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3"/>
    <p:sldMasterId id="2147483667" r:id="rId4"/>
  </p:sldMasterIdLst>
  <p:sldIdLst>
    <p:sldId id="256" r:id="rId5"/>
    <p:sldId id="272" r:id="rId6"/>
    <p:sldId id="321" r:id="rId7"/>
    <p:sldId id="274" r:id="rId8"/>
    <p:sldId id="308" r:id="rId9"/>
    <p:sldId id="297" r:id="rId10"/>
    <p:sldId id="322" r:id="rId11"/>
    <p:sldId id="333" r:id="rId12"/>
    <p:sldId id="273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64" r:id="rId26"/>
    <p:sldId id="350" r:id="rId27"/>
    <p:sldId id="353" r:id="rId28"/>
    <p:sldId id="356" r:id="rId29"/>
    <p:sldId id="357" r:id="rId30"/>
    <p:sldId id="358" r:id="rId31"/>
    <p:sldId id="360" r:id="rId32"/>
    <p:sldId id="359" r:id="rId33"/>
    <p:sldId id="298" r:id="rId34"/>
    <p:sldId id="275" r:id="rId35"/>
  </p:sldIdLst>
  <p:sldSz cx="12192000" cy="6858000"/>
  <p:notesSz cx="6858000" cy="9144000"/>
  <p:defaultTextStyle>
    <a:defPPr>
      <a:defRPr lang="en-US"/>
    </a:defPPr>
    <a:lvl1pPr marL="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37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7ADDB"/>
    <a:srgbClr val="4C93DF"/>
    <a:srgbClr val="558B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48" autoAdjust="0"/>
    <p:restoredTop sz="94660"/>
  </p:normalViewPr>
  <p:slideViewPr>
    <p:cSldViewPr snapToGrid="0">
      <p:cViewPr varScale="1">
        <p:scale>
          <a:sx n="51" d="100"/>
          <a:sy n="51" d="100"/>
        </p:scale>
        <p:origin x="96" y="666"/>
      </p:cViewPr>
      <p:guideLst>
        <p:guide orient="horz" pos="244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Rectangle 219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Arc 220"/>
          <p:cNvSpPr/>
          <p:nvPr userDrawn="1"/>
        </p:nvSpPr>
        <p:spPr>
          <a:xfrm>
            <a:off x="8301789" y="-866274"/>
            <a:ext cx="4066673" cy="4066673"/>
          </a:xfrm>
          <a:prstGeom prst="arc">
            <a:avLst>
              <a:gd name="adj1" fmla="val 1409913"/>
              <a:gd name="adj2" fmla="val 12880072"/>
            </a:avLst>
          </a:prstGeom>
          <a:ln w="19050">
            <a:solidFill>
              <a:schemeClr val="bg1">
                <a:alpha val="12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" y="339509"/>
            <a:ext cx="12192000" cy="79260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5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  <a:endParaRPr lang="en-US" altLang="ko-KR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23530" y="6357257"/>
            <a:ext cx="11868470" cy="33963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: Shape 2"/>
          <p:cNvSpPr/>
          <p:nvPr userDrawn="1"/>
        </p:nvSpPr>
        <p:spPr>
          <a:xfrm>
            <a:off x="323530" y="6349287"/>
            <a:ext cx="565116" cy="347603"/>
          </a:xfrm>
          <a:custGeom>
            <a:avLst/>
            <a:gdLst>
              <a:gd name="connsiteX0" fmla="*/ 5086770 w 5086770"/>
              <a:gd name="connsiteY0" fmla="*/ 1174706 h 3128874"/>
              <a:gd name="connsiteX1" fmla="*/ 5086770 w 5086770"/>
              <a:gd name="connsiteY1" fmla="*/ 1184663 h 3128874"/>
              <a:gd name="connsiteX2" fmla="*/ 5079830 w 5086770"/>
              <a:gd name="connsiteY2" fmla="*/ 1185820 h 3128874"/>
              <a:gd name="connsiteX3" fmla="*/ 5078289 w 5086770"/>
              <a:gd name="connsiteY3" fmla="*/ 1182737 h 3128874"/>
              <a:gd name="connsiteX4" fmla="*/ 5078289 w 5086770"/>
              <a:gd name="connsiteY4" fmla="*/ 1179654 h 3128874"/>
              <a:gd name="connsiteX5" fmla="*/ 1690658 w 5086770"/>
              <a:gd name="connsiteY5" fmla="*/ 810655 h 3128874"/>
              <a:gd name="connsiteX6" fmla="*/ 1349061 w 5086770"/>
              <a:gd name="connsiteY6" fmla="*/ 1934928 h 3128874"/>
              <a:gd name="connsiteX7" fmla="*/ 2035854 w 5086770"/>
              <a:gd name="connsiteY7" fmla="*/ 1934928 h 3128874"/>
              <a:gd name="connsiteX8" fmla="*/ 3765314 w 5086770"/>
              <a:gd name="connsiteY8" fmla="*/ 0 h 3128874"/>
              <a:gd name="connsiteX9" fmla="*/ 4465138 w 5086770"/>
              <a:gd name="connsiteY9" fmla="*/ 0 h 3128874"/>
              <a:gd name="connsiteX10" fmla="*/ 4675955 w 5086770"/>
              <a:gd name="connsiteY10" fmla="*/ 0 h 3128874"/>
              <a:gd name="connsiteX11" fmla="*/ 4659036 w 5086770"/>
              <a:gd name="connsiteY11" fmla="*/ 34412 h 3128874"/>
              <a:gd name="connsiteX12" fmla="*/ 4651327 w 5086770"/>
              <a:gd name="connsiteY12" fmla="*/ 45203 h 3128874"/>
              <a:gd name="connsiteX13" fmla="*/ 4648245 w 5086770"/>
              <a:gd name="connsiteY13" fmla="*/ 51368 h 3128874"/>
              <a:gd name="connsiteX14" fmla="*/ 4483319 w 5086770"/>
              <a:gd name="connsiteY14" fmla="*/ 361184 h 3128874"/>
              <a:gd name="connsiteX15" fmla="*/ 4480236 w 5086770"/>
              <a:gd name="connsiteY15" fmla="*/ 373515 h 3128874"/>
              <a:gd name="connsiteX16" fmla="*/ 4474071 w 5086770"/>
              <a:gd name="connsiteY16" fmla="*/ 398176 h 3128874"/>
              <a:gd name="connsiteX17" fmla="*/ 4450950 w 5086770"/>
              <a:gd name="connsiteY17" fmla="*/ 498367 h 3128874"/>
              <a:gd name="connsiteX18" fmla="*/ 4440161 w 5086770"/>
              <a:gd name="connsiteY18" fmla="*/ 527652 h 3128874"/>
              <a:gd name="connsiteX19" fmla="*/ 4441700 w 5086770"/>
              <a:gd name="connsiteY19" fmla="*/ 539983 h 3128874"/>
              <a:gd name="connsiteX20" fmla="*/ 4437078 w 5086770"/>
              <a:gd name="connsiteY20" fmla="*/ 561562 h 3128874"/>
              <a:gd name="connsiteX21" fmla="*/ 4433995 w 5086770"/>
              <a:gd name="connsiteY21" fmla="*/ 576976 h 3128874"/>
              <a:gd name="connsiteX22" fmla="*/ 4433994 w 5086770"/>
              <a:gd name="connsiteY22" fmla="*/ 578519 h 3128874"/>
              <a:gd name="connsiteX23" fmla="*/ 4413956 w 5086770"/>
              <a:gd name="connsiteY23" fmla="*/ 797393 h 3128874"/>
              <a:gd name="connsiteX24" fmla="*/ 4438619 w 5086770"/>
              <a:gd name="connsiteY24" fmla="*/ 996230 h 3128874"/>
              <a:gd name="connsiteX25" fmla="*/ 4433995 w 5086770"/>
              <a:gd name="connsiteY25" fmla="*/ 1016268 h 3128874"/>
              <a:gd name="connsiteX26" fmla="*/ 4435536 w 5086770"/>
              <a:gd name="connsiteY26" fmla="*/ 1025517 h 3128874"/>
              <a:gd name="connsiteX27" fmla="*/ 4437078 w 5086770"/>
              <a:gd name="connsiteY27" fmla="*/ 1027057 h 3128874"/>
              <a:gd name="connsiteX28" fmla="*/ 4432452 w 5086770"/>
              <a:gd name="connsiteY28" fmla="*/ 1048636 h 3128874"/>
              <a:gd name="connsiteX29" fmla="*/ 4413956 w 5086770"/>
              <a:gd name="connsiteY29" fmla="*/ 1085630 h 3128874"/>
              <a:gd name="connsiteX30" fmla="*/ 4196623 w 5086770"/>
              <a:gd name="connsiteY30" fmla="*/ 1389280 h 3128874"/>
              <a:gd name="connsiteX31" fmla="*/ 4085645 w 5086770"/>
              <a:gd name="connsiteY31" fmla="*/ 1597365 h 3128874"/>
              <a:gd name="connsiteX32" fmla="*/ 4216661 w 5086770"/>
              <a:gd name="connsiteY32" fmla="*/ 1697556 h 3128874"/>
              <a:gd name="connsiteX33" fmla="*/ 4250571 w 5086770"/>
              <a:gd name="connsiteY33" fmla="*/ 1811617 h 3128874"/>
              <a:gd name="connsiteX34" fmla="*/ 4173502 w 5086770"/>
              <a:gd name="connsiteY34" fmla="*/ 1888685 h 3128874"/>
              <a:gd name="connsiteX35" fmla="*/ 4213578 w 5086770"/>
              <a:gd name="connsiteY35" fmla="*/ 2022784 h 3128874"/>
              <a:gd name="connsiteX36" fmla="*/ 4347678 w 5086770"/>
              <a:gd name="connsiteY36" fmla="*/ 2090605 h 3128874"/>
              <a:gd name="connsiteX37" fmla="*/ 4233616 w 5086770"/>
              <a:gd name="connsiteY37" fmla="*/ 2138388 h 3128874"/>
              <a:gd name="connsiteX38" fmla="*/ 4227451 w 5086770"/>
              <a:gd name="connsiteY38" fmla="*/ 2258616 h 3128874"/>
              <a:gd name="connsiteX39" fmla="*/ 4350761 w 5086770"/>
              <a:gd name="connsiteY39" fmla="*/ 2320270 h 3128874"/>
              <a:gd name="connsiteX40" fmla="*/ 4333805 w 5086770"/>
              <a:gd name="connsiteY40" fmla="*/ 2462077 h 3128874"/>
              <a:gd name="connsiteX41" fmla="*/ 4467905 w 5086770"/>
              <a:gd name="connsiteY41" fmla="*/ 2719486 h 3128874"/>
              <a:gd name="connsiteX42" fmla="*/ 4800655 w 5086770"/>
              <a:gd name="connsiteY42" fmla="*/ 2748491 h 3128874"/>
              <a:gd name="connsiteX43" fmla="*/ 4838191 w 5086770"/>
              <a:gd name="connsiteY43" fmla="*/ 2744074 h 3128874"/>
              <a:gd name="connsiteX44" fmla="*/ 4863823 w 5086770"/>
              <a:gd name="connsiteY44" fmla="*/ 2765476 h 3128874"/>
              <a:gd name="connsiteX45" fmla="*/ 4934321 w 5086770"/>
              <a:gd name="connsiteY45" fmla="*/ 2911083 h 3128874"/>
              <a:gd name="connsiteX46" fmla="*/ 4964162 w 5086770"/>
              <a:gd name="connsiteY46" fmla="*/ 3074402 h 3128874"/>
              <a:gd name="connsiteX47" fmla="*/ 4967647 w 5086770"/>
              <a:gd name="connsiteY47" fmla="*/ 3128874 h 3128874"/>
              <a:gd name="connsiteX48" fmla="*/ 4465138 w 5086770"/>
              <a:gd name="connsiteY48" fmla="*/ 3128874 h 3128874"/>
              <a:gd name="connsiteX49" fmla="*/ 4465138 w 5086770"/>
              <a:gd name="connsiteY49" fmla="*/ 3127460 h 3128874"/>
              <a:gd name="connsiteX50" fmla="*/ 3765314 w 5086770"/>
              <a:gd name="connsiteY50" fmla="*/ 3127460 h 3128874"/>
              <a:gd name="connsiteX51" fmla="*/ 1175459 w 5086770"/>
              <a:gd name="connsiteY51" fmla="*/ 0 h 3128874"/>
              <a:gd name="connsiteX52" fmla="*/ 2229594 w 5086770"/>
              <a:gd name="connsiteY52" fmla="*/ 0 h 3128874"/>
              <a:gd name="connsiteX53" fmla="*/ 3404781 w 5086770"/>
              <a:gd name="connsiteY53" fmla="*/ 3127460 h 3128874"/>
              <a:gd name="connsiteX54" fmla="*/ 2392789 w 5086770"/>
              <a:gd name="connsiteY54" fmla="*/ 3127460 h 3128874"/>
              <a:gd name="connsiteX55" fmla="*/ 2236317 w 5086770"/>
              <a:gd name="connsiteY55" fmla="*/ 2611186 h 3128874"/>
              <a:gd name="connsiteX56" fmla="*/ 1139165 w 5086770"/>
              <a:gd name="connsiteY56" fmla="*/ 2611186 h 3128874"/>
              <a:gd name="connsiteX57" fmla="*/ 986721 w 5086770"/>
              <a:gd name="connsiteY57" fmla="*/ 3127460 h 3128874"/>
              <a:gd name="connsiteX58" fmla="*/ 0 w 5086770"/>
              <a:gd name="connsiteY58" fmla="*/ 3127460 h 3128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086770" h="3128874">
                <a:moveTo>
                  <a:pt x="5086770" y="1174706"/>
                </a:moveTo>
                <a:lnTo>
                  <a:pt x="5086770" y="1184663"/>
                </a:lnTo>
                <a:lnTo>
                  <a:pt x="5079830" y="1185820"/>
                </a:lnTo>
                <a:cubicBezTo>
                  <a:pt x="5079829" y="1184277"/>
                  <a:pt x="5078289" y="1184277"/>
                  <a:pt x="5078289" y="1182737"/>
                </a:cubicBezTo>
                <a:lnTo>
                  <a:pt x="5078289" y="1179654"/>
                </a:lnTo>
                <a:close/>
                <a:moveTo>
                  <a:pt x="1690658" y="810655"/>
                </a:moveTo>
                <a:lnTo>
                  <a:pt x="1349061" y="1934928"/>
                </a:lnTo>
                <a:lnTo>
                  <a:pt x="2035854" y="1934928"/>
                </a:lnTo>
                <a:close/>
                <a:moveTo>
                  <a:pt x="3765314" y="0"/>
                </a:moveTo>
                <a:lnTo>
                  <a:pt x="4465138" y="0"/>
                </a:lnTo>
                <a:lnTo>
                  <a:pt x="4675955" y="0"/>
                </a:lnTo>
                <a:lnTo>
                  <a:pt x="4659036" y="34412"/>
                </a:lnTo>
                <a:cubicBezTo>
                  <a:pt x="4655952" y="37496"/>
                  <a:pt x="4652870" y="40578"/>
                  <a:pt x="4651327" y="45203"/>
                </a:cubicBezTo>
                <a:cubicBezTo>
                  <a:pt x="4649787" y="48285"/>
                  <a:pt x="4649788" y="49827"/>
                  <a:pt x="4648245" y="51368"/>
                </a:cubicBezTo>
                <a:cubicBezTo>
                  <a:pt x="4632831" y="72947"/>
                  <a:pt x="4528018" y="224002"/>
                  <a:pt x="4483319" y="361184"/>
                </a:cubicBezTo>
                <a:cubicBezTo>
                  <a:pt x="4481777" y="365808"/>
                  <a:pt x="4480236" y="368891"/>
                  <a:pt x="4480236" y="373515"/>
                </a:cubicBezTo>
                <a:cubicBezTo>
                  <a:pt x="4478694" y="381223"/>
                  <a:pt x="4475612" y="390471"/>
                  <a:pt x="4474071" y="398176"/>
                </a:cubicBezTo>
                <a:cubicBezTo>
                  <a:pt x="4466362" y="432087"/>
                  <a:pt x="4458657" y="465997"/>
                  <a:pt x="4450950" y="498367"/>
                </a:cubicBezTo>
                <a:cubicBezTo>
                  <a:pt x="4444783" y="506073"/>
                  <a:pt x="4440160" y="516863"/>
                  <a:pt x="4440161" y="527652"/>
                </a:cubicBezTo>
                <a:cubicBezTo>
                  <a:pt x="4440160" y="532277"/>
                  <a:pt x="4440160" y="535360"/>
                  <a:pt x="4441700" y="539983"/>
                </a:cubicBezTo>
                <a:cubicBezTo>
                  <a:pt x="4440161" y="547691"/>
                  <a:pt x="4438618" y="555397"/>
                  <a:pt x="4437078" y="561562"/>
                </a:cubicBezTo>
                <a:cubicBezTo>
                  <a:pt x="4435535" y="566187"/>
                  <a:pt x="4433995" y="570810"/>
                  <a:pt x="4433995" y="576976"/>
                </a:cubicBezTo>
                <a:cubicBezTo>
                  <a:pt x="4433995" y="576976"/>
                  <a:pt x="4433994" y="578519"/>
                  <a:pt x="4433994" y="578519"/>
                </a:cubicBezTo>
                <a:cubicBezTo>
                  <a:pt x="4417039" y="674083"/>
                  <a:pt x="4407790" y="755776"/>
                  <a:pt x="4413956" y="797393"/>
                </a:cubicBezTo>
                <a:cubicBezTo>
                  <a:pt x="4421664" y="846717"/>
                  <a:pt x="4440160" y="929951"/>
                  <a:pt x="4438619" y="996230"/>
                </a:cubicBezTo>
                <a:cubicBezTo>
                  <a:pt x="4435535" y="1002395"/>
                  <a:pt x="4433995" y="1008560"/>
                  <a:pt x="4433995" y="1016268"/>
                </a:cubicBezTo>
                <a:cubicBezTo>
                  <a:pt x="4433995" y="1019351"/>
                  <a:pt x="4435536" y="1022434"/>
                  <a:pt x="4435536" y="1025517"/>
                </a:cubicBezTo>
                <a:cubicBezTo>
                  <a:pt x="4435536" y="1025517"/>
                  <a:pt x="4435535" y="1027057"/>
                  <a:pt x="4437078" y="1027057"/>
                </a:cubicBezTo>
                <a:cubicBezTo>
                  <a:pt x="4435536" y="1034764"/>
                  <a:pt x="4433994" y="1042471"/>
                  <a:pt x="4432452" y="1048636"/>
                </a:cubicBezTo>
                <a:lnTo>
                  <a:pt x="4413956" y="1085630"/>
                </a:lnTo>
                <a:cubicBezTo>
                  <a:pt x="4369257" y="1164240"/>
                  <a:pt x="4258278" y="1339957"/>
                  <a:pt x="4196623" y="1389280"/>
                </a:cubicBezTo>
                <a:cubicBezTo>
                  <a:pt x="4128802" y="1441687"/>
                  <a:pt x="4062523" y="1538793"/>
                  <a:pt x="4085645" y="1597365"/>
                </a:cubicBezTo>
                <a:cubicBezTo>
                  <a:pt x="4119555" y="1660562"/>
                  <a:pt x="4181210" y="1688307"/>
                  <a:pt x="4216661" y="1697556"/>
                </a:cubicBezTo>
                <a:cubicBezTo>
                  <a:pt x="4252112" y="1706804"/>
                  <a:pt x="4275233" y="1779247"/>
                  <a:pt x="4250571" y="1811617"/>
                </a:cubicBezTo>
                <a:cubicBezTo>
                  <a:pt x="4225909" y="1843985"/>
                  <a:pt x="4187375" y="1853233"/>
                  <a:pt x="4173502" y="1888685"/>
                </a:cubicBezTo>
                <a:cubicBezTo>
                  <a:pt x="4159630" y="1924137"/>
                  <a:pt x="4153465" y="1998123"/>
                  <a:pt x="4213578" y="2022784"/>
                </a:cubicBezTo>
                <a:cubicBezTo>
                  <a:pt x="4259818" y="2041281"/>
                  <a:pt x="4349219" y="2081356"/>
                  <a:pt x="4347678" y="2090605"/>
                </a:cubicBezTo>
                <a:cubicBezTo>
                  <a:pt x="4346136" y="2099853"/>
                  <a:pt x="4250570" y="2107561"/>
                  <a:pt x="4233616" y="2138388"/>
                </a:cubicBezTo>
                <a:cubicBezTo>
                  <a:pt x="4216660" y="2169216"/>
                  <a:pt x="4204330" y="2220080"/>
                  <a:pt x="4227451" y="2258616"/>
                </a:cubicBezTo>
                <a:cubicBezTo>
                  <a:pt x="4250571" y="2297149"/>
                  <a:pt x="4332264" y="2292526"/>
                  <a:pt x="4350761" y="2320270"/>
                </a:cubicBezTo>
                <a:cubicBezTo>
                  <a:pt x="4381588" y="2371135"/>
                  <a:pt x="4358466" y="2378843"/>
                  <a:pt x="4333805" y="2462077"/>
                </a:cubicBezTo>
                <a:cubicBezTo>
                  <a:pt x="4306060" y="2551476"/>
                  <a:pt x="4302977" y="2650125"/>
                  <a:pt x="4467905" y="2719486"/>
                </a:cubicBezTo>
                <a:cubicBezTo>
                  <a:pt x="4562314" y="2758983"/>
                  <a:pt x="4694054" y="2758743"/>
                  <a:pt x="4800655" y="2748491"/>
                </a:cubicBezTo>
                <a:lnTo>
                  <a:pt x="4838191" y="2744074"/>
                </a:lnTo>
                <a:lnTo>
                  <a:pt x="4863823" y="2765476"/>
                </a:lnTo>
                <a:cubicBezTo>
                  <a:pt x="4895578" y="2799449"/>
                  <a:pt x="4917344" y="2847230"/>
                  <a:pt x="4934321" y="2911083"/>
                </a:cubicBezTo>
                <a:cubicBezTo>
                  <a:pt x="4945640" y="2953651"/>
                  <a:pt x="4957371" y="3013267"/>
                  <a:pt x="4964162" y="3074402"/>
                </a:cubicBezTo>
                <a:lnTo>
                  <a:pt x="4967647" y="3128874"/>
                </a:lnTo>
                <a:lnTo>
                  <a:pt x="4465138" y="3128874"/>
                </a:lnTo>
                <a:lnTo>
                  <a:pt x="4465138" y="3127460"/>
                </a:lnTo>
                <a:lnTo>
                  <a:pt x="3765314" y="3127460"/>
                </a:lnTo>
                <a:close/>
                <a:moveTo>
                  <a:pt x="1175459" y="0"/>
                </a:moveTo>
                <a:lnTo>
                  <a:pt x="2229594" y="0"/>
                </a:lnTo>
                <a:lnTo>
                  <a:pt x="3404781" y="3127460"/>
                </a:lnTo>
                <a:lnTo>
                  <a:pt x="2392789" y="3127460"/>
                </a:lnTo>
                <a:lnTo>
                  <a:pt x="2236317" y="2611186"/>
                </a:lnTo>
                <a:lnTo>
                  <a:pt x="1139165" y="2611186"/>
                </a:lnTo>
                <a:lnTo>
                  <a:pt x="986721" y="3127460"/>
                </a:lnTo>
                <a:lnTo>
                  <a:pt x="0" y="312746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/>
          <p:cNvSpPr/>
          <p:nvPr userDrawn="1"/>
        </p:nvSpPr>
        <p:spPr>
          <a:xfrm>
            <a:off x="0" y="161317"/>
            <a:ext cx="11191164" cy="1026038"/>
          </a:xfrm>
          <a:custGeom>
            <a:avLst/>
            <a:gdLst>
              <a:gd name="connsiteX0" fmla="*/ 0 w 11191164"/>
              <a:gd name="connsiteY0" fmla="*/ 0 h 1026038"/>
              <a:gd name="connsiteX1" fmla="*/ 10678145 w 11191164"/>
              <a:gd name="connsiteY1" fmla="*/ 0 h 1026038"/>
              <a:gd name="connsiteX2" fmla="*/ 11191164 w 11191164"/>
              <a:gd name="connsiteY2" fmla="*/ 513019 h 1026038"/>
              <a:gd name="connsiteX3" fmla="*/ 10678145 w 11191164"/>
              <a:gd name="connsiteY3" fmla="*/ 1026038 h 1026038"/>
              <a:gd name="connsiteX4" fmla="*/ 0 w 11191164"/>
              <a:gd name="connsiteY4" fmla="*/ 1026038 h 1026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91164" h="1026038">
                <a:moveTo>
                  <a:pt x="0" y="0"/>
                </a:moveTo>
                <a:lnTo>
                  <a:pt x="10678145" y="0"/>
                </a:lnTo>
                <a:cubicBezTo>
                  <a:pt x="10961478" y="0"/>
                  <a:pt x="11191164" y="229686"/>
                  <a:pt x="11191164" y="513019"/>
                </a:cubicBezTo>
                <a:cubicBezTo>
                  <a:pt x="11191164" y="796352"/>
                  <a:pt x="10961478" y="1026038"/>
                  <a:pt x="10678145" y="1026038"/>
                </a:cubicBezTo>
                <a:lnTo>
                  <a:pt x="0" y="1026038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120734" y="339509"/>
            <a:ext cx="9775991" cy="724247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bg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  <a:endParaRPr lang="en-US" altLang="ko-KR" dirty="0"/>
          </a:p>
        </p:txBody>
      </p:sp>
      <p:sp>
        <p:nvSpPr>
          <p:cNvPr id="4" name="Freeform: Shape 3"/>
          <p:cNvSpPr/>
          <p:nvPr userDrawn="1"/>
        </p:nvSpPr>
        <p:spPr>
          <a:xfrm>
            <a:off x="0" y="161317"/>
            <a:ext cx="1668083" cy="1026038"/>
          </a:xfrm>
          <a:custGeom>
            <a:avLst/>
            <a:gdLst>
              <a:gd name="connsiteX0" fmla="*/ 5086770 w 5086770"/>
              <a:gd name="connsiteY0" fmla="*/ 1174706 h 3128874"/>
              <a:gd name="connsiteX1" fmla="*/ 5086770 w 5086770"/>
              <a:gd name="connsiteY1" fmla="*/ 1184663 h 3128874"/>
              <a:gd name="connsiteX2" fmla="*/ 5079830 w 5086770"/>
              <a:gd name="connsiteY2" fmla="*/ 1185820 h 3128874"/>
              <a:gd name="connsiteX3" fmla="*/ 5078289 w 5086770"/>
              <a:gd name="connsiteY3" fmla="*/ 1182737 h 3128874"/>
              <a:gd name="connsiteX4" fmla="*/ 5078289 w 5086770"/>
              <a:gd name="connsiteY4" fmla="*/ 1179654 h 3128874"/>
              <a:gd name="connsiteX5" fmla="*/ 1690658 w 5086770"/>
              <a:gd name="connsiteY5" fmla="*/ 810655 h 3128874"/>
              <a:gd name="connsiteX6" fmla="*/ 1349061 w 5086770"/>
              <a:gd name="connsiteY6" fmla="*/ 1934928 h 3128874"/>
              <a:gd name="connsiteX7" fmla="*/ 2035854 w 5086770"/>
              <a:gd name="connsiteY7" fmla="*/ 1934928 h 3128874"/>
              <a:gd name="connsiteX8" fmla="*/ 3765314 w 5086770"/>
              <a:gd name="connsiteY8" fmla="*/ 0 h 3128874"/>
              <a:gd name="connsiteX9" fmla="*/ 4465138 w 5086770"/>
              <a:gd name="connsiteY9" fmla="*/ 0 h 3128874"/>
              <a:gd name="connsiteX10" fmla="*/ 4675955 w 5086770"/>
              <a:gd name="connsiteY10" fmla="*/ 0 h 3128874"/>
              <a:gd name="connsiteX11" fmla="*/ 4659036 w 5086770"/>
              <a:gd name="connsiteY11" fmla="*/ 34412 h 3128874"/>
              <a:gd name="connsiteX12" fmla="*/ 4651327 w 5086770"/>
              <a:gd name="connsiteY12" fmla="*/ 45203 h 3128874"/>
              <a:gd name="connsiteX13" fmla="*/ 4648245 w 5086770"/>
              <a:gd name="connsiteY13" fmla="*/ 51368 h 3128874"/>
              <a:gd name="connsiteX14" fmla="*/ 4483319 w 5086770"/>
              <a:gd name="connsiteY14" fmla="*/ 361184 h 3128874"/>
              <a:gd name="connsiteX15" fmla="*/ 4480236 w 5086770"/>
              <a:gd name="connsiteY15" fmla="*/ 373515 h 3128874"/>
              <a:gd name="connsiteX16" fmla="*/ 4474071 w 5086770"/>
              <a:gd name="connsiteY16" fmla="*/ 398176 h 3128874"/>
              <a:gd name="connsiteX17" fmla="*/ 4450950 w 5086770"/>
              <a:gd name="connsiteY17" fmla="*/ 498367 h 3128874"/>
              <a:gd name="connsiteX18" fmla="*/ 4440161 w 5086770"/>
              <a:gd name="connsiteY18" fmla="*/ 527652 h 3128874"/>
              <a:gd name="connsiteX19" fmla="*/ 4441700 w 5086770"/>
              <a:gd name="connsiteY19" fmla="*/ 539983 h 3128874"/>
              <a:gd name="connsiteX20" fmla="*/ 4437078 w 5086770"/>
              <a:gd name="connsiteY20" fmla="*/ 561562 h 3128874"/>
              <a:gd name="connsiteX21" fmla="*/ 4433995 w 5086770"/>
              <a:gd name="connsiteY21" fmla="*/ 576976 h 3128874"/>
              <a:gd name="connsiteX22" fmla="*/ 4433994 w 5086770"/>
              <a:gd name="connsiteY22" fmla="*/ 578519 h 3128874"/>
              <a:gd name="connsiteX23" fmla="*/ 4413956 w 5086770"/>
              <a:gd name="connsiteY23" fmla="*/ 797393 h 3128874"/>
              <a:gd name="connsiteX24" fmla="*/ 4438619 w 5086770"/>
              <a:gd name="connsiteY24" fmla="*/ 996230 h 3128874"/>
              <a:gd name="connsiteX25" fmla="*/ 4433995 w 5086770"/>
              <a:gd name="connsiteY25" fmla="*/ 1016268 h 3128874"/>
              <a:gd name="connsiteX26" fmla="*/ 4435536 w 5086770"/>
              <a:gd name="connsiteY26" fmla="*/ 1025517 h 3128874"/>
              <a:gd name="connsiteX27" fmla="*/ 4437078 w 5086770"/>
              <a:gd name="connsiteY27" fmla="*/ 1027057 h 3128874"/>
              <a:gd name="connsiteX28" fmla="*/ 4432452 w 5086770"/>
              <a:gd name="connsiteY28" fmla="*/ 1048636 h 3128874"/>
              <a:gd name="connsiteX29" fmla="*/ 4413956 w 5086770"/>
              <a:gd name="connsiteY29" fmla="*/ 1085630 h 3128874"/>
              <a:gd name="connsiteX30" fmla="*/ 4196623 w 5086770"/>
              <a:gd name="connsiteY30" fmla="*/ 1389280 h 3128874"/>
              <a:gd name="connsiteX31" fmla="*/ 4085645 w 5086770"/>
              <a:gd name="connsiteY31" fmla="*/ 1597365 h 3128874"/>
              <a:gd name="connsiteX32" fmla="*/ 4216661 w 5086770"/>
              <a:gd name="connsiteY32" fmla="*/ 1697556 h 3128874"/>
              <a:gd name="connsiteX33" fmla="*/ 4250571 w 5086770"/>
              <a:gd name="connsiteY33" fmla="*/ 1811617 h 3128874"/>
              <a:gd name="connsiteX34" fmla="*/ 4173502 w 5086770"/>
              <a:gd name="connsiteY34" fmla="*/ 1888685 h 3128874"/>
              <a:gd name="connsiteX35" fmla="*/ 4213578 w 5086770"/>
              <a:gd name="connsiteY35" fmla="*/ 2022784 h 3128874"/>
              <a:gd name="connsiteX36" fmla="*/ 4347678 w 5086770"/>
              <a:gd name="connsiteY36" fmla="*/ 2090605 h 3128874"/>
              <a:gd name="connsiteX37" fmla="*/ 4233616 w 5086770"/>
              <a:gd name="connsiteY37" fmla="*/ 2138388 h 3128874"/>
              <a:gd name="connsiteX38" fmla="*/ 4227451 w 5086770"/>
              <a:gd name="connsiteY38" fmla="*/ 2258616 h 3128874"/>
              <a:gd name="connsiteX39" fmla="*/ 4350761 w 5086770"/>
              <a:gd name="connsiteY39" fmla="*/ 2320270 h 3128874"/>
              <a:gd name="connsiteX40" fmla="*/ 4333805 w 5086770"/>
              <a:gd name="connsiteY40" fmla="*/ 2462077 h 3128874"/>
              <a:gd name="connsiteX41" fmla="*/ 4467905 w 5086770"/>
              <a:gd name="connsiteY41" fmla="*/ 2719486 h 3128874"/>
              <a:gd name="connsiteX42" fmla="*/ 4800655 w 5086770"/>
              <a:gd name="connsiteY42" fmla="*/ 2748491 h 3128874"/>
              <a:gd name="connsiteX43" fmla="*/ 4838191 w 5086770"/>
              <a:gd name="connsiteY43" fmla="*/ 2744074 h 3128874"/>
              <a:gd name="connsiteX44" fmla="*/ 4863823 w 5086770"/>
              <a:gd name="connsiteY44" fmla="*/ 2765476 h 3128874"/>
              <a:gd name="connsiteX45" fmla="*/ 4934321 w 5086770"/>
              <a:gd name="connsiteY45" fmla="*/ 2911083 h 3128874"/>
              <a:gd name="connsiteX46" fmla="*/ 4964162 w 5086770"/>
              <a:gd name="connsiteY46" fmla="*/ 3074402 h 3128874"/>
              <a:gd name="connsiteX47" fmla="*/ 4967647 w 5086770"/>
              <a:gd name="connsiteY47" fmla="*/ 3128874 h 3128874"/>
              <a:gd name="connsiteX48" fmla="*/ 4465138 w 5086770"/>
              <a:gd name="connsiteY48" fmla="*/ 3128874 h 3128874"/>
              <a:gd name="connsiteX49" fmla="*/ 4465138 w 5086770"/>
              <a:gd name="connsiteY49" fmla="*/ 3127460 h 3128874"/>
              <a:gd name="connsiteX50" fmla="*/ 3765314 w 5086770"/>
              <a:gd name="connsiteY50" fmla="*/ 3127460 h 3128874"/>
              <a:gd name="connsiteX51" fmla="*/ 1175459 w 5086770"/>
              <a:gd name="connsiteY51" fmla="*/ 0 h 3128874"/>
              <a:gd name="connsiteX52" fmla="*/ 2229594 w 5086770"/>
              <a:gd name="connsiteY52" fmla="*/ 0 h 3128874"/>
              <a:gd name="connsiteX53" fmla="*/ 3404781 w 5086770"/>
              <a:gd name="connsiteY53" fmla="*/ 3127460 h 3128874"/>
              <a:gd name="connsiteX54" fmla="*/ 2392789 w 5086770"/>
              <a:gd name="connsiteY54" fmla="*/ 3127460 h 3128874"/>
              <a:gd name="connsiteX55" fmla="*/ 2236317 w 5086770"/>
              <a:gd name="connsiteY55" fmla="*/ 2611186 h 3128874"/>
              <a:gd name="connsiteX56" fmla="*/ 1139165 w 5086770"/>
              <a:gd name="connsiteY56" fmla="*/ 2611186 h 3128874"/>
              <a:gd name="connsiteX57" fmla="*/ 986721 w 5086770"/>
              <a:gd name="connsiteY57" fmla="*/ 3127460 h 3128874"/>
              <a:gd name="connsiteX58" fmla="*/ 0 w 5086770"/>
              <a:gd name="connsiteY58" fmla="*/ 3127460 h 3128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086770" h="3128874">
                <a:moveTo>
                  <a:pt x="5086770" y="1174706"/>
                </a:moveTo>
                <a:lnTo>
                  <a:pt x="5086770" y="1184663"/>
                </a:lnTo>
                <a:lnTo>
                  <a:pt x="5079830" y="1185820"/>
                </a:lnTo>
                <a:cubicBezTo>
                  <a:pt x="5079829" y="1184277"/>
                  <a:pt x="5078289" y="1184277"/>
                  <a:pt x="5078289" y="1182737"/>
                </a:cubicBezTo>
                <a:lnTo>
                  <a:pt x="5078289" y="1179654"/>
                </a:lnTo>
                <a:close/>
                <a:moveTo>
                  <a:pt x="1690658" y="810655"/>
                </a:moveTo>
                <a:lnTo>
                  <a:pt x="1349061" y="1934928"/>
                </a:lnTo>
                <a:lnTo>
                  <a:pt x="2035854" y="1934928"/>
                </a:lnTo>
                <a:close/>
                <a:moveTo>
                  <a:pt x="3765314" y="0"/>
                </a:moveTo>
                <a:lnTo>
                  <a:pt x="4465138" y="0"/>
                </a:lnTo>
                <a:lnTo>
                  <a:pt x="4675955" y="0"/>
                </a:lnTo>
                <a:lnTo>
                  <a:pt x="4659036" y="34412"/>
                </a:lnTo>
                <a:cubicBezTo>
                  <a:pt x="4655952" y="37496"/>
                  <a:pt x="4652870" y="40578"/>
                  <a:pt x="4651327" y="45203"/>
                </a:cubicBezTo>
                <a:cubicBezTo>
                  <a:pt x="4649787" y="48285"/>
                  <a:pt x="4649788" y="49827"/>
                  <a:pt x="4648245" y="51368"/>
                </a:cubicBezTo>
                <a:cubicBezTo>
                  <a:pt x="4632831" y="72947"/>
                  <a:pt x="4528018" y="224002"/>
                  <a:pt x="4483319" y="361184"/>
                </a:cubicBezTo>
                <a:cubicBezTo>
                  <a:pt x="4481777" y="365808"/>
                  <a:pt x="4480236" y="368891"/>
                  <a:pt x="4480236" y="373515"/>
                </a:cubicBezTo>
                <a:cubicBezTo>
                  <a:pt x="4478694" y="381223"/>
                  <a:pt x="4475612" y="390471"/>
                  <a:pt x="4474071" y="398176"/>
                </a:cubicBezTo>
                <a:cubicBezTo>
                  <a:pt x="4466362" y="432087"/>
                  <a:pt x="4458657" y="465997"/>
                  <a:pt x="4450950" y="498367"/>
                </a:cubicBezTo>
                <a:cubicBezTo>
                  <a:pt x="4444783" y="506073"/>
                  <a:pt x="4440160" y="516863"/>
                  <a:pt x="4440161" y="527652"/>
                </a:cubicBezTo>
                <a:cubicBezTo>
                  <a:pt x="4440160" y="532277"/>
                  <a:pt x="4440160" y="535360"/>
                  <a:pt x="4441700" y="539983"/>
                </a:cubicBezTo>
                <a:cubicBezTo>
                  <a:pt x="4440161" y="547691"/>
                  <a:pt x="4438618" y="555397"/>
                  <a:pt x="4437078" y="561562"/>
                </a:cubicBezTo>
                <a:cubicBezTo>
                  <a:pt x="4435535" y="566187"/>
                  <a:pt x="4433995" y="570810"/>
                  <a:pt x="4433995" y="576976"/>
                </a:cubicBezTo>
                <a:cubicBezTo>
                  <a:pt x="4433995" y="576976"/>
                  <a:pt x="4433994" y="578519"/>
                  <a:pt x="4433994" y="578519"/>
                </a:cubicBezTo>
                <a:cubicBezTo>
                  <a:pt x="4417039" y="674083"/>
                  <a:pt x="4407790" y="755776"/>
                  <a:pt x="4413956" y="797393"/>
                </a:cubicBezTo>
                <a:cubicBezTo>
                  <a:pt x="4421664" y="846717"/>
                  <a:pt x="4440160" y="929951"/>
                  <a:pt x="4438619" y="996230"/>
                </a:cubicBezTo>
                <a:cubicBezTo>
                  <a:pt x="4435535" y="1002395"/>
                  <a:pt x="4433995" y="1008560"/>
                  <a:pt x="4433995" y="1016268"/>
                </a:cubicBezTo>
                <a:cubicBezTo>
                  <a:pt x="4433995" y="1019351"/>
                  <a:pt x="4435536" y="1022434"/>
                  <a:pt x="4435536" y="1025517"/>
                </a:cubicBezTo>
                <a:cubicBezTo>
                  <a:pt x="4435536" y="1025517"/>
                  <a:pt x="4435535" y="1027057"/>
                  <a:pt x="4437078" y="1027057"/>
                </a:cubicBezTo>
                <a:cubicBezTo>
                  <a:pt x="4435536" y="1034764"/>
                  <a:pt x="4433994" y="1042471"/>
                  <a:pt x="4432452" y="1048636"/>
                </a:cubicBezTo>
                <a:lnTo>
                  <a:pt x="4413956" y="1085630"/>
                </a:lnTo>
                <a:cubicBezTo>
                  <a:pt x="4369257" y="1164240"/>
                  <a:pt x="4258278" y="1339957"/>
                  <a:pt x="4196623" y="1389280"/>
                </a:cubicBezTo>
                <a:cubicBezTo>
                  <a:pt x="4128802" y="1441687"/>
                  <a:pt x="4062523" y="1538793"/>
                  <a:pt x="4085645" y="1597365"/>
                </a:cubicBezTo>
                <a:cubicBezTo>
                  <a:pt x="4119555" y="1660562"/>
                  <a:pt x="4181210" y="1688307"/>
                  <a:pt x="4216661" y="1697556"/>
                </a:cubicBezTo>
                <a:cubicBezTo>
                  <a:pt x="4252112" y="1706804"/>
                  <a:pt x="4275233" y="1779247"/>
                  <a:pt x="4250571" y="1811617"/>
                </a:cubicBezTo>
                <a:cubicBezTo>
                  <a:pt x="4225909" y="1843985"/>
                  <a:pt x="4187375" y="1853233"/>
                  <a:pt x="4173502" y="1888685"/>
                </a:cubicBezTo>
                <a:cubicBezTo>
                  <a:pt x="4159630" y="1924137"/>
                  <a:pt x="4153465" y="1998123"/>
                  <a:pt x="4213578" y="2022784"/>
                </a:cubicBezTo>
                <a:cubicBezTo>
                  <a:pt x="4259818" y="2041281"/>
                  <a:pt x="4349219" y="2081356"/>
                  <a:pt x="4347678" y="2090605"/>
                </a:cubicBezTo>
                <a:cubicBezTo>
                  <a:pt x="4346136" y="2099853"/>
                  <a:pt x="4250570" y="2107561"/>
                  <a:pt x="4233616" y="2138388"/>
                </a:cubicBezTo>
                <a:cubicBezTo>
                  <a:pt x="4216660" y="2169216"/>
                  <a:pt x="4204330" y="2220080"/>
                  <a:pt x="4227451" y="2258616"/>
                </a:cubicBezTo>
                <a:cubicBezTo>
                  <a:pt x="4250571" y="2297149"/>
                  <a:pt x="4332264" y="2292526"/>
                  <a:pt x="4350761" y="2320270"/>
                </a:cubicBezTo>
                <a:cubicBezTo>
                  <a:pt x="4381588" y="2371135"/>
                  <a:pt x="4358466" y="2378843"/>
                  <a:pt x="4333805" y="2462077"/>
                </a:cubicBezTo>
                <a:cubicBezTo>
                  <a:pt x="4306060" y="2551476"/>
                  <a:pt x="4302977" y="2650125"/>
                  <a:pt x="4467905" y="2719486"/>
                </a:cubicBezTo>
                <a:cubicBezTo>
                  <a:pt x="4562314" y="2758983"/>
                  <a:pt x="4694054" y="2758743"/>
                  <a:pt x="4800655" y="2748491"/>
                </a:cubicBezTo>
                <a:lnTo>
                  <a:pt x="4838191" y="2744074"/>
                </a:lnTo>
                <a:lnTo>
                  <a:pt x="4863823" y="2765476"/>
                </a:lnTo>
                <a:cubicBezTo>
                  <a:pt x="4895578" y="2799449"/>
                  <a:pt x="4917344" y="2847230"/>
                  <a:pt x="4934321" y="2911083"/>
                </a:cubicBezTo>
                <a:cubicBezTo>
                  <a:pt x="4945640" y="2953651"/>
                  <a:pt x="4957371" y="3013267"/>
                  <a:pt x="4964162" y="3074402"/>
                </a:cubicBezTo>
                <a:lnTo>
                  <a:pt x="4967647" y="3128874"/>
                </a:lnTo>
                <a:lnTo>
                  <a:pt x="4465138" y="3128874"/>
                </a:lnTo>
                <a:lnTo>
                  <a:pt x="4465138" y="3127460"/>
                </a:lnTo>
                <a:lnTo>
                  <a:pt x="3765314" y="3127460"/>
                </a:lnTo>
                <a:close/>
                <a:moveTo>
                  <a:pt x="1175459" y="0"/>
                </a:moveTo>
                <a:lnTo>
                  <a:pt x="2229594" y="0"/>
                </a:lnTo>
                <a:lnTo>
                  <a:pt x="3404781" y="3127460"/>
                </a:lnTo>
                <a:lnTo>
                  <a:pt x="2392789" y="3127460"/>
                </a:lnTo>
                <a:lnTo>
                  <a:pt x="2236317" y="2611186"/>
                </a:lnTo>
                <a:lnTo>
                  <a:pt x="1139165" y="2611186"/>
                </a:lnTo>
                <a:lnTo>
                  <a:pt x="986721" y="3127460"/>
                </a:lnTo>
                <a:lnTo>
                  <a:pt x="0" y="312746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/>
          <p:cNvSpPr/>
          <p:nvPr userDrawn="1"/>
        </p:nvSpPr>
        <p:spPr>
          <a:xfrm>
            <a:off x="11288971" y="161317"/>
            <a:ext cx="903029" cy="1026038"/>
          </a:xfrm>
          <a:custGeom>
            <a:avLst/>
            <a:gdLst>
              <a:gd name="connsiteX0" fmla="*/ 513019 w 903029"/>
              <a:gd name="connsiteY0" fmla="*/ 0 h 1026038"/>
              <a:gd name="connsiteX1" fmla="*/ 903029 w 903029"/>
              <a:gd name="connsiteY1" fmla="*/ 0 h 1026038"/>
              <a:gd name="connsiteX2" fmla="*/ 903029 w 903029"/>
              <a:gd name="connsiteY2" fmla="*/ 1026038 h 1026038"/>
              <a:gd name="connsiteX3" fmla="*/ 513019 w 903029"/>
              <a:gd name="connsiteY3" fmla="*/ 1026038 h 1026038"/>
              <a:gd name="connsiteX4" fmla="*/ 0 w 903029"/>
              <a:gd name="connsiteY4" fmla="*/ 513019 h 1026038"/>
              <a:gd name="connsiteX5" fmla="*/ 513019 w 903029"/>
              <a:gd name="connsiteY5" fmla="*/ 0 h 1026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3029" h="1026038">
                <a:moveTo>
                  <a:pt x="513019" y="0"/>
                </a:moveTo>
                <a:lnTo>
                  <a:pt x="903029" y="0"/>
                </a:lnTo>
                <a:lnTo>
                  <a:pt x="903029" y="1026038"/>
                </a:lnTo>
                <a:lnTo>
                  <a:pt x="513019" y="1026038"/>
                </a:lnTo>
                <a:cubicBezTo>
                  <a:pt x="229686" y="1026038"/>
                  <a:pt x="0" y="796352"/>
                  <a:pt x="0" y="513019"/>
                </a:cubicBezTo>
                <a:cubicBezTo>
                  <a:pt x="0" y="229686"/>
                  <a:pt x="229686" y="0"/>
                  <a:pt x="51301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그림 개체 틀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 and Sent to Back</a:t>
            </a:r>
            <a:endParaRPr lang="ko-KR" altLang="en-US" dirty="0"/>
          </a:p>
        </p:txBody>
      </p:sp>
      <p:sp>
        <p:nvSpPr>
          <p:cNvPr id="6" name="그림 개체 틀 2"/>
          <p:cNvSpPr>
            <a:spLocks noGrp="1"/>
          </p:cNvSpPr>
          <p:nvPr>
            <p:ph type="pic" sz="quarter" idx="42" hasCustomPrompt="1"/>
          </p:nvPr>
        </p:nvSpPr>
        <p:spPr>
          <a:xfrm>
            <a:off x="1032695" y="1988366"/>
            <a:ext cx="2444297" cy="2444297"/>
          </a:xfrm>
          <a:prstGeom prst="ellipse">
            <a:avLst/>
          </a:prstGeom>
          <a:solidFill>
            <a:schemeClr val="bg1">
              <a:lumMod val="95000"/>
            </a:schemeClr>
          </a:solidFill>
          <a:ln w="15875">
            <a:noFill/>
          </a:ln>
          <a:effectLst>
            <a:innerShdw blurRad="114300">
              <a:schemeClr val="bg1"/>
            </a:innerShdw>
          </a:effectLst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 and Bring to Front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그림 개체 틀 2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 and Sent to Back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0" hasCustomPrompt="1"/>
          </p:nvPr>
        </p:nvSpPr>
        <p:spPr>
          <a:xfrm>
            <a:off x="7266709" y="529965"/>
            <a:ext cx="4925290" cy="5798070"/>
          </a:xfrm>
          <a:custGeom>
            <a:avLst/>
            <a:gdLst>
              <a:gd name="connsiteX0" fmla="*/ 857449 w 4925290"/>
              <a:gd name="connsiteY0" fmla="*/ 0 h 5798070"/>
              <a:gd name="connsiteX1" fmla="*/ 4214649 w 4925290"/>
              <a:gd name="connsiteY1" fmla="*/ 0 h 5798070"/>
              <a:gd name="connsiteX2" fmla="*/ 4925290 w 4925290"/>
              <a:gd name="connsiteY2" fmla="*/ 1223176 h 5798070"/>
              <a:gd name="connsiteX3" fmla="*/ 4925290 w 4925290"/>
              <a:gd name="connsiteY3" fmla="*/ 4574894 h 5798070"/>
              <a:gd name="connsiteX4" fmla="*/ 4214649 w 4925290"/>
              <a:gd name="connsiteY4" fmla="*/ 5798070 h 5798070"/>
              <a:gd name="connsiteX5" fmla="*/ 857449 w 4925290"/>
              <a:gd name="connsiteY5" fmla="*/ 5798070 h 5798070"/>
              <a:gd name="connsiteX6" fmla="*/ 0 w 4925290"/>
              <a:gd name="connsiteY6" fmla="*/ 4322202 h 5798070"/>
              <a:gd name="connsiteX7" fmla="*/ 2152428 w 4925290"/>
              <a:gd name="connsiteY7" fmla="*/ 4322202 h 5798070"/>
              <a:gd name="connsiteX8" fmla="*/ 2979260 w 4925290"/>
              <a:gd name="connsiteY8" fmla="*/ 2899035 h 5798070"/>
              <a:gd name="connsiteX9" fmla="*/ 2152428 w 4925290"/>
              <a:gd name="connsiteY9" fmla="*/ 1475868 h 5798070"/>
              <a:gd name="connsiteX10" fmla="*/ 0 w 4925290"/>
              <a:gd name="connsiteY10" fmla="*/ 1475868 h 5798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5290" h="5798070">
                <a:moveTo>
                  <a:pt x="857449" y="0"/>
                </a:moveTo>
                <a:lnTo>
                  <a:pt x="4214649" y="0"/>
                </a:lnTo>
                <a:lnTo>
                  <a:pt x="4925290" y="1223176"/>
                </a:lnTo>
                <a:lnTo>
                  <a:pt x="4925290" y="4574894"/>
                </a:lnTo>
                <a:lnTo>
                  <a:pt x="4214649" y="5798070"/>
                </a:lnTo>
                <a:lnTo>
                  <a:pt x="857449" y="5798070"/>
                </a:lnTo>
                <a:lnTo>
                  <a:pt x="0" y="4322202"/>
                </a:lnTo>
                <a:lnTo>
                  <a:pt x="2152428" y="4322202"/>
                </a:lnTo>
                <a:lnTo>
                  <a:pt x="2979260" y="2899035"/>
                </a:lnTo>
                <a:lnTo>
                  <a:pt x="2152428" y="1475868"/>
                </a:lnTo>
                <a:lnTo>
                  <a:pt x="0" y="147586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 hasCustomPrompt="1"/>
          </p:nvPr>
        </p:nvSpPr>
        <p:spPr>
          <a:xfrm>
            <a:off x="4525108" y="2105085"/>
            <a:ext cx="4925290" cy="2647831"/>
          </a:xfrm>
          <a:custGeom>
            <a:avLst/>
            <a:gdLst>
              <a:gd name="connsiteX0" fmla="*/ 769169 w 6213231"/>
              <a:gd name="connsiteY0" fmla="*/ 0 h 2647831"/>
              <a:gd name="connsiteX1" fmla="*/ 5444062 w 6213231"/>
              <a:gd name="connsiteY1" fmla="*/ 0 h 2647831"/>
              <a:gd name="connsiteX2" fmla="*/ 6213231 w 6213231"/>
              <a:gd name="connsiteY2" fmla="*/ 1323916 h 2647831"/>
              <a:gd name="connsiteX3" fmla="*/ 5444062 w 6213231"/>
              <a:gd name="connsiteY3" fmla="*/ 2647831 h 2647831"/>
              <a:gd name="connsiteX4" fmla="*/ 769169 w 6213231"/>
              <a:gd name="connsiteY4" fmla="*/ 2647831 h 2647831"/>
              <a:gd name="connsiteX5" fmla="*/ 0 w 6213231"/>
              <a:gd name="connsiteY5" fmla="*/ 1323916 h 2647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13231" h="2647831">
                <a:moveTo>
                  <a:pt x="769169" y="0"/>
                </a:moveTo>
                <a:lnTo>
                  <a:pt x="5444062" y="0"/>
                </a:lnTo>
                <a:lnTo>
                  <a:pt x="6213231" y="1323916"/>
                </a:lnTo>
                <a:lnTo>
                  <a:pt x="5444062" y="2647831"/>
                </a:lnTo>
                <a:lnTo>
                  <a:pt x="769169" y="2647831"/>
                </a:lnTo>
                <a:lnTo>
                  <a:pt x="0" y="132391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그림 개체 틀 2"/>
          <p:cNvSpPr>
            <a:spLocks noGrp="1"/>
          </p:cNvSpPr>
          <p:nvPr>
            <p:ph type="pic" sz="quarter" idx="10" hasCustomPrompt="1"/>
          </p:nvPr>
        </p:nvSpPr>
        <p:spPr>
          <a:xfrm>
            <a:off x="1160586" y="0"/>
            <a:ext cx="4853352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 and Sent to Back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icture Placeholder 33"/>
          <p:cNvSpPr>
            <a:spLocks noGrp="1"/>
          </p:cNvSpPr>
          <p:nvPr>
            <p:ph type="pic" sz="quarter" idx="10" hasCustomPrompt="1"/>
          </p:nvPr>
        </p:nvSpPr>
        <p:spPr>
          <a:xfrm>
            <a:off x="5847486" y="342900"/>
            <a:ext cx="5926499" cy="6172200"/>
          </a:xfrm>
          <a:custGeom>
            <a:avLst/>
            <a:gdLst>
              <a:gd name="connsiteX0" fmla="*/ 1240972 w 5926499"/>
              <a:gd name="connsiteY0" fmla="*/ 0 h 6172200"/>
              <a:gd name="connsiteX1" fmla="*/ 5926499 w 5926499"/>
              <a:gd name="connsiteY1" fmla="*/ 0 h 6172200"/>
              <a:gd name="connsiteX2" fmla="*/ 5926499 w 5926499"/>
              <a:gd name="connsiteY2" fmla="*/ 6172200 h 6172200"/>
              <a:gd name="connsiteX3" fmla="*/ 1240972 w 5926499"/>
              <a:gd name="connsiteY3" fmla="*/ 6172200 h 6172200"/>
              <a:gd name="connsiteX4" fmla="*/ 1240972 w 5926499"/>
              <a:gd name="connsiteY4" fmla="*/ 6015988 h 6172200"/>
              <a:gd name="connsiteX5" fmla="*/ 92399 w 5926499"/>
              <a:gd name="connsiteY5" fmla="*/ 6015988 h 6172200"/>
              <a:gd name="connsiteX6" fmla="*/ 92399 w 5926499"/>
              <a:gd name="connsiteY6" fmla="*/ 5938701 h 6172200"/>
              <a:gd name="connsiteX7" fmla="*/ 1240972 w 5926499"/>
              <a:gd name="connsiteY7" fmla="*/ 5938701 h 6172200"/>
              <a:gd name="connsiteX8" fmla="*/ 1240972 w 5926499"/>
              <a:gd name="connsiteY8" fmla="*/ 5859778 h 6172200"/>
              <a:gd name="connsiteX9" fmla="*/ 497028 w 5926499"/>
              <a:gd name="connsiteY9" fmla="*/ 5859778 h 6172200"/>
              <a:gd name="connsiteX10" fmla="*/ 497028 w 5926499"/>
              <a:gd name="connsiteY10" fmla="*/ 5668190 h 6172200"/>
              <a:gd name="connsiteX11" fmla="*/ 1240972 w 5926499"/>
              <a:gd name="connsiteY11" fmla="*/ 5668190 h 6172200"/>
              <a:gd name="connsiteX12" fmla="*/ 1240972 w 5926499"/>
              <a:gd name="connsiteY12" fmla="*/ 5589267 h 6172200"/>
              <a:gd name="connsiteX13" fmla="*/ 2775704 w 5926499"/>
              <a:gd name="connsiteY13" fmla="*/ 5589267 h 6172200"/>
              <a:gd name="connsiteX14" fmla="*/ 2775704 w 5926499"/>
              <a:gd name="connsiteY14" fmla="*/ 5511980 h 6172200"/>
              <a:gd name="connsiteX15" fmla="*/ 1240972 w 5926499"/>
              <a:gd name="connsiteY15" fmla="*/ 5511980 h 6172200"/>
              <a:gd name="connsiteX16" fmla="*/ 1240972 w 5926499"/>
              <a:gd name="connsiteY16" fmla="*/ 5222694 h 6172200"/>
              <a:gd name="connsiteX17" fmla="*/ 2993421 w 5926499"/>
              <a:gd name="connsiteY17" fmla="*/ 5222694 h 6172200"/>
              <a:gd name="connsiteX18" fmla="*/ 2993421 w 5926499"/>
              <a:gd name="connsiteY18" fmla="*/ 5031107 h 6172200"/>
              <a:gd name="connsiteX19" fmla="*/ 1240972 w 5926499"/>
              <a:gd name="connsiteY19" fmla="*/ 5031107 h 6172200"/>
              <a:gd name="connsiteX20" fmla="*/ 1240972 w 5926499"/>
              <a:gd name="connsiteY20" fmla="*/ 4922382 h 6172200"/>
              <a:gd name="connsiteX21" fmla="*/ 225578 w 5926499"/>
              <a:gd name="connsiteY21" fmla="*/ 4922382 h 6172200"/>
              <a:gd name="connsiteX22" fmla="*/ 225578 w 5926499"/>
              <a:gd name="connsiteY22" fmla="*/ 4845095 h 6172200"/>
              <a:gd name="connsiteX23" fmla="*/ 1240972 w 5926499"/>
              <a:gd name="connsiteY23" fmla="*/ 4845095 h 6172200"/>
              <a:gd name="connsiteX24" fmla="*/ 1240972 w 5926499"/>
              <a:gd name="connsiteY24" fmla="*/ 4721133 h 6172200"/>
              <a:gd name="connsiteX25" fmla="*/ 2181818 w 5926499"/>
              <a:gd name="connsiteY25" fmla="*/ 4721133 h 6172200"/>
              <a:gd name="connsiteX26" fmla="*/ 2181818 w 5926499"/>
              <a:gd name="connsiteY26" fmla="*/ 4655818 h 6172200"/>
              <a:gd name="connsiteX27" fmla="*/ 1240972 w 5926499"/>
              <a:gd name="connsiteY27" fmla="*/ 4655818 h 6172200"/>
              <a:gd name="connsiteX28" fmla="*/ 1240972 w 5926499"/>
              <a:gd name="connsiteY28" fmla="*/ 4516481 h 6172200"/>
              <a:gd name="connsiteX29" fmla="*/ 497028 w 5926499"/>
              <a:gd name="connsiteY29" fmla="*/ 4516481 h 6172200"/>
              <a:gd name="connsiteX30" fmla="*/ 497028 w 5926499"/>
              <a:gd name="connsiteY30" fmla="*/ 4439194 h 6172200"/>
              <a:gd name="connsiteX31" fmla="*/ 1240972 w 5926499"/>
              <a:gd name="connsiteY31" fmla="*/ 4439194 h 6172200"/>
              <a:gd name="connsiteX32" fmla="*/ 1240972 w 5926499"/>
              <a:gd name="connsiteY32" fmla="*/ 4321628 h 6172200"/>
              <a:gd name="connsiteX33" fmla="*/ 2347278 w 5926499"/>
              <a:gd name="connsiteY33" fmla="*/ 4321628 h 6172200"/>
              <a:gd name="connsiteX34" fmla="*/ 2347278 w 5926499"/>
              <a:gd name="connsiteY34" fmla="*/ 4130040 h 6172200"/>
              <a:gd name="connsiteX35" fmla="*/ 1240972 w 5926499"/>
              <a:gd name="connsiteY35" fmla="*/ 4130040 h 6172200"/>
              <a:gd name="connsiteX36" fmla="*/ 1240972 w 5926499"/>
              <a:gd name="connsiteY36" fmla="*/ 3828776 h 6172200"/>
              <a:gd name="connsiteX37" fmla="*/ 2347278 w 5926499"/>
              <a:gd name="connsiteY37" fmla="*/ 3828776 h 6172200"/>
              <a:gd name="connsiteX38" fmla="*/ 2347278 w 5926499"/>
              <a:gd name="connsiteY38" fmla="*/ 3751489 h 6172200"/>
              <a:gd name="connsiteX39" fmla="*/ 1240972 w 5926499"/>
              <a:gd name="connsiteY39" fmla="*/ 3751489 h 6172200"/>
              <a:gd name="connsiteX40" fmla="*/ 1240972 w 5926499"/>
              <a:gd name="connsiteY40" fmla="*/ 3567249 h 6172200"/>
              <a:gd name="connsiteX41" fmla="*/ 544605 w 5926499"/>
              <a:gd name="connsiteY41" fmla="*/ 3567249 h 6172200"/>
              <a:gd name="connsiteX42" fmla="*/ 544605 w 5926499"/>
              <a:gd name="connsiteY42" fmla="*/ 3279866 h 6172200"/>
              <a:gd name="connsiteX43" fmla="*/ 1240972 w 5926499"/>
              <a:gd name="connsiteY43" fmla="*/ 3279866 h 6172200"/>
              <a:gd name="connsiteX44" fmla="*/ 1240972 w 5926499"/>
              <a:gd name="connsiteY44" fmla="*/ 3141069 h 6172200"/>
              <a:gd name="connsiteX45" fmla="*/ 0 w 5926499"/>
              <a:gd name="connsiteY45" fmla="*/ 3141069 h 6172200"/>
              <a:gd name="connsiteX46" fmla="*/ 0 w 5926499"/>
              <a:gd name="connsiteY46" fmla="*/ 3063782 h 6172200"/>
              <a:gd name="connsiteX47" fmla="*/ 1240972 w 5926499"/>
              <a:gd name="connsiteY47" fmla="*/ 3063782 h 6172200"/>
              <a:gd name="connsiteX48" fmla="*/ 1240972 w 5926499"/>
              <a:gd name="connsiteY48" fmla="*/ 2942953 h 6172200"/>
              <a:gd name="connsiteX49" fmla="*/ 343464 w 5926499"/>
              <a:gd name="connsiteY49" fmla="*/ 2942953 h 6172200"/>
              <a:gd name="connsiteX50" fmla="*/ 343464 w 5926499"/>
              <a:gd name="connsiteY50" fmla="*/ 2865666 h 6172200"/>
              <a:gd name="connsiteX51" fmla="*/ 1240972 w 5926499"/>
              <a:gd name="connsiteY51" fmla="*/ 2865666 h 6172200"/>
              <a:gd name="connsiteX52" fmla="*/ 1240972 w 5926499"/>
              <a:gd name="connsiteY52" fmla="*/ 2770414 h 6172200"/>
              <a:gd name="connsiteX53" fmla="*/ 2020709 w 5926499"/>
              <a:gd name="connsiteY53" fmla="*/ 2770414 h 6172200"/>
              <a:gd name="connsiteX54" fmla="*/ 2020709 w 5926499"/>
              <a:gd name="connsiteY54" fmla="*/ 2705099 h 6172200"/>
              <a:gd name="connsiteX55" fmla="*/ 1240972 w 5926499"/>
              <a:gd name="connsiteY55" fmla="*/ 2705099 h 6172200"/>
              <a:gd name="connsiteX56" fmla="*/ 1240972 w 5926499"/>
              <a:gd name="connsiteY56" fmla="*/ 2453364 h 6172200"/>
              <a:gd name="connsiteX57" fmla="*/ 2113162 w 5926499"/>
              <a:gd name="connsiteY57" fmla="*/ 2453364 h 6172200"/>
              <a:gd name="connsiteX58" fmla="*/ 2113162 w 5926499"/>
              <a:gd name="connsiteY58" fmla="*/ 2261777 h 6172200"/>
              <a:gd name="connsiteX59" fmla="*/ 1240972 w 5926499"/>
              <a:gd name="connsiteY59" fmla="*/ 2261777 h 6172200"/>
              <a:gd name="connsiteX60" fmla="*/ 1240972 w 5926499"/>
              <a:gd name="connsiteY60" fmla="*/ 2065018 h 6172200"/>
              <a:gd name="connsiteX61" fmla="*/ 544605 w 5926499"/>
              <a:gd name="connsiteY61" fmla="*/ 2065018 h 6172200"/>
              <a:gd name="connsiteX62" fmla="*/ 544605 w 5926499"/>
              <a:gd name="connsiteY62" fmla="*/ 1999703 h 6172200"/>
              <a:gd name="connsiteX63" fmla="*/ 1240972 w 5926499"/>
              <a:gd name="connsiteY63" fmla="*/ 1999703 h 6172200"/>
              <a:gd name="connsiteX64" fmla="*/ 1240972 w 5926499"/>
              <a:gd name="connsiteY64" fmla="*/ 1794507 h 6172200"/>
              <a:gd name="connsiteX65" fmla="*/ 2587402 w 5926499"/>
              <a:gd name="connsiteY65" fmla="*/ 1794507 h 6172200"/>
              <a:gd name="connsiteX66" fmla="*/ 2587402 w 5926499"/>
              <a:gd name="connsiteY66" fmla="*/ 1717220 h 6172200"/>
              <a:gd name="connsiteX67" fmla="*/ 1240972 w 5926499"/>
              <a:gd name="connsiteY67" fmla="*/ 1717220 h 6172200"/>
              <a:gd name="connsiteX68" fmla="*/ 1240972 w 5926499"/>
              <a:gd name="connsiteY68" fmla="*/ 1582782 h 6172200"/>
              <a:gd name="connsiteX69" fmla="*/ 191589 w 5926499"/>
              <a:gd name="connsiteY69" fmla="*/ 1582782 h 6172200"/>
              <a:gd name="connsiteX70" fmla="*/ 191589 w 5926499"/>
              <a:gd name="connsiteY70" fmla="*/ 1391193 h 6172200"/>
              <a:gd name="connsiteX71" fmla="*/ 1240972 w 5926499"/>
              <a:gd name="connsiteY71" fmla="*/ 1391193 h 6172200"/>
              <a:gd name="connsiteX72" fmla="*/ 1240972 w 5926499"/>
              <a:gd name="connsiteY72" fmla="*/ 1256756 h 6172200"/>
              <a:gd name="connsiteX73" fmla="*/ 2981203 w 5926499"/>
              <a:gd name="connsiteY73" fmla="*/ 1256756 h 6172200"/>
              <a:gd name="connsiteX74" fmla="*/ 2981203 w 5926499"/>
              <a:gd name="connsiteY74" fmla="*/ 1179469 h 6172200"/>
              <a:gd name="connsiteX75" fmla="*/ 1240972 w 5926499"/>
              <a:gd name="connsiteY75" fmla="*/ 1179469 h 6172200"/>
              <a:gd name="connsiteX76" fmla="*/ 1240972 w 5926499"/>
              <a:gd name="connsiteY76" fmla="*/ 1024346 h 6172200"/>
              <a:gd name="connsiteX77" fmla="*/ 2051188 w 5926499"/>
              <a:gd name="connsiteY77" fmla="*/ 1024346 h 6172200"/>
              <a:gd name="connsiteX78" fmla="*/ 2051188 w 5926499"/>
              <a:gd name="connsiteY78" fmla="*/ 828402 h 6172200"/>
              <a:gd name="connsiteX79" fmla="*/ 1240972 w 5926499"/>
              <a:gd name="connsiteY79" fmla="*/ 828402 h 6172200"/>
              <a:gd name="connsiteX80" fmla="*/ 1240972 w 5926499"/>
              <a:gd name="connsiteY80" fmla="*/ 695597 h 6172200"/>
              <a:gd name="connsiteX81" fmla="*/ 579440 w 5926499"/>
              <a:gd name="connsiteY81" fmla="*/ 695597 h 6172200"/>
              <a:gd name="connsiteX82" fmla="*/ 579440 w 5926499"/>
              <a:gd name="connsiteY82" fmla="*/ 504009 h 6172200"/>
              <a:gd name="connsiteX83" fmla="*/ 1240972 w 5926499"/>
              <a:gd name="connsiteY83" fmla="*/ 504009 h 6172200"/>
              <a:gd name="connsiteX84" fmla="*/ 1240972 w 5926499"/>
              <a:gd name="connsiteY84" fmla="*/ 447943 h 6172200"/>
              <a:gd name="connsiteX85" fmla="*/ 977276 w 5926499"/>
              <a:gd name="connsiteY85" fmla="*/ 447943 h 6172200"/>
              <a:gd name="connsiteX86" fmla="*/ 977276 w 5926499"/>
              <a:gd name="connsiteY86" fmla="*/ 370656 h 6172200"/>
              <a:gd name="connsiteX87" fmla="*/ 1240972 w 5926499"/>
              <a:gd name="connsiteY87" fmla="*/ 370656 h 617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5926499" h="6172200">
                <a:moveTo>
                  <a:pt x="1240972" y="0"/>
                </a:moveTo>
                <a:lnTo>
                  <a:pt x="5926499" y="0"/>
                </a:lnTo>
                <a:lnTo>
                  <a:pt x="5926499" y="6172200"/>
                </a:lnTo>
                <a:lnTo>
                  <a:pt x="1240972" y="6172200"/>
                </a:lnTo>
                <a:lnTo>
                  <a:pt x="1240972" y="6015988"/>
                </a:lnTo>
                <a:lnTo>
                  <a:pt x="92399" y="6015988"/>
                </a:lnTo>
                <a:lnTo>
                  <a:pt x="92399" y="5938701"/>
                </a:lnTo>
                <a:lnTo>
                  <a:pt x="1240972" y="5938701"/>
                </a:lnTo>
                <a:lnTo>
                  <a:pt x="1240972" y="5859778"/>
                </a:lnTo>
                <a:lnTo>
                  <a:pt x="497028" y="5859778"/>
                </a:lnTo>
                <a:lnTo>
                  <a:pt x="497028" y="5668190"/>
                </a:lnTo>
                <a:lnTo>
                  <a:pt x="1240972" y="5668190"/>
                </a:lnTo>
                <a:lnTo>
                  <a:pt x="1240972" y="5589267"/>
                </a:lnTo>
                <a:lnTo>
                  <a:pt x="2775704" y="5589267"/>
                </a:lnTo>
                <a:lnTo>
                  <a:pt x="2775704" y="5511980"/>
                </a:lnTo>
                <a:lnTo>
                  <a:pt x="1240972" y="5511980"/>
                </a:lnTo>
                <a:lnTo>
                  <a:pt x="1240972" y="5222694"/>
                </a:lnTo>
                <a:lnTo>
                  <a:pt x="2993421" y="5222694"/>
                </a:lnTo>
                <a:lnTo>
                  <a:pt x="2993421" y="5031107"/>
                </a:lnTo>
                <a:lnTo>
                  <a:pt x="1240972" y="5031107"/>
                </a:lnTo>
                <a:lnTo>
                  <a:pt x="1240972" y="4922382"/>
                </a:lnTo>
                <a:lnTo>
                  <a:pt x="225578" y="4922382"/>
                </a:lnTo>
                <a:lnTo>
                  <a:pt x="225578" y="4845095"/>
                </a:lnTo>
                <a:lnTo>
                  <a:pt x="1240972" y="4845095"/>
                </a:lnTo>
                <a:lnTo>
                  <a:pt x="1240972" y="4721133"/>
                </a:lnTo>
                <a:lnTo>
                  <a:pt x="2181818" y="4721133"/>
                </a:lnTo>
                <a:lnTo>
                  <a:pt x="2181818" y="4655818"/>
                </a:lnTo>
                <a:lnTo>
                  <a:pt x="1240972" y="4655818"/>
                </a:lnTo>
                <a:lnTo>
                  <a:pt x="1240972" y="4516481"/>
                </a:lnTo>
                <a:lnTo>
                  <a:pt x="497028" y="4516481"/>
                </a:lnTo>
                <a:lnTo>
                  <a:pt x="497028" y="4439194"/>
                </a:lnTo>
                <a:lnTo>
                  <a:pt x="1240972" y="4439194"/>
                </a:lnTo>
                <a:lnTo>
                  <a:pt x="1240972" y="4321628"/>
                </a:lnTo>
                <a:lnTo>
                  <a:pt x="2347278" y="4321628"/>
                </a:lnTo>
                <a:lnTo>
                  <a:pt x="2347278" y="4130040"/>
                </a:lnTo>
                <a:lnTo>
                  <a:pt x="1240972" y="4130040"/>
                </a:lnTo>
                <a:lnTo>
                  <a:pt x="1240972" y="3828776"/>
                </a:lnTo>
                <a:lnTo>
                  <a:pt x="2347278" y="3828776"/>
                </a:lnTo>
                <a:lnTo>
                  <a:pt x="2347278" y="3751489"/>
                </a:lnTo>
                <a:lnTo>
                  <a:pt x="1240972" y="3751489"/>
                </a:lnTo>
                <a:lnTo>
                  <a:pt x="1240972" y="3567249"/>
                </a:lnTo>
                <a:lnTo>
                  <a:pt x="544605" y="3567249"/>
                </a:lnTo>
                <a:lnTo>
                  <a:pt x="544605" y="3279866"/>
                </a:lnTo>
                <a:lnTo>
                  <a:pt x="1240972" y="3279866"/>
                </a:lnTo>
                <a:lnTo>
                  <a:pt x="1240972" y="3141069"/>
                </a:lnTo>
                <a:lnTo>
                  <a:pt x="0" y="3141069"/>
                </a:lnTo>
                <a:lnTo>
                  <a:pt x="0" y="3063782"/>
                </a:lnTo>
                <a:lnTo>
                  <a:pt x="1240972" y="3063782"/>
                </a:lnTo>
                <a:lnTo>
                  <a:pt x="1240972" y="2942953"/>
                </a:lnTo>
                <a:lnTo>
                  <a:pt x="343464" y="2942953"/>
                </a:lnTo>
                <a:lnTo>
                  <a:pt x="343464" y="2865666"/>
                </a:lnTo>
                <a:lnTo>
                  <a:pt x="1240972" y="2865666"/>
                </a:lnTo>
                <a:lnTo>
                  <a:pt x="1240972" y="2770414"/>
                </a:lnTo>
                <a:lnTo>
                  <a:pt x="2020709" y="2770414"/>
                </a:lnTo>
                <a:lnTo>
                  <a:pt x="2020709" y="2705099"/>
                </a:lnTo>
                <a:lnTo>
                  <a:pt x="1240972" y="2705099"/>
                </a:lnTo>
                <a:lnTo>
                  <a:pt x="1240972" y="2453364"/>
                </a:lnTo>
                <a:lnTo>
                  <a:pt x="2113162" y="2453364"/>
                </a:lnTo>
                <a:lnTo>
                  <a:pt x="2113162" y="2261777"/>
                </a:lnTo>
                <a:lnTo>
                  <a:pt x="1240972" y="2261777"/>
                </a:lnTo>
                <a:lnTo>
                  <a:pt x="1240972" y="2065018"/>
                </a:lnTo>
                <a:lnTo>
                  <a:pt x="544605" y="2065018"/>
                </a:lnTo>
                <a:lnTo>
                  <a:pt x="544605" y="1999703"/>
                </a:lnTo>
                <a:lnTo>
                  <a:pt x="1240972" y="1999703"/>
                </a:lnTo>
                <a:lnTo>
                  <a:pt x="1240972" y="1794507"/>
                </a:lnTo>
                <a:lnTo>
                  <a:pt x="2587402" y="1794507"/>
                </a:lnTo>
                <a:lnTo>
                  <a:pt x="2587402" y="1717220"/>
                </a:lnTo>
                <a:lnTo>
                  <a:pt x="1240972" y="1717220"/>
                </a:lnTo>
                <a:lnTo>
                  <a:pt x="1240972" y="1582782"/>
                </a:lnTo>
                <a:lnTo>
                  <a:pt x="191589" y="1582782"/>
                </a:lnTo>
                <a:lnTo>
                  <a:pt x="191589" y="1391193"/>
                </a:lnTo>
                <a:lnTo>
                  <a:pt x="1240972" y="1391193"/>
                </a:lnTo>
                <a:lnTo>
                  <a:pt x="1240972" y="1256756"/>
                </a:lnTo>
                <a:lnTo>
                  <a:pt x="2981203" y="1256756"/>
                </a:lnTo>
                <a:lnTo>
                  <a:pt x="2981203" y="1179469"/>
                </a:lnTo>
                <a:lnTo>
                  <a:pt x="1240972" y="1179469"/>
                </a:lnTo>
                <a:lnTo>
                  <a:pt x="1240972" y="1024346"/>
                </a:lnTo>
                <a:lnTo>
                  <a:pt x="2051188" y="1024346"/>
                </a:lnTo>
                <a:lnTo>
                  <a:pt x="2051188" y="828402"/>
                </a:lnTo>
                <a:lnTo>
                  <a:pt x="1240972" y="828402"/>
                </a:lnTo>
                <a:lnTo>
                  <a:pt x="1240972" y="695597"/>
                </a:lnTo>
                <a:lnTo>
                  <a:pt x="579440" y="695597"/>
                </a:lnTo>
                <a:lnTo>
                  <a:pt x="579440" y="504009"/>
                </a:lnTo>
                <a:lnTo>
                  <a:pt x="1240972" y="504009"/>
                </a:lnTo>
                <a:lnTo>
                  <a:pt x="1240972" y="447943"/>
                </a:lnTo>
                <a:lnTo>
                  <a:pt x="977276" y="447943"/>
                </a:lnTo>
                <a:lnTo>
                  <a:pt x="977276" y="370656"/>
                </a:lnTo>
                <a:lnTo>
                  <a:pt x="1240972" y="3706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52400">
            <a:noFill/>
          </a:ln>
          <a:effectLst/>
        </p:spPr>
        <p:txBody>
          <a:bodyPr wrap="square" anchor="ctr">
            <a:noAutofit/>
          </a:bodyPr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  <a:endParaRPr lang="en-US" altLang="ko-KR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354010" y="1131591"/>
            <a:ext cx="3560767" cy="5402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/>
          </a:p>
        </p:txBody>
      </p:sp>
      <p:sp>
        <p:nvSpPr>
          <p:cNvPr id="4" name="Rounded Rectangle 3"/>
          <p:cNvSpPr/>
          <p:nvPr userDrawn="1"/>
        </p:nvSpPr>
        <p:spPr>
          <a:xfrm>
            <a:off x="531933" y="1347500"/>
            <a:ext cx="153868" cy="5015200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>
              <a:solidFill>
                <a:schemeClr val="bg1"/>
              </a:solidFill>
            </a:endParaRPr>
          </a:p>
        </p:txBody>
      </p:sp>
      <p:sp>
        <p:nvSpPr>
          <p:cNvPr id="5" name="Half Frame 4"/>
          <p:cNvSpPr/>
          <p:nvPr userDrawn="1"/>
        </p:nvSpPr>
        <p:spPr>
          <a:xfrm rot="5400000">
            <a:off x="3057177" y="1276653"/>
            <a:ext cx="685849" cy="685148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8" name="TextBox 57"/>
          <p:cNvSpPr txBox="1"/>
          <p:nvPr userDrawn="1"/>
        </p:nvSpPr>
        <p:spPr>
          <a:xfrm>
            <a:off x="711704" y="1637214"/>
            <a:ext cx="223224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 can Resize without losing quality</a:t>
            </a:r>
            <a:endParaRPr lang="ko-KR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/>
          <p:cNvSpPr txBox="1"/>
          <p:nvPr userDrawn="1"/>
        </p:nvSpPr>
        <p:spPr>
          <a:xfrm>
            <a:off x="711704" y="2127463"/>
            <a:ext cx="2232248" cy="73866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 can Change Fill Color &amp;</a:t>
            </a:r>
            <a:endParaRPr lang="en-US" altLang="ko-KR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 Color</a:t>
            </a:r>
            <a:endParaRPr lang="ko-KR" alt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 userDrawn="1"/>
        </p:nvSpPr>
        <p:spPr>
          <a:xfrm>
            <a:off x="721229" y="5808438"/>
            <a:ext cx="223200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allppt.com</a:t>
            </a:r>
            <a:endParaRPr lang="ko-KR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 userDrawn="1"/>
        </p:nvSpPr>
        <p:spPr>
          <a:xfrm>
            <a:off x="721229" y="4450324"/>
            <a:ext cx="2717296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anose="020B0604020202020204" pitchFamily="34" charset="0"/>
              </a:rPr>
              <a:t>FREE </a:t>
            </a:r>
            <a:endParaRPr lang="en-US" altLang="ko-KR" sz="2800" b="1" dirty="0">
              <a:solidFill>
                <a:schemeClr val="bg1"/>
              </a:solidFill>
              <a:latin typeface="+mn-lt"/>
              <a:ea typeface="+mn-ea"/>
              <a:cs typeface="Arial" panose="020B0604020202020204" pitchFamily="34" charset="0"/>
            </a:endParaRPr>
          </a:p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anose="020B0604020202020204" pitchFamily="34" charset="0"/>
              </a:rPr>
              <a:t>PPT TEMPLATES</a:t>
            </a:r>
            <a:endParaRPr lang="en-US" altLang="ko-KR" sz="2800" b="1" dirty="0">
              <a:solidFill>
                <a:schemeClr val="bg1"/>
              </a:solidFill>
              <a:latin typeface="+mn-lt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ic 2"/>
          <p:cNvSpPr/>
          <p:nvPr userDrawn="1"/>
        </p:nvSpPr>
        <p:spPr>
          <a:xfrm flipH="1">
            <a:off x="3994321" y="809154"/>
            <a:ext cx="4427783" cy="5323880"/>
          </a:xfrm>
          <a:custGeom>
            <a:avLst/>
            <a:gdLst>
              <a:gd name="connsiteX0" fmla="*/ 198332 w 800100"/>
              <a:gd name="connsiteY0" fmla="*/ 961703 h 962025"/>
              <a:gd name="connsiteX1" fmla="*/ 646959 w 800100"/>
              <a:gd name="connsiteY1" fmla="*/ 961703 h 962025"/>
              <a:gd name="connsiteX2" fmla="*/ 610764 w 800100"/>
              <a:gd name="connsiteY2" fmla="*/ 885503 h 962025"/>
              <a:gd name="connsiteX3" fmla="*/ 686964 w 800100"/>
              <a:gd name="connsiteY3" fmla="*/ 625471 h 962025"/>
              <a:gd name="connsiteX4" fmla="*/ 786024 w 800100"/>
              <a:gd name="connsiteY4" fmla="*/ 283523 h 962025"/>
              <a:gd name="connsiteX5" fmla="*/ 359304 w 800100"/>
              <a:gd name="connsiteY5" fmla="*/ 14918 h 962025"/>
              <a:gd name="connsiteX6" fmla="*/ 124037 w 800100"/>
              <a:gd name="connsiteY6" fmla="*/ 211133 h 962025"/>
              <a:gd name="connsiteX7" fmla="*/ 116417 w 800100"/>
              <a:gd name="connsiteY7" fmla="*/ 270188 h 962025"/>
              <a:gd name="connsiteX8" fmla="*/ 59267 w 800100"/>
              <a:gd name="connsiteY8" fmla="*/ 367343 h 962025"/>
              <a:gd name="connsiteX9" fmla="*/ 13547 w 800100"/>
              <a:gd name="connsiteY9" fmla="*/ 427351 h 962025"/>
              <a:gd name="connsiteX10" fmla="*/ 24024 w 800100"/>
              <a:gd name="connsiteY10" fmla="*/ 515933 h 962025"/>
              <a:gd name="connsiteX11" fmla="*/ 63077 w 800100"/>
              <a:gd name="connsiteY11" fmla="*/ 552128 h 962025"/>
              <a:gd name="connsiteX12" fmla="*/ 18309 w 800100"/>
              <a:gd name="connsiteY12" fmla="*/ 570226 h 962025"/>
              <a:gd name="connsiteX13" fmla="*/ 30692 w 800100"/>
              <a:gd name="connsiteY13" fmla="*/ 609278 h 962025"/>
              <a:gd name="connsiteX14" fmla="*/ 29739 w 800100"/>
              <a:gd name="connsiteY14" fmla="*/ 673096 h 962025"/>
              <a:gd name="connsiteX15" fmla="*/ 85937 w 800100"/>
              <a:gd name="connsiteY15" fmla="*/ 744533 h 962025"/>
              <a:gd name="connsiteX16" fmla="*/ 225002 w 800100"/>
              <a:gd name="connsiteY16" fmla="*/ 764536 h 962025"/>
              <a:gd name="connsiteX17" fmla="*/ 198332 w 800100"/>
              <a:gd name="connsiteY17" fmla="*/ 961703 h 962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800100" h="962025">
                <a:moveTo>
                  <a:pt x="198332" y="961703"/>
                </a:moveTo>
                <a:lnTo>
                  <a:pt x="646959" y="961703"/>
                </a:lnTo>
                <a:cubicBezTo>
                  <a:pt x="633624" y="935986"/>
                  <a:pt x="619337" y="903601"/>
                  <a:pt x="610764" y="885503"/>
                </a:cubicBezTo>
                <a:cubicBezTo>
                  <a:pt x="586952" y="829306"/>
                  <a:pt x="604097" y="706433"/>
                  <a:pt x="686964" y="625471"/>
                </a:cubicBezTo>
                <a:cubicBezTo>
                  <a:pt x="766022" y="548318"/>
                  <a:pt x="817457" y="398776"/>
                  <a:pt x="786024" y="283523"/>
                </a:cubicBezTo>
                <a:cubicBezTo>
                  <a:pt x="734589" y="93023"/>
                  <a:pt x="563139" y="-25087"/>
                  <a:pt x="359304" y="14918"/>
                </a:cubicBezTo>
                <a:cubicBezTo>
                  <a:pt x="359304" y="14918"/>
                  <a:pt x="183092" y="36826"/>
                  <a:pt x="124037" y="211133"/>
                </a:cubicBezTo>
                <a:cubicBezTo>
                  <a:pt x="124037" y="211133"/>
                  <a:pt x="114512" y="236851"/>
                  <a:pt x="116417" y="270188"/>
                </a:cubicBezTo>
                <a:cubicBezTo>
                  <a:pt x="121179" y="323528"/>
                  <a:pt x="83079" y="354961"/>
                  <a:pt x="59267" y="367343"/>
                </a:cubicBezTo>
                <a:cubicBezTo>
                  <a:pt x="34502" y="380678"/>
                  <a:pt x="-9313" y="402586"/>
                  <a:pt x="13547" y="427351"/>
                </a:cubicBezTo>
                <a:cubicBezTo>
                  <a:pt x="41169" y="457831"/>
                  <a:pt x="39264" y="496883"/>
                  <a:pt x="24024" y="515933"/>
                </a:cubicBezTo>
                <a:cubicBezTo>
                  <a:pt x="4974" y="538793"/>
                  <a:pt x="60219" y="539746"/>
                  <a:pt x="63077" y="552128"/>
                </a:cubicBezTo>
                <a:cubicBezTo>
                  <a:pt x="65934" y="565463"/>
                  <a:pt x="22119" y="554986"/>
                  <a:pt x="18309" y="570226"/>
                </a:cubicBezTo>
                <a:cubicBezTo>
                  <a:pt x="14499" y="586418"/>
                  <a:pt x="26882" y="590228"/>
                  <a:pt x="30692" y="609278"/>
                </a:cubicBezTo>
                <a:cubicBezTo>
                  <a:pt x="34502" y="628328"/>
                  <a:pt x="31644" y="663571"/>
                  <a:pt x="29739" y="673096"/>
                </a:cubicBezTo>
                <a:cubicBezTo>
                  <a:pt x="27834" y="682621"/>
                  <a:pt x="33549" y="739771"/>
                  <a:pt x="85937" y="744533"/>
                </a:cubicBezTo>
                <a:cubicBezTo>
                  <a:pt x="138324" y="749296"/>
                  <a:pt x="204047" y="738818"/>
                  <a:pt x="225002" y="764536"/>
                </a:cubicBezTo>
                <a:cubicBezTo>
                  <a:pt x="244052" y="790253"/>
                  <a:pt x="222144" y="890266"/>
                  <a:pt x="198332" y="961703"/>
                </a:cubicBez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c 2"/>
          <p:cNvSpPr/>
          <p:nvPr userDrawn="1"/>
        </p:nvSpPr>
        <p:spPr>
          <a:xfrm>
            <a:off x="8301789" y="-866274"/>
            <a:ext cx="4066673" cy="4066673"/>
          </a:xfrm>
          <a:prstGeom prst="arc">
            <a:avLst>
              <a:gd name="adj1" fmla="val 1409913"/>
              <a:gd name="adj2" fmla="val 12880072"/>
            </a:avLst>
          </a:prstGeom>
          <a:ln w="19050">
            <a:solidFill>
              <a:schemeClr val="bg1">
                <a:alpha val="12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chemeClr val="accent1">
                  <a:lumMod val="5000"/>
                  <a:lumOff val="95000"/>
                  <a:alpha val="0"/>
                </a:schemeClr>
              </a:gs>
              <a:gs pos="66000">
                <a:schemeClr val="accent1">
                  <a:alpha val="58000"/>
                </a:schemeClr>
              </a:gs>
              <a:gs pos="80000">
                <a:schemeClr val="accent1">
                  <a:alpha val="61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" y="339509"/>
            <a:ext cx="12192000" cy="792605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buNone/>
              <a:defRPr sz="5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slideLayout" Target="../slideLayouts/slideLayout10.xml"/><Relationship Id="rId7" Type="http://schemas.openxmlformats.org/officeDocument/2006/relationships/slideLayout" Target="../slideLayouts/slideLayout9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9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2.GIF"/><Relationship Id="rId1" Type="http://schemas.openxmlformats.org/officeDocument/2006/relationships/image" Target="../media/image1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0.png"/><Relationship Id="rId1" Type="http://schemas.openxmlformats.org/officeDocument/2006/relationships/image" Target="../media/image12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12.GIF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4" Type="http://schemas.openxmlformats.org/officeDocument/2006/relationships/image" Target="../media/image17.GIF"/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image" Target="../media/image14.GIF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2.GIF"/><Relationship Id="rId2" Type="http://schemas.openxmlformats.org/officeDocument/2006/relationships/image" Target="../media/image18.GIF"/><Relationship Id="rId1" Type="http://schemas.openxmlformats.org/officeDocument/2006/relationships/image" Target="../media/image15.GIF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6.GIF"/><Relationship Id="rId2" Type="http://schemas.openxmlformats.org/officeDocument/2006/relationships/image" Target="../media/image19.GIF"/><Relationship Id="rId1" Type="http://schemas.openxmlformats.org/officeDocument/2006/relationships/image" Target="../media/image12.GIF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14.GIF"/><Relationship Id="rId2" Type="http://schemas.openxmlformats.org/officeDocument/2006/relationships/image" Target="../media/image17.GIF"/><Relationship Id="rId1" Type="http://schemas.openxmlformats.org/officeDocument/2006/relationships/image" Target="../media/image12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hdphoto1.wdp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hdphoto1.wdp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756910" y="1178243"/>
            <a:ext cx="5972175" cy="221488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4500" b="1" dirty="0">
                <a:solidFill>
                  <a:schemeClr val="bg1"/>
                </a:solidFill>
                <a:cs typeface="Arial" panose="020B0604020202020204" pitchFamily="34" charset="0"/>
              </a:rPr>
              <a:t>Introduction Stats </a:t>
            </a:r>
            <a:endParaRPr lang="en-US" altLang="ko-KR" sz="4500" b="1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altLang="ko-KR" sz="4500" b="1" dirty="0">
                <a:solidFill>
                  <a:schemeClr val="bg1"/>
                </a:solidFill>
                <a:cs typeface="Arial" panose="020B0604020202020204" pitchFamily="34" charset="0"/>
              </a:rPr>
              <a:t>for Machine Learning</a:t>
            </a:r>
            <a:endParaRPr lang="en-US" altLang="ko-KR" sz="45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altLang="ko-KR" sz="2400" dirty="0">
                <a:solidFill>
                  <a:schemeClr val="bg1"/>
                </a:solidFill>
                <a:cs typeface="Arial" panose="020B0604020202020204" pitchFamily="34" charset="0"/>
              </a:rPr>
              <a:t>Case Study: What's process behind the R lm() function??</a:t>
            </a:r>
            <a:endParaRPr lang="en-US" altLang="ko-KR" sz="24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27390" y="5504815"/>
            <a:ext cx="5806440" cy="95313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Oleh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: </a:t>
            </a:r>
            <a:endParaRPr lang="en-US" altLang="ko-KR" sz="1865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Safiera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Nurul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Valen</a:t>
            </a:r>
            <a:endParaRPr lang="en-US" altLang="ko-KR" sz="1865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Devina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Gilar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Fitri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Ayu</a:t>
            </a:r>
            <a:r>
              <a:rPr lang="en-US" altLang="ko-KR" sz="1865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ko-KR" sz="1865" dirty="0" err="1">
                <a:solidFill>
                  <a:schemeClr val="bg1"/>
                </a:solidFill>
                <a:cs typeface="Arial" panose="020B0604020202020204" pitchFamily="34" charset="0"/>
              </a:rPr>
              <a:t>Sumardi</a:t>
            </a:r>
            <a:endParaRPr lang="en-US" altLang="ko-KR" sz="1865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49539" y="1498187"/>
            <a:ext cx="5389197" cy="3861625"/>
            <a:chOff x="2491486" y="2166705"/>
            <a:chExt cx="4786450" cy="3429727"/>
          </a:xfrm>
          <a:solidFill>
            <a:schemeClr val="bg1"/>
          </a:solidFill>
        </p:grpSpPr>
        <p:grpSp>
          <p:nvGrpSpPr>
            <p:cNvPr id="16" name="Graphic 166"/>
            <p:cNvGrpSpPr/>
            <p:nvPr/>
          </p:nvGrpSpPr>
          <p:grpSpPr>
            <a:xfrm rot="10800000">
              <a:off x="2739541" y="2574234"/>
              <a:ext cx="3581400" cy="752475"/>
              <a:chOff x="4305300" y="3052762"/>
              <a:chExt cx="3581400" cy="752475"/>
            </a:xfrm>
            <a:grpFill/>
          </p:grpSpPr>
          <p:sp>
            <p:nvSpPr>
              <p:cNvPr id="218" name="Freeform: Shape 217"/>
              <p:cNvSpPr/>
              <p:nvPr/>
            </p:nvSpPr>
            <p:spPr>
              <a:xfrm>
                <a:off x="4401979" y="3311366"/>
                <a:ext cx="3476625" cy="200025"/>
              </a:xfrm>
              <a:custGeom>
                <a:avLst/>
                <a:gdLst>
                  <a:gd name="connsiteX0" fmla="*/ 1497806 w 3476625"/>
                  <a:gd name="connsiteY0" fmla="*/ 7144 h 200025"/>
                  <a:gd name="connsiteX1" fmla="*/ 1822609 w 3476625"/>
                  <a:gd name="connsiteY1" fmla="*/ 7144 h 200025"/>
                  <a:gd name="connsiteX2" fmla="*/ 1899761 w 3476625"/>
                  <a:gd name="connsiteY2" fmla="*/ 84296 h 200025"/>
                  <a:gd name="connsiteX3" fmla="*/ 2174081 w 3476625"/>
                  <a:gd name="connsiteY3" fmla="*/ 84296 h 200025"/>
                  <a:gd name="connsiteX4" fmla="*/ 2240756 w 3476625"/>
                  <a:gd name="connsiteY4" fmla="*/ 17621 h 200025"/>
                  <a:gd name="connsiteX5" fmla="*/ 3470434 w 3476625"/>
                  <a:gd name="connsiteY5" fmla="*/ 17621 h 200025"/>
                  <a:gd name="connsiteX6" fmla="*/ 3470434 w 3476625"/>
                  <a:gd name="connsiteY6" fmla="*/ 24289 h 200025"/>
                  <a:gd name="connsiteX7" fmla="*/ 2243614 w 3476625"/>
                  <a:gd name="connsiteY7" fmla="*/ 24289 h 200025"/>
                  <a:gd name="connsiteX8" fmla="*/ 2176939 w 3476625"/>
                  <a:gd name="connsiteY8" fmla="*/ 90964 h 200025"/>
                  <a:gd name="connsiteX9" fmla="*/ 1896904 w 3476625"/>
                  <a:gd name="connsiteY9" fmla="*/ 90964 h 200025"/>
                  <a:gd name="connsiteX10" fmla="*/ 1819751 w 3476625"/>
                  <a:gd name="connsiteY10" fmla="*/ 13811 h 200025"/>
                  <a:gd name="connsiteX11" fmla="*/ 1500664 w 3476625"/>
                  <a:gd name="connsiteY11" fmla="*/ 13811 h 200025"/>
                  <a:gd name="connsiteX12" fmla="*/ 1432084 w 3476625"/>
                  <a:gd name="connsiteY12" fmla="*/ 120491 h 200025"/>
                  <a:gd name="connsiteX13" fmla="*/ 1057751 w 3476625"/>
                  <a:gd name="connsiteY13" fmla="*/ 120491 h 200025"/>
                  <a:gd name="connsiteX14" fmla="*/ 971074 w 3476625"/>
                  <a:gd name="connsiteY14" fmla="*/ 14764 h 200025"/>
                  <a:gd name="connsiteX15" fmla="*/ 379571 w 3476625"/>
                  <a:gd name="connsiteY15" fmla="*/ 14764 h 200025"/>
                  <a:gd name="connsiteX16" fmla="*/ 11906 w 3476625"/>
                  <a:gd name="connsiteY16" fmla="*/ 201454 h 200025"/>
                  <a:gd name="connsiteX17" fmla="*/ 7144 w 3476625"/>
                  <a:gd name="connsiteY17" fmla="*/ 196691 h 200025"/>
                  <a:gd name="connsiteX18" fmla="*/ 376714 w 3476625"/>
                  <a:gd name="connsiteY18" fmla="*/ 8096 h 200025"/>
                  <a:gd name="connsiteX19" fmla="*/ 973931 w 3476625"/>
                  <a:gd name="connsiteY19" fmla="*/ 8096 h 200025"/>
                  <a:gd name="connsiteX20" fmla="*/ 1061561 w 3476625"/>
                  <a:gd name="connsiteY20" fmla="*/ 113824 h 200025"/>
                  <a:gd name="connsiteX21" fmla="*/ 1429226 w 3476625"/>
                  <a:gd name="connsiteY21" fmla="*/ 113824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3476625" h="200025">
                    <a:moveTo>
                      <a:pt x="1497806" y="7144"/>
                    </a:moveTo>
                    <a:lnTo>
                      <a:pt x="1822609" y="7144"/>
                    </a:lnTo>
                    <a:lnTo>
                      <a:pt x="1899761" y="84296"/>
                    </a:lnTo>
                    <a:lnTo>
                      <a:pt x="2174081" y="84296"/>
                    </a:lnTo>
                    <a:lnTo>
                      <a:pt x="2240756" y="17621"/>
                    </a:lnTo>
                    <a:lnTo>
                      <a:pt x="3470434" y="17621"/>
                    </a:lnTo>
                    <a:lnTo>
                      <a:pt x="3470434" y="24289"/>
                    </a:lnTo>
                    <a:lnTo>
                      <a:pt x="2243614" y="24289"/>
                    </a:lnTo>
                    <a:lnTo>
                      <a:pt x="2176939" y="90964"/>
                    </a:lnTo>
                    <a:lnTo>
                      <a:pt x="1896904" y="90964"/>
                    </a:lnTo>
                    <a:lnTo>
                      <a:pt x="1819751" y="13811"/>
                    </a:lnTo>
                    <a:lnTo>
                      <a:pt x="1500664" y="13811"/>
                    </a:lnTo>
                    <a:lnTo>
                      <a:pt x="1432084" y="120491"/>
                    </a:lnTo>
                    <a:lnTo>
                      <a:pt x="1057751" y="120491"/>
                    </a:lnTo>
                    <a:lnTo>
                      <a:pt x="971074" y="14764"/>
                    </a:lnTo>
                    <a:lnTo>
                      <a:pt x="379571" y="14764"/>
                    </a:lnTo>
                    <a:lnTo>
                      <a:pt x="11906" y="201454"/>
                    </a:lnTo>
                    <a:lnTo>
                      <a:pt x="7144" y="196691"/>
                    </a:lnTo>
                    <a:lnTo>
                      <a:pt x="376714" y="8096"/>
                    </a:lnTo>
                    <a:lnTo>
                      <a:pt x="973931" y="8096"/>
                    </a:lnTo>
                    <a:lnTo>
                      <a:pt x="1061561" y="113824"/>
                    </a:lnTo>
                    <a:lnTo>
                      <a:pt x="1429226" y="11382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9" name="Freeform: Shape 218"/>
              <p:cNvSpPr/>
              <p:nvPr/>
            </p:nvSpPr>
            <p:spPr>
              <a:xfrm>
                <a:off x="7851934" y="33123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2859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0" name="Freeform: Shape 219"/>
              <p:cNvSpPr/>
              <p:nvPr/>
            </p:nvSpPr>
            <p:spPr>
              <a:xfrm>
                <a:off x="4391739" y="348972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1" name="Freeform: Shape 220"/>
              <p:cNvSpPr/>
              <p:nvPr/>
            </p:nvSpPr>
            <p:spPr>
              <a:xfrm>
                <a:off x="4559141" y="3055143"/>
                <a:ext cx="2552700" cy="142875"/>
              </a:xfrm>
              <a:custGeom>
                <a:avLst/>
                <a:gdLst>
                  <a:gd name="connsiteX0" fmla="*/ 7144 w 2552700"/>
                  <a:gd name="connsiteY0" fmla="*/ 7144 h 142875"/>
                  <a:gd name="connsiteX1" fmla="*/ 101441 w 2552700"/>
                  <a:gd name="connsiteY1" fmla="*/ 7144 h 142875"/>
                  <a:gd name="connsiteX2" fmla="*/ 222409 w 2552700"/>
                  <a:gd name="connsiteY2" fmla="*/ 128111 h 142875"/>
                  <a:gd name="connsiteX3" fmla="*/ 813911 w 2552700"/>
                  <a:gd name="connsiteY3" fmla="*/ 128111 h 142875"/>
                  <a:gd name="connsiteX4" fmla="*/ 881539 w 2552700"/>
                  <a:gd name="connsiteY4" fmla="*/ 21431 h 142875"/>
                  <a:gd name="connsiteX5" fmla="*/ 1284446 w 2552700"/>
                  <a:gd name="connsiteY5" fmla="*/ 21431 h 142875"/>
                  <a:gd name="connsiteX6" fmla="*/ 1343501 w 2552700"/>
                  <a:gd name="connsiteY6" fmla="*/ 129064 h 142875"/>
                  <a:gd name="connsiteX7" fmla="*/ 1662589 w 2552700"/>
                  <a:gd name="connsiteY7" fmla="*/ 129064 h 142875"/>
                  <a:gd name="connsiteX8" fmla="*/ 1739741 w 2552700"/>
                  <a:gd name="connsiteY8" fmla="*/ 51911 h 142875"/>
                  <a:gd name="connsiteX9" fmla="*/ 2019776 w 2552700"/>
                  <a:gd name="connsiteY9" fmla="*/ 51911 h 142875"/>
                  <a:gd name="connsiteX10" fmla="*/ 2086451 w 2552700"/>
                  <a:gd name="connsiteY10" fmla="*/ 117634 h 142875"/>
                  <a:gd name="connsiteX11" fmla="*/ 2551271 w 2552700"/>
                  <a:gd name="connsiteY11" fmla="*/ 117634 h 142875"/>
                  <a:gd name="connsiteX12" fmla="*/ 2551271 w 2552700"/>
                  <a:gd name="connsiteY12" fmla="*/ 125254 h 142875"/>
                  <a:gd name="connsiteX13" fmla="*/ 2083594 w 2552700"/>
                  <a:gd name="connsiteY13" fmla="*/ 125254 h 142875"/>
                  <a:gd name="connsiteX14" fmla="*/ 2016919 w 2552700"/>
                  <a:gd name="connsiteY14" fmla="*/ 58579 h 142875"/>
                  <a:gd name="connsiteX15" fmla="*/ 1742599 w 2552700"/>
                  <a:gd name="connsiteY15" fmla="*/ 58579 h 142875"/>
                  <a:gd name="connsiteX16" fmla="*/ 1665446 w 2552700"/>
                  <a:gd name="connsiteY16" fmla="*/ 135731 h 142875"/>
                  <a:gd name="connsiteX17" fmla="*/ 1340644 w 2552700"/>
                  <a:gd name="connsiteY17" fmla="*/ 135731 h 142875"/>
                  <a:gd name="connsiteX18" fmla="*/ 1281589 w 2552700"/>
                  <a:gd name="connsiteY18" fmla="*/ 29051 h 142875"/>
                  <a:gd name="connsiteX19" fmla="*/ 885349 w 2552700"/>
                  <a:gd name="connsiteY19" fmla="*/ 29051 h 142875"/>
                  <a:gd name="connsiteX20" fmla="*/ 816769 w 2552700"/>
                  <a:gd name="connsiteY20" fmla="*/ 134779 h 142875"/>
                  <a:gd name="connsiteX21" fmla="*/ 219551 w 2552700"/>
                  <a:gd name="connsiteY21" fmla="*/ 134779 h 142875"/>
                  <a:gd name="connsiteX22" fmla="*/ 98584 w 2552700"/>
                  <a:gd name="connsiteY22" fmla="*/ 14764 h 142875"/>
                  <a:gd name="connsiteX23" fmla="*/ 7144 w 2552700"/>
                  <a:gd name="connsiteY23" fmla="*/ 14764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552700" h="142875">
                    <a:moveTo>
                      <a:pt x="7144" y="7144"/>
                    </a:moveTo>
                    <a:lnTo>
                      <a:pt x="101441" y="7144"/>
                    </a:lnTo>
                    <a:lnTo>
                      <a:pt x="222409" y="128111"/>
                    </a:lnTo>
                    <a:lnTo>
                      <a:pt x="813911" y="128111"/>
                    </a:lnTo>
                    <a:lnTo>
                      <a:pt x="881539" y="21431"/>
                    </a:lnTo>
                    <a:lnTo>
                      <a:pt x="1284446" y="21431"/>
                    </a:lnTo>
                    <a:lnTo>
                      <a:pt x="1343501" y="129064"/>
                    </a:lnTo>
                    <a:lnTo>
                      <a:pt x="1662589" y="129064"/>
                    </a:lnTo>
                    <a:lnTo>
                      <a:pt x="1739741" y="51911"/>
                    </a:lnTo>
                    <a:lnTo>
                      <a:pt x="2019776" y="51911"/>
                    </a:lnTo>
                    <a:lnTo>
                      <a:pt x="2086451" y="117634"/>
                    </a:lnTo>
                    <a:lnTo>
                      <a:pt x="2551271" y="117634"/>
                    </a:lnTo>
                    <a:lnTo>
                      <a:pt x="2551271" y="125254"/>
                    </a:lnTo>
                    <a:lnTo>
                      <a:pt x="2083594" y="125254"/>
                    </a:lnTo>
                    <a:lnTo>
                      <a:pt x="2016919" y="58579"/>
                    </a:lnTo>
                    <a:lnTo>
                      <a:pt x="1742599" y="58579"/>
                    </a:lnTo>
                    <a:lnTo>
                      <a:pt x="1665446" y="135731"/>
                    </a:lnTo>
                    <a:lnTo>
                      <a:pt x="1340644" y="135731"/>
                    </a:lnTo>
                    <a:lnTo>
                      <a:pt x="1281589" y="29051"/>
                    </a:lnTo>
                    <a:lnTo>
                      <a:pt x="885349" y="29051"/>
                    </a:lnTo>
                    <a:lnTo>
                      <a:pt x="816769" y="134779"/>
                    </a:lnTo>
                    <a:lnTo>
                      <a:pt x="219551" y="134779"/>
                    </a:lnTo>
                    <a:lnTo>
                      <a:pt x="98584" y="14764"/>
                    </a:lnTo>
                    <a:lnTo>
                      <a:pt x="7144" y="1476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2" name="Freeform: Shape 221"/>
              <p:cNvSpPr/>
              <p:nvPr/>
            </p:nvSpPr>
            <p:spPr>
              <a:xfrm>
                <a:off x="7089934" y="315610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3811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3" name="Freeform: Shape 222"/>
              <p:cNvSpPr/>
              <p:nvPr/>
            </p:nvSpPr>
            <p:spPr>
              <a:xfrm>
                <a:off x="4546759" y="30456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4" name="Freeform: Shape 223"/>
              <p:cNvSpPr/>
              <p:nvPr/>
            </p:nvSpPr>
            <p:spPr>
              <a:xfrm>
                <a:off x="6717506" y="3322796"/>
                <a:ext cx="676275" cy="104775"/>
              </a:xfrm>
              <a:custGeom>
                <a:avLst/>
                <a:gdLst>
                  <a:gd name="connsiteX0" fmla="*/ 668179 w 676275"/>
                  <a:gd name="connsiteY0" fmla="*/ 7144 h 104775"/>
                  <a:gd name="connsiteX1" fmla="*/ 672941 w 676275"/>
                  <a:gd name="connsiteY1" fmla="*/ 11906 h 104775"/>
                  <a:gd name="connsiteX2" fmla="*/ 471964 w 676275"/>
                  <a:gd name="connsiteY2" fmla="*/ 98584 h 104775"/>
                  <a:gd name="connsiteX3" fmla="*/ 7144 w 676275"/>
                  <a:gd name="connsiteY3" fmla="*/ 98584 h 104775"/>
                  <a:gd name="connsiteX4" fmla="*/ 7144 w 676275"/>
                  <a:gd name="connsiteY4" fmla="*/ 91916 h 104775"/>
                  <a:gd name="connsiteX5" fmla="*/ 469106 w 676275"/>
                  <a:gd name="connsiteY5" fmla="*/ 91916 h 10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6275" h="104775">
                    <a:moveTo>
                      <a:pt x="668179" y="7144"/>
                    </a:moveTo>
                    <a:lnTo>
                      <a:pt x="672941" y="11906"/>
                    </a:lnTo>
                    <a:lnTo>
                      <a:pt x="471964" y="98584"/>
                    </a:lnTo>
                    <a:lnTo>
                      <a:pt x="7144" y="98584"/>
                    </a:lnTo>
                    <a:lnTo>
                      <a:pt x="7144" y="91916"/>
                    </a:lnTo>
                    <a:lnTo>
                      <a:pt x="469106" y="9191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5" name="Freeform: Shape 224"/>
              <p:cNvSpPr/>
              <p:nvPr/>
            </p:nvSpPr>
            <p:spPr>
              <a:xfrm>
                <a:off x="6705124" y="3398043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6" name="Freeform: Shape 225"/>
              <p:cNvSpPr/>
              <p:nvPr/>
            </p:nvSpPr>
            <p:spPr>
              <a:xfrm>
                <a:off x="5352574" y="3312318"/>
                <a:ext cx="742950" cy="485775"/>
              </a:xfrm>
              <a:custGeom>
                <a:avLst/>
                <a:gdLst>
                  <a:gd name="connsiteX0" fmla="*/ 736759 w 742950"/>
                  <a:gd name="connsiteY0" fmla="*/ 7144 h 485775"/>
                  <a:gd name="connsiteX1" fmla="*/ 741521 w 742950"/>
                  <a:gd name="connsiteY1" fmla="*/ 11906 h 485775"/>
                  <a:gd name="connsiteX2" fmla="*/ 552926 w 742950"/>
                  <a:gd name="connsiteY2" fmla="*/ 200501 h 485775"/>
                  <a:gd name="connsiteX3" fmla="*/ 260509 w 742950"/>
                  <a:gd name="connsiteY3" fmla="*/ 200501 h 485775"/>
                  <a:gd name="connsiteX4" fmla="*/ 12859 w 742950"/>
                  <a:gd name="connsiteY4" fmla="*/ 486251 h 485775"/>
                  <a:gd name="connsiteX5" fmla="*/ 7144 w 742950"/>
                  <a:gd name="connsiteY5" fmla="*/ 481489 h 485775"/>
                  <a:gd name="connsiteX6" fmla="*/ 257651 w 742950"/>
                  <a:gd name="connsiteY6" fmla="*/ 192881 h 485775"/>
                  <a:gd name="connsiteX7" fmla="*/ 550069 w 742950"/>
                  <a:gd name="connsiteY7" fmla="*/ 192881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42950" h="485775">
                    <a:moveTo>
                      <a:pt x="736759" y="7144"/>
                    </a:moveTo>
                    <a:lnTo>
                      <a:pt x="741521" y="11906"/>
                    </a:lnTo>
                    <a:lnTo>
                      <a:pt x="552926" y="200501"/>
                    </a:lnTo>
                    <a:lnTo>
                      <a:pt x="260509" y="200501"/>
                    </a:lnTo>
                    <a:lnTo>
                      <a:pt x="12859" y="486251"/>
                    </a:lnTo>
                    <a:lnTo>
                      <a:pt x="7144" y="481489"/>
                    </a:lnTo>
                    <a:lnTo>
                      <a:pt x="257651" y="192881"/>
                    </a:lnTo>
                    <a:lnTo>
                      <a:pt x="550069" y="19288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7" name="Freeform: Shape 226"/>
              <p:cNvSpPr/>
              <p:nvPr/>
            </p:nvSpPr>
            <p:spPr>
              <a:xfrm>
                <a:off x="5343287" y="3775709"/>
                <a:ext cx="38100" cy="38100"/>
              </a:xfrm>
              <a:custGeom>
                <a:avLst/>
                <a:gdLst>
                  <a:gd name="connsiteX0" fmla="*/ 10716 w 38100"/>
                  <a:gd name="connsiteY0" fmla="*/ 11430 h 38100"/>
                  <a:gd name="connsiteX1" fmla="*/ 10716 w 38100"/>
                  <a:gd name="connsiteY1" fmla="*/ 30480 h 38100"/>
                  <a:gd name="connsiteX2" fmla="*/ 29766 w 38100"/>
                  <a:gd name="connsiteY2" fmla="*/ 30480 h 38100"/>
                  <a:gd name="connsiteX3" fmla="*/ 29766 w 38100"/>
                  <a:gd name="connsiteY3" fmla="*/ 11430 h 38100"/>
                  <a:gd name="connsiteX4" fmla="*/ 10716 w 38100"/>
                  <a:gd name="connsiteY4" fmla="*/ 1143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1430"/>
                    </a:moveTo>
                    <a:cubicBezTo>
                      <a:pt x="5953" y="16192"/>
                      <a:pt x="5953" y="24765"/>
                      <a:pt x="10716" y="30480"/>
                    </a:cubicBezTo>
                    <a:cubicBezTo>
                      <a:pt x="15478" y="35242"/>
                      <a:pt x="24051" y="35242"/>
                      <a:pt x="29766" y="30480"/>
                    </a:cubicBezTo>
                    <a:cubicBezTo>
                      <a:pt x="34528" y="25717"/>
                      <a:pt x="34528" y="17145"/>
                      <a:pt x="29766" y="11430"/>
                    </a:cubicBezTo>
                    <a:cubicBezTo>
                      <a:pt x="24051" y="5715"/>
                      <a:pt x="15478" y="5715"/>
                      <a:pt x="10716" y="1143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8" name="Freeform: Shape 227"/>
              <p:cNvSpPr/>
              <p:nvPr/>
            </p:nvSpPr>
            <p:spPr>
              <a:xfrm>
                <a:off x="4308634" y="3313271"/>
                <a:ext cx="1009650" cy="428625"/>
              </a:xfrm>
              <a:custGeom>
                <a:avLst/>
                <a:gdLst>
                  <a:gd name="connsiteX0" fmla="*/ 998696 w 1009650"/>
                  <a:gd name="connsiteY0" fmla="*/ 7144 h 428625"/>
                  <a:gd name="connsiteX1" fmla="*/ 1003459 w 1009650"/>
                  <a:gd name="connsiteY1" fmla="*/ 11906 h 428625"/>
                  <a:gd name="connsiteX2" fmla="*/ 912019 w 1009650"/>
                  <a:gd name="connsiteY2" fmla="*/ 103346 h 428625"/>
                  <a:gd name="connsiteX3" fmla="*/ 646271 w 1009650"/>
                  <a:gd name="connsiteY3" fmla="*/ 103346 h 428625"/>
                  <a:gd name="connsiteX4" fmla="*/ 476726 w 1009650"/>
                  <a:gd name="connsiteY4" fmla="*/ 272891 h 428625"/>
                  <a:gd name="connsiteX5" fmla="*/ 306229 w 1009650"/>
                  <a:gd name="connsiteY5" fmla="*/ 272891 h 428625"/>
                  <a:gd name="connsiteX6" fmla="*/ 11906 w 1009650"/>
                  <a:gd name="connsiteY6" fmla="*/ 424339 h 428625"/>
                  <a:gd name="connsiteX7" fmla="*/ 7144 w 1009650"/>
                  <a:gd name="connsiteY7" fmla="*/ 419576 h 428625"/>
                  <a:gd name="connsiteX8" fmla="*/ 303371 w 1009650"/>
                  <a:gd name="connsiteY8" fmla="*/ 266224 h 428625"/>
                  <a:gd name="connsiteX9" fmla="*/ 472916 w 1009650"/>
                  <a:gd name="connsiteY9" fmla="*/ 266224 h 428625"/>
                  <a:gd name="connsiteX10" fmla="*/ 643414 w 1009650"/>
                  <a:gd name="connsiteY10" fmla="*/ 95726 h 428625"/>
                  <a:gd name="connsiteX11" fmla="*/ 909161 w 1009650"/>
                  <a:gd name="connsiteY11" fmla="*/ 95726 h 428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9650" h="428625">
                    <a:moveTo>
                      <a:pt x="998696" y="7144"/>
                    </a:moveTo>
                    <a:lnTo>
                      <a:pt x="1003459" y="11906"/>
                    </a:lnTo>
                    <a:lnTo>
                      <a:pt x="912019" y="103346"/>
                    </a:lnTo>
                    <a:lnTo>
                      <a:pt x="646271" y="103346"/>
                    </a:lnTo>
                    <a:lnTo>
                      <a:pt x="476726" y="272891"/>
                    </a:lnTo>
                    <a:lnTo>
                      <a:pt x="306229" y="272891"/>
                    </a:lnTo>
                    <a:lnTo>
                      <a:pt x="11906" y="424339"/>
                    </a:lnTo>
                    <a:lnTo>
                      <a:pt x="7144" y="419576"/>
                    </a:lnTo>
                    <a:lnTo>
                      <a:pt x="303371" y="266224"/>
                    </a:lnTo>
                    <a:lnTo>
                      <a:pt x="472916" y="266224"/>
                    </a:lnTo>
                    <a:lnTo>
                      <a:pt x="643414" y="95726"/>
                    </a:lnTo>
                    <a:lnTo>
                      <a:pt x="909161" y="9572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9" name="Freeform: Shape 228"/>
              <p:cNvSpPr/>
              <p:nvPr/>
            </p:nvSpPr>
            <p:spPr>
              <a:xfrm>
                <a:off x="4298394" y="371451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0" name="Freeform: Shape 229"/>
              <p:cNvSpPr/>
              <p:nvPr/>
            </p:nvSpPr>
            <p:spPr>
              <a:xfrm>
                <a:off x="6470809" y="3194208"/>
                <a:ext cx="1076325" cy="142875"/>
              </a:xfrm>
              <a:custGeom>
                <a:avLst/>
                <a:gdLst>
                  <a:gd name="connsiteX0" fmla="*/ 11906 w 1076325"/>
                  <a:gd name="connsiteY0" fmla="*/ 7144 h 142875"/>
                  <a:gd name="connsiteX1" fmla="*/ 50006 w 1076325"/>
                  <a:gd name="connsiteY1" fmla="*/ 45244 h 142875"/>
                  <a:gd name="connsiteX2" fmla="*/ 869156 w 1076325"/>
                  <a:gd name="connsiteY2" fmla="*/ 45244 h 142875"/>
                  <a:gd name="connsiteX3" fmla="*/ 1072991 w 1076325"/>
                  <a:gd name="connsiteY3" fmla="*/ 134779 h 142875"/>
                  <a:gd name="connsiteX4" fmla="*/ 1068229 w 1076325"/>
                  <a:gd name="connsiteY4" fmla="*/ 139541 h 142875"/>
                  <a:gd name="connsiteX5" fmla="*/ 866299 w 1076325"/>
                  <a:gd name="connsiteY5" fmla="*/ 51911 h 142875"/>
                  <a:gd name="connsiteX6" fmla="*/ 47149 w 1076325"/>
                  <a:gd name="connsiteY6" fmla="*/ 51911 h 142875"/>
                  <a:gd name="connsiteX7" fmla="*/ 7144 w 1076325"/>
                  <a:gd name="connsiteY7" fmla="*/ 12859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76325" h="142875">
                    <a:moveTo>
                      <a:pt x="11906" y="7144"/>
                    </a:moveTo>
                    <a:lnTo>
                      <a:pt x="50006" y="45244"/>
                    </a:lnTo>
                    <a:lnTo>
                      <a:pt x="869156" y="45244"/>
                    </a:lnTo>
                    <a:lnTo>
                      <a:pt x="1072991" y="134779"/>
                    </a:lnTo>
                    <a:lnTo>
                      <a:pt x="1068229" y="139541"/>
                    </a:lnTo>
                    <a:lnTo>
                      <a:pt x="866299" y="51911"/>
                    </a:lnTo>
                    <a:lnTo>
                      <a:pt x="47149" y="51911"/>
                    </a:lnTo>
                    <a:lnTo>
                      <a:pt x="7144" y="12859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1" name="Freeform: Shape 230"/>
              <p:cNvSpPr/>
              <p:nvPr/>
            </p:nvSpPr>
            <p:spPr>
              <a:xfrm>
                <a:off x="6460569" y="3184921"/>
                <a:ext cx="38100" cy="38100"/>
              </a:xfrm>
              <a:custGeom>
                <a:avLst/>
                <a:gdLst>
                  <a:gd name="connsiteX0" fmla="*/ 29766 w 38100"/>
                  <a:gd name="connsiteY0" fmla="*/ 10716 h 38100"/>
                  <a:gd name="connsiteX1" fmla="*/ 10716 w 38100"/>
                  <a:gd name="connsiteY1" fmla="*/ 10716 h 38100"/>
                  <a:gd name="connsiteX2" fmla="*/ 10716 w 38100"/>
                  <a:gd name="connsiteY2" fmla="*/ 29766 h 38100"/>
                  <a:gd name="connsiteX3" fmla="*/ 29766 w 38100"/>
                  <a:gd name="connsiteY3" fmla="*/ 29766 h 38100"/>
                  <a:gd name="connsiteX4" fmla="*/ 2976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9766" y="10716"/>
                    </a:moveTo>
                    <a:cubicBezTo>
                      <a:pt x="25003" y="5953"/>
                      <a:pt x="16431" y="5953"/>
                      <a:pt x="10716" y="10716"/>
                    </a:cubicBez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4051"/>
                      <a:pt x="34528" y="15478"/>
                      <a:pt x="2976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2" name="Freeform: Shape 231"/>
              <p:cNvSpPr/>
              <p:nvPr/>
            </p:nvSpPr>
            <p:spPr>
              <a:xfrm>
                <a:off x="5156359" y="3240881"/>
                <a:ext cx="590550" cy="190500"/>
              </a:xfrm>
              <a:custGeom>
                <a:avLst/>
                <a:gdLst>
                  <a:gd name="connsiteX0" fmla="*/ 7144 w 590550"/>
                  <a:gd name="connsiteY0" fmla="*/ 7144 h 190500"/>
                  <a:gd name="connsiteX1" fmla="*/ 408146 w 590550"/>
                  <a:gd name="connsiteY1" fmla="*/ 7144 h 190500"/>
                  <a:gd name="connsiteX2" fmla="*/ 585311 w 590550"/>
                  <a:gd name="connsiteY2" fmla="*/ 184309 h 190500"/>
                  <a:gd name="connsiteX3" fmla="*/ 580549 w 590550"/>
                  <a:gd name="connsiteY3" fmla="*/ 189071 h 190500"/>
                  <a:gd name="connsiteX4" fmla="*/ 405289 w 590550"/>
                  <a:gd name="connsiteY4" fmla="*/ 13811 h 190500"/>
                  <a:gd name="connsiteX5" fmla="*/ 7144 w 590550"/>
                  <a:gd name="connsiteY5" fmla="*/ 13811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90550" h="190500">
                    <a:moveTo>
                      <a:pt x="7144" y="7144"/>
                    </a:moveTo>
                    <a:lnTo>
                      <a:pt x="408146" y="7144"/>
                    </a:lnTo>
                    <a:lnTo>
                      <a:pt x="585311" y="184309"/>
                    </a:lnTo>
                    <a:lnTo>
                      <a:pt x="580549" y="189071"/>
                    </a:lnTo>
                    <a:lnTo>
                      <a:pt x="405289" y="13811"/>
                    </a:lnTo>
                    <a:lnTo>
                      <a:pt x="7144" y="1381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3" name="Freeform: Shape 232"/>
              <p:cNvSpPr/>
              <p:nvPr/>
            </p:nvSpPr>
            <p:spPr>
              <a:xfrm>
                <a:off x="5134451" y="323135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4" name="Freeform: Shape 233"/>
              <p:cNvSpPr/>
              <p:nvPr/>
            </p:nvSpPr>
            <p:spPr>
              <a:xfrm>
                <a:off x="5084921" y="3377088"/>
                <a:ext cx="361950" cy="95250"/>
              </a:xfrm>
              <a:custGeom>
                <a:avLst/>
                <a:gdLst>
                  <a:gd name="connsiteX0" fmla="*/ 349091 w 361950"/>
                  <a:gd name="connsiteY0" fmla="*/ 7144 h 95250"/>
                  <a:gd name="connsiteX1" fmla="*/ 354806 w 361950"/>
                  <a:gd name="connsiteY1" fmla="*/ 12859 h 95250"/>
                  <a:gd name="connsiteX2" fmla="*/ 271939 w 361950"/>
                  <a:gd name="connsiteY2" fmla="*/ 94774 h 95250"/>
                  <a:gd name="connsiteX3" fmla="*/ 7144 w 361950"/>
                  <a:gd name="connsiteY3" fmla="*/ 94774 h 95250"/>
                  <a:gd name="connsiteX4" fmla="*/ 7144 w 361950"/>
                  <a:gd name="connsiteY4" fmla="*/ 88106 h 95250"/>
                  <a:gd name="connsiteX5" fmla="*/ 269081 w 361950"/>
                  <a:gd name="connsiteY5" fmla="*/ 88106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1950" h="95250">
                    <a:moveTo>
                      <a:pt x="349091" y="7144"/>
                    </a:moveTo>
                    <a:lnTo>
                      <a:pt x="354806" y="12859"/>
                    </a:lnTo>
                    <a:lnTo>
                      <a:pt x="271939" y="94774"/>
                    </a:lnTo>
                    <a:lnTo>
                      <a:pt x="7144" y="94774"/>
                    </a:lnTo>
                    <a:lnTo>
                      <a:pt x="7144" y="88106"/>
                    </a:lnTo>
                    <a:lnTo>
                      <a:pt x="269081" y="881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5" name="Freeform: Shape 234"/>
              <p:cNvSpPr/>
              <p:nvPr/>
            </p:nvSpPr>
            <p:spPr>
              <a:xfrm>
                <a:off x="5072539" y="344852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2861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6" name="Freeform: Shape 235"/>
              <p:cNvSpPr/>
              <p:nvPr/>
            </p:nvSpPr>
            <p:spPr>
              <a:xfrm>
                <a:off x="5571649" y="3071336"/>
                <a:ext cx="809625" cy="200025"/>
              </a:xfrm>
              <a:custGeom>
                <a:avLst/>
                <a:gdLst>
                  <a:gd name="connsiteX0" fmla="*/ 11906 w 809625"/>
                  <a:gd name="connsiteY0" fmla="*/ 7144 h 200025"/>
                  <a:gd name="connsiteX1" fmla="*/ 192881 w 809625"/>
                  <a:gd name="connsiteY1" fmla="*/ 188119 h 200025"/>
                  <a:gd name="connsiteX2" fmla="*/ 808196 w 809625"/>
                  <a:gd name="connsiteY2" fmla="*/ 188119 h 200025"/>
                  <a:gd name="connsiteX3" fmla="*/ 808196 w 809625"/>
                  <a:gd name="connsiteY3" fmla="*/ 195739 h 200025"/>
                  <a:gd name="connsiteX4" fmla="*/ 190024 w 809625"/>
                  <a:gd name="connsiteY4" fmla="*/ 194786 h 200025"/>
                  <a:gd name="connsiteX5" fmla="*/ 7144 w 809625"/>
                  <a:gd name="connsiteY5" fmla="*/ 11906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09625" h="200025">
                    <a:moveTo>
                      <a:pt x="11906" y="7144"/>
                    </a:moveTo>
                    <a:lnTo>
                      <a:pt x="192881" y="188119"/>
                    </a:lnTo>
                    <a:lnTo>
                      <a:pt x="808196" y="188119"/>
                    </a:lnTo>
                    <a:lnTo>
                      <a:pt x="808196" y="195739"/>
                    </a:lnTo>
                    <a:lnTo>
                      <a:pt x="190024" y="194786"/>
                    </a:lnTo>
                    <a:lnTo>
                      <a:pt x="7144" y="119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7" name="Freeform: Shape 236"/>
              <p:cNvSpPr/>
              <p:nvPr/>
            </p:nvSpPr>
            <p:spPr>
              <a:xfrm>
                <a:off x="6358414" y="3242786"/>
                <a:ext cx="38100" cy="38100"/>
              </a:xfrm>
              <a:custGeom>
                <a:avLst/>
                <a:gdLst>
                  <a:gd name="connsiteX0" fmla="*/ 20479 w 38100"/>
                  <a:gd name="connsiteY0" fmla="*/ 33814 h 38100"/>
                  <a:gd name="connsiteX1" fmla="*/ 33814 w 38100"/>
                  <a:gd name="connsiteY1" fmla="*/ 20479 h 38100"/>
                  <a:gd name="connsiteX2" fmla="*/ 20479 w 38100"/>
                  <a:gd name="connsiteY2" fmla="*/ 7144 h 38100"/>
                  <a:gd name="connsiteX3" fmla="*/ 7144 w 38100"/>
                  <a:gd name="connsiteY3" fmla="*/ 20479 h 38100"/>
                  <a:gd name="connsiteX4" fmla="*/ 20479 w 38100"/>
                  <a:gd name="connsiteY4" fmla="*/ 3381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33814"/>
                    </a:move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3811" y="33814"/>
                      <a:pt x="20479" y="3381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pic>
          <p:nvPicPr>
            <p:cNvPr id="17" name="Graphic 1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91486" y="3466203"/>
              <a:ext cx="3600450" cy="771525"/>
            </a:xfrm>
            <a:prstGeom prst="rect">
              <a:avLst/>
            </a:prstGeom>
          </p:spPr>
        </p:pic>
        <p:pic>
          <p:nvPicPr>
            <p:cNvPr id="18" name="Graphic 1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93436" y="3868249"/>
              <a:ext cx="3600450" cy="771525"/>
            </a:xfrm>
            <a:prstGeom prst="rect">
              <a:avLst/>
            </a:prstGeom>
          </p:spPr>
        </p:pic>
        <p:pic>
          <p:nvPicPr>
            <p:cNvPr id="19" name="Graphic 1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76578" y="4508639"/>
              <a:ext cx="3600450" cy="771525"/>
            </a:xfrm>
            <a:prstGeom prst="rect">
              <a:avLst/>
            </a:prstGeom>
          </p:spPr>
        </p:pic>
        <p:grpSp>
          <p:nvGrpSpPr>
            <p:cNvPr id="20" name="Graphic 166"/>
            <p:cNvGrpSpPr/>
            <p:nvPr/>
          </p:nvGrpSpPr>
          <p:grpSpPr>
            <a:xfrm rot="10800000">
              <a:off x="2854450" y="3801472"/>
              <a:ext cx="3581400" cy="752475"/>
              <a:chOff x="4305300" y="3052762"/>
              <a:chExt cx="3581400" cy="752475"/>
            </a:xfrm>
            <a:grpFill/>
          </p:grpSpPr>
          <p:sp>
            <p:nvSpPr>
              <p:cNvPr id="198" name="Freeform: Shape 197"/>
              <p:cNvSpPr/>
              <p:nvPr/>
            </p:nvSpPr>
            <p:spPr>
              <a:xfrm>
                <a:off x="4401979" y="3311366"/>
                <a:ext cx="3476625" cy="200025"/>
              </a:xfrm>
              <a:custGeom>
                <a:avLst/>
                <a:gdLst>
                  <a:gd name="connsiteX0" fmla="*/ 1497806 w 3476625"/>
                  <a:gd name="connsiteY0" fmla="*/ 7144 h 200025"/>
                  <a:gd name="connsiteX1" fmla="*/ 1822609 w 3476625"/>
                  <a:gd name="connsiteY1" fmla="*/ 7144 h 200025"/>
                  <a:gd name="connsiteX2" fmla="*/ 1899761 w 3476625"/>
                  <a:gd name="connsiteY2" fmla="*/ 84296 h 200025"/>
                  <a:gd name="connsiteX3" fmla="*/ 2174081 w 3476625"/>
                  <a:gd name="connsiteY3" fmla="*/ 84296 h 200025"/>
                  <a:gd name="connsiteX4" fmla="*/ 2240756 w 3476625"/>
                  <a:gd name="connsiteY4" fmla="*/ 17621 h 200025"/>
                  <a:gd name="connsiteX5" fmla="*/ 3470434 w 3476625"/>
                  <a:gd name="connsiteY5" fmla="*/ 17621 h 200025"/>
                  <a:gd name="connsiteX6" fmla="*/ 3470434 w 3476625"/>
                  <a:gd name="connsiteY6" fmla="*/ 24289 h 200025"/>
                  <a:gd name="connsiteX7" fmla="*/ 2243614 w 3476625"/>
                  <a:gd name="connsiteY7" fmla="*/ 24289 h 200025"/>
                  <a:gd name="connsiteX8" fmla="*/ 2176939 w 3476625"/>
                  <a:gd name="connsiteY8" fmla="*/ 90964 h 200025"/>
                  <a:gd name="connsiteX9" fmla="*/ 1896904 w 3476625"/>
                  <a:gd name="connsiteY9" fmla="*/ 90964 h 200025"/>
                  <a:gd name="connsiteX10" fmla="*/ 1819751 w 3476625"/>
                  <a:gd name="connsiteY10" fmla="*/ 13811 h 200025"/>
                  <a:gd name="connsiteX11" fmla="*/ 1500664 w 3476625"/>
                  <a:gd name="connsiteY11" fmla="*/ 13811 h 200025"/>
                  <a:gd name="connsiteX12" fmla="*/ 1432084 w 3476625"/>
                  <a:gd name="connsiteY12" fmla="*/ 120491 h 200025"/>
                  <a:gd name="connsiteX13" fmla="*/ 1057751 w 3476625"/>
                  <a:gd name="connsiteY13" fmla="*/ 120491 h 200025"/>
                  <a:gd name="connsiteX14" fmla="*/ 971074 w 3476625"/>
                  <a:gd name="connsiteY14" fmla="*/ 14764 h 200025"/>
                  <a:gd name="connsiteX15" fmla="*/ 379571 w 3476625"/>
                  <a:gd name="connsiteY15" fmla="*/ 14764 h 200025"/>
                  <a:gd name="connsiteX16" fmla="*/ 11906 w 3476625"/>
                  <a:gd name="connsiteY16" fmla="*/ 201454 h 200025"/>
                  <a:gd name="connsiteX17" fmla="*/ 7144 w 3476625"/>
                  <a:gd name="connsiteY17" fmla="*/ 196691 h 200025"/>
                  <a:gd name="connsiteX18" fmla="*/ 376714 w 3476625"/>
                  <a:gd name="connsiteY18" fmla="*/ 8096 h 200025"/>
                  <a:gd name="connsiteX19" fmla="*/ 973931 w 3476625"/>
                  <a:gd name="connsiteY19" fmla="*/ 8096 h 200025"/>
                  <a:gd name="connsiteX20" fmla="*/ 1061561 w 3476625"/>
                  <a:gd name="connsiteY20" fmla="*/ 113824 h 200025"/>
                  <a:gd name="connsiteX21" fmla="*/ 1429226 w 3476625"/>
                  <a:gd name="connsiteY21" fmla="*/ 113824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3476625" h="200025">
                    <a:moveTo>
                      <a:pt x="1497806" y="7144"/>
                    </a:moveTo>
                    <a:lnTo>
                      <a:pt x="1822609" y="7144"/>
                    </a:lnTo>
                    <a:lnTo>
                      <a:pt x="1899761" y="84296"/>
                    </a:lnTo>
                    <a:lnTo>
                      <a:pt x="2174081" y="84296"/>
                    </a:lnTo>
                    <a:lnTo>
                      <a:pt x="2240756" y="17621"/>
                    </a:lnTo>
                    <a:lnTo>
                      <a:pt x="3470434" y="17621"/>
                    </a:lnTo>
                    <a:lnTo>
                      <a:pt x="3470434" y="24289"/>
                    </a:lnTo>
                    <a:lnTo>
                      <a:pt x="2243614" y="24289"/>
                    </a:lnTo>
                    <a:lnTo>
                      <a:pt x="2176939" y="90964"/>
                    </a:lnTo>
                    <a:lnTo>
                      <a:pt x="1896904" y="90964"/>
                    </a:lnTo>
                    <a:lnTo>
                      <a:pt x="1819751" y="13811"/>
                    </a:lnTo>
                    <a:lnTo>
                      <a:pt x="1500664" y="13811"/>
                    </a:lnTo>
                    <a:lnTo>
                      <a:pt x="1432084" y="120491"/>
                    </a:lnTo>
                    <a:lnTo>
                      <a:pt x="1057751" y="120491"/>
                    </a:lnTo>
                    <a:lnTo>
                      <a:pt x="971074" y="14764"/>
                    </a:lnTo>
                    <a:lnTo>
                      <a:pt x="379571" y="14764"/>
                    </a:lnTo>
                    <a:lnTo>
                      <a:pt x="11906" y="201454"/>
                    </a:lnTo>
                    <a:lnTo>
                      <a:pt x="7144" y="196691"/>
                    </a:lnTo>
                    <a:lnTo>
                      <a:pt x="376714" y="8096"/>
                    </a:lnTo>
                    <a:lnTo>
                      <a:pt x="973931" y="8096"/>
                    </a:lnTo>
                    <a:lnTo>
                      <a:pt x="1061561" y="113824"/>
                    </a:lnTo>
                    <a:lnTo>
                      <a:pt x="1429226" y="11382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9" name="Freeform: Shape 198"/>
              <p:cNvSpPr/>
              <p:nvPr/>
            </p:nvSpPr>
            <p:spPr>
              <a:xfrm>
                <a:off x="7851934" y="33123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2859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0" name="Freeform: Shape 199"/>
              <p:cNvSpPr/>
              <p:nvPr/>
            </p:nvSpPr>
            <p:spPr>
              <a:xfrm>
                <a:off x="4391739" y="348972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1" name="Freeform: Shape 200"/>
              <p:cNvSpPr/>
              <p:nvPr/>
            </p:nvSpPr>
            <p:spPr>
              <a:xfrm>
                <a:off x="4559141" y="3055143"/>
                <a:ext cx="2552700" cy="142875"/>
              </a:xfrm>
              <a:custGeom>
                <a:avLst/>
                <a:gdLst>
                  <a:gd name="connsiteX0" fmla="*/ 7144 w 2552700"/>
                  <a:gd name="connsiteY0" fmla="*/ 7144 h 142875"/>
                  <a:gd name="connsiteX1" fmla="*/ 101441 w 2552700"/>
                  <a:gd name="connsiteY1" fmla="*/ 7144 h 142875"/>
                  <a:gd name="connsiteX2" fmla="*/ 222409 w 2552700"/>
                  <a:gd name="connsiteY2" fmla="*/ 128111 h 142875"/>
                  <a:gd name="connsiteX3" fmla="*/ 813911 w 2552700"/>
                  <a:gd name="connsiteY3" fmla="*/ 128111 h 142875"/>
                  <a:gd name="connsiteX4" fmla="*/ 881539 w 2552700"/>
                  <a:gd name="connsiteY4" fmla="*/ 21431 h 142875"/>
                  <a:gd name="connsiteX5" fmla="*/ 1284446 w 2552700"/>
                  <a:gd name="connsiteY5" fmla="*/ 21431 h 142875"/>
                  <a:gd name="connsiteX6" fmla="*/ 1343501 w 2552700"/>
                  <a:gd name="connsiteY6" fmla="*/ 129064 h 142875"/>
                  <a:gd name="connsiteX7" fmla="*/ 1662589 w 2552700"/>
                  <a:gd name="connsiteY7" fmla="*/ 129064 h 142875"/>
                  <a:gd name="connsiteX8" fmla="*/ 1739741 w 2552700"/>
                  <a:gd name="connsiteY8" fmla="*/ 51911 h 142875"/>
                  <a:gd name="connsiteX9" fmla="*/ 2019776 w 2552700"/>
                  <a:gd name="connsiteY9" fmla="*/ 51911 h 142875"/>
                  <a:gd name="connsiteX10" fmla="*/ 2086451 w 2552700"/>
                  <a:gd name="connsiteY10" fmla="*/ 117634 h 142875"/>
                  <a:gd name="connsiteX11" fmla="*/ 2551271 w 2552700"/>
                  <a:gd name="connsiteY11" fmla="*/ 117634 h 142875"/>
                  <a:gd name="connsiteX12" fmla="*/ 2551271 w 2552700"/>
                  <a:gd name="connsiteY12" fmla="*/ 125254 h 142875"/>
                  <a:gd name="connsiteX13" fmla="*/ 2083594 w 2552700"/>
                  <a:gd name="connsiteY13" fmla="*/ 125254 h 142875"/>
                  <a:gd name="connsiteX14" fmla="*/ 2016919 w 2552700"/>
                  <a:gd name="connsiteY14" fmla="*/ 58579 h 142875"/>
                  <a:gd name="connsiteX15" fmla="*/ 1742599 w 2552700"/>
                  <a:gd name="connsiteY15" fmla="*/ 58579 h 142875"/>
                  <a:gd name="connsiteX16" fmla="*/ 1665446 w 2552700"/>
                  <a:gd name="connsiteY16" fmla="*/ 135731 h 142875"/>
                  <a:gd name="connsiteX17" fmla="*/ 1340644 w 2552700"/>
                  <a:gd name="connsiteY17" fmla="*/ 135731 h 142875"/>
                  <a:gd name="connsiteX18" fmla="*/ 1281589 w 2552700"/>
                  <a:gd name="connsiteY18" fmla="*/ 29051 h 142875"/>
                  <a:gd name="connsiteX19" fmla="*/ 885349 w 2552700"/>
                  <a:gd name="connsiteY19" fmla="*/ 29051 h 142875"/>
                  <a:gd name="connsiteX20" fmla="*/ 816769 w 2552700"/>
                  <a:gd name="connsiteY20" fmla="*/ 134779 h 142875"/>
                  <a:gd name="connsiteX21" fmla="*/ 219551 w 2552700"/>
                  <a:gd name="connsiteY21" fmla="*/ 134779 h 142875"/>
                  <a:gd name="connsiteX22" fmla="*/ 98584 w 2552700"/>
                  <a:gd name="connsiteY22" fmla="*/ 14764 h 142875"/>
                  <a:gd name="connsiteX23" fmla="*/ 7144 w 2552700"/>
                  <a:gd name="connsiteY23" fmla="*/ 14764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552700" h="142875">
                    <a:moveTo>
                      <a:pt x="7144" y="7144"/>
                    </a:moveTo>
                    <a:lnTo>
                      <a:pt x="101441" y="7144"/>
                    </a:lnTo>
                    <a:lnTo>
                      <a:pt x="222409" y="128111"/>
                    </a:lnTo>
                    <a:lnTo>
                      <a:pt x="813911" y="128111"/>
                    </a:lnTo>
                    <a:lnTo>
                      <a:pt x="881539" y="21431"/>
                    </a:lnTo>
                    <a:lnTo>
                      <a:pt x="1284446" y="21431"/>
                    </a:lnTo>
                    <a:lnTo>
                      <a:pt x="1343501" y="129064"/>
                    </a:lnTo>
                    <a:lnTo>
                      <a:pt x="1662589" y="129064"/>
                    </a:lnTo>
                    <a:lnTo>
                      <a:pt x="1739741" y="51911"/>
                    </a:lnTo>
                    <a:lnTo>
                      <a:pt x="2019776" y="51911"/>
                    </a:lnTo>
                    <a:lnTo>
                      <a:pt x="2086451" y="117634"/>
                    </a:lnTo>
                    <a:lnTo>
                      <a:pt x="2551271" y="117634"/>
                    </a:lnTo>
                    <a:lnTo>
                      <a:pt x="2551271" y="125254"/>
                    </a:lnTo>
                    <a:lnTo>
                      <a:pt x="2083594" y="125254"/>
                    </a:lnTo>
                    <a:lnTo>
                      <a:pt x="2016919" y="58579"/>
                    </a:lnTo>
                    <a:lnTo>
                      <a:pt x="1742599" y="58579"/>
                    </a:lnTo>
                    <a:lnTo>
                      <a:pt x="1665446" y="135731"/>
                    </a:lnTo>
                    <a:lnTo>
                      <a:pt x="1340644" y="135731"/>
                    </a:lnTo>
                    <a:lnTo>
                      <a:pt x="1281589" y="29051"/>
                    </a:lnTo>
                    <a:lnTo>
                      <a:pt x="885349" y="29051"/>
                    </a:lnTo>
                    <a:lnTo>
                      <a:pt x="816769" y="134779"/>
                    </a:lnTo>
                    <a:lnTo>
                      <a:pt x="219551" y="134779"/>
                    </a:lnTo>
                    <a:lnTo>
                      <a:pt x="98584" y="14764"/>
                    </a:lnTo>
                    <a:lnTo>
                      <a:pt x="7144" y="1476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2" name="Freeform: Shape 201"/>
              <p:cNvSpPr/>
              <p:nvPr/>
            </p:nvSpPr>
            <p:spPr>
              <a:xfrm>
                <a:off x="7089934" y="315610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3811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3" name="Freeform: Shape 202"/>
              <p:cNvSpPr/>
              <p:nvPr/>
            </p:nvSpPr>
            <p:spPr>
              <a:xfrm>
                <a:off x="4546759" y="30456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4" name="Freeform: Shape 203"/>
              <p:cNvSpPr/>
              <p:nvPr/>
            </p:nvSpPr>
            <p:spPr>
              <a:xfrm>
                <a:off x="6717506" y="3322796"/>
                <a:ext cx="676275" cy="104775"/>
              </a:xfrm>
              <a:custGeom>
                <a:avLst/>
                <a:gdLst>
                  <a:gd name="connsiteX0" fmla="*/ 668179 w 676275"/>
                  <a:gd name="connsiteY0" fmla="*/ 7144 h 104775"/>
                  <a:gd name="connsiteX1" fmla="*/ 672941 w 676275"/>
                  <a:gd name="connsiteY1" fmla="*/ 11906 h 104775"/>
                  <a:gd name="connsiteX2" fmla="*/ 471964 w 676275"/>
                  <a:gd name="connsiteY2" fmla="*/ 98584 h 104775"/>
                  <a:gd name="connsiteX3" fmla="*/ 7144 w 676275"/>
                  <a:gd name="connsiteY3" fmla="*/ 98584 h 104775"/>
                  <a:gd name="connsiteX4" fmla="*/ 7144 w 676275"/>
                  <a:gd name="connsiteY4" fmla="*/ 91916 h 104775"/>
                  <a:gd name="connsiteX5" fmla="*/ 469106 w 676275"/>
                  <a:gd name="connsiteY5" fmla="*/ 91916 h 10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6275" h="104775">
                    <a:moveTo>
                      <a:pt x="668179" y="7144"/>
                    </a:moveTo>
                    <a:lnTo>
                      <a:pt x="672941" y="11906"/>
                    </a:lnTo>
                    <a:lnTo>
                      <a:pt x="471964" y="98584"/>
                    </a:lnTo>
                    <a:lnTo>
                      <a:pt x="7144" y="98584"/>
                    </a:lnTo>
                    <a:lnTo>
                      <a:pt x="7144" y="91916"/>
                    </a:lnTo>
                    <a:lnTo>
                      <a:pt x="469106" y="9191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5" name="Freeform: Shape 204"/>
              <p:cNvSpPr/>
              <p:nvPr/>
            </p:nvSpPr>
            <p:spPr>
              <a:xfrm>
                <a:off x="6705124" y="3398043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6" name="Freeform: Shape 205"/>
              <p:cNvSpPr/>
              <p:nvPr/>
            </p:nvSpPr>
            <p:spPr>
              <a:xfrm>
                <a:off x="5352574" y="3312318"/>
                <a:ext cx="742950" cy="485775"/>
              </a:xfrm>
              <a:custGeom>
                <a:avLst/>
                <a:gdLst>
                  <a:gd name="connsiteX0" fmla="*/ 736759 w 742950"/>
                  <a:gd name="connsiteY0" fmla="*/ 7144 h 485775"/>
                  <a:gd name="connsiteX1" fmla="*/ 741521 w 742950"/>
                  <a:gd name="connsiteY1" fmla="*/ 11906 h 485775"/>
                  <a:gd name="connsiteX2" fmla="*/ 552926 w 742950"/>
                  <a:gd name="connsiteY2" fmla="*/ 200501 h 485775"/>
                  <a:gd name="connsiteX3" fmla="*/ 260509 w 742950"/>
                  <a:gd name="connsiteY3" fmla="*/ 200501 h 485775"/>
                  <a:gd name="connsiteX4" fmla="*/ 12859 w 742950"/>
                  <a:gd name="connsiteY4" fmla="*/ 486251 h 485775"/>
                  <a:gd name="connsiteX5" fmla="*/ 7144 w 742950"/>
                  <a:gd name="connsiteY5" fmla="*/ 481489 h 485775"/>
                  <a:gd name="connsiteX6" fmla="*/ 257651 w 742950"/>
                  <a:gd name="connsiteY6" fmla="*/ 192881 h 485775"/>
                  <a:gd name="connsiteX7" fmla="*/ 550069 w 742950"/>
                  <a:gd name="connsiteY7" fmla="*/ 192881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42950" h="485775">
                    <a:moveTo>
                      <a:pt x="736759" y="7144"/>
                    </a:moveTo>
                    <a:lnTo>
                      <a:pt x="741521" y="11906"/>
                    </a:lnTo>
                    <a:lnTo>
                      <a:pt x="552926" y="200501"/>
                    </a:lnTo>
                    <a:lnTo>
                      <a:pt x="260509" y="200501"/>
                    </a:lnTo>
                    <a:lnTo>
                      <a:pt x="12859" y="486251"/>
                    </a:lnTo>
                    <a:lnTo>
                      <a:pt x="7144" y="481489"/>
                    </a:lnTo>
                    <a:lnTo>
                      <a:pt x="257651" y="192881"/>
                    </a:lnTo>
                    <a:lnTo>
                      <a:pt x="550069" y="19288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7" name="Freeform: Shape 206"/>
              <p:cNvSpPr/>
              <p:nvPr/>
            </p:nvSpPr>
            <p:spPr>
              <a:xfrm>
                <a:off x="5343287" y="3775709"/>
                <a:ext cx="38100" cy="38100"/>
              </a:xfrm>
              <a:custGeom>
                <a:avLst/>
                <a:gdLst>
                  <a:gd name="connsiteX0" fmla="*/ 10716 w 38100"/>
                  <a:gd name="connsiteY0" fmla="*/ 11430 h 38100"/>
                  <a:gd name="connsiteX1" fmla="*/ 10716 w 38100"/>
                  <a:gd name="connsiteY1" fmla="*/ 30480 h 38100"/>
                  <a:gd name="connsiteX2" fmla="*/ 29766 w 38100"/>
                  <a:gd name="connsiteY2" fmla="*/ 30480 h 38100"/>
                  <a:gd name="connsiteX3" fmla="*/ 29766 w 38100"/>
                  <a:gd name="connsiteY3" fmla="*/ 11430 h 38100"/>
                  <a:gd name="connsiteX4" fmla="*/ 10716 w 38100"/>
                  <a:gd name="connsiteY4" fmla="*/ 1143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1430"/>
                    </a:moveTo>
                    <a:cubicBezTo>
                      <a:pt x="5953" y="16192"/>
                      <a:pt x="5953" y="24765"/>
                      <a:pt x="10716" y="30480"/>
                    </a:cubicBezTo>
                    <a:cubicBezTo>
                      <a:pt x="15478" y="35242"/>
                      <a:pt x="24051" y="35242"/>
                      <a:pt x="29766" y="30480"/>
                    </a:cubicBezTo>
                    <a:cubicBezTo>
                      <a:pt x="34528" y="25717"/>
                      <a:pt x="34528" y="17145"/>
                      <a:pt x="29766" y="11430"/>
                    </a:cubicBezTo>
                    <a:cubicBezTo>
                      <a:pt x="24051" y="5715"/>
                      <a:pt x="15478" y="5715"/>
                      <a:pt x="10716" y="1143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8" name="Freeform: Shape 207"/>
              <p:cNvSpPr/>
              <p:nvPr/>
            </p:nvSpPr>
            <p:spPr>
              <a:xfrm>
                <a:off x="4308634" y="3313271"/>
                <a:ext cx="1009650" cy="428625"/>
              </a:xfrm>
              <a:custGeom>
                <a:avLst/>
                <a:gdLst>
                  <a:gd name="connsiteX0" fmla="*/ 998696 w 1009650"/>
                  <a:gd name="connsiteY0" fmla="*/ 7144 h 428625"/>
                  <a:gd name="connsiteX1" fmla="*/ 1003459 w 1009650"/>
                  <a:gd name="connsiteY1" fmla="*/ 11906 h 428625"/>
                  <a:gd name="connsiteX2" fmla="*/ 912019 w 1009650"/>
                  <a:gd name="connsiteY2" fmla="*/ 103346 h 428625"/>
                  <a:gd name="connsiteX3" fmla="*/ 646271 w 1009650"/>
                  <a:gd name="connsiteY3" fmla="*/ 103346 h 428625"/>
                  <a:gd name="connsiteX4" fmla="*/ 476726 w 1009650"/>
                  <a:gd name="connsiteY4" fmla="*/ 272891 h 428625"/>
                  <a:gd name="connsiteX5" fmla="*/ 306229 w 1009650"/>
                  <a:gd name="connsiteY5" fmla="*/ 272891 h 428625"/>
                  <a:gd name="connsiteX6" fmla="*/ 11906 w 1009650"/>
                  <a:gd name="connsiteY6" fmla="*/ 424339 h 428625"/>
                  <a:gd name="connsiteX7" fmla="*/ 7144 w 1009650"/>
                  <a:gd name="connsiteY7" fmla="*/ 419576 h 428625"/>
                  <a:gd name="connsiteX8" fmla="*/ 303371 w 1009650"/>
                  <a:gd name="connsiteY8" fmla="*/ 266224 h 428625"/>
                  <a:gd name="connsiteX9" fmla="*/ 472916 w 1009650"/>
                  <a:gd name="connsiteY9" fmla="*/ 266224 h 428625"/>
                  <a:gd name="connsiteX10" fmla="*/ 643414 w 1009650"/>
                  <a:gd name="connsiteY10" fmla="*/ 95726 h 428625"/>
                  <a:gd name="connsiteX11" fmla="*/ 909161 w 1009650"/>
                  <a:gd name="connsiteY11" fmla="*/ 95726 h 428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9650" h="428625">
                    <a:moveTo>
                      <a:pt x="998696" y="7144"/>
                    </a:moveTo>
                    <a:lnTo>
                      <a:pt x="1003459" y="11906"/>
                    </a:lnTo>
                    <a:lnTo>
                      <a:pt x="912019" y="103346"/>
                    </a:lnTo>
                    <a:lnTo>
                      <a:pt x="646271" y="103346"/>
                    </a:lnTo>
                    <a:lnTo>
                      <a:pt x="476726" y="272891"/>
                    </a:lnTo>
                    <a:lnTo>
                      <a:pt x="306229" y="272891"/>
                    </a:lnTo>
                    <a:lnTo>
                      <a:pt x="11906" y="424339"/>
                    </a:lnTo>
                    <a:lnTo>
                      <a:pt x="7144" y="419576"/>
                    </a:lnTo>
                    <a:lnTo>
                      <a:pt x="303371" y="266224"/>
                    </a:lnTo>
                    <a:lnTo>
                      <a:pt x="472916" y="266224"/>
                    </a:lnTo>
                    <a:lnTo>
                      <a:pt x="643414" y="95726"/>
                    </a:lnTo>
                    <a:lnTo>
                      <a:pt x="909161" y="9572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9" name="Freeform: Shape 208"/>
              <p:cNvSpPr/>
              <p:nvPr/>
            </p:nvSpPr>
            <p:spPr>
              <a:xfrm>
                <a:off x="4298394" y="371451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0" name="Freeform: Shape 209"/>
              <p:cNvSpPr/>
              <p:nvPr/>
            </p:nvSpPr>
            <p:spPr>
              <a:xfrm>
                <a:off x="6470809" y="3194208"/>
                <a:ext cx="1076325" cy="142875"/>
              </a:xfrm>
              <a:custGeom>
                <a:avLst/>
                <a:gdLst>
                  <a:gd name="connsiteX0" fmla="*/ 11906 w 1076325"/>
                  <a:gd name="connsiteY0" fmla="*/ 7144 h 142875"/>
                  <a:gd name="connsiteX1" fmla="*/ 50006 w 1076325"/>
                  <a:gd name="connsiteY1" fmla="*/ 45244 h 142875"/>
                  <a:gd name="connsiteX2" fmla="*/ 869156 w 1076325"/>
                  <a:gd name="connsiteY2" fmla="*/ 45244 h 142875"/>
                  <a:gd name="connsiteX3" fmla="*/ 1072991 w 1076325"/>
                  <a:gd name="connsiteY3" fmla="*/ 134779 h 142875"/>
                  <a:gd name="connsiteX4" fmla="*/ 1068229 w 1076325"/>
                  <a:gd name="connsiteY4" fmla="*/ 139541 h 142875"/>
                  <a:gd name="connsiteX5" fmla="*/ 866299 w 1076325"/>
                  <a:gd name="connsiteY5" fmla="*/ 51911 h 142875"/>
                  <a:gd name="connsiteX6" fmla="*/ 47149 w 1076325"/>
                  <a:gd name="connsiteY6" fmla="*/ 51911 h 142875"/>
                  <a:gd name="connsiteX7" fmla="*/ 7144 w 1076325"/>
                  <a:gd name="connsiteY7" fmla="*/ 12859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76325" h="142875">
                    <a:moveTo>
                      <a:pt x="11906" y="7144"/>
                    </a:moveTo>
                    <a:lnTo>
                      <a:pt x="50006" y="45244"/>
                    </a:lnTo>
                    <a:lnTo>
                      <a:pt x="869156" y="45244"/>
                    </a:lnTo>
                    <a:lnTo>
                      <a:pt x="1072991" y="134779"/>
                    </a:lnTo>
                    <a:lnTo>
                      <a:pt x="1068229" y="139541"/>
                    </a:lnTo>
                    <a:lnTo>
                      <a:pt x="866299" y="51911"/>
                    </a:lnTo>
                    <a:lnTo>
                      <a:pt x="47149" y="51911"/>
                    </a:lnTo>
                    <a:lnTo>
                      <a:pt x="7144" y="12859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1" name="Freeform: Shape 210"/>
              <p:cNvSpPr/>
              <p:nvPr/>
            </p:nvSpPr>
            <p:spPr>
              <a:xfrm>
                <a:off x="6460569" y="3184921"/>
                <a:ext cx="38100" cy="38100"/>
              </a:xfrm>
              <a:custGeom>
                <a:avLst/>
                <a:gdLst>
                  <a:gd name="connsiteX0" fmla="*/ 29766 w 38100"/>
                  <a:gd name="connsiteY0" fmla="*/ 10716 h 38100"/>
                  <a:gd name="connsiteX1" fmla="*/ 10716 w 38100"/>
                  <a:gd name="connsiteY1" fmla="*/ 10716 h 38100"/>
                  <a:gd name="connsiteX2" fmla="*/ 10716 w 38100"/>
                  <a:gd name="connsiteY2" fmla="*/ 29766 h 38100"/>
                  <a:gd name="connsiteX3" fmla="*/ 29766 w 38100"/>
                  <a:gd name="connsiteY3" fmla="*/ 29766 h 38100"/>
                  <a:gd name="connsiteX4" fmla="*/ 2976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9766" y="10716"/>
                    </a:moveTo>
                    <a:cubicBezTo>
                      <a:pt x="25003" y="5953"/>
                      <a:pt x="16431" y="5953"/>
                      <a:pt x="10716" y="10716"/>
                    </a:cubicBez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4051"/>
                      <a:pt x="34528" y="15478"/>
                      <a:pt x="2976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2" name="Freeform: Shape 211"/>
              <p:cNvSpPr/>
              <p:nvPr/>
            </p:nvSpPr>
            <p:spPr>
              <a:xfrm>
                <a:off x="5156359" y="3240881"/>
                <a:ext cx="590550" cy="190500"/>
              </a:xfrm>
              <a:custGeom>
                <a:avLst/>
                <a:gdLst>
                  <a:gd name="connsiteX0" fmla="*/ 7144 w 590550"/>
                  <a:gd name="connsiteY0" fmla="*/ 7144 h 190500"/>
                  <a:gd name="connsiteX1" fmla="*/ 408146 w 590550"/>
                  <a:gd name="connsiteY1" fmla="*/ 7144 h 190500"/>
                  <a:gd name="connsiteX2" fmla="*/ 585311 w 590550"/>
                  <a:gd name="connsiteY2" fmla="*/ 184309 h 190500"/>
                  <a:gd name="connsiteX3" fmla="*/ 580549 w 590550"/>
                  <a:gd name="connsiteY3" fmla="*/ 189071 h 190500"/>
                  <a:gd name="connsiteX4" fmla="*/ 405289 w 590550"/>
                  <a:gd name="connsiteY4" fmla="*/ 13811 h 190500"/>
                  <a:gd name="connsiteX5" fmla="*/ 7144 w 590550"/>
                  <a:gd name="connsiteY5" fmla="*/ 13811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90550" h="190500">
                    <a:moveTo>
                      <a:pt x="7144" y="7144"/>
                    </a:moveTo>
                    <a:lnTo>
                      <a:pt x="408146" y="7144"/>
                    </a:lnTo>
                    <a:lnTo>
                      <a:pt x="585311" y="184309"/>
                    </a:lnTo>
                    <a:lnTo>
                      <a:pt x="580549" y="189071"/>
                    </a:lnTo>
                    <a:lnTo>
                      <a:pt x="405289" y="13811"/>
                    </a:lnTo>
                    <a:lnTo>
                      <a:pt x="7144" y="1381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3" name="Freeform: Shape 212"/>
              <p:cNvSpPr/>
              <p:nvPr/>
            </p:nvSpPr>
            <p:spPr>
              <a:xfrm>
                <a:off x="5134451" y="323135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4" name="Freeform: Shape 213"/>
              <p:cNvSpPr/>
              <p:nvPr/>
            </p:nvSpPr>
            <p:spPr>
              <a:xfrm>
                <a:off x="5084921" y="3377088"/>
                <a:ext cx="361950" cy="95250"/>
              </a:xfrm>
              <a:custGeom>
                <a:avLst/>
                <a:gdLst>
                  <a:gd name="connsiteX0" fmla="*/ 349091 w 361950"/>
                  <a:gd name="connsiteY0" fmla="*/ 7144 h 95250"/>
                  <a:gd name="connsiteX1" fmla="*/ 354806 w 361950"/>
                  <a:gd name="connsiteY1" fmla="*/ 12859 h 95250"/>
                  <a:gd name="connsiteX2" fmla="*/ 271939 w 361950"/>
                  <a:gd name="connsiteY2" fmla="*/ 94774 h 95250"/>
                  <a:gd name="connsiteX3" fmla="*/ 7144 w 361950"/>
                  <a:gd name="connsiteY3" fmla="*/ 94774 h 95250"/>
                  <a:gd name="connsiteX4" fmla="*/ 7144 w 361950"/>
                  <a:gd name="connsiteY4" fmla="*/ 88106 h 95250"/>
                  <a:gd name="connsiteX5" fmla="*/ 269081 w 361950"/>
                  <a:gd name="connsiteY5" fmla="*/ 88106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1950" h="95250">
                    <a:moveTo>
                      <a:pt x="349091" y="7144"/>
                    </a:moveTo>
                    <a:lnTo>
                      <a:pt x="354806" y="12859"/>
                    </a:lnTo>
                    <a:lnTo>
                      <a:pt x="271939" y="94774"/>
                    </a:lnTo>
                    <a:lnTo>
                      <a:pt x="7144" y="94774"/>
                    </a:lnTo>
                    <a:lnTo>
                      <a:pt x="7144" y="88106"/>
                    </a:lnTo>
                    <a:lnTo>
                      <a:pt x="269081" y="881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5" name="Freeform: Shape 214"/>
              <p:cNvSpPr/>
              <p:nvPr/>
            </p:nvSpPr>
            <p:spPr>
              <a:xfrm>
                <a:off x="5072539" y="344852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2861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6" name="Freeform: Shape 215"/>
              <p:cNvSpPr/>
              <p:nvPr/>
            </p:nvSpPr>
            <p:spPr>
              <a:xfrm>
                <a:off x="5571649" y="3071336"/>
                <a:ext cx="809625" cy="200025"/>
              </a:xfrm>
              <a:custGeom>
                <a:avLst/>
                <a:gdLst>
                  <a:gd name="connsiteX0" fmla="*/ 11906 w 809625"/>
                  <a:gd name="connsiteY0" fmla="*/ 7144 h 200025"/>
                  <a:gd name="connsiteX1" fmla="*/ 192881 w 809625"/>
                  <a:gd name="connsiteY1" fmla="*/ 188119 h 200025"/>
                  <a:gd name="connsiteX2" fmla="*/ 808196 w 809625"/>
                  <a:gd name="connsiteY2" fmla="*/ 188119 h 200025"/>
                  <a:gd name="connsiteX3" fmla="*/ 808196 w 809625"/>
                  <a:gd name="connsiteY3" fmla="*/ 195739 h 200025"/>
                  <a:gd name="connsiteX4" fmla="*/ 190024 w 809625"/>
                  <a:gd name="connsiteY4" fmla="*/ 194786 h 200025"/>
                  <a:gd name="connsiteX5" fmla="*/ 7144 w 809625"/>
                  <a:gd name="connsiteY5" fmla="*/ 11906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09625" h="200025">
                    <a:moveTo>
                      <a:pt x="11906" y="7144"/>
                    </a:moveTo>
                    <a:lnTo>
                      <a:pt x="192881" y="188119"/>
                    </a:lnTo>
                    <a:lnTo>
                      <a:pt x="808196" y="188119"/>
                    </a:lnTo>
                    <a:lnTo>
                      <a:pt x="808196" y="195739"/>
                    </a:lnTo>
                    <a:lnTo>
                      <a:pt x="190024" y="194786"/>
                    </a:lnTo>
                    <a:lnTo>
                      <a:pt x="7144" y="119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7" name="Freeform: Shape 216"/>
              <p:cNvSpPr/>
              <p:nvPr/>
            </p:nvSpPr>
            <p:spPr>
              <a:xfrm>
                <a:off x="6358414" y="3242786"/>
                <a:ext cx="38100" cy="38100"/>
              </a:xfrm>
              <a:custGeom>
                <a:avLst/>
                <a:gdLst>
                  <a:gd name="connsiteX0" fmla="*/ 20479 w 38100"/>
                  <a:gd name="connsiteY0" fmla="*/ 33814 h 38100"/>
                  <a:gd name="connsiteX1" fmla="*/ 33814 w 38100"/>
                  <a:gd name="connsiteY1" fmla="*/ 20479 h 38100"/>
                  <a:gd name="connsiteX2" fmla="*/ 20479 w 38100"/>
                  <a:gd name="connsiteY2" fmla="*/ 7144 h 38100"/>
                  <a:gd name="connsiteX3" fmla="*/ 7144 w 38100"/>
                  <a:gd name="connsiteY3" fmla="*/ 20479 h 38100"/>
                  <a:gd name="connsiteX4" fmla="*/ 20479 w 38100"/>
                  <a:gd name="connsiteY4" fmla="*/ 3381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33814"/>
                    </a:move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3811" y="33814"/>
                      <a:pt x="20479" y="3381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" name="Graphic 166"/>
            <p:cNvGrpSpPr/>
            <p:nvPr/>
          </p:nvGrpSpPr>
          <p:grpSpPr>
            <a:xfrm>
              <a:off x="3823543" y="2188695"/>
              <a:ext cx="2667773" cy="560516"/>
              <a:chOff x="4305300" y="3052762"/>
              <a:chExt cx="3581400" cy="752475"/>
            </a:xfrm>
            <a:grpFill/>
          </p:grpSpPr>
          <p:sp>
            <p:nvSpPr>
              <p:cNvPr id="178" name="Freeform: Shape 177"/>
              <p:cNvSpPr/>
              <p:nvPr/>
            </p:nvSpPr>
            <p:spPr>
              <a:xfrm>
                <a:off x="4401979" y="3311366"/>
                <a:ext cx="3476625" cy="200025"/>
              </a:xfrm>
              <a:custGeom>
                <a:avLst/>
                <a:gdLst>
                  <a:gd name="connsiteX0" fmla="*/ 1497806 w 3476625"/>
                  <a:gd name="connsiteY0" fmla="*/ 7144 h 200025"/>
                  <a:gd name="connsiteX1" fmla="*/ 1822609 w 3476625"/>
                  <a:gd name="connsiteY1" fmla="*/ 7144 h 200025"/>
                  <a:gd name="connsiteX2" fmla="*/ 1899761 w 3476625"/>
                  <a:gd name="connsiteY2" fmla="*/ 84296 h 200025"/>
                  <a:gd name="connsiteX3" fmla="*/ 2174081 w 3476625"/>
                  <a:gd name="connsiteY3" fmla="*/ 84296 h 200025"/>
                  <a:gd name="connsiteX4" fmla="*/ 2240756 w 3476625"/>
                  <a:gd name="connsiteY4" fmla="*/ 17621 h 200025"/>
                  <a:gd name="connsiteX5" fmla="*/ 3470434 w 3476625"/>
                  <a:gd name="connsiteY5" fmla="*/ 17621 h 200025"/>
                  <a:gd name="connsiteX6" fmla="*/ 3470434 w 3476625"/>
                  <a:gd name="connsiteY6" fmla="*/ 24289 h 200025"/>
                  <a:gd name="connsiteX7" fmla="*/ 2243614 w 3476625"/>
                  <a:gd name="connsiteY7" fmla="*/ 24289 h 200025"/>
                  <a:gd name="connsiteX8" fmla="*/ 2176939 w 3476625"/>
                  <a:gd name="connsiteY8" fmla="*/ 90964 h 200025"/>
                  <a:gd name="connsiteX9" fmla="*/ 1896904 w 3476625"/>
                  <a:gd name="connsiteY9" fmla="*/ 90964 h 200025"/>
                  <a:gd name="connsiteX10" fmla="*/ 1819751 w 3476625"/>
                  <a:gd name="connsiteY10" fmla="*/ 13811 h 200025"/>
                  <a:gd name="connsiteX11" fmla="*/ 1500664 w 3476625"/>
                  <a:gd name="connsiteY11" fmla="*/ 13811 h 200025"/>
                  <a:gd name="connsiteX12" fmla="*/ 1432084 w 3476625"/>
                  <a:gd name="connsiteY12" fmla="*/ 120491 h 200025"/>
                  <a:gd name="connsiteX13" fmla="*/ 1057751 w 3476625"/>
                  <a:gd name="connsiteY13" fmla="*/ 120491 h 200025"/>
                  <a:gd name="connsiteX14" fmla="*/ 971074 w 3476625"/>
                  <a:gd name="connsiteY14" fmla="*/ 14764 h 200025"/>
                  <a:gd name="connsiteX15" fmla="*/ 379571 w 3476625"/>
                  <a:gd name="connsiteY15" fmla="*/ 14764 h 200025"/>
                  <a:gd name="connsiteX16" fmla="*/ 11906 w 3476625"/>
                  <a:gd name="connsiteY16" fmla="*/ 201454 h 200025"/>
                  <a:gd name="connsiteX17" fmla="*/ 7144 w 3476625"/>
                  <a:gd name="connsiteY17" fmla="*/ 196691 h 200025"/>
                  <a:gd name="connsiteX18" fmla="*/ 376714 w 3476625"/>
                  <a:gd name="connsiteY18" fmla="*/ 8096 h 200025"/>
                  <a:gd name="connsiteX19" fmla="*/ 973931 w 3476625"/>
                  <a:gd name="connsiteY19" fmla="*/ 8096 h 200025"/>
                  <a:gd name="connsiteX20" fmla="*/ 1061561 w 3476625"/>
                  <a:gd name="connsiteY20" fmla="*/ 113824 h 200025"/>
                  <a:gd name="connsiteX21" fmla="*/ 1429226 w 3476625"/>
                  <a:gd name="connsiteY21" fmla="*/ 113824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3476625" h="200025">
                    <a:moveTo>
                      <a:pt x="1497806" y="7144"/>
                    </a:moveTo>
                    <a:lnTo>
                      <a:pt x="1822609" y="7144"/>
                    </a:lnTo>
                    <a:lnTo>
                      <a:pt x="1899761" y="84296"/>
                    </a:lnTo>
                    <a:lnTo>
                      <a:pt x="2174081" y="84296"/>
                    </a:lnTo>
                    <a:lnTo>
                      <a:pt x="2240756" y="17621"/>
                    </a:lnTo>
                    <a:lnTo>
                      <a:pt x="3470434" y="17621"/>
                    </a:lnTo>
                    <a:lnTo>
                      <a:pt x="3470434" y="24289"/>
                    </a:lnTo>
                    <a:lnTo>
                      <a:pt x="2243614" y="24289"/>
                    </a:lnTo>
                    <a:lnTo>
                      <a:pt x="2176939" y="90964"/>
                    </a:lnTo>
                    <a:lnTo>
                      <a:pt x="1896904" y="90964"/>
                    </a:lnTo>
                    <a:lnTo>
                      <a:pt x="1819751" y="13811"/>
                    </a:lnTo>
                    <a:lnTo>
                      <a:pt x="1500664" y="13811"/>
                    </a:lnTo>
                    <a:lnTo>
                      <a:pt x="1432084" y="120491"/>
                    </a:lnTo>
                    <a:lnTo>
                      <a:pt x="1057751" y="120491"/>
                    </a:lnTo>
                    <a:lnTo>
                      <a:pt x="971074" y="14764"/>
                    </a:lnTo>
                    <a:lnTo>
                      <a:pt x="379571" y="14764"/>
                    </a:lnTo>
                    <a:lnTo>
                      <a:pt x="11906" y="201454"/>
                    </a:lnTo>
                    <a:lnTo>
                      <a:pt x="7144" y="196691"/>
                    </a:lnTo>
                    <a:lnTo>
                      <a:pt x="376714" y="8096"/>
                    </a:lnTo>
                    <a:lnTo>
                      <a:pt x="973931" y="8096"/>
                    </a:lnTo>
                    <a:lnTo>
                      <a:pt x="1061561" y="113824"/>
                    </a:lnTo>
                    <a:lnTo>
                      <a:pt x="1429226" y="11382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9" name="Freeform: Shape 178"/>
              <p:cNvSpPr/>
              <p:nvPr/>
            </p:nvSpPr>
            <p:spPr>
              <a:xfrm>
                <a:off x="7851934" y="33123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2859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0" name="Freeform: Shape 179"/>
              <p:cNvSpPr/>
              <p:nvPr/>
            </p:nvSpPr>
            <p:spPr>
              <a:xfrm>
                <a:off x="4391739" y="348972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1" name="Freeform: Shape 180"/>
              <p:cNvSpPr/>
              <p:nvPr/>
            </p:nvSpPr>
            <p:spPr>
              <a:xfrm>
                <a:off x="4559141" y="3055143"/>
                <a:ext cx="2552700" cy="142875"/>
              </a:xfrm>
              <a:custGeom>
                <a:avLst/>
                <a:gdLst>
                  <a:gd name="connsiteX0" fmla="*/ 7144 w 2552700"/>
                  <a:gd name="connsiteY0" fmla="*/ 7144 h 142875"/>
                  <a:gd name="connsiteX1" fmla="*/ 101441 w 2552700"/>
                  <a:gd name="connsiteY1" fmla="*/ 7144 h 142875"/>
                  <a:gd name="connsiteX2" fmla="*/ 222409 w 2552700"/>
                  <a:gd name="connsiteY2" fmla="*/ 128111 h 142875"/>
                  <a:gd name="connsiteX3" fmla="*/ 813911 w 2552700"/>
                  <a:gd name="connsiteY3" fmla="*/ 128111 h 142875"/>
                  <a:gd name="connsiteX4" fmla="*/ 881539 w 2552700"/>
                  <a:gd name="connsiteY4" fmla="*/ 21431 h 142875"/>
                  <a:gd name="connsiteX5" fmla="*/ 1284446 w 2552700"/>
                  <a:gd name="connsiteY5" fmla="*/ 21431 h 142875"/>
                  <a:gd name="connsiteX6" fmla="*/ 1343501 w 2552700"/>
                  <a:gd name="connsiteY6" fmla="*/ 129064 h 142875"/>
                  <a:gd name="connsiteX7" fmla="*/ 1662589 w 2552700"/>
                  <a:gd name="connsiteY7" fmla="*/ 129064 h 142875"/>
                  <a:gd name="connsiteX8" fmla="*/ 1739741 w 2552700"/>
                  <a:gd name="connsiteY8" fmla="*/ 51911 h 142875"/>
                  <a:gd name="connsiteX9" fmla="*/ 2019776 w 2552700"/>
                  <a:gd name="connsiteY9" fmla="*/ 51911 h 142875"/>
                  <a:gd name="connsiteX10" fmla="*/ 2086451 w 2552700"/>
                  <a:gd name="connsiteY10" fmla="*/ 117634 h 142875"/>
                  <a:gd name="connsiteX11" fmla="*/ 2551271 w 2552700"/>
                  <a:gd name="connsiteY11" fmla="*/ 117634 h 142875"/>
                  <a:gd name="connsiteX12" fmla="*/ 2551271 w 2552700"/>
                  <a:gd name="connsiteY12" fmla="*/ 125254 h 142875"/>
                  <a:gd name="connsiteX13" fmla="*/ 2083594 w 2552700"/>
                  <a:gd name="connsiteY13" fmla="*/ 125254 h 142875"/>
                  <a:gd name="connsiteX14" fmla="*/ 2016919 w 2552700"/>
                  <a:gd name="connsiteY14" fmla="*/ 58579 h 142875"/>
                  <a:gd name="connsiteX15" fmla="*/ 1742599 w 2552700"/>
                  <a:gd name="connsiteY15" fmla="*/ 58579 h 142875"/>
                  <a:gd name="connsiteX16" fmla="*/ 1665446 w 2552700"/>
                  <a:gd name="connsiteY16" fmla="*/ 135731 h 142875"/>
                  <a:gd name="connsiteX17" fmla="*/ 1340644 w 2552700"/>
                  <a:gd name="connsiteY17" fmla="*/ 135731 h 142875"/>
                  <a:gd name="connsiteX18" fmla="*/ 1281589 w 2552700"/>
                  <a:gd name="connsiteY18" fmla="*/ 29051 h 142875"/>
                  <a:gd name="connsiteX19" fmla="*/ 885349 w 2552700"/>
                  <a:gd name="connsiteY19" fmla="*/ 29051 h 142875"/>
                  <a:gd name="connsiteX20" fmla="*/ 816769 w 2552700"/>
                  <a:gd name="connsiteY20" fmla="*/ 134779 h 142875"/>
                  <a:gd name="connsiteX21" fmla="*/ 219551 w 2552700"/>
                  <a:gd name="connsiteY21" fmla="*/ 134779 h 142875"/>
                  <a:gd name="connsiteX22" fmla="*/ 98584 w 2552700"/>
                  <a:gd name="connsiteY22" fmla="*/ 14764 h 142875"/>
                  <a:gd name="connsiteX23" fmla="*/ 7144 w 2552700"/>
                  <a:gd name="connsiteY23" fmla="*/ 14764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552700" h="142875">
                    <a:moveTo>
                      <a:pt x="7144" y="7144"/>
                    </a:moveTo>
                    <a:lnTo>
                      <a:pt x="101441" y="7144"/>
                    </a:lnTo>
                    <a:lnTo>
                      <a:pt x="222409" y="128111"/>
                    </a:lnTo>
                    <a:lnTo>
                      <a:pt x="813911" y="128111"/>
                    </a:lnTo>
                    <a:lnTo>
                      <a:pt x="881539" y="21431"/>
                    </a:lnTo>
                    <a:lnTo>
                      <a:pt x="1284446" y="21431"/>
                    </a:lnTo>
                    <a:lnTo>
                      <a:pt x="1343501" y="129064"/>
                    </a:lnTo>
                    <a:lnTo>
                      <a:pt x="1662589" y="129064"/>
                    </a:lnTo>
                    <a:lnTo>
                      <a:pt x="1739741" y="51911"/>
                    </a:lnTo>
                    <a:lnTo>
                      <a:pt x="2019776" y="51911"/>
                    </a:lnTo>
                    <a:lnTo>
                      <a:pt x="2086451" y="117634"/>
                    </a:lnTo>
                    <a:lnTo>
                      <a:pt x="2551271" y="117634"/>
                    </a:lnTo>
                    <a:lnTo>
                      <a:pt x="2551271" y="125254"/>
                    </a:lnTo>
                    <a:lnTo>
                      <a:pt x="2083594" y="125254"/>
                    </a:lnTo>
                    <a:lnTo>
                      <a:pt x="2016919" y="58579"/>
                    </a:lnTo>
                    <a:lnTo>
                      <a:pt x="1742599" y="58579"/>
                    </a:lnTo>
                    <a:lnTo>
                      <a:pt x="1665446" y="135731"/>
                    </a:lnTo>
                    <a:lnTo>
                      <a:pt x="1340644" y="135731"/>
                    </a:lnTo>
                    <a:lnTo>
                      <a:pt x="1281589" y="29051"/>
                    </a:lnTo>
                    <a:lnTo>
                      <a:pt x="885349" y="29051"/>
                    </a:lnTo>
                    <a:lnTo>
                      <a:pt x="816769" y="134779"/>
                    </a:lnTo>
                    <a:lnTo>
                      <a:pt x="219551" y="134779"/>
                    </a:lnTo>
                    <a:lnTo>
                      <a:pt x="98584" y="14764"/>
                    </a:lnTo>
                    <a:lnTo>
                      <a:pt x="7144" y="1476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2" name="Freeform: Shape 181"/>
              <p:cNvSpPr/>
              <p:nvPr/>
            </p:nvSpPr>
            <p:spPr>
              <a:xfrm>
                <a:off x="7089934" y="315610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3811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3" name="Freeform: Shape 182"/>
              <p:cNvSpPr/>
              <p:nvPr/>
            </p:nvSpPr>
            <p:spPr>
              <a:xfrm>
                <a:off x="4546759" y="30456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4" name="Freeform: Shape 183"/>
              <p:cNvSpPr/>
              <p:nvPr/>
            </p:nvSpPr>
            <p:spPr>
              <a:xfrm>
                <a:off x="6717506" y="3322796"/>
                <a:ext cx="676275" cy="104775"/>
              </a:xfrm>
              <a:custGeom>
                <a:avLst/>
                <a:gdLst>
                  <a:gd name="connsiteX0" fmla="*/ 668179 w 676275"/>
                  <a:gd name="connsiteY0" fmla="*/ 7144 h 104775"/>
                  <a:gd name="connsiteX1" fmla="*/ 672941 w 676275"/>
                  <a:gd name="connsiteY1" fmla="*/ 11906 h 104775"/>
                  <a:gd name="connsiteX2" fmla="*/ 471964 w 676275"/>
                  <a:gd name="connsiteY2" fmla="*/ 98584 h 104775"/>
                  <a:gd name="connsiteX3" fmla="*/ 7144 w 676275"/>
                  <a:gd name="connsiteY3" fmla="*/ 98584 h 104775"/>
                  <a:gd name="connsiteX4" fmla="*/ 7144 w 676275"/>
                  <a:gd name="connsiteY4" fmla="*/ 91916 h 104775"/>
                  <a:gd name="connsiteX5" fmla="*/ 469106 w 676275"/>
                  <a:gd name="connsiteY5" fmla="*/ 91916 h 10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6275" h="104775">
                    <a:moveTo>
                      <a:pt x="668179" y="7144"/>
                    </a:moveTo>
                    <a:lnTo>
                      <a:pt x="672941" y="11906"/>
                    </a:lnTo>
                    <a:lnTo>
                      <a:pt x="471964" y="98584"/>
                    </a:lnTo>
                    <a:lnTo>
                      <a:pt x="7144" y="98584"/>
                    </a:lnTo>
                    <a:lnTo>
                      <a:pt x="7144" y="91916"/>
                    </a:lnTo>
                    <a:lnTo>
                      <a:pt x="469106" y="9191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5" name="Freeform: Shape 184"/>
              <p:cNvSpPr/>
              <p:nvPr/>
            </p:nvSpPr>
            <p:spPr>
              <a:xfrm>
                <a:off x="6705124" y="3398043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6" name="Freeform: Shape 185"/>
              <p:cNvSpPr/>
              <p:nvPr/>
            </p:nvSpPr>
            <p:spPr>
              <a:xfrm>
                <a:off x="5352574" y="3312318"/>
                <a:ext cx="742950" cy="485775"/>
              </a:xfrm>
              <a:custGeom>
                <a:avLst/>
                <a:gdLst>
                  <a:gd name="connsiteX0" fmla="*/ 736759 w 742950"/>
                  <a:gd name="connsiteY0" fmla="*/ 7144 h 485775"/>
                  <a:gd name="connsiteX1" fmla="*/ 741521 w 742950"/>
                  <a:gd name="connsiteY1" fmla="*/ 11906 h 485775"/>
                  <a:gd name="connsiteX2" fmla="*/ 552926 w 742950"/>
                  <a:gd name="connsiteY2" fmla="*/ 200501 h 485775"/>
                  <a:gd name="connsiteX3" fmla="*/ 260509 w 742950"/>
                  <a:gd name="connsiteY3" fmla="*/ 200501 h 485775"/>
                  <a:gd name="connsiteX4" fmla="*/ 12859 w 742950"/>
                  <a:gd name="connsiteY4" fmla="*/ 486251 h 485775"/>
                  <a:gd name="connsiteX5" fmla="*/ 7144 w 742950"/>
                  <a:gd name="connsiteY5" fmla="*/ 481489 h 485775"/>
                  <a:gd name="connsiteX6" fmla="*/ 257651 w 742950"/>
                  <a:gd name="connsiteY6" fmla="*/ 192881 h 485775"/>
                  <a:gd name="connsiteX7" fmla="*/ 550069 w 742950"/>
                  <a:gd name="connsiteY7" fmla="*/ 192881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42950" h="485775">
                    <a:moveTo>
                      <a:pt x="736759" y="7144"/>
                    </a:moveTo>
                    <a:lnTo>
                      <a:pt x="741521" y="11906"/>
                    </a:lnTo>
                    <a:lnTo>
                      <a:pt x="552926" y="200501"/>
                    </a:lnTo>
                    <a:lnTo>
                      <a:pt x="260509" y="200501"/>
                    </a:lnTo>
                    <a:lnTo>
                      <a:pt x="12859" y="486251"/>
                    </a:lnTo>
                    <a:lnTo>
                      <a:pt x="7144" y="481489"/>
                    </a:lnTo>
                    <a:lnTo>
                      <a:pt x="257651" y="192881"/>
                    </a:lnTo>
                    <a:lnTo>
                      <a:pt x="550069" y="19288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7" name="Freeform: Shape 186"/>
              <p:cNvSpPr/>
              <p:nvPr/>
            </p:nvSpPr>
            <p:spPr>
              <a:xfrm>
                <a:off x="5343287" y="3775709"/>
                <a:ext cx="38100" cy="38100"/>
              </a:xfrm>
              <a:custGeom>
                <a:avLst/>
                <a:gdLst>
                  <a:gd name="connsiteX0" fmla="*/ 10716 w 38100"/>
                  <a:gd name="connsiteY0" fmla="*/ 11430 h 38100"/>
                  <a:gd name="connsiteX1" fmla="*/ 10716 w 38100"/>
                  <a:gd name="connsiteY1" fmla="*/ 30480 h 38100"/>
                  <a:gd name="connsiteX2" fmla="*/ 29766 w 38100"/>
                  <a:gd name="connsiteY2" fmla="*/ 30480 h 38100"/>
                  <a:gd name="connsiteX3" fmla="*/ 29766 w 38100"/>
                  <a:gd name="connsiteY3" fmla="*/ 11430 h 38100"/>
                  <a:gd name="connsiteX4" fmla="*/ 10716 w 38100"/>
                  <a:gd name="connsiteY4" fmla="*/ 1143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1430"/>
                    </a:moveTo>
                    <a:cubicBezTo>
                      <a:pt x="5953" y="16192"/>
                      <a:pt x="5953" y="24765"/>
                      <a:pt x="10716" y="30480"/>
                    </a:cubicBezTo>
                    <a:cubicBezTo>
                      <a:pt x="15478" y="35242"/>
                      <a:pt x="24051" y="35242"/>
                      <a:pt x="29766" y="30480"/>
                    </a:cubicBezTo>
                    <a:cubicBezTo>
                      <a:pt x="34528" y="25717"/>
                      <a:pt x="34528" y="17145"/>
                      <a:pt x="29766" y="11430"/>
                    </a:cubicBezTo>
                    <a:cubicBezTo>
                      <a:pt x="24051" y="5715"/>
                      <a:pt x="15478" y="5715"/>
                      <a:pt x="10716" y="1143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8" name="Freeform: Shape 187"/>
              <p:cNvSpPr/>
              <p:nvPr/>
            </p:nvSpPr>
            <p:spPr>
              <a:xfrm>
                <a:off x="4308634" y="3313271"/>
                <a:ext cx="1009650" cy="428625"/>
              </a:xfrm>
              <a:custGeom>
                <a:avLst/>
                <a:gdLst>
                  <a:gd name="connsiteX0" fmla="*/ 998696 w 1009650"/>
                  <a:gd name="connsiteY0" fmla="*/ 7144 h 428625"/>
                  <a:gd name="connsiteX1" fmla="*/ 1003459 w 1009650"/>
                  <a:gd name="connsiteY1" fmla="*/ 11906 h 428625"/>
                  <a:gd name="connsiteX2" fmla="*/ 912019 w 1009650"/>
                  <a:gd name="connsiteY2" fmla="*/ 103346 h 428625"/>
                  <a:gd name="connsiteX3" fmla="*/ 646271 w 1009650"/>
                  <a:gd name="connsiteY3" fmla="*/ 103346 h 428625"/>
                  <a:gd name="connsiteX4" fmla="*/ 476726 w 1009650"/>
                  <a:gd name="connsiteY4" fmla="*/ 272891 h 428625"/>
                  <a:gd name="connsiteX5" fmla="*/ 306229 w 1009650"/>
                  <a:gd name="connsiteY5" fmla="*/ 272891 h 428625"/>
                  <a:gd name="connsiteX6" fmla="*/ 11906 w 1009650"/>
                  <a:gd name="connsiteY6" fmla="*/ 424339 h 428625"/>
                  <a:gd name="connsiteX7" fmla="*/ 7144 w 1009650"/>
                  <a:gd name="connsiteY7" fmla="*/ 419576 h 428625"/>
                  <a:gd name="connsiteX8" fmla="*/ 303371 w 1009650"/>
                  <a:gd name="connsiteY8" fmla="*/ 266224 h 428625"/>
                  <a:gd name="connsiteX9" fmla="*/ 472916 w 1009650"/>
                  <a:gd name="connsiteY9" fmla="*/ 266224 h 428625"/>
                  <a:gd name="connsiteX10" fmla="*/ 643414 w 1009650"/>
                  <a:gd name="connsiteY10" fmla="*/ 95726 h 428625"/>
                  <a:gd name="connsiteX11" fmla="*/ 909161 w 1009650"/>
                  <a:gd name="connsiteY11" fmla="*/ 95726 h 428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9650" h="428625">
                    <a:moveTo>
                      <a:pt x="998696" y="7144"/>
                    </a:moveTo>
                    <a:lnTo>
                      <a:pt x="1003459" y="11906"/>
                    </a:lnTo>
                    <a:lnTo>
                      <a:pt x="912019" y="103346"/>
                    </a:lnTo>
                    <a:lnTo>
                      <a:pt x="646271" y="103346"/>
                    </a:lnTo>
                    <a:lnTo>
                      <a:pt x="476726" y="272891"/>
                    </a:lnTo>
                    <a:lnTo>
                      <a:pt x="306229" y="272891"/>
                    </a:lnTo>
                    <a:lnTo>
                      <a:pt x="11906" y="424339"/>
                    </a:lnTo>
                    <a:lnTo>
                      <a:pt x="7144" y="419576"/>
                    </a:lnTo>
                    <a:lnTo>
                      <a:pt x="303371" y="266224"/>
                    </a:lnTo>
                    <a:lnTo>
                      <a:pt x="472916" y="266224"/>
                    </a:lnTo>
                    <a:lnTo>
                      <a:pt x="643414" y="95726"/>
                    </a:lnTo>
                    <a:lnTo>
                      <a:pt x="909161" y="9572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9" name="Freeform: Shape 188"/>
              <p:cNvSpPr/>
              <p:nvPr/>
            </p:nvSpPr>
            <p:spPr>
              <a:xfrm>
                <a:off x="4298394" y="371451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0" name="Freeform: Shape 189"/>
              <p:cNvSpPr/>
              <p:nvPr/>
            </p:nvSpPr>
            <p:spPr>
              <a:xfrm>
                <a:off x="6470809" y="3194208"/>
                <a:ext cx="1076325" cy="142875"/>
              </a:xfrm>
              <a:custGeom>
                <a:avLst/>
                <a:gdLst>
                  <a:gd name="connsiteX0" fmla="*/ 11906 w 1076325"/>
                  <a:gd name="connsiteY0" fmla="*/ 7144 h 142875"/>
                  <a:gd name="connsiteX1" fmla="*/ 50006 w 1076325"/>
                  <a:gd name="connsiteY1" fmla="*/ 45244 h 142875"/>
                  <a:gd name="connsiteX2" fmla="*/ 869156 w 1076325"/>
                  <a:gd name="connsiteY2" fmla="*/ 45244 h 142875"/>
                  <a:gd name="connsiteX3" fmla="*/ 1072991 w 1076325"/>
                  <a:gd name="connsiteY3" fmla="*/ 134779 h 142875"/>
                  <a:gd name="connsiteX4" fmla="*/ 1068229 w 1076325"/>
                  <a:gd name="connsiteY4" fmla="*/ 139541 h 142875"/>
                  <a:gd name="connsiteX5" fmla="*/ 866299 w 1076325"/>
                  <a:gd name="connsiteY5" fmla="*/ 51911 h 142875"/>
                  <a:gd name="connsiteX6" fmla="*/ 47149 w 1076325"/>
                  <a:gd name="connsiteY6" fmla="*/ 51911 h 142875"/>
                  <a:gd name="connsiteX7" fmla="*/ 7144 w 1076325"/>
                  <a:gd name="connsiteY7" fmla="*/ 12859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76325" h="142875">
                    <a:moveTo>
                      <a:pt x="11906" y="7144"/>
                    </a:moveTo>
                    <a:lnTo>
                      <a:pt x="50006" y="45244"/>
                    </a:lnTo>
                    <a:lnTo>
                      <a:pt x="869156" y="45244"/>
                    </a:lnTo>
                    <a:lnTo>
                      <a:pt x="1072991" y="134779"/>
                    </a:lnTo>
                    <a:lnTo>
                      <a:pt x="1068229" y="139541"/>
                    </a:lnTo>
                    <a:lnTo>
                      <a:pt x="866299" y="51911"/>
                    </a:lnTo>
                    <a:lnTo>
                      <a:pt x="47149" y="51911"/>
                    </a:lnTo>
                    <a:lnTo>
                      <a:pt x="7144" y="12859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1" name="Freeform: Shape 190"/>
              <p:cNvSpPr/>
              <p:nvPr/>
            </p:nvSpPr>
            <p:spPr>
              <a:xfrm>
                <a:off x="6460569" y="3184921"/>
                <a:ext cx="38100" cy="38100"/>
              </a:xfrm>
              <a:custGeom>
                <a:avLst/>
                <a:gdLst>
                  <a:gd name="connsiteX0" fmla="*/ 29766 w 38100"/>
                  <a:gd name="connsiteY0" fmla="*/ 10716 h 38100"/>
                  <a:gd name="connsiteX1" fmla="*/ 10716 w 38100"/>
                  <a:gd name="connsiteY1" fmla="*/ 10716 h 38100"/>
                  <a:gd name="connsiteX2" fmla="*/ 10716 w 38100"/>
                  <a:gd name="connsiteY2" fmla="*/ 29766 h 38100"/>
                  <a:gd name="connsiteX3" fmla="*/ 29766 w 38100"/>
                  <a:gd name="connsiteY3" fmla="*/ 29766 h 38100"/>
                  <a:gd name="connsiteX4" fmla="*/ 2976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9766" y="10716"/>
                    </a:moveTo>
                    <a:cubicBezTo>
                      <a:pt x="25003" y="5953"/>
                      <a:pt x="16431" y="5953"/>
                      <a:pt x="10716" y="10716"/>
                    </a:cubicBez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4051"/>
                      <a:pt x="34528" y="15478"/>
                      <a:pt x="2976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2" name="Freeform: Shape 191"/>
              <p:cNvSpPr/>
              <p:nvPr/>
            </p:nvSpPr>
            <p:spPr>
              <a:xfrm>
                <a:off x="5156359" y="3240881"/>
                <a:ext cx="590550" cy="190500"/>
              </a:xfrm>
              <a:custGeom>
                <a:avLst/>
                <a:gdLst>
                  <a:gd name="connsiteX0" fmla="*/ 7144 w 590550"/>
                  <a:gd name="connsiteY0" fmla="*/ 7144 h 190500"/>
                  <a:gd name="connsiteX1" fmla="*/ 408146 w 590550"/>
                  <a:gd name="connsiteY1" fmla="*/ 7144 h 190500"/>
                  <a:gd name="connsiteX2" fmla="*/ 585311 w 590550"/>
                  <a:gd name="connsiteY2" fmla="*/ 184309 h 190500"/>
                  <a:gd name="connsiteX3" fmla="*/ 580549 w 590550"/>
                  <a:gd name="connsiteY3" fmla="*/ 189071 h 190500"/>
                  <a:gd name="connsiteX4" fmla="*/ 405289 w 590550"/>
                  <a:gd name="connsiteY4" fmla="*/ 13811 h 190500"/>
                  <a:gd name="connsiteX5" fmla="*/ 7144 w 590550"/>
                  <a:gd name="connsiteY5" fmla="*/ 13811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90550" h="190500">
                    <a:moveTo>
                      <a:pt x="7144" y="7144"/>
                    </a:moveTo>
                    <a:lnTo>
                      <a:pt x="408146" y="7144"/>
                    </a:lnTo>
                    <a:lnTo>
                      <a:pt x="585311" y="184309"/>
                    </a:lnTo>
                    <a:lnTo>
                      <a:pt x="580549" y="189071"/>
                    </a:lnTo>
                    <a:lnTo>
                      <a:pt x="405289" y="13811"/>
                    </a:lnTo>
                    <a:lnTo>
                      <a:pt x="7144" y="1381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3" name="Freeform: Shape 192"/>
              <p:cNvSpPr/>
              <p:nvPr/>
            </p:nvSpPr>
            <p:spPr>
              <a:xfrm>
                <a:off x="5134451" y="323135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4" name="Freeform: Shape 193"/>
              <p:cNvSpPr/>
              <p:nvPr/>
            </p:nvSpPr>
            <p:spPr>
              <a:xfrm>
                <a:off x="5084921" y="3377088"/>
                <a:ext cx="361950" cy="95250"/>
              </a:xfrm>
              <a:custGeom>
                <a:avLst/>
                <a:gdLst>
                  <a:gd name="connsiteX0" fmla="*/ 349091 w 361950"/>
                  <a:gd name="connsiteY0" fmla="*/ 7144 h 95250"/>
                  <a:gd name="connsiteX1" fmla="*/ 354806 w 361950"/>
                  <a:gd name="connsiteY1" fmla="*/ 12859 h 95250"/>
                  <a:gd name="connsiteX2" fmla="*/ 271939 w 361950"/>
                  <a:gd name="connsiteY2" fmla="*/ 94774 h 95250"/>
                  <a:gd name="connsiteX3" fmla="*/ 7144 w 361950"/>
                  <a:gd name="connsiteY3" fmla="*/ 94774 h 95250"/>
                  <a:gd name="connsiteX4" fmla="*/ 7144 w 361950"/>
                  <a:gd name="connsiteY4" fmla="*/ 88106 h 95250"/>
                  <a:gd name="connsiteX5" fmla="*/ 269081 w 361950"/>
                  <a:gd name="connsiteY5" fmla="*/ 88106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1950" h="95250">
                    <a:moveTo>
                      <a:pt x="349091" y="7144"/>
                    </a:moveTo>
                    <a:lnTo>
                      <a:pt x="354806" y="12859"/>
                    </a:lnTo>
                    <a:lnTo>
                      <a:pt x="271939" y="94774"/>
                    </a:lnTo>
                    <a:lnTo>
                      <a:pt x="7144" y="94774"/>
                    </a:lnTo>
                    <a:lnTo>
                      <a:pt x="7144" y="88106"/>
                    </a:lnTo>
                    <a:lnTo>
                      <a:pt x="269081" y="881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5" name="Freeform: Shape 194"/>
              <p:cNvSpPr/>
              <p:nvPr/>
            </p:nvSpPr>
            <p:spPr>
              <a:xfrm>
                <a:off x="5072539" y="344852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2861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6" name="Freeform: Shape 195"/>
              <p:cNvSpPr/>
              <p:nvPr/>
            </p:nvSpPr>
            <p:spPr>
              <a:xfrm>
                <a:off x="5571649" y="3071336"/>
                <a:ext cx="809625" cy="200025"/>
              </a:xfrm>
              <a:custGeom>
                <a:avLst/>
                <a:gdLst>
                  <a:gd name="connsiteX0" fmla="*/ 11906 w 809625"/>
                  <a:gd name="connsiteY0" fmla="*/ 7144 h 200025"/>
                  <a:gd name="connsiteX1" fmla="*/ 192881 w 809625"/>
                  <a:gd name="connsiteY1" fmla="*/ 188119 h 200025"/>
                  <a:gd name="connsiteX2" fmla="*/ 808196 w 809625"/>
                  <a:gd name="connsiteY2" fmla="*/ 188119 h 200025"/>
                  <a:gd name="connsiteX3" fmla="*/ 808196 w 809625"/>
                  <a:gd name="connsiteY3" fmla="*/ 195739 h 200025"/>
                  <a:gd name="connsiteX4" fmla="*/ 190024 w 809625"/>
                  <a:gd name="connsiteY4" fmla="*/ 194786 h 200025"/>
                  <a:gd name="connsiteX5" fmla="*/ 7144 w 809625"/>
                  <a:gd name="connsiteY5" fmla="*/ 11906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09625" h="200025">
                    <a:moveTo>
                      <a:pt x="11906" y="7144"/>
                    </a:moveTo>
                    <a:lnTo>
                      <a:pt x="192881" y="188119"/>
                    </a:lnTo>
                    <a:lnTo>
                      <a:pt x="808196" y="188119"/>
                    </a:lnTo>
                    <a:lnTo>
                      <a:pt x="808196" y="195739"/>
                    </a:lnTo>
                    <a:lnTo>
                      <a:pt x="190024" y="194786"/>
                    </a:lnTo>
                    <a:lnTo>
                      <a:pt x="7144" y="119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7" name="Freeform: Shape 196"/>
              <p:cNvSpPr/>
              <p:nvPr/>
            </p:nvSpPr>
            <p:spPr>
              <a:xfrm>
                <a:off x="6358414" y="3242786"/>
                <a:ext cx="38100" cy="38100"/>
              </a:xfrm>
              <a:custGeom>
                <a:avLst/>
                <a:gdLst>
                  <a:gd name="connsiteX0" fmla="*/ 20479 w 38100"/>
                  <a:gd name="connsiteY0" fmla="*/ 33814 h 38100"/>
                  <a:gd name="connsiteX1" fmla="*/ 33814 w 38100"/>
                  <a:gd name="connsiteY1" fmla="*/ 20479 h 38100"/>
                  <a:gd name="connsiteX2" fmla="*/ 20479 w 38100"/>
                  <a:gd name="connsiteY2" fmla="*/ 7144 h 38100"/>
                  <a:gd name="connsiteX3" fmla="*/ 7144 w 38100"/>
                  <a:gd name="connsiteY3" fmla="*/ 20479 h 38100"/>
                  <a:gd name="connsiteX4" fmla="*/ 20479 w 38100"/>
                  <a:gd name="connsiteY4" fmla="*/ 3381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33814"/>
                    </a:move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3811" y="33814"/>
                      <a:pt x="20479" y="3381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2" name="Graphic 234"/>
            <p:cNvGrpSpPr/>
            <p:nvPr/>
          </p:nvGrpSpPr>
          <p:grpSpPr>
            <a:xfrm>
              <a:off x="3273841" y="2338140"/>
              <a:ext cx="3495664" cy="1188682"/>
              <a:chOff x="7540326" y="1358451"/>
              <a:chExt cx="4257675" cy="1447800"/>
            </a:xfrm>
            <a:grpFill/>
          </p:grpSpPr>
          <p:sp>
            <p:nvSpPr>
              <p:cNvPr id="172" name="Freeform: Shape 171"/>
              <p:cNvSpPr/>
              <p:nvPr/>
            </p:nvSpPr>
            <p:spPr>
              <a:xfrm>
                <a:off x="8179930" y="1579907"/>
                <a:ext cx="3581400" cy="762000"/>
              </a:xfrm>
              <a:custGeom>
                <a:avLst/>
                <a:gdLst>
                  <a:gd name="connsiteX0" fmla="*/ 37624 w 3581400"/>
                  <a:gd name="connsiteY0" fmla="*/ 761524 h 762000"/>
                  <a:gd name="connsiteX1" fmla="*/ 7144 w 3581400"/>
                  <a:gd name="connsiteY1" fmla="*/ 731044 h 762000"/>
                  <a:gd name="connsiteX2" fmla="*/ 37624 w 3581400"/>
                  <a:gd name="connsiteY2" fmla="*/ 700564 h 762000"/>
                  <a:gd name="connsiteX3" fmla="*/ 64294 w 3581400"/>
                  <a:gd name="connsiteY3" fmla="*/ 715804 h 762000"/>
                  <a:gd name="connsiteX4" fmla="*/ 1177766 w 3581400"/>
                  <a:gd name="connsiteY4" fmla="*/ 715804 h 762000"/>
                  <a:gd name="connsiteX5" fmla="*/ 1060609 w 3581400"/>
                  <a:gd name="connsiteY5" fmla="*/ 597694 h 762000"/>
                  <a:gd name="connsiteX6" fmla="*/ 376714 w 3581400"/>
                  <a:gd name="connsiteY6" fmla="*/ 597694 h 762000"/>
                  <a:gd name="connsiteX7" fmla="*/ 350044 w 3581400"/>
                  <a:gd name="connsiteY7" fmla="*/ 612934 h 762000"/>
                  <a:gd name="connsiteX8" fmla="*/ 319564 w 3581400"/>
                  <a:gd name="connsiteY8" fmla="*/ 582454 h 762000"/>
                  <a:gd name="connsiteX9" fmla="*/ 350044 w 3581400"/>
                  <a:gd name="connsiteY9" fmla="*/ 551974 h 762000"/>
                  <a:gd name="connsiteX10" fmla="*/ 376714 w 3581400"/>
                  <a:gd name="connsiteY10" fmla="*/ 567214 h 762000"/>
                  <a:gd name="connsiteX11" fmla="*/ 804386 w 3581400"/>
                  <a:gd name="connsiteY11" fmla="*/ 567214 h 762000"/>
                  <a:gd name="connsiteX12" fmla="*/ 755809 w 3581400"/>
                  <a:gd name="connsiteY12" fmla="*/ 518636 h 762000"/>
                  <a:gd name="connsiteX13" fmla="*/ 469106 w 3581400"/>
                  <a:gd name="connsiteY13" fmla="*/ 518636 h 762000"/>
                  <a:gd name="connsiteX14" fmla="*/ 442436 w 3581400"/>
                  <a:gd name="connsiteY14" fmla="*/ 533876 h 762000"/>
                  <a:gd name="connsiteX15" fmla="*/ 411956 w 3581400"/>
                  <a:gd name="connsiteY15" fmla="*/ 503396 h 762000"/>
                  <a:gd name="connsiteX16" fmla="*/ 442436 w 3581400"/>
                  <a:gd name="connsiteY16" fmla="*/ 472916 h 762000"/>
                  <a:gd name="connsiteX17" fmla="*/ 469106 w 3581400"/>
                  <a:gd name="connsiteY17" fmla="*/ 488156 h 762000"/>
                  <a:gd name="connsiteX18" fmla="*/ 768191 w 3581400"/>
                  <a:gd name="connsiteY18" fmla="*/ 488156 h 762000"/>
                  <a:gd name="connsiteX19" fmla="*/ 846296 w 3581400"/>
                  <a:gd name="connsiteY19" fmla="*/ 566261 h 762000"/>
                  <a:gd name="connsiteX20" fmla="*/ 1072039 w 3581400"/>
                  <a:gd name="connsiteY20" fmla="*/ 566261 h 762000"/>
                  <a:gd name="connsiteX21" fmla="*/ 1219676 w 3581400"/>
                  <a:gd name="connsiteY21" fmla="*/ 713899 h 762000"/>
                  <a:gd name="connsiteX22" fmla="*/ 1376839 w 3581400"/>
                  <a:gd name="connsiteY22" fmla="*/ 713899 h 762000"/>
                  <a:gd name="connsiteX23" fmla="*/ 1540669 w 3581400"/>
                  <a:gd name="connsiteY23" fmla="*/ 550069 h 762000"/>
                  <a:gd name="connsiteX24" fmla="*/ 2015014 w 3581400"/>
                  <a:gd name="connsiteY24" fmla="*/ 550069 h 762000"/>
                  <a:gd name="connsiteX25" fmla="*/ 2253139 w 3581400"/>
                  <a:gd name="connsiteY25" fmla="*/ 311944 h 762000"/>
                  <a:gd name="connsiteX26" fmla="*/ 2012156 w 3581400"/>
                  <a:gd name="connsiteY26" fmla="*/ 311944 h 762000"/>
                  <a:gd name="connsiteX27" fmla="*/ 1900714 w 3581400"/>
                  <a:gd name="connsiteY27" fmla="*/ 426244 h 762000"/>
                  <a:gd name="connsiteX28" fmla="*/ 1742599 w 3581400"/>
                  <a:gd name="connsiteY28" fmla="*/ 426244 h 762000"/>
                  <a:gd name="connsiteX29" fmla="*/ 1715929 w 3581400"/>
                  <a:gd name="connsiteY29" fmla="*/ 441484 h 762000"/>
                  <a:gd name="connsiteX30" fmla="*/ 1685449 w 3581400"/>
                  <a:gd name="connsiteY30" fmla="*/ 411004 h 762000"/>
                  <a:gd name="connsiteX31" fmla="*/ 1715929 w 3581400"/>
                  <a:gd name="connsiteY31" fmla="*/ 380524 h 762000"/>
                  <a:gd name="connsiteX32" fmla="*/ 1742599 w 3581400"/>
                  <a:gd name="connsiteY32" fmla="*/ 395764 h 762000"/>
                  <a:gd name="connsiteX33" fmla="*/ 1888331 w 3581400"/>
                  <a:gd name="connsiteY33" fmla="*/ 395764 h 762000"/>
                  <a:gd name="connsiteX34" fmla="*/ 1970246 w 3581400"/>
                  <a:gd name="connsiteY34" fmla="*/ 313849 h 762000"/>
                  <a:gd name="connsiteX35" fmla="*/ 1623536 w 3581400"/>
                  <a:gd name="connsiteY35" fmla="*/ 313849 h 762000"/>
                  <a:gd name="connsiteX36" fmla="*/ 1400651 w 3581400"/>
                  <a:gd name="connsiteY36" fmla="*/ 536734 h 762000"/>
                  <a:gd name="connsiteX37" fmla="*/ 1393031 w 3581400"/>
                  <a:gd name="connsiteY37" fmla="*/ 566261 h 762000"/>
                  <a:gd name="connsiteX38" fmla="*/ 1371124 w 3581400"/>
                  <a:gd name="connsiteY38" fmla="*/ 574834 h 762000"/>
                  <a:gd name="connsiteX39" fmla="*/ 1349216 w 3581400"/>
                  <a:gd name="connsiteY39" fmla="*/ 566261 h 762000"/>
                  <a:gd name="connsiteX40" fmla="*/ 1340644 w 3581400"/>
                  <a:gd name="connsiteY40" fmla="*/ 544354 h 762000"/>
                  <a:gd name="connsiteX41" fmla="*/ 1349216 w 3581400"/>
                  <a:gd name="connsiteY41" fmla="*/ 522446 h 762000"/>
                  <a:gd name="connsiteX42" fmla="*/ 1371124 w 3581400"/>
                  <a:gd name="connsiteY42" fmla="*/ 513874 h 762000"/>
                  <a:gd name="connsiteX43" fmla="*/ 1379696 w 3581400"/>
                  <a:gd name="connsiteY43" fmla="*/ 514826 h 762000"/>
                  <a:gd name="connsiteX44" fmla="*/ 1439704 w 3581400"/>
                  <a:gd name="connsiteY44" fmla="*/ 454819 h 762000"/>
                  <a:gd name="connsiteX45" fmla="*/ 1025366 w 3581400"/>
                  <a:gd name="connsiteY45" fmla="*/ 454819 h 762000"/>
                  <a:gd name="connsiteX46" fmla="*/ 988219 w 3581400"/>
                  <a:gd name="connsiteY46" fmla="*/ 417671 h 762000"/>
                  <a:gd name="connsiteX47" fmla="*/ 979646 w 3581400"/>
                  <a:gd name="connsiteY47" fmla="*/ 418624 h 762000"/>
                  <a:gd name="connsiteX48" fmla="*/ 957739 w 3581400"/>
                  <a:gd name="connsiteY48" fmla="*/ 410051 h 762000"/>
                  <a:gd name="connsiteX49" fmla="*/ 949166 w 3581400"/>
                  <a:gd name="connsiteY49" fmla="*/ 388144 h 762000"/>
                  <a:gd name="connsiteX50" fmla="*/ 957739 w 3581400"/>
                  <a:gd name="connsiteY50" fmla="*/ 366236 h 762000"/>
                  <a:gd name="connsiteX51" fmla="*/ 979646 w 3581400"/>
                  <a:gd name="connsiteY51" fmla="*/ 357664 h 762000"/>
                  <a:gd name="connsiteX52" fmla="*/ 1001554 w 3581400"/>
                  <a:gd name="connsiteY52" fmla="*/ 366236 h 762000"/>
                  <a:gd name="connsiteX53" fmla="*/ 1009174 w 3581400"/>
                  <a:gd name="connsiteY53" fmla="*/ 395764 h 762000"/>
                  <a:gd name="connsiteX54" fmla="*/ 1037749 w 3581400"/>
                  <a:gd name="connsiteY54" fmla="*/ 424339 h 762000"/>
                  <a:gd name="connsiteX55" fmla="*/ 1470184 w 3581400"/>
                  <a:gd name="connsiteY55" fmla="*/ 424339 h 762000"/>
                  <a:gd name="connsiteX56" fmla="*/ 1611154 w 3581400"/>
                  <a:gd name="connsiteY56" fmla="*/ 283369 h 762000"/>
                  <a:gd name="connsiteX57" fmla="*/ 2285524 w 3581400"/>
                  <a:gd name="connsiteY57" fmla="*/ 283369 h 762000"/>
                  <a:gd name="connsiteX58" fmla="*/ 2289334 w 3581400"/>
                  <a:gd name="connsiteY58" fmla="*/ 279559 h 762000"/>
                  <a:gd name="connsiteX59" fmla="*/ 2294096 w 3581400"/>
                  <a:gd name="connsiteY59" fmla="*/ 283369 h 762000"/>
                  <a:gd name="connsiteX60" fmla="*/ 2574131 w 3581400"/>
                  <a:gd name="connsiteY60" fmla="*/ 283369 h 762000"/>
                  <a:gd name="connsiteX61" fmla="*/ 2774156 w 3581400"/>
                  <a:gd name="connsiteY61" fmla="*/ 83344 h 762000"/>
                  <a:gd name="connsiteX62" fmla="*/ 2961799 w 3581400"/>
                  <a:gd name="connsiteY62" fmla="*/ 83344 h 762000"/>
                  <a:gd name="connsiteX63" fmla="*/ 3022759 w 3581400"/>
                  <a:gd name="connsiteY63" fmla="*/ 22384 h 762000"/>
                  <a:gd name="connsiteX64" fmla="*/ 3525679 w 3581400"/>
                  <a:gd name="connsiteY64" fmla="*/ 22384 h 762000"/>
                  <a:gd name="connsiteX65" fmla="*/ 3552349 w 3581400"/>
                  <a:gd name="connsiteY65" fmla="*/ 7144 h 762000"/>
                  <a:gd name="connsiteX66" fmla="*/ 3582829 w 3581400"/>
                  <a:gd name="connsiteY66" fmla="*/ 37624 h 762000"/>
                  <a:gd name="connsiteX67" fmla="*/ 3552349 w 3581400"/>
                  <a:gd name="connsiteY67" fmla="*/ 68104 h 762000"/>
                  <a:gd name="connsiteX68" fmla="*/ 3525679 w 3581400"/>
                  <a:gd name="connsiteY68" fmla="*/ 52864 h 762000"/>
                  <a:gd name="connsiteX69" fmla="*/ 3036094 w 3581400"/>
                  <a:gd name="connsiteY69" fmla="*/ 52864 h 762000"/>
                  <a:gd name="connsiteX70" fmla="*/ 2975134 w 3581400"/>
                  <a:gd name="connsiteY70" fmla="*/ 113824 h 762000"/>
                  <a:gd name="connsiteX71" fmla="*/ 2787491 w 3581400"/>
                  <a:gd name="connsiteY71" fmla="*/ 113824 h 762000"/>
                  <a:gd name="connsiteX72" fmla="*/ 2588419 w 3581400"/>
                  <a:gd name="connsiteY72" fmla="*/ 312896 h 762000"/>
                  <a:gd name="connsiteX73" fmla="*/ 2299811 w 3581400"/>
                  <a:gd name="connsiteY73" fmla="*/ 312896 h 762000"/>
                  <a:gd name="connsiteX74" fmla="*/ 2206466 w 3581400"/>
                  <a:gd name="connsiteY74" fmla="*/ 406241 h 762000"/>
                  <a:gd name="connsiteX75" fmla="*/ 2329339 w 3581400"/>
                  <a:gd name="connsiteY75" fmla="*/ 406241 h 762000"/>
                  <a:gd name="connsiteX76" fmla="*/ 2387441 w 3581400"/>
                  <a:gd name="connsiteY76" fmla="*/ 464344 h 762000"/>
                  <a:gd name="connsiteX77" fmla="*/ 2396014 w 3581400"/>
                  <a:gd name="connsiteY77" fmla="*/ 463391 h 762000"/>
                  <a:gd name="connsiteX78" fmla="*/ 2417921 w 3581400"/>
                  <a:gd name="connsiteY78" fmla="*/ 471964 h 762000"/>
                  <a:gd name="connsiteX79" fmla="*/ 2426494 w 3581400"/>
                  <a:gd name="connsiteY79" fmla="*/ 493871 h 762000"/>
                  <a:gd name="connsiteX80" fmla="*/ 2417921 w 3581400"/>
                  <a:gd name="connsiteY80" fmla="*/ 515779 h 762000"/>
                  <a:gd name="connsiteX81" fmla="*/ 2396014 w 3581400"/>
                  <a:gd name="connsiteY81" fmla="*/ 524351 h 762000"/>
                  <a:gd name="connsiteX82" fmla="*/ 2374106 w 3581400"/>
                  <a:gd name="connsiteY82" fmla="*/ 515779 h 762000"/>
                  <a:gd name="connsiteX83" fmla="*/ 2366486 w 3581400"/>
                  <a:gd name="connsiteY83" fmla="*/ 486251 h 762000"/>
                  <a:gd name="connsiteX84" fmla="*/ 2317909 w 3581400"/>
                  <a:gd name="connsiteY84" fmla="*/ 437674 h 762000"/>
                  <a:gd name="connsiteX85" fmla="*/ 2176939 w 3581400"/>
                  <a:gd name="connsiteY85" fmla="*/ 437674 h 762000"/>
                  <a:gd name="connsiteX86" fmla="*/ 2032159 w 3581400"/>
                  <a:gd name="connsiteY86" fmla="*/ 582454 h 762000"/>
                  <a:gd name="connsiteX87" fmla="*/ 1557814 w 3581400"/>
                  <a:gd name="connsiteY87" fmla="*/ 582454 h 762000"/>
                  <a:gd name="connsiteX88" fmla="*/ 1393984 w 3581400"/>
                  <a:gd name="connsiteY88" fmla="*/ 746284 h 762000"/>
                  <a:gd name="connsiteX89" fmla="*/ 64294 w 3581400"/>
                  <a:gd name="connsiteY89" fmla="*/ 746284 h 762000"/>
                  <a:gd name="connsiteX90" fmla="*/ 37624 w 3581400"/>
                  <a:gd name="connsiteY90" fmla="*/ 761524 h 762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</a:cxnLst>
                <a:rect l="l" t="t" r="r" b="b"/>
                <a:pathLst>
                  <a:path w="3581400" h="762000">
                    <a:moveTo>
                      <a:pt x="37624" y="761524"/>
                    </a:moveTo>
                    <a:cubicBezTo>
                      <a:pt x="20479" y="761524"/>
                      <a:pt x="7144" y="748189"/>
                      <a:pt x="7144" y="731044"/>
                    </a:cubicBezTo>
                    <a:cubicBezTo>
                      <a:pt x="7144" y="713899"/>
                      <a:pt x="20479" y="700564"/>
                      <a:pt x="37624" y="700564"/>
                    </a:cubicBezTo>
                    <a:cubicBezTo>
                      <a:pt x="49054" y="700564"/>
                      <a:pt x="58579" y="706279"/>
                      <a:pt x="64294" y="715804"/>
                    </a:cubicBezTo>
                    <a:lnTo>
                      <a:pt x="1177766" y="715804"/>
                    </a:lnTo>
                    <a:lnTo>
                      <a:pt x="1060609" y="597694"/>
                    </a:lnTo>
                    <a:lnTo>
                      <a:pt x="376714" y="597694"/>
                    </a:lnTo>
                    <a:cubicBezTo>
                      <a:pt x="370999" y="607219"/>
                      <a:pt x="361474" y="612934"/>
                      <a:pt x="350044" y="612934"/>
                    </a:cubicBezTo>
                    <a:cubicBezTo>
                      <a:pt x="332899" y="612934"/>
                      <a:pt x="319564" y="599599"/>
                      <a:pt x="319564" y="582454"/>
                    </a:cubicBezTo>
                    <a:cubicBezTo>
                      <a:pt x="319564" y="565309"/>
                      <a:pt x="332899" y="551974"/>
                      <a:pt x="350044" y="551974"/>
                    </a:cubicBezTo>
                    <a:cubicBezTo>
                      <a:pt x="361474" y="551974"/>
                      <a:pt x="370999" y="557689"/>
                      <a:pt x="376714" y="567214"/>
                    </a:cubicBezTo>
                    <a:lnTo>
                      <a:pt x="804386" y="567214"/>
                    </a:lnTo>
                    <a:lnTo>
                      <a:pt x="755809" y="518636"/>
                    </a:lnTo>
                    <a:lnTo>
                      <a:pt x="469106" y="518636"/>
                    </a:lnTo>
                    <a:cubicBezTo>
                      <a:pt x="463391" y="528161"/>
                      <a:pt x="453866" y="533876"/>
                      <a:pt x="442436" y="533876"/>
                    </a:cubicBezTo>
                    <a:cubicBezTo>
                      <a:pt x="425291" y="533876"/>
                      <a:pt x="411956" y="520541"/>
                      <a:pt x="411956" y="503396"/>
                    </a:cubicBezTo>
                    <a:cubicBezTo>
                      <a:pt x="411956" y="486251"/>
                      <a:pt x="425291" y="472916"/>
                      <a:pt x="442436" y="472916"/>
                    </a:cubicBezTo>
                    <a:cubicBezTo>
                      <a:pt x="453866" y="472916"/>
                      <a:pt x="463391" y="478631"/>
                      <a:pt x="469106" y="488156"/>
                    </a:cubicBezTo>
                    <a:lnTo>
                      <a:pt x="768191" y="488156"/>
                    </a:lnTo>
                    <a:lnTo>
                      <a:pt x="846296" y="566261"/>
                    </a:lnTo>
                    <a:lnTo>
                      <a:pt x="1072039" y="566261"/>
                    </a:lnTo>
                    <a:lnTo>
                      <a:pt x="1219676" y="713899"/>
                    </a:lnTo>
                    <a:lnTo>
                      <a:pt x="1376839" y="713899"/>
                    </a:lnTo>
                    <a:lnTo>
                      <a:pt x="1540669" y="550069"/>
                    </a:lnTo>
                    <a:lnTo>
                      <a:pt x="2015014" y="550069"/>
                    </a:lnTo>
                    <a:lnTo>
                      <a:pt x="2253139" y="311944"/>
                    </a:lnTo>
                    <a:lnTo>
                      <a:pt x="2012156" y="311944"/>
                    </a:lnTo>
                    <a:lnTo>
                      <a:pt x="1900714" y="426244"/>
                    </a:lnTo>
                    <a:lnTo>
                      <a:pt x="1742599" y="426244"/>
                    </a:lnTo>
                    <a:cubicBezTo>
                      <a:pt x="1736884" y="435769"/>
                      <a:pt x="1727359" y="441484"/>
                      <a:pt x="1715929" y="441484"/>
                    </a:cubicBezTo>
                    <a:cubicBezTo>
                      <a:pt x="1698784" y="441484"/>
                      <a:pt x="1685449" y="428149"/>
                      <a:pt x="1685449" y="411004"/>
                    </a:cubicBezTo>
                    <a:cubicBezTo>
                      <a:pt x="1685449" y="393859"/>
                      <a:pt x="1698784" y="380524"/>
                      <a:pt x="1715929" y="380524"/>
                    </a:cubicBezTo>
                    <a:cubicBezTo>
                      <a:pt x="1727359" y="380524"/>
                      <a:pt x="1736884" y="386239"/>
                      <a:pt x="1742599" y="395764"/>
                    </a:cubicBezTo>
                    <a:lnTo>
                      <a:pt x="1888331" y="395764"/>
                    </a:lnTo>
                    <a:lnTo>
                      <a:pt x="1970246" y="313849"/>
                    </a:lnTo>
                    <a:lnTo>
                      <a:pt x="1623536" y="313849"/>
                    </a:lnTo>
                    <a:lnTo>
                      <a:pt x="1400651" y="536734"/>
                    </a:lnTo>
                    <a:cubicBezTo>
                      <a:pt x="1403509" y="547211"/>
                      <a:pt x="1400651" y="558641"/>
                      <a:pt x="1393031" y="566261"/>
                    </a:cubicBezTo>
                    <a:cubicBezTo>
                      <a:pt x="1387316" y="571976"/>
                      <a:pt x="1379696" y="574834"/>
                      <a:pt x="1371124" y="574834"/>
                    </a:cubicBezTo>
                    <a:cubicBezTo>
                      <a:pt x="1362551" y="574834"/>
                      <a:pt x="1354931" y="571976"/>
                      <a:pt x="1349216" y="566261"/>
                    </a:cubicBezTo>
                    <a:cubicBezTo>
                      <a:pt x="1343501" y="560546"/>
                      <a:pt x="1340644" y="552926"/>
                      <a:pt x="1340644" y="544354"/>
                    </a:cubicBezTo>
                    <a:cubicBezTo>
                      <a:pt x="1340644" y="535781"/>
                      <a:pt x="1343501" y="528161"/>
                      <a:pt x="1349216" y="522446"/>
                    </a:cubicBezTo>
                    <a:cubicBezTo>
                      <a:pt x="1354931" y="516731"/>
                      <a:pt x="1362551" y="513874"/>
                      <a:pt x="1371124" y="513874"/>
                    </a:cubicBezTo>
                    <a:cubicBezTo>
                      <a:pt x="1373981" y="513874"/>
                      <a:pt x="1376839" y="513874"/>
                      <a:pt x="1379696" y="514826"/>
                    </a:cubicBezTo>
                    <a:lnTo>
                      <a:pt x="1439704" y="454819"/>
                    </a:lnTo>
                    <a:lnTo>
                      <a:pt x="1025366" y="454819"/>
                    </a:lnTo>
                    <a:lnTo>
                      <a:pt x="988219" y="417671"/>
                    </a:lnTo>
                    <a:cubicBezTo>
                      <a:pt x="985361" y="418624"/>
                      <a:pt x="982504" y="418624"/>
                      <a:pt x="979646" y="418624"/>
                    </a:cubicBezTo>
                    <a:cubicBezTo>
                      <a:pt x="971074" y="418624"/>
                      <a:pt x="963454" y="415766"/>
                      <a:pt x="957739" y="410051"/>
                    </a:cubicBezTo>
                    <a:cubicBezTo>
                      <a:pt x="952024" y="404336"/>
                      <a:pt x="949166" y="396716"/>
                      <a:pt x="949166" y="388144"/>
                    </a:cubicBezTo>
                    <a:cubicBezTo>
                      <a:pt x="949166" y="379571"/>
                      <a:pt x="952024" y="371951"/>
                      <a:pt x="957739" y="366236"/>
                    </a:cubicBezTo>
                    <a:cubicBezTo>
                      <a:pt x="963454" y="360521"/>
                      <a:pt x="971074" y="357664"/>
                      <a:pt x="979646" y="357664"/>
                    </a:cubicBezTo>
                    <a:cubicBezTo>
                      <a:pt x="988219" y="357664"/>
                      <a:pt x="995839" y="360521"/>
                      <a:pt x="1001554" y="366236"/>
                    </a:cubicBezTo>
                    <a:cubicBezTo>
                      <a:pt x="1009174" y="373856"/>
                      <a:pt x="1012031" y="385286"/>
                      <a:pt x="1009174" y="395764"/>
                    </a:cubicBezTo>
                    <a:lnTo>
                      <a:pt x="1037749" y="424339"/>
                    </a:lnTo>
                    <a:lnTo>
                      <a:pt x="1470184" y="424339"/>
                    </a:lnTo>
                    <a:lnTo>
                      <a:pt x="1611154" y="283369"/>
                    </a:lnTo>
                    <a:lnTo>
                      <a:pt x="2285524" y="283369"/>
                    </a:lnTo>
                    <a:lnTo>
                      <a:pt x="2289334" y="279559"/>
                    </a:lnTo>
                    <a:lnTo>
                      <a:pt x="2294096" y="283369"/>
                    </a:lnTo>
                    <a:lnTo>
                      <a:pt x="2574131" y="283369"/>
                    </a:lnTo>
                    <a:lnTo>
                      <a:pt x="2774156" y="83344"/>
                    </a:lnTo>
                    <a:lnTo>
                      <a:pt x="2961799" y="83344"/>
                    </a:lnTo>
                    <a:lnTo>
                      <a:pt x="3022759" y="22384"/>
                    </a:lnTo>
                    <a:lnTo>
                      <a:pt x="3525679" y="22384"/>
                    </a:lnTo>
                    <a:cubicBezTo>
                      <a:pt x="3531394" y="12859"/>
                      <a:pt x="3540919" y="7144"/>
                      <a:pt x="3552349" y="7144"/>
                    </a:cubicBezTo>
                    <a:cubicBezTo>
                      <a:pt x="3569494" y="7144"/>
                      <a:pt x="3582829" y="20479"/>
                      <a:pt x="3582829" y="37624"/>
                    </a:cubicBezTo>
                    <a:cubicBezTo>
                      <a:pt x="3582829" y="54769"/>
                      <a:pt x="3569494" y="68104"/>
                      <a:pt x="3552349" y="68104"/>
                    </a:cubicBezTo>
                    <a:cubicBezTo>
                      <a:pt x="3540919" y="68104"/>
                      <a:pt x="3531394" y="62389"/>
                      <a:pt x="3525679" y="52864"/>
                    </a:cubicBezTo>
                    <a:lnTo>
                      <a:pt x="3036094" y="52864"/>
                    </a:lnTo>
                    <a:lnTo>
                      <a:pt x="2975134" y="113824"/>
                    </a:lnTo>
                    <a:lnTo>
                      <a:pt x="2787491" y="113824"/>
                    </a:lnTo>
                    <a:lnTo>
                      <a:pt x="2588419" y="312896"/>
                    </a:lnTo>
                    <a:lnTo>
                      <a:pt x="2299811" y="312896"/>
                    </a:lnTo>
                    <a:lnTo>
                      <a:pt x="2206466" y="406241"/>
                    </a:lnTo>
                    <a:lnTo>
                      <a:pt x="2329339" y="406241"/>
                    </a:lnTo>
                    <a:lnTo>
                      <a:pt x="2387441" y="464344"/>
                    </a:lnTo>
                    <a:cubicBezTo>
                      <a:pt x="2390299" y="463391"/>
                      <a:pt x="2393156" y="463391"/>
                      <a:pt x="2396014" y="463391"/>
                    </a:cubicBezTo>
                    <a:cubicBezTo>
                      <a:pt x="2404586" y="463391"/>
                      <a:pt x="2412206" y="466249"/>
                      <a:pt x="2417921" y="471964"/>
                    </a:cubicBezTo>
                    <a:cubicBezTo>
                      <a:pt x="2423636" y="477679"/>
                      <a:pt x="2426494" y="485299"/>
                      <a:pt x="2426494" y="493871"/>
                    </a:cubicBezTo>
                    <a:cubicBezTo>
                      <a:pt x="2426494" y="502444"/>
                      <a:pt x="2423636" y="510064"/>
                      <a:pt x="2417921" y="515779"/>
                    </a:cubicBezTo>
                    <a:cubicBezTo>
                      <a:pt x="2412206" y="521494"/>
                      <a:pt x="2404586" y="524351"/>
                      <a:pt x="2396014" y="524351"/>
                    </a:cubicBezTo>
                    <a:cubicBezTo>
                      <a:pt x="2387441" y="524351"/>
                      <a:pt x="2379821" y="521494"/>
                      <a:pt x="2374106" y="515779"/>
                    </a:cubicBezTo>
                    <a:cubicBezTo>
                      <a:pt x="2366486" y="508159"/>
                      <a:pt x="2363629" y="496729"/>
                      <a:pt x="2366486" y="486251"/>
                    </a:cubicBezTo>
                    <a:lnTo>
                      <a:pt x="2317909" y="437674"/>
                    </a:lnTo>
                    <a:lnTo>
                      <a:pt x="2176939" y="437674"/>
                    </a:lnTo>
                    <a:lnTo>
                      <a:pt x="2032159" y="582454"/>
                    </a:lnTo>
                    <a:lnTo>
                      <a:pt x="1557814" y="582454"/>
                    </a:lnTo>
                    <a:lnTo>
                      <a:pt x="1393984" y="746284"/>
                    </a:lnTo>
                    <a:lnTo>
                      <a:pt x="64294" y="746284"/>
                    </a:lnTo>
                    <a:cubicBezTo>
                      <a:pt x="59531" y="754856"/>
                      <a:pt x="49054" y="761524"/>
                      <a:pt x="37624" y="76152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3" name="Freeform: Shape 172"/>
              <p:cNvSpPr/>
              <p:nvPr/>
            </p:nvSpPr>
            <p:spPr>
              <a:xfrm>
                <a:off x="8190407" y="1590385"/>
                <a:ext cx="3562350" cy="742950"/>
              </a:xfrm>
              <a:custGeom>
                <a:avLst/>
                <a:gdLst>
                  <a:gd name="connsiteX0" fmla="*/ 2567464 w 3562350"/>
                  <a:gd name="connsiteY0" fmla="*/ 282416 h 742950"/>
                  <a:gd name="connsiteX1" fmla="*/ 2279809 w 3562350"/>
                  <a:gd name="connsiteY1" fmla="*/ 282416 h 742950"/>
                  <a:gd name="connsiteX2" fmla="*/ 2278856 w 3562350"/>
                  <a:gd name="connsiteY2" fmla="*/ 281464 h 742950"/>
                  <a:gd name="connsiteX3" fmla="*/ 2277904 w 3562350"/>
                  <a:gd name="connsiteY3" fmla="*/ 282416 h 742950"/>
                  <a:gd name="connsiteX4" fmla="*/ 1603534 w 3562350"/>
                  <a:gd name="connsiteY4" fmla="*/ 282416 h 742950"/>
                  <a:gd name="connsiteX5" fmla="*/ 1461611 w 3562350"/>
                  <a:gd name="connsiteY5" fmla="*/ 424339 h 742950"/>
                  <a:gd name="connsiteX6" fmla="*/ 1021556 w 3562350"/>
                  <a:gd name="connsiteY6" fmla="*/ 424339 h 742950"/>
                  <a:gd name="connsiteX7" fmla="*/ 986314 w 3562350"/>
                  <a:gd name="connsiteY7" fmla="*/ 389096 h 742950"/>
                  <a:gd name="connsiteX8" fmla="*/ 982504 w 3562350"/>
                  <a:gd name="connsiteY8" fmla="*/ 363379 h 742950"/>
                  <a:gd name="connsiteX9" fmla="*/ 952024 w 3562350"/>
                  <a:gd name="connsiteY9" fmla="*/ 363379 h 742950"/>
                  <a:gd name="connsiteX10" fmla="*/ 952024 w 3562350"/>
                  <a:gd name="connsiteY10" fmla="*/ 392906 h 742950"/>
                  <a:gd name="connsiteX11" fmla="*/ 977741 w 3562350"/>
                  <a:gd name="connsiteY11" fmla="*/ 396716 h 742950"/>
                  <a:gd name="connsiteX12" fmla="*/ 1016794 w 3562350"/>
                  <a:gd name="connsiteY12" fmla="*/ 435769 h 742950"/>
                  <a:gd name="connsiteX13" fmla="*/ 1450181 w 3562350"/>
                  <a:gd name="connsiteY13" fmla="*/ 435769 h 742950"/>
                  <a:gd name="connsiteX14" fmla="*/ 1370171 w 3562350"/>
                  <a:gd name="connsiteY14" fmla="*/ 515779 h 742950"/>
                  <a:gd name="connsiteX15" fmla="*/ 1344454 w 3562350"/>
                  <a:gd name="connsiteY15" fmla="*/ 519589 h 742950"/>
                  <a:gd name="connsiteX16" fmla="*/ 1344454 w 3562350"/>
                  <a:gd name="connsiteY16" fmla="*/ 549116 h 742950"/>
                  <a:gd name="connsiteX17" fmla="*/ 1373981 w 3562350"/>
                  <a:gd name="connsiteY17" fmla="*/ 549116 h 742950"/>
                  <a:gd name="connsiteX18" fmla="*/ 1377791 w 3562350"/>
                  <a:gd name="connsiteY18" fmla="*/ 523399 h 742950"/>
                  <a:gd name="connsiteX19" fmla="*/ 1608296 w 3562350"/>
                  <a:gd name="connsiteY19" fmla="*/ 292894 h 742950"/>
                  <a:gd name="connsiteX20" fmla="*/ 1982629 w 3562350"/>
                  <a:gd name="connsiteY20" fmla="*/ 292894 h 742950"/>
                  <a:gd name="connsiteX21" fmla="*/ 1881664 w 3562350"/>
                  <a:gd name="connsiteY21" fmla="*/ 393859 h 742950"/>
                  <a:gd name="connsiteX22" fmla="*/ 1726406 w 3562350"/>
                  <a:gd name="connsiteY22" fmla="*/ 393859 h 742950"/>
                  <a:gd name="connsiteX23" fmla="*/ 1706404 w 3562350"/>
                  <a:gd name="connsiteY23" fmla="*/ 378619 h 742950"/>
                  <a:gd name="connsiteX24" fmla="*/ 1685449 w 3562350"/>
                  <a:gd name="connsiteY24" fmla="*/ 399574 h 742950"/>
                  <a:gd name="connsiteX25" fmla="*/ 1706404 w 3562350"/>
                  <a:gd name="connsiteY25" fmla="*/ 420529 h 742950"/>
                  <a:gd name="connsiteX26" fmla="*/ 1726406 w 3562350"/>
                  <a:gd name="connsiteY26" fmla="*/ 405289 h 742950"/>
                  <a:gd name="connsiteX27" fmla="*/ 1886426 w 3562350"/>
                  <a:gd name="connsiteY27" fmla="*/ 405289 h 742950"/>
                  <a:gd name="connsiteX28" fmla="*/ 1998821 w 3562350"/>
                  <a:gd name="connsiteY28" fmla="*/ 292894 h 742950"/>
                  <a:gd name="connsiteX29" fmla="*/ 2267426 w 3562350"/>
                  <a:gd name="connsiteY29" fmla="*/ 292894 h 742950"/>
                  <a:gd name="connsiteX30" fmla="*/ 2010251 w 3562350"/>
                  <a:gd name="connsiteY30" fmla="*/ 550069 h 742950"/>
                  <a:gd name="connsiteX31" fmla="*/ 1535906 w 3562350"/>
                  <a:gd name="connsiteY31" fmla="*/ 550069 h 742950"/>
                  <a:gd name="connsiteX32" fmla="*/ 1372076 w 3562350"/>
                  <a:gd name="connsiteY32" fmla="*/ 713899 h 742950"/>
                  <a:gd name="connsiteX33" fmla="*/ 1207294 w 3562350"/>
                  <a:gd name="connsiteY33" fmla="*/ 713899 h 742950"/>
                  <a:gd name="connsiteX34" fmla="*/ 1059656 w 3562350"/>
                  <a:gd name="connsiteY34" fmla="*/ 566261 h 742950"/>
                  <a:gd name="connsiteX35" fmla="*/ 833914 w 3562350"/>
                  <a:gd name="connsiteY35" fmla="*/ 566261 h 742950"/>
                  <a:gd name="connsiteX36" fmla="*/ 833914 w 3562350"/>
                  <a:gd name="connsiteY36" fmla="*/ 566261 h 742950"/>
                  <a:gd name="connsiteX37" fmla="*/ 755809 w 3562350"/>
                  <a:gd name="connsiteY37" fmla="*/ 488156 h 742950"/>
                  <a:gd name="connsiteX38" fmla="*/ 453866 w 3562350"/>
                  <a:gd name="connsiteY38" fmla="*/ 488156 h 742950"/>
                  <a:gd name="connsiteX39" fmla="*/ 433864 w 3562350"/>
                  <a:gd name="connsiteY39" fmla="*/ 472916 h 742950"/>
                  <a:gd name="connsiteX40" fmla="*/ 412909 w 3562350"/>
                  <a:gd name="connsiteY40" fmla="*/ 493871 h 742950"/>
                  <a:gd name="connsiteX41" fmla="*/ 433864 w 3562350"/>
                  <a:gd name="connsiteY41" fmla="*/ 514826 h 742950"/>
                  <a:gd name="connsiteX42" fmla="*/ 453866 w 3562350"/>
                  <a:gd name="connsiteY42" fmla="*/ 499586 h 742950"/>
                  <a:gd name="connsiteX43" fmla="*/ 750094 w 3562350"/>
                  <a:gd name="connsiteY43" fmla="*/ 499586 h 742950"/>
                  <a:gd name="connsiteX44" fmla="*/ 817721 w 3562350"/>
                  <a:gd name="connsiteY44" fmla="*/ 567214 h 742950"/>
                  <a:gd name="connsiteX45" fmla="*/ 360521 w 3562350"/>
                  <a:gd name="connsiteY45" fmla="*/ 567214 h 742950"/>
                  <a:gd name="connsiteX46" fmla="*/ 340519 w 3562350"/>
                  <a:gd name="connsiteY46" fmla="*/ 551974 h 742950"/>
                  <a:gd name="connsiteX47" fmla="*/ 319564 w 3562350"/>
                  <a:gd name="connsiteY47" fmla="*/ 572929 h 742950"/>
                  <a:gd name="connsiteX48" fmla="*/ 340519 w 3562350"/>
                  <a:gd name="connsiteY48" fmla="*/ 593884 h 742950"/>
                  <a:gd name="connsiteX49" fmla="*/ 360521 w 3562350"/>
                  <a:gd name="connsiteY49" fmla="*/ 578644 h 742950"/>
                  <a:gd name="connsiteX50" fmla="*/ 1054894 w 3562350"/>
                  <a:gd name="connsiteY50" fmla="*/ 578644 h 742950"/>
                  <a:gd name="connsiteX51" fmla="*/ 1191101 w 3562350"/>
                  <a:gd name="connsiteY51" fmla="*/ 714851 h 742950"/>
                  <a:gd name="connsiteX52" fmla="*/ 48101 w 3562350"/>
                  <a:gd name="connsiteY52" fmla="*/ 714851 h 742950"/>
                  <a:gd name="connsiteX53" fmla="*/ 28099 w 3562350"/>
                  <a:gd name="connsiteY53" fmla="*/ 699611 h 742950"/>
                  <a:gd name="connsiteX54" fmla="*/ 7144 w 3562350"/>
                  <a:gd name="connsiteY54" fmla="*/ 720566 h 742950"/>
                  <a:gd name="connsiteX55" fmla="*/ 28099 w 3562350"/>
                  <a:gd name="connsiteY55" fmla="*/ 741521 h 742950"/>
                  <a:gd name="connsiteX56" fmla="*/ 48101 w 3562350"/>
                  <a:gd name="connsiteY56" fmla="*/ 726281 h 742950"/>
                  <a:gd name="connsiteX57" fmla="*/ 1376839 w 3562350"/>
                  <a:gd name="connsiteY57" fmla="*/ 726281 h 742950"/>
                  <a:gd name="connsiteX58" fmla="*/ 1540669 w 3562350"/>
                  <a:gd name="connsiteY58" fmla="*/ 561499 h 742950"/>
                  <a:gd name="connsiteX59" fmla="*/ 2015014 w 3562350"/>
                  <a:gd name="connsiteY59" fmla="*/ 561499 h 742950"/>
                  <a:gd name="connsiteX60" fmla="*/ 2159794 w 3562350"/>
                  <a:gd name="connsiteY60" fmla="*/ 417671 h 742950"/>
                  <a:gd name="connsiteX61" fmla="*/ 2308384 w 3562350"/>
                  <a:gd name="connsiteY61" fmla="*/ 417671 h 742950"/>
                  <a:gd name="connsiteX62" fmla="*/ 2364581 w 3562350"/>
                  <a:gd name="connsiteY62" fmla="*/ 473869 h 742950"/>
                  <a:gd name="connsiteX63" fmla="*/ 2368391 w 3562350"/>
                  <a:gd name="connsiteY63" fmla="*/ 499586 h 742950"/>
                  <a:gd name="connsiteX64" fmla="*/ 2397919 w 3562350"/>
                  <a:gd name="connsiteY64" fmla="*/ 499586 h 742950"/>
                  <a:gd name="connsiteX65" fmla="*/ 2397919 w 3562350"/>
                  <a:gd name="connsiteY65" fmla="*/ 470059 h 742950"/>
                  <a:gd name="connsiteX66" fmla="*/ 2372201 w 3562350"/>
                  <a:gd name="connsiteY66" fmla="*/ 466249 h 742950"/>
                  <a:gd name="connsiteX67" fmla="*/ 2313146 w 3562350"/>
                  <a:gd name="connsiteY67" fmla="*/ 407194 h 742950"/>
                  <a:gd name="connsiteX68" fmla="*/ 2170271 w 3562350"/>
                  <a:gd name="connsiteY68" fmla="*/ 407194 h 742950"/>
                  <a:gd name="connsiteX69" fmla="*/ 2283619 w 3562350"/>
                  <a:gd name="connsiteY69" fmla="*/ 293846 h 742950"/>
                  <a:gd name="connsiteX70" fmla="*/ 2572226 w 3562350"/>
                  <a:gd name="connsiteY70" fmla="*/ 293846 h 742950"/>
                  <a:gd name="connsiteX71" fmla="*/ 2771299 w 3562350"/>
                  <a:gd name="connsiteY71" fmla="*/ 94774 h 742950"/>
                  <a:gd name="connsiteX72" fmla="*/ 2959894 w 3562350"/>
                  <a:gd name="connsiteY72" fmla="*/ 94774 h 742950"/>
                  <a:gd name="connsiteX73" fmla="*/ 3020854 w 3562350"/>
                  <a:gd name="connsiteY73" fmla="*/ 33814 h 742950"/>
                  <a:gd name="connsiteX74" fmla="*/ 3520916 w 3562350"/>
                  <a:gd name="connsiteY74" fmla="*/ 33814 h 742950"/>
                  <a:gd name="connsiteX75" fmla="*/ 3540919 w 3562350"/>
                  <a:gd name="connsiteY75" fmla="*/ 49054 h 742950"/>
                  <a:gd name="connsiteX76" fmla="*/ 3561874 w 3562350"/>
                  <a:gd name="connsiteY76" fmla="*/ 28099 h 742950"/>
                  <a:gd name="connsiteX77" fmla="*/ 3540919 w 3562350"/>
                  <a:gd name="connsiteY77" fmla="*/ 7144 h 742950"/>
                  <a:gd name="connsiteX78" fmla="*/ 3520916 w 3562350"/>
                  <a:gd name="connsiteY78" fmla="*/ 22384 h 742950"/>
                  <a:gd name="connsiteX79" fmla="*/ 3016091 w 3562350"/>
                  <a:gd name="connsiteY79" fmla="*/ 22384 h 742950"/>
                  <a:gd name="connsiteX80" fmla="*/ 2955131 w 3562350"/>
                  <a:gd name="connsiteY80" fmla="*/ 83344 h 742950"/>
                  <a:gd name="connsiteX81" fmla="*/ 2767489 w 3562350"/>
                  <a:gd name="connsiteY81" fmla="*/ 83344 h 742950"/>
                  <a:gd name="connsiteX82" fmla="*/ 2567464 w 3562350"/>
                  <a:gd name="connsiteY82" fmla="*/ 282416 h 742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</a:cxnLst>
                <a:rect l="l" t="t" r="r" b="b"/>
                <a:pathLst>
                  <a:path w="3562350" h="742950">
                    <a:moveTo>
                      <a:pt x="2567464" y="282416"/>
                    </a:moveTo>
                    <a:lnTo>
                      <a:pt x="2279809" y="282416"/>
                    </a:lnTo>
                    <a:lnTo>
                      <a:pt x="2278856" y="281464"/>
                    </a:lnTo>
                    <a:lnTo>
                      <a:pt x="2277904" y="282416"/>
                    </a:lnTo>
                    <a:lnTo>
                      <a:pt x="1603534" y="282416"/>
                    </a:lnTo>
                    <a:lnTo>
                      <a:pt x="1461611" y="424339"/>
                    </a:lnTo>
                    <a:lnTo>
                      <a:pt x="1021556" y="424339"/>
                    </a:lnTo>
                    <a:lnTo>
                      <a:pt x="986314" y="389096"/>
                    </a:lnTo>
                    <a:cubicBezTo>
                      <a:pt x="991076" y="381476"/>
                      <a:pt x="990124" y="370999"/>
                      <a:pt x="982504" y="363379"/>
                    </a:cubicBezTo>
                    <a:cubicBezTo>
                      <a:pt x="973931" y="354806"/>
                      <a:pt x="960596" y="354806"/>
                      <a:pt x="952024" y="363379"/>
                    </a:cubicBezTo>
                    <a:cubicBezTo>
                      <a:pt x="943451" y="371951"/>
                      <a:pt x="943451" y="385286"/>
                      <a:pt x="952024" y="392906"/>
                    </a:cubicBezTo>
                    <a:cubicBezTo>
                      <a:pt x="958691" y="399574"/>
                      <a:pt x="969169" y="400526"/>
                      <a:pt x="977741" y="396716"/>
                    </a:cubicBezTo>
                    <a:lnTo>
                      <a:pt x="1016794" y="435769"/>
                    </a:lnTo>
                    <a:lnTo>
                      <a:pt x="1450181" y="435769"/>
                    </a:lnTo>
                    <a:lnTo>
                      <a:pt x="1370171" y="515779"/>
                    </a:lnTo>
                    <a:cubicBezTo>
                      <a:pt x="1362551" y="511016"/>
                      <a:pt x="1352074" y="511969"/>
                      <a:pt x="1344454" y="519589"/>
                    </a:cubicBezTo>
                    <a:cubicBezTo>
                      <a:pt x="1335881" y="528161"/>
                      <a:pt x="1335881" y="541496"/>
                      <a:pt x="1344454" y="549116"/>
                    </a:cubicBezTo>
                    <a:cubicBezTo>
                      <a:pt x="1353026" y="557689"/>
                      <a:pt x="1366361" y="557689"/>
                      <a:pt x="1373981" y="549116"/>
                    </a:cubicBezTo>
                    <a:cubicBezTo>
                      <a:pt x="1380649" y="542449"/>
                      <a:pt x="1381601" y="531971"/>
                      <a:pt x="1377791" y="523399"/>
                    </a:cubicBezTo>
                    <a:lnTo>
                      <a:pt x="1608296" y="292894"/>
                    </a:lnTo>
                    <a:lnTo>
                      <a:pt x="1982629" y="292894"/>
                    </a:lnTo>
                    <a:lnTo>
                      <a:pt x="1881664" y="393859"/>
                    </a:lnTo>
                    <a:lnTo>
                      <a:pt x="1726406" y="393859"/>
                    </a:lnTo>
                    <a:cubicBezTo>
                      <a:pt x="1723549" y="385286"/>
                      <a:pt x="1715929" y="378619"/>
                      <a:pt x="1706404" y="378619"/>
                    </a:cubicBezTo>
                    <a:cubicBezTo>
                      <a:pt x="1694974" y="378619"/>
                      <a:pt x="1685449" y="388144"/>
                      <a:pt x="1685449" y="399574"/>
                    </a:cubicBezTo>
                    <a:cubicBezTo>
                      <a:pt x="1685449" y="411004"/>
                      <a:pt x="1694974" y="420529"/>
                      <a:pt x="1706404" y="420529"/>
                    </a:cubicBezTo>
                    <a:cubicBezTo>
                      <a:pt x="1715929" y="420529"/>
                      <a:pt x="1724501" y="413861"/>
                      <a:pt x="1726406" y="405289"/>
                    </a:cubicBezTo>
                    <a:lnTo>
                      <a:pt x="1886426" y="405289"/>
                    </a:lnTo>
                    <a:lnTo>
                      <a:pt x="1998821" y="292894"/>
                    </a:lnTo>
                    <a:lnTo>
                      <a:pt x="2267426" y="292894"/>
                    </a:lnTo>
                    <a:lnTo>
                      <a:pt x="2010251" y="550069"/>
                    </a:lnTo>
                    <a:lnTo>
                      <a:pt x="1535906" y="550069"/>
                    </a:lnTo>
                    <a:lnTo>
                      <a:pt x="1372076" y="713899"/>
                    </a:lnTo>
                    <a:lnTo>
                      <a:pt x="1207294" y="713899"/>
                    </a:lnTo>
                    <a:lnTo>
                      <a:pt x="1059656" y="566261"/>
                    </a:lnTo>
                    <a:lnTo>
                      <a:pt x="833914" y="566261"/>
                    </a:lnTo>
                    <a:lnTo>
                      <a:pt x="833914" y="566261"/>
                    </a:lnTo>
                    <a:lnTo>
                      <a:pt x="755809" y="488156"/>
                    </a:lnTo>
                    <a:lnTo>
                      <a:pt x="453866" y="488156"/>
                    </a:lnTo>
                    <a:cubicBezTo>
                      <a:pt x="451009" y="479584"/>
                      <a:pt x="443389" y="472916"/>
                      <a:pt x="433864" y="472916"/>
                    </a:cubicBezTo>
                    <a:cubicBezTo>
                      <a:pt x="422434" y="472916"/>
                      <a:pt x="412909" y="482441"/>
                      <a:pt x="412909" y="493871"/>
                    </a:cubicBezTo>
                    <a:cubicBezTo>
                      <a:pt x="412909" y="505301"/>
                      <a:pt x="422434" y="514826"/>
                      <a:pt x="433864" y="514826"/>
                    </a:cubicBezTo>
                    <a:cubicBezTo>
                      <a:pt x="443389" y="514826"/>
                      <a:pt x="451961" y="508159"/>
                      <a:pt x="453866" y="499586"/>
                    </a:cubicBezTo>
                    <a:lnTo>
                      <a:pt x="750094" y="499586"/>
                    </a:lnTo>
                    <a:lnTo>
                      <a:pt x="817721" y="567214"/>
                    </a:lnTo>
                    <a:lnTo>
                      <a:pt x="360521" y="567214"/>
                    </a:lnTo>
                    <a:cubicBezTo>
                      <a:pt x="357664" y="558641"/>
                      <a:pt x="350044" y="551974"/>
                      <a:pt x="340519" y="551974"/>
                    </a:cubicBezTo>
                    <a:cubicBezTo>
                      <a:pt x="329089" y="551974"/>
                      <a:pt x="319564" y="561499"/>
                      <a:pt x="319564" y="572929"/>
                    </a:cubicBezTo>
                    <a:cubicBezTo>
                      <a:pt x="319564" y="584359"/>
                      <a:pt x="329089" y="593884"/>
                      <a:pt x="340519" y="593884"/>
                    </a:cubicBezTo>
                    <a:cubicBezTo>
                      <a:pt x="350044" y="593884"/>
                      <a:pt x="358616" y="587216"/>
                      <a:pt x="360521" y="578644"/>
                    </a:cubicBezTo>
                    <a:lnTo>
                      <a:pt x="1054894" y="578644"/>
                    </a:lnTo>
                    <a:lnTo>
                      <a:pt x="1191101" y="714851"/>
                    </a:lnTo>
                    <a:lnTo>
                      <a:pt x="48101" y="714851"/>
                    </a:lnTo>
                    <a:cubicBezTo>
                      <a:pt x="45244" y="706279"/>
                      <a:pt x="37624" y="699611"/>
                      <a:pt x="28099" y="699611"/>
                    </a:cubicBezTo>
                    <a:cubicBezTo>
                      <a:pt x="16669" y="699611"/>
                      <a:pt x="7144" y="709136"/>
                      <a:pt x="7144" y="720566"/>
                    </a:cubicBezTo>
                    <a:cubicBezTo>
                      <a:pt x="7144" y="731996"/>
                      <a:pt x="16669" y="741521"/>
                      <a:pt x="28099" y="741521"/>
                    </a:cubicBezTo>
                    <a:cubicBezTo>
                      <a:pt x="37624" y="741521"/>
                      <a:pt x="46196" y="734854"/>
                      <a:pt x="48101" y="726281"/>
                    </a:cubicBezTo>
                    <a:lnTo>
                      <a:pt x="1376839" y="726281"/>
                    </a:lnTo>
                    <a:lnTo>
                      <a:pt x="1540669" y="561499"/>
                    </a:lnTo>
                    <a:lnTo>
                      <a:pt x="2015014" y="561499"/>
                    </a:lnTo>
                    <a:lnTo>
                      <a:pt x="2159794" y="417671"/>
                    </a:lnTo>
                    <a:lnTo>
                      <a:pt x="2308384" y="417671"/>
                    </a:lnTo>
                    <a:lnTo>
                      <a:pt x="2364581" y="473869"/>
                    </a:lnTo>
                    <a:cubicBezTo>
                      <a:pt x="2359819" y="481489"/>
                      <a:pt x="2360771" y="491966"/>
                      <a:pt x="2368391" y="499586"/>
                    </a:cubicBezTo>
                    <a:cubicBezTo>
                      <a:pt x="2376964" y="508159"/>
                      <a:pt x="2390299" y="508159"/>
                      <a:pt x="2397919" y="499586"/>
                    </a:cubicBezTo>
                    <a:cubicBezTo>
                      <a:pt x="2406491" y="491014"/>
                      <a:pt x="2406491" y="477679"/>
                      <a:pt x="2397919" y="470059"/>
                    </a:cubicBezTo>
                    <a:cubicBezTo>
                      <a:pt x="2391251" y="463391"/>
                      <a:pt x="2380774" y="462439"/>
                      <a:pt x="2372201" y="466249"/>
                    </a:cubicBezTo>
                    <a:lnTo>
                      <a:pt x="2313146" y="407194"/>
                    </a:lnTo>
                    <a:lnTo>
                      <a:pt x="2170271" y="407194"/>
                    </a:lnTo>
                    <a:lnTo>
                      <a:pt x="2283619" y="293846"/>
                    </a:lnTo>
                    <a:lnTo>
                      <a:pt x="2572226" y="293846"/>
                    </a:lnTo>
                    <a:lnTo>
                      <a:pt x="2771299" y="94774"/>
                    </a:lnTo>
                    <a:lnTo>
                      <a:pt x="2959894" y="94774"/>
                    </a:lnTo>
                    <a:lnTo>
                      <a:pt x="3020854" y="33814"/>
                    </a:lnTo>
                    <a:lnTo>
                      <a:pt x="3520916" y="33814"/>
                    </a:lnTo>
                    <a:cubicBezTo>
                      <a:pt x="3523774" y="42386"/>
                      <a:pt x="3531394" y="49054"/>
                      <a:pt x="3540919" y="49054"/>
                    </a:cubicBezTo>
                    <a:cubicBezTo>
                      <a:pt x="3552349" y="49054"/>
                      <a:pt x="3561874" y="39529"/>
                      <a:pt x="3561874" y="28099"/>
                    </a:cubicBezTo>
                    <a:cubicBezTo>
                      <a:pt x="3561874" y="16669"/>
                      <a:pt x="3552349" y="7144"/>
                      <a:pt x="3540919" y="7144"/>
                    </a:cubicBezTo>
                    <a:cubicBezTo>
                      <a:pt x="3531394" y="7144"/>
                      <a:pt x="3522821" y="13811"/>
                      <a:pt x="3520916" y="22384"/>
                    </a:cubicBezTo>
                    <a:lnTo>
                      <a:pt x="3016091" y="22384"/>
                    </a:lnTo>
                    <a:lnTo>
                      <a:pt x="2955131" y="83344"/>
                    </a:lnTo>
                    <a:lnTo>
                      <a:pt x="2767489" y="83344"/>
                    </a:lnTo>
                    <a:lnTo>
                      <a:pt x="2567464" y="28241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4" name="Freeform: Shape 173"/>
              <p:cNvSpPr/>
              <p:nvPr/>
            </p:nvSpPr>
            <p:spPr>
              <a:xfrm>
                <a:off x="7533182" y="1351307"/>
                <a:ext cx="3552825" cy="771525"/>
              </a:xfrm>
              <a:custGeom>
                <a:avLst/>
                <a:gdLst>
                  <a:gd name="connsiteX0" fmla="*/ 271939 w 3552825"/>
                  <a:gd name="connsiteY0" fmla="*/ 772954 h 771525"/>
                  <a:gd name="connsiteX1" fmla="*/ 241459 w 3552825"/>
                  <a:gd name="connsiteY1" fmla="*/ 742474 h 771525"/>
                  <a:gd name="connsiteX2" fmla="*/ 271939 w 3552825"/>
                  <a:gd name="connsiteY2" fmla="*/ 711994 h 771525"/>
                  <a:gd name="connsiteX3" fmla="*/ 298609 w 3552825"/>
                  <a:gd name="connsiteY3" fmla="*/ 727234 h 771525"/>
                  <a:gd name="connsiteX4" fmla="*/ 817721 w 3552825"/>
                  <a:gd name="connsiteY4" fmla="*/ 727234 h 771525"/>
                  <a:gd name="connsiteX5" fmla="*/ 890111 w 3552825"/>
                  <a:gd name="connsiteY5" fmla="*/ 653891 h 771525"/>
                  <a:gd name="connsiteX6" fmla="*/ 64294 w 3552825"/>
                  <a:gd name="connsiteY6" fmla="*/ 653891 h 771525"/>
                  <a:gd name="connsiteX7" fmla="*/ 37624 w 3552825"/>
                  <a:gd name="connsiteY7" fmla="*/ 669131 h 771525"/>
                  <a:gd name="connsiteX8" fmla="*/ 7144 w 3552825"/>
                  <a:gd name="connsiteY8" fmla="*/ 638651 h 771525"/>
                  <a:gd name="connsiteX9" fmla="*/ 37624 w 3552825"/>
                  <a:gd name="connsiteY9" fmla="*/ 608171 h 771525"/>
                  <a:gd name="connsiteX10" fmla="*/ 64294 w 3552825"/>
                  <a:gd name="connsiteY10" fmla="*/ 623411 h 771525"/>
                  <a:gd name="connsiteX11" fmla="*/ 1397794 w 3552825"/>
                  <a:gd name="connsiteY11" fmla="*/ 623411 h 771525"/>
                  <a:gd name="connsiteX12" fmla="*/ 1762601 w 3552825"/>
                  <a:gd name="connsiteY12" fmla="*/ 258604 h 771525"/>
                  <a:gd name="connsiteX13" fmla="*/ 2255044 w 3552825"/>
                  <a:gd name="connsiteY13" fmla="*/ 258604 h 771525"/>
                  <a:gd name="connsiteX14" fmla="*/ 2179796 w 3552825"/>
                  <a:gd name="connsiteY14" fmla="*/ 183356 h 771525"/>
                  <a:gd name="connsiteX15" fmla="*/ 1637824 w 3552825"/>
                  <a:gd name="connsiteY15" fmla="*/ 183356 h 771525"/>
                  <a:gd name="connsiteX16" fmla="*/ 1289209 w 3552825"/>
                  <a:gd name="connsiteY16" fmla="*/ 531971 h 771525"/>
                  <a:gd name="connsiteX17" fmla="*/ 803434 w 3552825"/>
                  <a:gd name="connsiteY17" fmla="*/ 531971 h 771525"/>
                  <a:gd name="connsiteX18" fmla="*/ 776764 w 3552825"/>
                  <a:gd name="connsiteY18" fmla="*/ 547211 h 771525"/>
                  <a:gd name="connsiteX19" fmla="*/ 746284 w 3552825"/>
                  <a:gd name="connsiteY19" fmla="*/ 516731 h 771525"/>
                  <a:gd name="connsiteX20" fmla="*/ 776764 w 3552825"/>
                  <a:gd name="connsiteY20" fmla="*/ 486251 h 771525"/>
                  <a:gd name="connsiteX21" fmla="*/ 803434 w 3552825"/>
                  <a:gd name="connsiteY21" fmla="*/ 501491 h 771525"/>
                  <a:gd name="connsiteX22" fmla="*/ 1117759 w 3552825"/>
                  <a:gd name="connsiteY22" fmla="*/ 501491 h 771525"/>
                  <a:gd name="connsiteX23" fmla="*/ 1021556 w 3552825"/>
                  <a:gd name="connsiteY23" fmla="*/ 405289 h 771525"/>
                  <a:gd name="connsiteX24" fmla="*/ 211931 w 3552825"/>
                  <a:gd name="connsiteY24" fmla="*/ 405289 h 771525"/>
                  <a:gd name="connsiteX25" fmla="*/ 100489 w 3552825"/>
                  <a:gd name="connsiteY25" fmla="*/ 294799 h 771525"/>
                  <a:gd name="connsiteX26" fmla="*/ 91916 w 3552825"/>
                  <a:gd name="connsiteY26" fmla="*/ 295751 h 771525"/>
                  <a:gd name="connsiteX27" fmla="*/ 70009 w 3552825"/>
                  <a:gd name="connsiteY27" fmla="*/ 287179 h 771525"/>
                  <a:gd name="connsiteX28" fmla="*/ 70009 w 3552825"/>
                  <a:gd name="connsiteY28" fmla="*/ 243364 h 771525"/>
                  <a:gd name="connsiteX29" fmla="*/ 91916 w 3552825"/>
                  <a:gd name="connsiteY29" fmla="*/ 234791 h 771525"/>
                  <a:gd name="connsiteX30" fmla="*/ 113824 w 3552825"/>
                  <a:gd name="connsiteY30" fmla="*/ 243364 h 771525"/>
                  <a:gd name="connsiteX31" fmla="*/ 121444 w 3552825"/>
                  <a:gd name="connsiteY31" fmla="*/ 272891 h 771525"/>
                  <a:gd name="connsiteX32" fmla="*/ 224314 w 3552825"/>
                  <a:gd name="connsiteY32" fmla="*/ 375761 h 771525"/>
                  <a:gd name="connsiteX33" fmla="*/ 1033939 w 3552825"/>
                  <a:gd name="connsiteY33" fmla="*/ 375761 h 771525"/>
                  <a:gd name="connsiteX34" fmla="*/ 1160621 w 3552825"/>
                  <a:gd name="connsiteY34" fmla="*/ 502444 h 771525"/>
                  <a:gd name="connsiteX35" fmla="*/ 1276826 w 3552825"/>
                  <a:gd name="connsiteY35" fmla="*/ 502444 h 771525"/>
                  <a:gd name="connsiteX36" fmla="*/ 1625441 w 3552825"/>
                  <a:gd name="connsiteY36" fmla="*/ 153829 h 771525"/>
                  <a:gd name="connsiteX37" fmla="*/ 2193131 w 3552825"/>
                  <a:gd name="connsiteY37" fmla="*/ 153829 h 771525"/>
                  <a:gd name="connsiteX38" fmla="*/ 2298859 w 3552825"/>
                  <a:gd name="connsiteY38" fmla="*/ 259556 h 771525"/>
                  <a:gd name="connsiteX39" fmla="*/ 2721769 w 3552825"/>
                  <a:gd name="connsiteY39" fmla="*/ 259556 h 771525"/>
                  <a:gd name="connsiteX40" fmla="*/ 2973229 w 3552825"/>
                  <a:gd name="connsiteY40" fmla="*/ 7144 h 771525"/>
                  <a:gd name="connsiteX41" fmla="*/ 3548539 w 3552825"/>
                  <a:gd name="connsiteY41" fmla="*/ 7144 h 771525"/>
                  <a:gd name="connsiteX42" fmla="*/ 3548539 w 3552825"/>
                  <a:gd name="connsiteY42" fmla="*/ 37624 h 771525"/>
                  <a:gd name="connsiteX43" fmla="*/ 2985611 w 3552825"/>
                  <a:gd name="connsiteY43" fmla="*/ 37624 h 771525"/>
                  <a:gd name="connsiteX44" fmla="*/ 2733199 w 3552825"/>
                  <a:gd name="connsiteY44" fmla="*/ 290036 h 771525"/>
                  <a:gd name="connsiteX45" fmla="*/ 1774984 w 3552825"/>
                  <a:gd name="connsiteY45" fmla="*/ 290036 h 771525"/>
                  <a:gd name="connsiteX46" fmla="*/ 1635919 w 3552825"/>
                  <a:gd name="connsiteY46" fmla="*/ 429101 h 771525"/>
                  <a:gd name="connsiteX47" fmla="*/ 1871186 w 3552825"/>
                  <a:gd name="connsiteY47" fmla="*/ 429101 h 771525"/>
                  <a:gd name="connsiteX48" fmla="*/ 1968341 w 3552825"/>
                  <a:gd name="connsiteY48" fmla="*/ 526256 h 771525"/>
                  <a:gd name="connsiteX49" fmla="*/ 1976914 w 3552825"/>
                  <a:gd name="connsiteY49" fmla="*/ 525304 h 771525"/>
                  <a:gd name="connsiteX50" fmla="*/ 1998821 w 3552825"/>
                  <a:gd name="connsiteY50" fmla="*/ 533876 h 771525"/>
                  <a:gd name="connsiteX51" fmla="*/ 2007394 w 3552825"/>
                  <a:gd name="connsiteY51" fmla="*/ 555784 h 771525"/>
                  <a:gd name="connsiteX52" fmla="*/ 1998821 w 3552825"/>
                  <a:gd name="connsiteY52" fmla="*/ 577691 h 771525"/>
                  <a:gd name="connsiteX53" fmla="*/ 1976914 w 3552825"/>
                  <a:gd name="connsiteY53" fmla="*/ 586264 h 771525"/>
                  <a:gd name="connsiteX54" fmla="*/ 1955006 w 3552825"/>
                  <a:gd name="connsiteY54" fmla="*/ 577691 h 771525"/>
                  <a:gd name="connsiteX55" fmla="*/ 1947386 w 3552825"/>
                  <a:gd name="connsiteY55" fmla="*/ 548164 h 771525"/>
                  <a:gd name="connsiteX56" fmla="*/ 1859756 w 3552825"/>
                  <a:gd name="connsiteY56" fmla="*/ 460534 h 771525"/>
                  <a:gd name="connsiteX57" fmla="*/ 1606391 w 3552825"/>
                  <a:gd name="connsiteY57" fmla="*/ 460534 h 771525"/>
                  <a:gd name="connsiteX58" fmla="*/ 1410176 w 3552825"/>
                  <a:gd name="connsiteY58" fmla="*/ 654844 h 771525"/>
                  <a:gd name="connsiteX59" fmla="*/ 932974 w 3552825"/>
                  <a:gd name="connsiteY59" fmla="*/ 654844 h 771525"/>
                  <a:gd name="connsiteX60" fmla="*/ 830104 w 3552825"/>
                  <a:gd name="connsiteY60" fmla="*/ 757714 h 771525"/>
                  <a:gd name="connsiteX61" fmla="*/ 298609 w 3552825"/>
                  <a:gd name="connsiteY61" fmla="*/ 757714 h 771525"/>
                  <a:gd name="connsiteX62" fmla="*/ 271939 w 3552825"/>
                  <a:gd name="connsiteY62" fmla="*/ 772954 h 771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</a:cxnLst>
                <a:rect l="l" t="t" r="r" b="b"/>
                <a:pathLst>
                  <a:path w="3552825" h="771525">
                    <a:moveTo>
                      <a:pt x="271939" y="772954"/>
                    </a:moveTo>
                    <a:cubicBezTo>
                      <a:pt x="254794" y="772954"/>
                      <a:pt x="241459" y="759619"/>
                      <a:pt x="241459" y="742474"/>
                    </a:cubicBezTo>
                    <a:cubicBezTo>
                      <a:pt x="241459" y="725329"/>
                      <a:pt x="254794" y="711994"/>
                      <a:pt x="271939" y="711994"/>
                    </a:cubicBezTo>
                    <a:cubicBezTo>
                      <a:pt x="283369" y="711994"/>
                      <a:pt x="292894" y="717709"/>
                      <a:pt x="298609" y="727234"/>
                    </a:cubicBezTo>
                    <a:lnTo>
                      <a:pt x="817721" y="727234"/>
                    </a:lnTo>
                    <a:lnTo>
                      <a:pt x="890111" y="653891"/>
                    </a:lnTo>
                    <a:lnTo>
                      <a:pt x="64294" y="653891"/>
                    </a:lnTo>
                    <a:cubicBezTo>
                      <a:pt x="58579" y="663416"/>
                      <a:pt x="49054" y="669131"/>
                      <a:pt x="37624" y="669131"/>
                    </a:cubicBezTo>
                    <a:cubicBezTo>
                      <a:pt x="20479" y="669131"/>
                      <a:pt x="7144" y="655796"/>
                      <a:pt x="7144" y="638651"/>
                    </a:cubicBezTo>
                    <a:cubicBezTo>
                      <a:pt x="7144" y="621506"/>
                      <a:pt x="20479" y="608171"/>
                      <a:pt x="37624" y="608171"/>
                    </a:cubicBezTo>
                    <a:cubicBezTo>
                      <a:pt x="49054" y="608171"/>
                      <a:pt x="58579" y="613886"/>
                      <a:pt x="64294" y="623411"/>
                    </a:cubicBezTo>
                    <a:lnTo>
                      <a:pt x="1397794" y="623411"/>
                    </a:lnTo>
                    <a:lnTo>
                      <a:pt x="1762601" y="258604"/>
                    </a:lnTo>
                    <a:lnTo>
                      <a:pt x="2255044" y="258604"/>
                    </a:lnTo>
                    <a:lnTo>
                      <a:pt x="2179796" y="183356"/>
                    </a:lnTo>
                    <a:lnTo>
                      <a:pt x="1637824" y="183356"/>
                    </a:lnTo>
                    <a:lnTo>
                      <a:pt x="1289209" y="531971"/>
                    </a:lnTo>
                    <a:lnTo>
                      <a:pt x="803434" y="531971"/>
                    </a:lnTo>
                    <a:cubicBezTo>
                      <a:pt x="797719" y="541496"/>
                      <a:pt x="788194" y="547211"/>
                      <a:pt x="776764" y="547211"/>
                    </a:cubicBezTo>
                    <a:cubicBezTo>
                      <a:pt x="759619" y="547211"/>
                      <a:pt x="746284" y="533876"/>
                      <a:pt x="746284" y="516731"/>
                    </a:cubicBezTo>
                    <a:cubicBezTo>
                      <a:pt x="746284" y="499586"/>
                      <a:pt x="759619" y="486251"/>
                      <a:pt x="776764" y="486251"/>
                    </a:cubicBezTo>
                    <a:cubicBezTo>
                      <a:pt x="788194" y="486251"/>
                      <a:pt x="797719" y="491966"/>
                      <a:pt x="803434" y="501491"/>
                    </a:cubicBezTo>
                    <a:lnTo>
                      <a:pt x="1117759" y="501491"/>
                    </a:lnTo>
                    <a:lnTo>
                      <a:pt x="1021556" y="405289"/>
                    </a:lnTo>
                    <a:lnTo>
                      <a:pt x="211931" y="405289"/>
                    </a:lnTo>
                    <a:lnTo>
                      <a:pt x="100489" y="294799"/>
                    </a:lnTo>
                    <a:cubicBezTo>
                      <a:pt x="97631" y="295751"/>
                      <a:pt x="94774" y="295751"/>
                      <a:pt x="91916" y="295751"/>
                    </a:cubicBezTo>
                    <a:cubicBezTo>
                      <a:pt x="83344" y="295751"/>
                      <a:pt x="75724" y="292894"/>
                      <a:pt x="70009" y="287179"/>
                    </a:cubicBezTo>
                    <a:cubicBezTo>
                      <a:pt x="57626" y="274796"/>
                      <a:pt x="57626" y="255746"/>
                      <a:pt x="70009" y="243364"/>
                    </a:cubicBezTo>
                    <a:cubicBezTo>
                      <a:pt x="75724" y="237649"/>
                      <a:pt x="83344" y="234791"/>
                      <a:pt x="91916" y="234791"/>
                    </a:cubicBezTo>
                    <a:cubicBezTo>
                      <a:pt x="100489" y="234791"/>
                      <a:pt x="108109" y="237649"/>
                      <a:pt x="113824" y="243364"/>
                    </a:cubicBezTo>
                    <a:cubicBezTo>
                      <a:pt x="121444" y="250984"/>
                      <a:pt x="124301" y="262414"/>
                      <a:pt x="121444" y="272891"/>
                    </a:cubicBezTo>
                    <a:lnTo>
                      <a:pt x="224314" y="375761"/>
                    </a:lnTo>
                    <a:lnTo>
                      <a:pt x="1033939" y="375761"/>
                    </a:lnTo>
                    <a:lnTo>
                      <a:pt x="1160621" y="502444"/>
                    </a:lnTo>
                    <a:lnTo>
                      <a:pt x="1276826" y="502444"/>
                    </a:lnTo>
                    <a:lnTo>
                      <a:pt x="1625441" y="153829"/>
                    </a:lnTo>
                    <a:lnTo>
                      <a:pt x="2193131" y="153829"/>
                    </a:lnTo>
                    <a:lnTo>
                      <a:pt x="2298859" y="259556"/>
                    </a:lnTo>
                    <a:lnTo>
                      <a:pt x="2721769" y="259556"/>
                    </a:lnTo>
                    <a:lnTo>
                      <a:pt x="2973229" y="7144"/>
                    </a:lnTo>
                    <a:lnTo>
                      <a:pt x="3548539" y="7144"/>
                    </a:lnTo>
                    <a:lnTo>
                      <a:pt x="3548539" y="37624"/>
                    </a:lnTo>
                    <a:lnTo>
                      <a:pt x="2985611" y="37624"/>
                    </a:lnTo>
                    <a:lnTo>
                      <a:pt x="2733199" y="290036"/>
                    </a:lnTo>
                    <a:lnTo>
                      <a:pt x="1774984" y="290036"/>
                    </a:lnTo>
                    <a:lnTo>
                      <a:pt x="1635919" y="429101"/>
                    </a:lnTo>
                    <a:lnTo>
                      <a:pt x="1871186" y="429101"/>
                    </a:lnTo>
                    <a:lnTo>
                      <a:pt x="1968341" y="526256"/>
                    </a:lnTo>
                    <a:cubicBezTo>
                      <a:pt x="1971199" y="525304"/>
                      <a:pt x="1974056" y="525304"/>
                      <a:pt x="1976914" y="525304"/>
                    </a:cubicBezTo>
                    <a:cubicBezTo>
                      <a:pt x="1985486" y="525304"/>
                      <a:pt x="1993106" y="528161"/>
                      <a:pt x="1998821" y="533876"/>
                    </a:cubicBezTo>
                    <a:cubicBezTo>
                      <a:pt x="2004536" y="539591"/>
                      <a:pt x="2007394" y="547211"/>
                      <a:pt x="2007394" y="555784"/>
                    </a:cubicBezTo>
                    <a:cubicBezTo>
                      <a:pt x="2007394" y="564356"/>
                      <a:pt x="2004536" y="571976"/>
                      <a:pt x="1998821" y="577691"/>
                    </a:cubicBezTo>
                    <a:cubicBezTo>
                      <a:pt x="1993106" y="583406"/>
                      <a:pt x="1985486" y="586264"/>
                      <a:pt x="1976914" y="586264"/>
                    </a:cubicBezTo>
                    <a:cubicBezTo>
                      <a:pt x="1968341" y="586264"/>
                      <a:pt x="1960721" y="583406"/>
                      <a:pt x="1955006" y="577691"/>
                    </a:cubicBezTo>
                    <a:cubicBezTo>
                      <a:pt x="1947386" y="570071"/>
                      <a:pt x="1944529" y="558641"/>
                      <a:pt x="1947386" y="548164"/>
                    </a:cubicBezTo>
                    <a:lnTo>
                      <a:pt x="1859756" y="460534"/>
                    </a:lnTo>
                    <a:lnTo>
                      <a:pt x="1606391" y="460534"/>
                    </a:lnTo>
                    <a:lnTo>
                      <a:pt x="1410176" y="654844"/>
                    </a:lnTo>
                    <a:lnTo>
                      <a:pt x="932974" y="654844"/>
                    </a:lnTo>
                    <a:lnTo>
                      <a:pt x="830104" y="757714"/>
                    </a:lnTo>
                    <a:lnTo>
                      <a:pt x="298609" y="757714"/>
                    </a:lnTo>
                    <a:cubicBezTo>
                      <a:pt x="292894" y="767239"/>
                      <a:pt x="283369" y="772954"/>
                      <a:pt x="271939" y="77295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5" name="Freeform: Shape 174"/>
              <p:cNvSpPr/>
              <p:nvPr/>
            </p:nvSpPr>
            <p:spPr>
              <a:xfrm>
                <a:off x="7543660" y="1360832"/>
                <a:ext cx="3533775" cy="752475"/>
              </a:xfrm>
              <a:custGeom>
                <a:avLst/>
                <a:gdLst>
                  <a:gd name="connsiteX0" fmla="*/ 903446 w 3533775"/>
                  <a:gd name="connsiteY0" fmla="*/ 634841 h 752475"/>
                  <a:gd name="connsiteX1" fmla="*/ 812006 w 3533775"/>
                  <a:gd name="connsiteY1" fmla="*/ 727234 h 752475"/>
                  <a:gd name="connsiteX2" fmla="*/ 281464 w 3533775"/>
                  <a:gd name="connsiteY2" fmla="*/ 727234 h 752475"/>
                  <a:gd name="connsiteX3" fmla="*/ 261461 w 3533775"/>
                  <a:gd name="connsiteY3" fmla="*/ 711994 h 752475"/>
                  <a:gd name="connsiteX4" fmla="*/ 240506 w 3533775"/>
                  <a:gd name="connsiteY4" fmla="*/ 732949 h 752475"/>
                  <a:gd name="connsiteX5" fmla="*/ 261461 w 3533775"/>
                  <a:gd name="connsiteY5" fmla="*/ 753904 h 752475"/>
                  <a:gd name="connsiteX6" fmla="*/ 281464 w 3533775"/>
                  <a:gd name="connsiteY6" fmla="*/ 738664 h 752475"/>
                  <a:gd name="connsiteX7" fmla="*/ 815816 w 3533775"/>
                  <a:gd name="connsiteY7" fmla="*/ 738664 h 752475"/>
                  <a:gd name="connsiteX8" fmla="*/ 918686 w 3533775"/>
                  <a:gd name="connsiteY8" fmla="*/ 635794 h 752475"/>
                  <a:gd name="connsiteX9" fmla="*/ 917734 w 3533775"/>
                  <a:gd name="connsiteY9" fmla="*/ 634841 h 752475"/>
                  <a:gd name="connsiteX10" fmla="*/ 1395889 w 3533775"/>
                  <a:gd name="connsiteY10" fmla="*/ 634841 h 752475"/>
                  <a:gd name="connsiteX11" fmla="*/ 1591151 w 3533775"/>
                  <a:gd name="connsiteY11" fmla="*/ 439579 h 752475"/>
                  <a:gd name="connsiteX12" fmla="*/ 1852136 w 3533775"/>
                  <a:gd name="connsiteY12" fmla="*/ 439579 h 752475"/>
                  <a:gd name="connsiteX13" fmla="*/ 1947386 w 3533775"/>
                  <a:gd name="connsiteY13" fmla="*/ 534829 h 752475"/>
                  <a:gd name="connsiteX14" fmla="*/ 1951196 w 3533775"/>
                  <a:gd name="connsiteY14" fmla="*/ 560546 h 752475"/>
                  <a:gd name="connsiteX15" fmla="*/ 1980724 w 3533775"/>
                  <a:gd name="connsiteY15" fmla="*/ 560546 h 752475"/>
                  <a:gd name="connsiteX16" fmla="*/ 1980724 w 3533775"/>
                  <a:gd name="connsiteY16" fmla="*/ 531019 h 752475"/>
                  <a:gd name="connsiteX17" fmla="*/ 1955006 w 3533775"/>
                  <a:gd name="connsiteY17" fmla="*/ 527209 h 752475"/>
                  <a:gd name="connsiteX18" fmla="*/ 1856899 w 3533775"/>
                  <a:gd name="connsiteY18" fmla="*/ 429101 h 752475"/>
                  <a:gd name="connsiteX19" fmla="*/ 1602581 w 3533775"/>
                  <a:gd name="connsiteY19" fmla="*/ 429101 h 752475"/>
                  <a:gd name="connsiteX20" fmla="*/ 1760696 w 3533775"/>
                  <a:gd name="connsiteY20" fmla="*/ 270986 h 752475"/>
                  <a:gd name="connsiteX21" fmla="*/ 2718911 w 3533775"/>
                  <a:gd name="connsiteY21" fmla="*/ 270986 h 752475"/>
                  <a:gd name="connsiteX22" fmla="*/ 2971324 w 3533775"/>
                  <a:gd name="connsiteY22" fmla="*/ 18574 h 752475"/>
                  <a:gd name="connsiteX23" fmla="*/ 3528536 w 3533775"/>
                  <a:gd name="connsiteY23" fmla="*/ 18574 h 752475"/>
                  <a:gd name="connsiteX24" fmla="*/ 3528536 w 3533775"/>
                  <a:gd name="connsiteY24" fmla="*/ 7144 h 752475"/>
                  <a:gd name="connsiteX25" fmla="*/ 2966561 w 3533775"/>
                  <a:gd name="connsiteY25" fmla="*/ 7144 h 752475"/>
                  <a:gd name="connsiteX26" fmla="*/ 2714149 w 3533775"/>
                  <a:gd name="connsiteY26" fmla="*/ 259556 h 752475"/>
                  <a:gd name="connsiteX27" fmla="*/ 2282666 w 3533775"/>
                  <a:gd name="connsiteY27" fmla="*/ 259556 h 752475"/>
                  <a:gd name="connsiteX28" fmla="*/ 2282666 w 3533775"/>
                  <a:gd name="connsiteY28" fmla="*/ 259556 h 752475"/>
                  <a:gd name="connsiteX29" fmla="*/ 2177891 w 3533775"/>
                  <a:gd name="connsiteY29" fmla="*/ 153829 h 752475"/>
                  <a:gd name="connsiteX30" fmla="*/ 1617821 w 3533775"/>
                  <a:gd name="connsiteY30" fmla="*/ 153829 h 752475"/>
                  <a:gd name="connsiteX31" fmla="*/ 1270159 w 3533775"/>
                  <a:gd name="connsiteY31" fmla="*/ 502444 h 752475"/>
                  <a:gd name="connsiteX32" fmla="*/ 1146334 w 3533775"/>
                  <a:gd name="connsiteY32" fmla="*/ 502444 h 752475"/>
                  <a:gd name="connsiteX33" fmla="*/ 1020604 w 3533775"/>
                  <a:gd name="connsiteY33" fmla="*/ 376714 h 752475"/>
                  <a:gd name="connsiteX34" fmla="*/ 210979 w 3533775"/>
                  <a:gd name="connsiteY34" fmla="*/ 376714 h 752475"/>
                  <a:gd name="connsiteX35" fmla="*/ 100489 w 3533775"/>
                  <a:gd name="connsiteY35" fmla="*/ 266224 h 752475"/>
                  <a:gd name="connsiteX36" fmla="*/ 96679 w 3533775"/>
                  <a:gd name="connsiteY36" fmla="*/ 240506 h 752475"/>
                  <a:gd name="connsiteX37" fmla="*/ 67151 w 3533775"/>
                  <a:gd name="connsiteY37" fmla="*/ 240506 h 752475"/>
                  <a:gd name="connsiteX38" fmla="*/ 67151 w 3533775"/>
                  <a:gd name="connsiteY38" fmla="*/ 270034 h 752475"/>
                  <a:gd name="connsiteX39" fmla="*/ 92869 w 3533775"/>
                  <a:gd name="connsiteY39" fmla="*/ 273844 h 752475"/>
                  <a:gd name="connsiteX40" fmla="*/ 206216 w 3533775"/>
                  <a:gd name="connsiteY40" fmla="*/ 387191 h 752475"/>
                  <a:gd name="connsiteX41" fmla="*/ 1015841 w 3533775"/>
                  <a:gd name="connsiteY41" fmla="*/ 387191 h 752475"/>
                  <a:gd name="connsiteX42" fmla="*/ 1130141 w 3533775"/>
                  <a:gd name="connsiteY42" fmla="*/ 502444 h 752475"/>
                  <a:gd name="connsiteX43" fmla="*/ 786289 w 3533775"/>
                  <a:gd name="connsiteY43" fmla="*/ 502444 h 752475"/>
                  <a:gd name="connsiteX44" fmla="*/ 766286 w 3533775"/>
                  <a:gd name="connsiteY44" fmla="*/ 487204 h 752475"/>
                  <a:gd name="connsiteX45" fmla="*/ 745331 w 3533775"/>
                  <a:gd name="connsiteY45" fmla="*/ 508159 h 752475"/>
                  <a:gd name="connsiteX46" fmla="*/ 766286 w 3533775"/>
                  <a:gd name="connsiteY46" fmla="*/ 529114 h 752475"/>
                  <a:gd name="connsiteX47" fmla="*/ 786289 w 3533775"/>
                  <a:gd name="connsiteY47" fmla="*/ 513874 h 752475"/>
                  <a:gd name="connsiteX48" fmla="*/ 1274921 w 3533775"/>
                  <a:gd name="connsiteY48" fmla="*/ 513874 h 752475"/>
                  <a:gd name="connsiteX49" fmla="*/ 1623536 w 3533775"/>
                  <a:gd name="connsiteY49" fmla="*/ 165259 h 752475"/>
                  <a:gd name="connsiteX50" fmla="*/ 2174081 w 3533775"/>
                  <a:gd name="connsiteY50" fmla="*/ 165259 h 752475"/>
                  <a:gd name="connsiteX51" fmla="*/ 2268379 w 3533775"/>
                  <a:gd name="connsiteY51" fmla="*/ 259556 h 752475"/>
                  <a:gd name="connsiteX52" fmla="*/ 1756886 w 3533775"/>
                  <a:gd name="connsiteY52" fmla="*/ 259556 h 752475"/>
                  <a:gd name="connsiteX53" fmla="*/ 1392079 w 3533775"/>
                  <a:gd name="connsiteY53" fmla="*/ 624364 h 752475"/>
                  <a:gd name="connsiteX54" fmla="*/ 48101 w 3533775"/>
                  <a:gd name="connsiteY54" fmla="*/ 624364 h 752475"/>
                  <a:gd name="connsiteX55" fmla="*/ 28099 w 3533775"/>
                  <a:gd name="connsiteY55" fmla="*/ 609124 h 752475"/>
                  <a:gd name="connsiteX56" fmla="*/ 7144 w 3533775"/>
                  <a:gd name="connsiteY56" fmla="*/ 630079 h 752475"/>
                  <a:gd name="connsiteX57" fmla="*/ 28099 w 3533775"/>
                  <a:gd name="connsiteY57" fmla="*/ 651034 h 752475"/>
                  <a:gd name="connsiteX58" fmla="*/ 48101 w 3533775"/>
                  <a:gd name="connsiteY58" fmla="*/ 635794 h 752475"/>
                  <a:gd name="connsiteX59" fmla="*/ 903446 w 3533775"/>
                  <a:gd name="connsiteY59" fmla="*/ 635794 h 752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</a:cxnLst>
                <a:rect l="l" t="t" r="r" b="b"/>
                <a:pathLst>
                  <a:path w="3533775" h="752475">
                    <a:moveTo>
                      <a:pt x="903446" y="634841"/>
                    </a:moveTo>
                    <a:lnTo>
                      <a:pt x="812006" y="727234"/>
                    </a:lnTo>
                    <a:lnTo>
                      <a:pt x="281464" y="727234"/>
                    </a:lnTo>
                    <a:cubicBezTo>
                      <a:pt x="278606" y="718661"/>
                      <a:pt x="270986" y="711994"/>
                      <a:pt x="261461" y="711994"/>
                    </a:cubicBezTo>
                    <a:cubicBezTo>
                      <a:pt x="250031" y="711994"/>
                      <a:pt x="240506" y="721519"/>
                      <a:pt x="240506" y="732949"/>
                    </a:cubicBezTo>
                    <a:cubicBezTo>
                      <a:pt x="240506" y="744379"/>
                      <a:pt x="250031" y="753904"/>
                      <a:pt x="261461" y="753904"/>
                    </a:cubicBezTo>
                    <a:cubicBezTo>
                      <a:pt x="270986" y="753904"/>
                      <a:pt x="279559" y="747236"/>
                      <a:pt x="281464" y="738664"/>
                    </a:cubicBezTo>
                    <a:lnTo>
                      <a:pt x="815816" y="738664"/>
                    </a:lnTo>
                    <a:lnTo>
                      <a:pt x="918686" y="635794"/>
                    </a:lnTo>
                    <a:lnTo>
                      <a:pt x="917734" y="634841"/>
                    </a:lnTo>
                    <a:lnTo>
                      <a:pt x="1395889" y="634841"/>
                    </a:lnTo>
                    <a:lnTo>
                      <a:pt x="1591151" y="439579"/>
                    </a:lnTo>
                    <a:lnTo>
                      <a:pt x="1852136" y="439579"/>
                    </a:lnTo>
                    <a:lnTo>
                      <a:pt x="1947386" y="534829"/>
                    </a:lnTo>
                    <a:cubicBezTo>
                      <a:pt x="1942624" y="542449"/>
                      <a:pt x="1943576" y="552926"/>
                      <a:pt x="1951196" y="560546"/>
                    </a:cubicBezTo>
                    <a:cubicBezTo>
                      <a:pt x="1959769" y="569119"/>
                      <a:pt x="1973104" y="569119"/>
                      <a:pt x="1980724" y="560546"/>
                    </a:cubicBezTo>
                    <a:cubicBezTo>
                      <a:pt x="1989296" y="551974"/>
                      <a:pt x="1989296" y="538639"/>
                      <a:pt x="1980724" y="531019"/>
                    </a:cubicBezTo>
                    <a:cubicBezTo>
                      <a:pt x="1974056" y="524351"/>
                      <a:pt x="1963579" y="523399"/>
                      <a:pt x="1955006" y="527209"/>
                    </a:cubicBezTo>
                    <a:lnTo>
                      <a:pt x="1856899" y="429101"/>
                    </a:lnTo>
                    <a:lnTo>
                      <a:pt x="1602581" y="429101"/>
                    </a:lnTo>
                    <a:lnTo>
                      <a:pt x="1760696" y="270986"/>
                    </a:lnTo>
                    <a:lnTo>
                      <a:pt x="2718911" y="270986"/>
                    </a:lnTo>
                    <a:lnTo>
                      <a:pt x="2971324" y="18574"/>
                    </a:lnTo>
                    <a:lnTo>
                      <a:pt x="3528536" y="18574"/>
                    </a:lnTo>
                    <a:lnTo>
                      <a:pt x="3528536" y="7144"/>
                    </a:lnTo>
                    <a:lnTo>
                      <a:pt x="2966561" y="7144"/>
                    </a:lnTo>
                    <a:lnTo>
                      <a:pt x="2714149" y="259556"/>
                    </a:lnTo>
                    <a:lnTo>
                      <a:pt x="2282666" y="259556"/>
                    </a:lnTo>
                    <a:lnTo>
                      <a:pt x="2282666" y="259556"/>
                    </a:lnTo>
                    <a:lnTo>
                      <a:pt x="2177891" y="153829"/>
                    </a:lnTo>
                    <a:lnTo>
                      <a:pt x="1617821" y="153829"/>
                    </a:lnTo>
                    <a:lnTo>
                      <a:pt x="1270159" y="502444"/>
                    </a:lnTo>
                    <a:lnTo>
                      <a:pt x="1146334" y="502444"/>
                    </a:lnTo>
                    <a:lnTo>
                      <a:pt x="1020604" y="376714"/>
                    </a:lnTo>
                    <a:lnTo>
                      <a:pt x="210979" y="376714"/>
                    </a:lnTo>
                    <a:lnTo>
                      <a:pt x="100489" y="266224"/>
                    </a:lnTo>
                    <a:cubicBezTo>
                      <a:pt x="105251" y="258604"/>
                      <a:pt x="104299" y="248126"/>
                      <a:pt x="96679" y="240506"/>
                    </a:cubicBezTo>
                    <a:cubicBezTo>
                      <a:pt x="88106" y="231934"/>
                      <a:pt x="74771" y="231934"/>
                      <a:pt x="67151" y="240506"/>
                    </a:cubicBezTo>
                    <a:cubicBezTo>
                      <a:pt x="58579" y="249079"/>
                      <a:pt x="58579" y="262414"/>
                      <a:pt x="67151" y="270034"/>
                    </a:cubicBezTo>
                    <a:cubicBezTo>
                      <a:pt x="73819" y="276701"/>
                      <a:pt x="84296" y="277654"/>
                      <a:pt x="92869" y="273844"/>
                    </a:cubicBezTo>
                    <a:lnTo>
                      <a:pt x="206216" y="387191"/>
                    </a:lnTo>
                    <a:lnTo>
                      <a:pt x="1015841" y="387191"/>
                    </a:lnTo>
                    <a:lnTo>
                      <a:pt x="1130141" y="502444"/>
                    </a:lnTo>
                    <a:lnTo>
                      <a:pt x="786289" y="502444"/>
                    </a:lnTo>
                    <a:cubicBezTo>
                      <a:pt x="783431" y="493871"/>
                      <a:pt x="775811" y="487204"/>
                      <a:pt x="766286" y="487204"/>
                    </a:cubicBezTo>
                    <a:cubicBezTo>
                      <a:pt x="754856" y="487204"/>
                      <a:pt x="745331" y="496729"/>
                      <a:pt x="745331" y="508159"/>
                    </a:cubicBezTo>
                    <a:cubicBezTo>
                      <a:pt x="745331" y="519589"/>
                      <a:pt x="754856" y="529114"/>
                      <a:pt x="766286" y="529114"/>
                    </a:cubicBezTo>
                    <a:cubicBezTo>
                      <a:pt x="775811" y="529114"/>
                      <a:pt x="784384" y="522446"/>
                      <a:pt x="786289" y="513874"/>
                    </a:cubicBezTo>
                    <a:lnTo>
                      <a:pt x="1274921" y="513874"/>
                    </a:lnTo>
                    <a:lnTo>
                      <a:pt x="1623536" y="165259"/>
                    </a:lnTo>
                    <a:lnTo>
                      <a:pt x="2174081" y="165259"/>
                    </a:lnTo>
                    <a:lnTo>
                      <a:pt x="2268379" y="259556"/>
                    </a:lnTo>
                    <a:lnTo>
                      <a:pt x="1756886" y="259556"/>
                    </a:lnTo>
                    <a:lnTo>
                      <a:pt x="1392079" y="624364"/>
                    </a:lnTo>
                    <a:lnTo>
                      <a:pt x="48101" y="624364"/>
                    </a:lnTo>
                    <a:cubicBezTo>
                      <a:pt x="45244" y="615791"/>
                      <a:pt x="37624" y="609124"/>
                      <a:pt x="28099" y="609124"/>
                    </a:cubicBezTo>
                    <a:cubicBezTo>
                      <a:pt x="16669" y="609124"/>
                      <a:pt x="7144" y="618649"/>
                      <a:pt x="7144" y="630079"/>
                    </a:cubicBezTo>
                    <a:cubicBezTo>
                      <a:pt x="7144" y="641509"/>
                      <a:pt x="16669" y="651034"/>
                      <a:pt x="28099" y="651034"/>
                    </a:cubicBezTo>
                    <a:cubicBezTo>
                      <a:pt x="37624" y="651034"/>
                      <a:pt x="46196" y="644366"/>
                      <a:pt x="48101" y="635794"/>
                    </a:cubicBezTo>
                    <a:lnTo>
                      <a:pt x="903446" y="63579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6" name="Freeform: Shape 175"/>
              <p:cNvSpPr/>
              <p:nvPr/>
            </p:nvSpPr>
            <p:spPr>
              <a:xfrm>
                <a:off x="7588427" y="1653250"/>
                <a:ext cx="4210050" cy="1152525"/>
              </a:xfrm>
              <a:custGeom>
                <a:avLst/>
                <a:gdLst>
                  <a:gd name="connsiteX0" fmla="*/ 37624 w 4210050"/>
                  <a:gd name="connsiteY0" fmla="*/ 1153954 h 1152525"/>
                  <a:gd name="connsiteX1" fmla="*/ 15716 w 4210050"/>
                  <a:gd name="connsiteY1" fmla="*/ 1145381 h 1152525"/>
                  <a:gd name="connsiteX2" fmla="*/ 7144 w 4210050"/>
                  <a:gd name="connsiteY2" fmla="*/ 1123474 h 1152525"/>
                  <a:gd name="connsiteX3" fmla="*/ 16669 w 4210050"/>
                  <a:gd name="connsiteY3" fmla="*/ 1101566 h 1152525"/>
                  <a:gd name="connsiteX4" fmla="*/ 38576 w 4210050"/>
                  <a:gd name="connsiteY4" fmla="*/ 1092994 h 1152525"/>
                  <a:gd name="connsiteX5" fmla="*/ 47149 w 4210050"/>
                  <a:gd name="connsiteY5" fmla="*/ 1093946 h 1152525"/>
                  <a:gd name="connsiteX6" fmla="*/ 185261 w 4210050"/>
                  <a:gd name="connsiteY6" fmla="*/ 955834 h 1152525"/>
                  <a:gd name="connsiteX7" fmla="*/ 1015841 w 4210050"/>
                  <a:gd name="connsiteY7" fmla="*/ 955834 h 1152525"/>
                  <a:gd name="connsiteX8" fmla="*/ 1182529 w 4210050"/>
                  <a:gd name="connsiteY8" fmla="*/ 789146 h 1152525"/>
                  <a:gd name="connsiteX9" fmla="*/ 524351 w 4210050"/>
                  <a:gd name="connsiteY9" fmla="*/ 789146 h 1152525"/>
                  <a:gd name="connsiteX10" fmla="*/ 455771 w 4210050"/>
                  <a:gd name="connsiteY10" fmla="*/ 720566 h 1152525"/>
                  <a:gd name="connsiteX11" fmla="*/ 447199 w 4210050"/>
                  <a:gd name="connsiteY11" fmla="*/ 721519 h 1152525"/>
                  <a:gd name="connsiteX12" fmla="*/ 425291 w 4210050"/>
                  <a:gd name="connsiteY12" fmla="*/ 712946 h 1152525"/>
                  <a:gd name="connsiteX13" fmla="*/ 416719 w 4210050"/>
                  <a:gd name="connsiteY13" fmla="*/ 691039 h 1152525"/>
                  <a:gd name="connsiteX14" fmla="*/ 425291 w 4210050"/>
                  <a:gd name="connsiteY14" fmla="*/ 669131 h 1152525"/>
                  <a:gd name="connsiteX15" fmla="*/ 447199 w 4210050"/>
                  <a:gd name="connsiteY15" fmla="*/ 660559 h 1152525"/>
                  <a:gd name="connsiteX16" fmla="*/ 469106 w 4210050"/>
                  <a:gd name="connsiteY16" fmla="*/ 669131 h 1152525"/>
                  <a:gd name="connsiteX17" fmla="*/ 476726 w 4210050"/>
                  <a:gd name="connsiteY17" fmla="*/ 698659 h 1152525"/>
                  <a:gd name="connsiteX18" fmla="*/ 536734 w 4210050"/>
                  <a:gd name="connsiteY18" fmla="*/ 758666 h 1152525"/>
                  <a:gd name="connsiteX19" fmla="*/ 1423511 w 4210050"/>
                  <a:gd name="connsiteY19" fmla="*/ 758666 h 1152525"/>
                  <a:gd name="connsiteX20" fmla="*/ 1546384 w 4210050"/>
                  <a:gd name="connsiteY20" fmla="*/ 881539 h 1152525"/>
                  <a:gd name="connsiteX21" fmla="*/ 1890236 w 4210050"/>
                  <a:gd name="connsiteY21" fmla="*/ 881539 h 1152525"/>
                  <a:gd name="connsiteX22" fmla="*/ 1800701 w 4210050"/>
                  <a:gd name="connsiteY22" fmla="*/ 792004 h 1152525"/>
                  <a:gd name="connsiteX23" fmla="*/ 1578769 w 4210050"/>
                  <a:gd name="connsiteY23" fmla="*/ 792004 h 1152525"/>
                  <a:gd name="connsiteX24" fmla="*/ 1552099 w 4210050"/>
                  <a:gd name="connsiteY24" fmla="*/ 807244 h 1152525"/>
                  <a:gd name="connsiteX25" fmla="*/ 1521619 w 4210050"/>
                  <a:gd name="connsiteY25" fmla="*/ 776764 h 1152525"/>
                  <a:gd name="connsiteX26" fmla="*/ 1552099 w 4210050"/>
                  <a:gd name="connsiteY26" fmla="*/ 746284 h 1152525"/>
                  <a:gd name="connsiteX27" fmla="*/ 1578769 w 4210050"/>
                  <a:gd name="connsiteY27" fmla="*/ 761524 h 1152525"/>
                  <a:gd name="connsiteX28" fmla="*/ 1813084 w 4210050"/>
                  <a:gd name="connsiteY28" fmla="*/ 761524 h 1152525"/>
                  <a:gd name="connsiteX29" fmla="*/ 1932146 w 4210050"/>
                  <a:gd name="connsiteY29" fmla="*/ 880586 h 1152525"/>
                  <a:gd name="connsiteX30" fmla="*/ 2062639 w 4210050"/>
                  <a:gd name="connsiteY30" fmla="*/ 880586 h 1152525"/>
                  <a:gd name="connsiteX31" fmla="*/ 2237899 w 4210050"/>
                  <a:gd name="connsiteY31" fmla="*/ 705326 h 1152525"/>
                  <a:gd name="connsiteX32" fmla="*/ 2118836 w 4210050"/>
                  <a:gd name="connsiteY32" fmla="*/ 705326 h 1152525"/>
                  <a:gd name="connsiteX33" fmla="*/ 2095024 w 4210050"/>
                  <a:gd name="connsiteY33" fmla="*/ 729139 h 1152525"/>
                  <a:gd name="connsiteX34" fmla="*/ 2087404 w 4210050"/>
                  <a:gd name="connsiteY34" fmla="*/ 758666 h 1152525"/>
                  <a:gd name="connsiteX35" fmla="*/ 2065496 w 4210050"/>
                  <a:gd name="connsiteY35" fmla="*/ 767239 h 1152525"/>
                  <a:gd name="connsiteX36" fmla="*/ 2043589 w 4210050"/>
                  <a:gd name="connsiteY36" fmla="*/ 758666 h 1152525"/>
                  <a:gd name="connsiteX37" fmla="*/ 2035016 w 4210050"/>
                  <a:gd name="connsiteY37" fmla="*/ 736759 h 1152525"/>
                  <a:gd name="connsiteX38" fmla="*/ 2043589 w 4210050"/>
                  <a:gd name="connsiteY38" fmla="*/ 714851 h 1152525"/>
                  <a:gd name="connsiteX39" fmla="*/ 2065496 w 4210050"/>
                  <a:gd name="connsiteY39" fmla="*/ 706279 h 1152525"/>
                  <a:gd name="connsiteX40" fmla="*/ 2074069 w 4210050"/>
                  <a:gd name="connsiteY40" fmla="*/ 707231 h 1152525"/>
                  <a:gd name="connsiteX41" fmla="*/ 2107406 w 4210050"/>
                  <a:gd name="connsiteY41" fmla="*/ 673894 h 1152525"/>
                  <a:gd name="connsiteX42" fmla="*/ 2380774 w 4210050"/>
                  <a:gd name="connsiteY42" fmla="*/ 673894 h 1152525"/>
                  <a:gd name="connsiteX43" fmla="*/ 2480786 w 4210050"/>
                  <a:gd name="connsiteY43" fmla="*/ 573881 h 1152525"/>
                  <a:gd name="connsiteX44" fmla="*/ 2959894 w 4210050"/>
                  <a:gd name="connsiteY44" fmla="*/ 573881 h 1152525"/>
                  <a:gd name="connsiteX45" fmla="*/ 3093244 w 4210050"/>
                  <a:gd name="connsiteY45" fmla="*/ 440531 h 1152525"/>
                  <a:gd name="connsiteX46" fmla="*/ 3409474 w 4210050"/>
                  <a:gd name="connsiteY46" fmla="*/ 440531 h 1152525"/>
                  <a:gd name="connsiteX47" fmla="*/ 3698081 w 4210050"/>
                  <a:gd name="connsiteY47" fmla="*/ 151924 h 1152525"/>
                  <a:gd name="connsiteX48" fmla="*/ 3527584 w 4210050"/>
                  <a:gd name="connsiteY48" fmla="*/ 151924 h 1152525"/>
                  <a:gd name="connsiteX49" fmla="*/ 3337084 w 4210050"/>
                  <a:gd name="connsiteY49" fmla="*/ 342424 h 1152525"/>
                  <a:gd name="connsiteX50" fmla="*/ 3170396 w 4210050"/>
                  <a:gd name="connsiteY50" fmla="*/ 342424 h 1152525"/>
                  <a:gd name="connsiteX51" fmla="*/ 3143726 w 4210050"/>
                  <a:gd name="connsiteY51" fmla="*/ 357664 h 1152525"/>
                  <a:gd name="connsiteX52" fmla="*/ 3113246 w 4210050"/>
                  <a:gd name="connsiteY52" fmla="*/ 327184 h 1152525"/>
                  <a:gd name="connsiteX53" fmla="*/ 3143726 w 4210050"/>
                  <a:gd name="connsiteY53" fmla="*/ 296704 h 1152525"/>
                  <a:gd name="connsiteX54" fmla="*/ 3170396 w 4210050"/>
                  <a:gd name="connsiteY54" fmla="*/ 311944 h 1152525"/>
                  <a:gd name="connsiteX55" fmla="*/ 3323749 w 4210050"/>
                  <a:gd name="connsiteY55" fmla="*/ 311944 h 1152525"/>
                  <a:gd name="connsiteX56" fmla="*/ 3514249 w 4210050"/>
                  <a:gd name="connsiteY56" fmla="*/ 121444 h 1152525"/>
                  <a:gd name="connsiteX57" fmla="*/ 3727609 w 4210050"/>
                  <a:gd name="connsiteY57" fmla="*/ 121444 h 1152525"/>
                  <a:gd name="connsiteX58" fmla="*/ 3841909 w 4210050"/>
                  <a:gd name="connsiteY58" fmla="*/ 7144 h 1152525"/>
                  <a:gd name="connsiteX59" fmla="*/ 4072414 w 4210050"/>
                  <a:gd name="connsiteY59" fmla="*/ 7144 h 1152525"/>
                  <a:gd name="connsiteX60" fmla="*/ 4172426 w 4210050"/>
                  <a:gd name="connsiteY60" fmla="*/ 107156 h 1152525"/>
                  <a:gd name="connsiteX61" fmla="*/ 4180999 w 4210050"/>
                  <a:gd name="connsiteY61" fmla="*/ 106204 h 1152525"/>
                  <a:gd name="connsiteX62" fmla="*/ 4202906 w 4210050"/>
                  <a:gd name="connsiteY62" fmla="*/ 114776 h 1152525"/>
                  <a:gd name="connsiteX63" fmla="*/ 4211479 w 4210050"/>
                  <a:gd name="connsiteY63" fmla="*/ 136684 h 1152525"/>
                  <a:gd name="connsiteX64" fmla="*/ 4202906 w 4210050"/>
                  <a:gd name="connsiteY64" fmla="*/ 158591 h 1152525"/>
                  <a:gd name="connsiteX65" fmla="*/ 4180999 w 4210050"/>
                  <a:gd name="connsiteY65" fmla="*/ 167164 h 1152525"/>
                  <a:gd name="connsiteX66" fmla="*/ 4159091 w 4210050"/>
                  <a:gd name="connsiteY66" fmla="*/ 158591 h 1152525"/>
                  <a:gd name="connsiteX67" fmla="*/ 4151471 w 4210050"/>
                  <a:gd name="connsiteY67" fmla="*/ 129064 h 1152525"/>
                  <a:gd name="connsiteX68" fmla="*/ 4060984 w 4210050"/>
                  <a:gd name="connsiteY68" fmla="*/ 38576 h 1152525"/>
                  <a:gd name="connsiteX69" fmla="*/ 3856196 w 4210050"/>
                  <a:gd name="connsiteY69" fmla="*/ 38576 h 1152525"/>
                  <a:gd name="connsiteX70" fmla="*/ 3422809 w 4210050"/>
                  <a:gd name="connsiteY70" fmla="*/ 471964 h 1152525"/>
                  <a:gd name="connsiteX71" fmla="*/ 3104674 w 4210050"/>
                  <a:gd name="connsiteY71" fmla="*/ 471964 h 1152525"/>
                  <a:gd name="connsiteX72" fmla="*/ 2767489 w 4210050"/>
                  <a:gd name="connsiteY72" fmla="*/ 809149 h 1152525"/>
                  <a:gd name="connsiteX73" fmla="*/ 2343626 w 4210050"/>
                  <a:gd name="connsiteY73" fmla="*/ 809149 h 1152525"/>
                  <a:gd name="connsiteX74" fmla="*/ 2316956 w 4210050"/>
                  <a:gd name="connsiteY74" fmla="*/ 824389 h 1152525"/>
                  <a:gd name="connsiteX75" fmla="*/ 2286476 w 4210050"/>
                  <a:gd name="connsiteY75" fmla="*/ 793909 h 1152525"/>
                  <a:gd name="connsiteX76" fmla="*/ 2316956 w 4210050"/>
                  <a:gd name="connsiteY76" fmla="*/ 763429 h 1152525"/>
                  <a:gd name="connsiteX77" fmla="*/ 2343626 w 4210050"/>
                  <a:gd name="connsiteY77" fmla="*/ 778669 h 1152525"/>
                  <a:gd name="connsiteX78" fmla="*/ 2755106 w 4210050"/>
                  <a:gd name="connsiteY78" fmla="*/ 778669 h 1152525"/>
                  <a:gd name="connsiteX79" fmla="*/ 2928461 w 4210050"/>
                  <a:gd name="connsiteY79" fmla="*/ 605314 h 1152525"/>
                  <a:gd name="connsiteX80" fmla="*/ 2492216 w 4210050"/>
                  <a:gd name="connsiteY80" fmla="*/ 605314 h 1152525"/>
                  <a:gd name="connsiteX81" fmla="*/ 2392204 w 4210050"/>
                  <a:gd name="connsiteY81" fmla="*/ 705326 h 1152525"/>
                  <a:gd name="connsiteX82" fmla="*/ 2279809 w 4210050"/>
                  <a:gd name="connsiteY82" fmla="*/ 705326 h 1152525"/>
                  <a:gd name="connsiteX83" fmla="*/ 2075021 w 4210050"/>
                  <a:gd name="connsiteY83" fmla="*/ 910114 h 1152525"/>
                  <a:gd name="connsiteX84" fmla="*/ 1533049 w 4210050"/>
                  <a:gd name="connsiteY84" fmla="*/ 910114 h 1152525"/>
                  <a:gd name="connsiteX85" fmla="*/ 1410176 w 4210050"/>
                  <a:gd name="connsiteY85" fmla="*/ 787241 h 1152525"/>
                  <a:gd name="connsiteX86" fmla="*/ 1222534 w 4210050"/>
                  <a:gd name="connsiteY86" fmla="*/ 787241 h 1152525"/>
                  <a:gd name="connsiteX87" fmla="*/ 1026319 w 4210050"/>
                  <a:gd name="connsiteY87" fmla="*/ 983456 h 1152525"/>
                  <a:gd name="connsiteX88" fmla="*/ 195739 w 4210050"/>
                  <a:gd name="connsiteY88" fmla="*/ 983456 h 1152525"/>
                  <a:gd name="connsiteX89" fmla="*/ 67151 w 4210050"/>
                  <a:gd name="connsiteY89" fmla="*/ 1114901 h 1152525"/>
                  <a:gd name="connsiteX90" fmla="*/ 59531 w 4210050"/>
                  <a:gd name="connsiteY90" fmla="*/ 1144429 h 1152525"/>
                  <a:gd name="connsiteX91" fmla="*/ 37624 w 4210050"/>
                  <a:gd name="connsiteY91" fmla="*/ 1153954 h 1152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</a:cxnLst>
                <a:rect l="l" t="t" r="r" b="b"/>
                <a:pathLst>
                  <a:path w="4210050" h="1152525">
                    <a:moveTo>
                      <a:pt x="37624" y="1153954"/>
                    </a:moveTo>
                    <a:cubicBezTo>
                      <a:pt x="29051" y="1153954"/>
                      <a:pt x="21431" y="1151096"/>
                      <a:pt x="15716" y="1145381"/>
                    </a:cubicBezTo>
                    <a:cubicBezTo>
                      <a:pt x="10001" y="1139666"/>
                      <a:pt x="7144" y="1132046"/>
                      <a:pt x="7144" y="1123474"/>
                    </a:cubicBezTo>
                    <a:cubicBezTo>
                      <a:pt x="7144" y="1114901"/>
                      <a:pt x="10001" y="1107281"/>
                      <a:pt x="16669" y="1101566"/>
                    </a:cubicBezTo>
                    <a:cubicBezTo>
                      <a:pt x="22384" y="1095851"/>
                      <a:pt x="30004" y="1092994"/>
                      <a:pt x="38576" y="1092994"/>
                    </a:cubicBezTo>
                    <a:cubicBezTo>
                      <a:pt x="41434" y="1092994"/>
                      <a:pt x="44291" y="1092994"/>
                      <a:pt x="47149" y="1093946"/>
                    </a:cubicBezTo>
                    <a:lnTo>
                      <a:pt x="185261" y="955834"/>
                    </a:lnTo>
                    <a:lnTo>
                      <a:pt x="1015841" y="955834"/>
                    </a:lnTo>
                    <a:lnTo>
                      <a:pt x="1182529" y="789146"/>
                    </a:lnTo>
                    <a:lnTo>
                      <a:pt x="524351" y="789146"/>
                    </a:lnTo>
                    <a:lnTo>
                      <a:pt x="455771" y="720566"/>
                    </a:lnTo>
                    <a:cubicBezTo>
                      <a:pt x="452914" y="721519"/>
                      <a:pt x="450056" y="721519"/>
                      <a:pt x="447199" y="721519"/>
                    </a:cubicBezTo>
                    <a:cubicBezTo>
                      <a:pt x="438626" y="721519"/>
                      <a:pt x="431006" y="718661"/>
                      <a:pt x="425291" y="712946"/>
                    </a:cubicBezTo>
                    <a:cubicBezTo>
                      <a:pt x="419576" y="707231"/>
                      <a:pt x="416719" y="699611"/>
                      <a:pt x="416719" y="691039"/>
                    </a:cubicBezTo>
                    <a:cubicBezTo>
                      <a:pt x="416719" y="682466"/>
                      <a:pt x="419576" y="674846"/>
                      <a:pt x="425291" y="669131"/>
                    </a:cubicBezTo>
                    <a:cubicBezTo>
                      <a:pt x="431006" y="663416"/>
                      <a:pt x="438626" y="660559"/>
                      <a:pt x="447199" y="660559"/>
                    </a:cubicBezTo>
                    <a:cubicBezTo>
                      <a:pt x="455771" y="660559"/>
                      <a:pt x="463391" y="663416"/>
                      <a:pt x="469106" y="669131"/>
                    </a:cubicBezTo>
                    <a:cubicBezTo>
                      <a:pt x="476726" y="676751"/>
                      <a:pt x="479584" y="688181"/>
                      <a:pt x="476726" y="698659"/>
                    </a:cubicBezTo>
                    <a:lnTo>
                      <a:pt x="536734" y="758666"/>
                    </a:lnTo>
                    <a:lnTo>
                      <a:pt x="1423511" y="758666"/>
                    </a:lnTo>
                    <a:lnTo>
                      <a:pt x="1546384" y="881539"/>
                    </a:lnTo>
                    <a:lnTo>
                      <a:pt x="1890236" y="881539"/>
                    </a:lnTo>
                    <a:lnTo>
                      <a:pt x="1800701" y="792004"/>
                    </a:lnTo>
                    <a:lnTo>
                      <a:pt x="1578769" y="792004"/>
                    </a:lnTo>
                    <a:cubicBezTo>
                      <a:pt x="1573054" y="801529"/>
                      <a:pt x="1563529" y="807244"/>
                      <a:pt x="1552099" y="807244"/>
                    </a:cubicBezTo>
                    <a:cubicBezTo>
                      <a:pt x="1534954" y="807244"/>
                      <a:pt x="1521619" y="793909"/>
                      <a:pt x="1521619" y="776764"/>
                    </a:cubicBezTo>
                    <a:cubicBezTo>
                      <a:pt x="1521619" y="759619"/>
                      <a:pt x="1534954" y="746284"/>
                      <a:pt x="1552099" y="746284"/>
                    </a:cubicBezTo>
                    <a:cubicBezTo>
                      <a:pt x="1563529" y="746284"/>
                      <a:pt x="1573054" y="751999"/>
                      <a:pt x="1578769" y="761524"/>
                    </a:cubicBezTo>
                    <a:lnTo>
                      <a:pt x="1813084" y="761524"/>
                    </a:lnTo>
                    <a:lnTo>
                      <a:pt x="1932146" y="880586"/>
                    </a:lnTo>
                    <a:lnTo>
                      <a:pt x="2062639" y="880586"/>
                    </a:lnTo>
                    <a:lnTo>
                      <a:pt x="2237899" y="705326"/>
                    </a:lnTo>
                    <a:lnTo>
                      <a:pt x="2118836" y="705326"/>
                    </a:lnTo>
                    <a:lnTo>
                      <a:pt x="2095024" y="729139"/>
                    </a:lnTo>
                    <a:cubicBezTo>
                      <a:pt x="2097881" y="739616"/>
                      <a:pt x="2095024" y="751046"/>
                      <a:pt x="2087404" y="758666"/>
                    </a:cubicBezTo>
                    <a:cubicBezTo>
                      <a:pt x="2081689" y="764381"/>
                      <a:pt x="2074069" y="767239"/>
                      <a:pt x="2065496" y="767239"/>
                    </a:cubicBezTo>
                    <a:cubicBezTo>
                      <a:pt x="2056924" y="767239"/>
                      <a:pt x="2049304" y="764381"/>
                      <a:pt x="2043589" y="758666"/>
                    </a:cubicBezTo>
                    <a:cubicBezTo>
                      <a:pt x="2037874" y="752951"/>
                      <a:pt x="2035016" y="745331"/>
                      <a:pt x="2035016" y="736759"/>
                    </a:cubicBezTo>
                    <a:cubicBezTo>
                      <a:pt x="2035016" y="728186"/>
                      <a:pt x="2037874" y="720566"/>
                      <a:pt x="2043589" y="714851"/>
                    </a:cubicBezTo>
                    <a:cubicBezTo>
                      <a:pt x="2049304" y="709136"/>
                      <a:pt x="2056924" y="706279"/>
                      <a:pt x="2065496" y="706279"/>
                    </a:cubicBezTo>
                    <a:cubicBezTo>
                      <a:pt x="2068354" y="706279"/>
                      <a:pt x="2071211" y="706279"/>
                      <a:pt x="2074069" y="707231"/>
                    </a:cubicBezTo>
                    <a:lnTo>
                      <a:pt x="2107406" y="673894"/>
                    </a:lnTo>
                    <a:lnTo>
                      <a:pt x="2380774" y="673894"/>
                    </a:lnTo>
                    <a:lnTo>
                      <a:pt x="2480786" y="573881"/>
                    </a:lnTo>
                    <a:lnTo>
                      <a:pt x="2959894" y="573881"/>
                    </a:lnTo>
                    <a:lnTo>
                      <a:pt x="3093244" y="440531"/>
                    </a:lnTo>
                    <a:lnTo>
                      <a:pt x="3409474" y="440531"/>
                    </a:lnTo>
                    <a:lnTo>
                      <a:pt x="3698081" y="151924"/>
                    </a:lnTo>
                    <a:lnTo>
                      <a:pt x="3527584" y="151924"/>
                    </a:lnTo>
                    <a:lnTo>
                      <a:pt x="3337084" y="342424"/>
                    </a:lnTo>
                    <a:lnTo>
                      <a:pt x="3170396" y="342424"/>
                    </a:lnTo>
                    <a:cubicBezTo>
                      <a:pt x="3164681" y="351949"/>
                      <a:pt x="3155156" y="357664"/>
                      <a:pt x="3143726" y="357664"/>
                    </a:cubicBezTo>
                    <a:cubicBezTo>
                      <a:pt x="3126581" y="357664"/>
                      <a:pt x="3113246" y="344329"/>
                      <a:pt x="3113246" y="327184"/>
                    </a:cubicBezTo>
                    <a:cubicBezTo>
                      <a:pt x="3113246" y="310039"/>
                      <a:pt x="3126581" y="296704"/>
                      <a:pt x="3143726" y="296704"/>
                    </a:cubicBezTo>
                    <a:cubicBezTo>
                      <a:pt x="3155156" y="296704"/>
                      <a:pt x="3164681" y="302419"/>
                      <a:pt x="3170396" y="311944"/>
                    </a:cubicBezTo>
                    <a:lnTo>
                      <a:pt x="3323749" y="311944"/>
                    </a:lnTo>
                    <a:lnTo>
                      <a:pt x="3514249" y="121444"/>
                    </a:lnTo>
                    <a:lnTo>
                      <a:pt x="3727609" y="121444"/>
                    </a:lnTo>
                    <a:lnTo>
                      <a:pt x="3841909" y="7144"/>
                    </a:lnTo>
                    <a:lnTo>
                      <a:pt x="4072414" y="7144"/>
                    </a:lnTo>
                    <a:lnTo>
                      <a:pt x="4172426" y="107156"/>
                    </a:lnTo>
                    <a:cubicBezTo>
                      <a:pt x="4175284" y="106204"/>
                      <a:pt x="4178141" y="106204"/>
                      <a:pt x="4180999" y="106204"/>
                    </a:cubicBezTo>
                    <a:cubicBezTo>
                      <a:pt x="4189571" y="106204"/>
                      <a:pt x="4197192" y="109061"/>
                      <a:pt x="4202906" y="114776"/>
                    </a:cubicBezTo>
                    <a:cubicBezTo>
                      <a:pt x="4208621" y="120491"/>
                      <a:pt x="4211479" y="128111"/>
                      <a:pt x="4211479" y="136684"/>
                    </a:cubicBezTo>
                    <a:cubicBezTo>
                      <a:pt x="4211479" y="145256"/>
                      <a:pt x="4208621" y="152876"/>
                      <a:pt x="4202906" y="158591"/>
                    </a:cubicBezTo>
                    <a:cubicBezTo>
                      <a:pt x="4197192" y="164306"/>
                      <a:pt x="4189571" y="167164"/>
                      <a:pt x="4180999" y="167164"/>
                    </a:cubicBezTo>
                    <a:cubicBezTo>
                      <a:pt x="4172426" y="167164"/>
                      <a:pt x="4164806" y="164306"/>
                      <a:pt x="4159091" y="158591"/>
                    </a:cubicBezTo>
                    <a:cubicBezTo>
                      <a:pt x="4151471" y="150971"/>
                      <a:pt x="4148614" y="139541"/>
                      <a:pt x="4151471" y="129064"/>
                    </a:cubicBezTo>
                    <a:lnTo>
                      <a:pt x="4060984" y="38576"/>
                    </a:lnTo>
                    <a:lnTo>
                      <a:pt x="3856196" y="38576"/>
                    </a:lnTo>
                    <a:lnTo>
                      <a:pt x="3422809" y="471964"/>
                    </a:lnTo>
                    <a:lnTo>
                      <a:pt x="3104674" y="471964"/>
                    </a:lnTo>
                    <a:lnTo>
                      <a:pt x="2767489" y="809149"/>
                    </a:lnTo>
                    <a:lnTo>
                      <a:pt x="2343626" y="809149"/>
                    </a:lnTo>
                    <a:cubicBezTo>
                      <a:pt x="2337911" y="818674"/>
                      <a:pt x="2328386" y="824389"/>
                      <a:pt x="2316956" y="824389"/>
                    </a:cubicBezTo>
                    <a:cubicBezTo>
                      <a:pt x="2299811" y="824389"/>
                      <a:pt x="2286476" y="811054"/>
                      <a:pt x="2286476" y="793909"/>
                    </a:cubicBezTo>
                    <a:cubicBezTo>
                      <a:pt x="2286476" y="776764"/>
                      <a:pt x="2299811" y="763429"/>
                      <a:pt x="2316956" y="763429"/>
                    </a:cubicBezTo>
                    <a:cubicBezTo>
                      <a:pt x="2328386" y="763429"/>
                      <a:pt x="2337911" y="769144"/>
                      <a:pt x="2343626" y="778669"/>
                    </a:cubicBezTo>
                    <a:lnTo>
                      <a:pt x="2755106" y="778669"/>
                    </a:lnTo>
                    <a:lnTo>
                      <a:pt x="2928461" y="605314"/>
                    </a:lnTo>
                    <a:lnTo>
                      <a:pt x="2492216" y="605314"/>
                    </a:lnTo>
                    <a:lnTo>
                      <a:pt x="2392204" y="705326"/>
                    </a:lnTo>
                    <a:lnTo>
                      <a:pt x="2279809" y="705326"/>
                    </a:lnTo>
                    <a:lnTo>
                      <a:pt x="2075021" y="910114"/>
                    </a:lnTo>
                    <a:lnTo>
                      <a:pt x="1533049" y="910114"/>
                    </a:lnTo>
                    <a:lnTo>
                      <a:pt x="1410176" y="787241"/>
                    </a:lnTo>
                    <a:lnTo>
                      <a:pt x="1222534" y="787241"/>
                    </a:lnTo>
                    <a:lnTo>
                      <a:pt x="1026319" y="983456"/>
                    </a:lnTo>
                    <a:lnTo>
                      <a:pt x="195739" y="983456"/>
                    </a:lnTo>
                    <a:lnTo>
                      <a:pt x="67151" y="1114901"/>
                    </a:lnTo>
                    <a:cubicBezTo>
                      <a:pt x="70009" y="1125379"/>
                      <a:pt x="67151" y="1136809"/>
                      <a:pt x="59531" y="1144429"/>
                    </a:cubicBezTo>
                    <a:cubicBezTo>
                      <a:pt x="52864" y="1150144"/>
                      <a:pt x="45244" y="1153954"/>
                      <a:pt x="37624" y="115395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7" name="Freeform: Shape 176"/>
              <p:cNvSpPr/>
              <p:nvPr/>
            </p:nvSpPr>
            <p:spPr>
              <a:xfrm>
                <a:off x="7596285" y="1665632"/>
                <a:ext cx="4200525" cy="1133475"/>
              </a:xfrm>
              <a:custGeom>
                <a:avLst/>
                <a:gdLst>
                  <a:gd name="connsiteX0" fmla="*/ 4187428 w 4200525"/>
                  <a:gd name="connsiteY0" fmla="*/ 111919 h 1133475"/>
                  <a:gd name="connsiteX1" fmla="*/ 4161711 w 4200525"/>
                  <a:gd name="connsiteY1" fmla="*/ 108109 h 1133475"/>
                  <a:gd name="connsiteX2" fmla="*/ 4060746 w 4200525"/>
                  <a:gd name="connsiteY2" fmla="*/ 7144 h 1133475"/>
                  <a:gd name="connsiteX3" fmla="*/ 3838813 w 4200525"/>
                  <a:gd name="connsiteY3" fmla="*/ 7144 h 1133475"/>
                  <a:gd name="connsiteX4" fmla="*/ 3724513 w 4200525"/>
                  <a:gd name="connsiteY4" fmla="*/ 121444 h 1133475"/>
                  <a:gd name="connsiteX5" fmla="*/ 3511153 w 4200525"/>
                  <a:gd name="connsiteY5" fmla="*/ 121444 h 1133475"/>
                  <a:gd name="connsiteX6" fmla="*/ 3320653 w 4200525"/>
                  <a:gd name="connsiteY6" fmla="*/ 311944 h 1133475"/>
                  <a:gd name="connsiteX7" fmla="*/ 3155871 w 4200525"/>
                  <a:gd name="connsiteY7" fmla="*/ 311944 h 1133475"/>
                  <a:gd name="connsiteX8" fmla="*/ 3135868 w 4200525"/>
                  <a:gd name="connsiteY8" fmla="*/ 296704 h 1133475"/>
                  <a:gd name="connsiteX9" fmla="*/ 3114913 w 4200525"/>
                  <a:gd name="connsiteY9" fmla="*/ 317659 h 1133475"/>
                  <a:gd name="connsiteX10" fmla="*/ 3135868 w 4200525"/>
                  <a:gd name="connsiteY10" fmla="*/ 338614 h 1133475"/>
                  <a:gd name="connsiteX11" fmla="*/ 3155871 w 4200525"/>
                  <a:gd name="connsiteY11" fmla="*/ 323374 h 1133475"/>
                  <a:gd name="connsiteX12" fmla="*/ 3325416 w 4200525"/>
                  <a:gd name="connsiteY12" fmla="*/ 323374 h 1133475"/>
                  <a:gd name="connsiteX13" fmla="*/ 3515916 w 4200525"/>
                  <a:gd name="connsiteY13" fmla="*/ 132874 h 1133475"/>
                  <a:gd name="connsiteX14" fmla="*/ 3713083 w 4200525"/>
                  <a:gd name="connsiteY14" fmla="*/ 132874 h 1133475"/>
                  <a:gd name="connsiteX15" fmla="*/ 3405426 w 4200525"/>
                  <a:gd name="connsiteY15" fmla="*/ 440531 h 1133475"/>
                  <a:gd name="connsiteX16" fmla="*/ 3089196 w 4200525"/>
                  <a:gd name="connsiteY16" fmla="*/ 440531 h 1133475"/>
                  <a:gd name="connsiteX17" fmla="*/ 2955846 w 4200525"/>
                  <a:gd name="connsiteY17" fmla="*/ 573881 h 1133475"/>
                  <a:gd name="connsiteX18" fmla="*/ 2476738 w 4200525"/>
                  <a:gd name="connsiteY18" fmla="*/ 573881 h 1133475"/>
                  <a:gd name="connsiteX19" fmla="*/ 2376726 w 4200525"/>
                  <a:gd name="connsiteY19" fmla="*/ 673894 h 1133475"/>
                  <a:gd name="connsiteX20" fmla="*/ 2102406 w 4200525"/>
                  <a:gd name="connsiteY20" fmla="*/ 673894 h 1133475"/>
                  <a:gd name="connsiteX21" fmla="*/ 2067163 w 4200525"/>
                  <a:gd name="connsiteY21" fmla="*/ 709136 h 1133475"/>
                  <a:gd name="connsiteX22" fmla="*/ 2041446 w 4200525"/>
                  <a:gd name="connsiteY22" fmla="*/ 712946 h 1133475"/>
                  <a:gd name="connsiteX23" fmla="*/ 2041446 w 4200525"/>
                  <a:gd name="connsiteY23" fmla="*/ 742474 h 1133475"/>
                  <a:gd name="connsiteX24" fmla="*/ 2070973 w 4200525"/>
                  <a:gd name="connsiteY24" fmla="*/ 742474 h 1133475"/>
                  <a:gd name="connsiteX25" fmla="*/ 2074783 w 4200525"/>
                  <a:gd name="connsiteY25" fmla="*/ 716756 h 1133475"/>
                  <a:gd name="connsiteX26" fmla="*/ 2106216 w 4200525"/>
                  <a:gd name="connsiteY26" fmla="*/ 685324 h 1133475"/>
                  <a:gd name="connsiteX27" fmla="*/ 2251948 w 4200525"/>
                  <a:gd name="connsiteY27" fmla="*/ 685324 h 1133475"/>
                  <a:gd name="connsiteX28" fmla="*/ 2058591 w 4200525"/>
                  <a:gd name="connsiteY28" fmla="*/ 878681 h 1133475"/>
                  <a:gd name="connsiteX29" fmla="*/ 1920478 w 4200525"/>
                  <a:gd name="connsiteY29" fmla="*/ 878681 h 1133475"/>
                  <a:gd name="connsiteX30" fmla="*/ 1801416 w 4200525"/>
                  <a:gd name="connsiteY30" fmla="*/ 759619 h 1133475"/>
                  <a:gd name="connsiteX31" fmla="*/ 1564243 w 4200525"/>
                  <a:gd name="connsiteY31" fmla="*/ 759619 h 1133475"/>
                  <a:gd name="connsiteX32" fmla="*/ 1544241 w 4200525"/>
                  <a:gd name="connsiteY32" fmla="*/ 744379 h 1133475"/>
                  <a:gd name="connsiteX33" fmla="*/ 1523286 w 4200525"/>
                  <a:gd name="connsiteY33" fmla="*/ 765334 h 1133475"/>
                  <a:gd name="connsiteX34" fmla="*/ 1544241 w 4200525"/>
                  <a:gd name="connsiteY34" fmla="*/ 786289 h 1133475"/>
                  <a:gd name="connsiteX35" fmla="*/ 1564243 w 4200525"/>
                  <a:gd name="connsiteY35" fmla="*/ 771049 h 1133475"/>
                  <a:gd name="connsiteX36" fmla="*/ 1796653 w 4200525"/>
                  <a:gd name="connsiteY36" fmla="*/ 771049 h 1133475"/>
                  <a:gd name="connsiteX37" fmla="*/ 1905238 w 4200525"/>
                  <a:gd name="connsiteY37" fmla="*/ 879634 h 1133475"/>
                  <a:gd name="connsiteX38" fmla="*/ 1533763 w 4200525"/>
                  <a:gd name="connsiteY38" fmla="*/ 879634 h 1133475"/>
                  <a:gd name="connsiteX39" fmla="*/ 1410891 w 4200525"/>
                  <a:gd name="connsiteY39" fmla="*/ 755809 h 1133475"/>
                  <a:gd name="connsiteX40" fmla="*/ 525066 w 4200525"/>
                  <a:gd name="connsiteY40" fmla="*/ 755809 h 1133475"/>
                  <a:gd name="connsiteX41" fmla="*/ 458391 w 4200525"/>
                  <a:gd name="connsiteY41" fmla="*/ 689134 h 1133475"/>
                  <a:gd name="connsiteX42" fmla="*/ 454581 w 4200525"/>
                  <a:gd name="connsiteY42" fmla="*/ 663416 h 1133475"/>
                  <a:gd name="connsiteX43" fmla="*/ 425053 w 4200525"/>
                  <a:gd name="connsiteY43" fmla="*/ 663416 h 1133475"/>
                  <a:gd name="connsiteX44" fmla="*/ 425053 w 4200525"/>
                  <a:gd name="connsiteY44" fmla="*/ 692944 h 1133475"/>
                  <a:gd name="connsiteX45" fmla="*/ 450771 w 4200525"/>
                  <a:gd name="connsiteY45" fmla="*/ 696754 h 1133475"/>
                  <a:gd name="connsiteX46" fmla="*/ 521256 w 4200525"/>
                  <a:gd name="connsiteY46" fmla="*/ 767239 h 1133475"/>
                  <a:gd name="connsiteX47" fmla="*/ 1195626 w 4200525"/>
                  <a:gd name="connsiteY47" fmla="*/ 767239 h 1133475"/>
                  <a:gd name="connsiteX48" fmla="*/ 1009888 w 4200525"/>
                  <a:gd name="connsiteY48" fmla="*/ 952976 h 1133475"/>
                  <a:gd name="connsiteX49" fmla="*/ 179308 w 4200525"/>
                  <a:gd name="connsiteY49" fmla="*/ 952976 h 1133475"/>
                  <a:gd name="connsiteX50" fmla="*/ 39291 w 4200525"/>
                  <a:gd name="connsiteY50" fmla="*/ 1092041 h 1133475"/>
                  <a:gd name="connsiteX51" fmla="*/ 13573 w 4200525"/>
                  <a:gd name="connsiteY51" fmla="*/ 1095851 h 1133475"/>
                  <a:gd name="connsiteX52" fmla="*/ 13573 w 4200525"/>
                  <a:gd name="connsiteY52" fmla="*/ 1125379 h 1133475"/>
                  <a:gd name="connsiteX53" fmla="*/ 43101 w 4200525"/>
                  <a:gd name="connsiteY53" fmla="*/ 1125379 h 1133475"/>
                  <a:gd name="connsiteX54" fmla="*/ 46911 w 4200525"/>
                  <a:gd name="connsiteY54" fmla="*/ 1099661 h 1133475"/>
                  <a:gd name="connsiteX55" fmla="*/ 183118 w 4200525"/>
                  <a:gd name="connsiteY55" fmla="*/ 963454 h 1133475"/>
                  <a:gd name="connsiteX56" fmla="*/ 1013698 w 4200525"/>
                  <a:gd name="connsiteY56" fmla="*/ 963454 h 1133475"/>
                  <a:gd name="connsiteX57" fmla="*/ 1209913 w 4200525"/>
                  <a:gd name="connsiteY57" fmla="*/ 767239 h 1133475"/>
                  <a:gd name="connsiteX58" fmla="*/ 1405176 w 4200525"/>
                  <a:gd name="connsiteY58" fmla="*/ 767239 h 1133475"/>
                  <a:gd name="connsiteX59" fmla="*/ 1528048 w 4200525"/>
                  <a:gd name="connsiteY59" fmla="*/ 890111 h 1133475"/>
                  <a:gd name="connsiteX60" fmla="*/ 2062401 w 4200525"/>
                  <a:gd name="connsiteY60" fmla="*/ 890111 h 1133475"/>
                  <a:gd name="connsiteX61" fmla="*/ 2267188 w 4200525"/>
                  <a:gd name="connsiteY61" fmla="*/ 685324 h 1133475"/>
                  <a:gd name="connsiteX62" fmla="*/ 2379583 w 4200525"/>
                  <a:gd name="connsiteY62" fmla="*/ 685324 h 1133475"/>
                  <a:gd name="connsiteX63" fmla="*/ 2479596 w 4200525"/>
                  <a:gd name="connsiteY63" fmla="*/ 585311 h 1133475"/>
                  <a:gd name="connsiteX64" fmla="*/ 2944416 w 4200525"/>
                  <a:gd name="connsiteY64" fmla="*/ 585311 h 1133475"/>
                  <a:gd name="connsiteX65" fmla="*/ 2752011 w 4200525"/>
                  <a:gd name="connsiteY65" fmla="*/ 777716 h 1133475"/>
                  <a:gd name="connsiteX66" fmla="*/ 2330053 w 4200525"/>
                  <a:gd name="connsiteY66" fmla="*/ 777716 h 1133475"/>
                  <a:gd name="connsiteX67" fmla="*/ 2310051 w 4200525"/>
                  <a:gd name="connsiteY67" fmla="*/ 762476 h 1133475"/>
                  <a:gd name="connsiteX68" fmla="*/ 2289096 w 4200525"/>
                  <a:gd name="connsiteY68" fmla="*/ 783431 h 1133475"/>
                  <a:gd name="connsiteX69" fmla="*/ 2310051 w 4200525"/>
                  <a:gd name="connsiteY69" fmla="*/ 804386 h 1133475"/>
                  <a:gd name="connsiteX70" fmla="*/ 2330053 w 4200525"/>
                  <a:gd name="connsiteY70" fmla="*/ 789146 h 1133475"/>
                  <a:gd name="connsiteX71" fmla="*/ 2756773 w 4200525"/>
                  <a:gd name="connsiteY71" fmla="*/ 789146 h 1133475"/>
                  <a:gd name="connsiteX72" fmla="*/ 3093958 w 4200525"/>
                  <a:gd name="connsiteY72" fmla="*/ 451961 h 1133475"/>
                  <a:gd name="connsiteX73" fmla="*/ 3410188 w 4200525"/>
                  <a:gd name="connsiteY73" fmla="*/ 451961 h 1133475"/>
                  <a:gd name="connsiteX74" fmla="*/ 3843576 w 4200525"/>
                  <a:gd name="connsiteY74" fmla="*/ 18574 h 1133475"/>
                  <a:gd name="connsiteX75" fmla="*/ 4056936 w 4200525"/>
                  <a:gd name="connsiteY75" fmla="*/ 18574 h 1133475"/>
                  <a:gd name="connsiteX76" fmla="*/ 4154091 w 4200525"/>
                  <a:gd name="connsiteY76" fmla="*/ 116681 h 1133475"/>
                  <a:gd name="connsiteX77" fmla="*/ 4157901 w 4200525"/>
                  <a:gd name="connsiteY77" fmla="*/ 142399 h 1133475"/>
                  <a:gd name="connsiteX78" fmla="*/ 4187428 w 4200525"/>
                  <a:gd name="connsiteY78" fmla="*/ 142399 h 1133475"/>
                  <a:gd name="connsiteX79" fmla="*/ 4187428 w 4200525"/>
                  <a:gd name="connsiteY79" fmla="*/ 111919 h 1133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</a:cxnLst>
                <a:rect l="l" t="t" r="r" b="b"/>
                <a:pathLst>
                  <a:path w="4200525" h="1133475">
                    <a:moveTo>
                      <a:pt x="4187428" y="111919"/>
                    </a:moveTo>
                    <a:cubicBezTo>
                      <a:pt x="4180761" y="105251"/>
                      <a:pt x="4170283" y="104299"/>
                      <a:pt x="4161711" y="108109"/>
                    </a:cubicBezTo>
                    <a:lnTo>
                      <a:pt x="4060746" y="7144"/>
                    </a:lnTo>
                    <a:lnTo>
                      <a:pt x="3838813" y="7144"/>
                    </a:lnTo>
                    <a:lnTo>
                      <a:pt x="3724513" y="121444"/>
                    </a:lnTo>
                    <a:lnTo>
                      <a:pt x="3511153" y="121444"/>
                    </a:lnTo>
                    <a:lnTo>
                      <a:pt x="3320653" y="311944"/>
                    </a:lnTo>
                    <a:lnTo>
                      <a:pt x="3155871" y="311944"/>
                    </a:lnTo>
                    <a:cubicBezTo>
                      <a:pt x="3153013" y="303371"/>
                      <a:pt x="3145393" y="296704"/>
                      <a:pt x="3135868" y="296704"/>
                    </a:cubicBezTo>
                    <a:cubicBezTo>
                      <a:pt x="3124438" y="296704"/>
                      <a:pt x="3114913" y="306229"/>
                      <a:pt x="3114913" y="317659"/>
                    </a:cubicBezTo>
                    <a:cubicBezTo>
                      <a:pt x="3114913" y="329089"/>
                      <a:pt x="3124438" y="338614"/>
                      <a:pt x="3135868" y="338614"/>
                    </a:cubicBezTo>
                    <a:cubicBezTo>
                      <a:pt x="3145393" y="338614"/>
                      <a:pt x="3153966" y="331946"/>
                      <a:pt x="3155871" y="323374"/>
                    </a:cubicBezTo>
                    <a:lnTo>
                      <a:pt x="3325416" y="323374"/>
                    </a:lnTo>
                    <a:lnTo>
                      <a:pt x="3515916" y="132874"/>
                    </a:lnTo>
                    <a:lnTo>
                      <a:pt x="3713083" y="132874"/>
                    </a:lnTo>
                    <a:lnTo>
                      <a:pt x="3405426" y="440531"/>
                    </a:lnTo>
                    <a:lnTo>
                      <a:pt x="3089196" y="440531"/>
                    </a:lnTo>
                    <a:lnTo>
                      <a:pt x="2955846" y="573881"/>
                    </a:lnTo>
                    <a:lnTo>
                      <a:pt x="2476738" y="573881"/>
                    </a:lnTo>
                    <a:lnTo>
                      <a:pt x="2376726" y="673894"/>
                    </a:lnTo>
                    <a:lnTo>
                      <a:pt x="2102406" y="673894"/>
                    </a:lnTo>
                    <a:lnTo>
                      <a:pt x="2067163" y="709136"/>
                    </a:lnTo>
                    <a:cubicBezTo>
                      <a:pt x="2059543" y="704374"/>
                      <a:pt x="2049066" y="705326"/>
                      <a:pt x="2041446" y="712946"/>
                    </a:cubicBezTo>
                    <a:cubicBezTo>
                      <a:pt x="2032873" y="721519"/>
                      <a:pt x="2032873" y="734854"/>
                      <a:pt x="2041446" y="742474"/>
                    </a:cubicBezTo>
                    <a:cubicBezTo>
                      <a:pt x="2050018" y="751046"/>
                      <a:pt x="2063353" y="751046"/>
                      <a:pt x="2070973" y="742474"/>
                    </a:cubicBezTo>
                    <a:cubicBezTo>
                      <a:pt x="2077641" y="735806"/>
                      <a:pt x="2078593" y="725329"/>
                      <a:pt x="2074783" y="716756"/>
                    </a:cubicBezTo>
                    <a:lnTo>
                      <a:pt x="2106216" y="685324"/>
                    </a:lnTo>
                    <a:lnTo>
                      <a:pt x="2251948" y="685324"/>
                    </a:lnTo>
                    <a:lnTo>
                      <a:pt x="2058591" y="878681"/>
                    </a:lnTo>
                    <a:lnTo>
                      <a:pt x="1920478" y="878681"/>
                    </a:lnTo>
                    <a:lnTo>
                      <a:pt x="1801416" y="759619"/>
                    </a:lnTo>
                    <a:lnTo>
                      <a:pt x="1564243" y="759619"/>
                    </a:lnTo>
                    <a:cubicBezTo>
                      <a:pt x="1561386" y="751046"/>
                      <a:pt x="1553766" y="744379"/>
                      <a:pt x="1544241" y="744379"/>
                    </a:cubicBezTo>
                    <a:cubicBezTo>
                      <a:pt x="1532811" y="744379"/>
                      <a:pt x="1523286" y="753904"/>
                      <a:pt x="1523286" y="765334"/>
                    </a:cubicBezTo>
                    <a:cubicBezTo>
                      <a:pt x="1523286" y="776764"/>
                      <a:pt x="1532811" y="786289"/>
                      <a:pt x="1544241" y="786289"/>
                    </a:cubicBezTo>
                    <a:cubicBezTo>
                      <a:pt x="1553766" y="786289"/>
                      <a:pt x="1562338" y="779621"/>
                      <a:pt x="1564243" y="771049"/>
                    </a:cubicBezTo>
                    <a:lnTo>
                      <a:pt x="1796653" y="771049"/>
                    </a:lnTo>
                    <a:lnTo>
                      <a:pt x="1905238" y="879634"/>
                    </a:lnTo>
                    <a:lnTo>
                      <a:pt x="1533763" y="879634"/>
                    </a:lnTo>
                    <a:lnTo>
                      <a:pt x="1410891" y="755809"/>
                    </a:lnTo>
                    <a:lnTo>
                      <a:pt x="525066" y="755809"/>
                    </a:lnTo>
                    <a:lnTo>
                      <a:pt x="458391" y="689134"/>
                    </a:lnTo>
                    <a:cubicBezTo>
                      <a:pt x="463153" y="681514"/>
                      <a:pt x="462201" y="671036"/>
                      <a:pt x="454581" y="663416"/>
                    </a:cubicBezTo>
                    <a:cubicBezTo>
                      <a:pt x="446008" y="654844"/>
                      <a:pt x="432673" y="654844"/>
                      <a:pt x="425053" y="663416"/>
                    </a:cubicBezTo>
                    <a:cubicBezTo>
                      <a:pt x="416481" y="671989"/>
                      <a:pt x="416481" y="685324"/>
                      <a:pt x="425053" y="692944"/>
                    </a:cubicBezTo>
                    <a:cubicBezTo>
                      <a:pt x="431721" y="699611"/>
                      <a:pt x="442198" y="700564"/>
                      <a:pt x="450771" y="696754"/>
                    </a:cubicBezTo>
                    <a:lnTo>
                      <a:pt x="521256" y="767239"/>
                    </a:lnTo>
                    <a:lnTo>
                      <a:pt x="1195626" y="767239"/>
                    </a:lnTo>
                    <a:lnTo>
                      <a:pt x="1009888" y="952976"/>
                    </a:lnTo>
                    <a:lnTo>
                      <a:pt x="179308" y="952976"/>
                    </a:lnTo>
                    <a:lnTo>
                      <a:pt x="39291" y="1092041"/>
                    </a:lnTo>
                    <a:cubicBezTo>
                      <a:pt x="31671" y="1087279"/>
                      <a:pt x="21193" y="1088231"/>
                      <a:pt x="13573" y="1095851"/>
                    </a:cubicBezTo>
                    <a:cubicBezTo>
                      <a:pt x="5001" y="1104424"/>
                      <a:pt x="5001" y="1117759"/>
                      <a:pt x="13573" y="1125379"/>
                    </a:cubicBezTo>
                    <a:cubicBezTo>
                      <a:pt x="22146" y="1133951"/>
                      <a:pt x="35481" y="1133951"/>
                      <a:pt x="43101" y="1125379"/>
                    </a:cubicBezTo>
                    <a:cubicBezTo>
                      <a:pt x="49768" y="1118711"/>
                      <a:pt x="50721" y="1108234"/>
                      <a:pt x="46911" y="1099661"/>
                    </a:cubicBezTo>
                    <a:lnTo>
                      <a:pt x="183118" y="963454"/>
                    </a:lnTo>
                    <a:lnTo>
                      <a:pt x="1013698" y="963454"/>
                    </a:lnTo>
                    <a:lnTo>
                      <a:pt x="1209913" y="767239"/>
                    </a:lnTo>
                    <a:lnTo>
                      <a:pt x="1405176" y="767239"/>
                    </a:lnTo>
                    <a:lnTo>
                      <a:pt x="1528048" y="890111"/>
                    </a:lnTo>
                    <a:lnTo>
                      <a:pt x="2062401" y="890111"/>
                    </a:lnTo>
                    <a:lnTo>
                      <a:pt x="2267188" y="685324"/>
                    </a:lnTo>
                    <a:lnTo>
                      <a:pt x="2379583" y="685324"/>
                    </a:lnTo>
                    <a:lnTo>
                      <a:pt x="2479596" y="585311"/>
                    </a:lnTo>
                    <a:lnTo>
                      <a:pt x="2944416" y="585311"/>
                    </a:lnTo>
                    <a:lnTo>
                      <a:pt x="2752011" y="777716"/>
                    </a:lnTo>
                    <a:lnTo>
                      <a:pt x="2330053" y="777716"/>
                    </a:lnTo>
                    <a:cubicBezTo>
                      <a:pt x="2327196" y="769144"/>
                      <a:pt x="2319576" y="762476"/>
                      <a:pt x="2310051" y="762476"/>
                    </a:cubicBezTo>
                    <a:cubicBezTo>
                      <a:pt x="2298621" y="762476"/>
                      <a:pt x="2289096" y="772001"/>
                      <a:pt x="2289096" y="783431"/>
                    </a:cubicBezTo>
                    <a:cubicBezTo>
                      <a:pt x="2289096" y="794861"/>
                      <a:pt x="2298621" y="804386"/>
                      <a:pt x="2310051" y="804386"/>
                    </a:cubicBezTo>
                    <a:cubicBezTo>
                      <a:pt x="2319576" y="804386"/>
                      <a:pt x="2328148" y="797719"/>
                      <a:pt x="2330053" y="789146"/>
                    </a:cubicBezTo>
                    <a:lnTo>
                      <a:pt x="2756773" y="789146"/>
                    </a:lnTo>
                    <a:lnTo>
                      <a:pt x="3093958" y="451961"/>
                    </a:lnTo>
                    <a:lnTo>
                      <a:pt x="3410188" y="451961"/>
                    </a:lnTo>
                    <a:lnTo>
                      <a:pt x="3843576" y="18574"/>
                    </a:lnTo>
                    <a:lnTo>
                      <a:pt x="4056936" y="18574"/>
                    </a:lnTo>
                    <a:lnTo>
                      <a:pt x="4154091" y="116681"/>
                    </a:lnTo>
                    <a:cubicBezTo>
                      <a:pt x="4149328" y="124301"/>
                      <a:pt x="4150281" y="134779"/>
                      <a:pt x="4157901" y="142399"/>
                    </a:cubicBezTo>
                    <a:cubicBezTo>
                      <a:pt x="4166473" y="150971"/>
                      <a:pt x="4179808" y="150971"/>
                      <a:pt x="4187428" y="142399"/>
                    </a:cubicBezTo>
                    <a:cubicBezTo>
                      <a:pt x="4196001" y="133826"/>
                      <a:pt x="4196001" y="120491"/>
                      <a:pt x="4187428" y="11191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3" name="Graphic 166"/>
            <p:cNvGrpSpPr/>
            <p:nvPr/>
          </p:nvGrpSpPr>
          <p:grpSpPr>
            <a:xfrm>
              <a:off x="4054049" y="5011904"/>
              <a:ext cx="2667773" cy="560516"/>
              <a:chOff x="4305300" y="3052762"/>
              <a:chExt cx="3581400" cy="752475"/>
            </a:xfrm>
            <a:grpFill/>
          </p:grpSpPr>
          <p:sp>
            <p:nvSpPr>
              <p:cNvPr id="152" name="Freeform: Shape 151"/>
              <p:cNvSpPr/>
              <p:nvPr/>
            </p:nvSpPr>
            <p:spPr>
              <a:xfrm>
                <a:off x="4401979" y="3311366"/>
                <a:ext cx="3476625" cy="200025"/>
              </a:xfrm>
              <a:custGeom>
                <a:avLst/>
                <a:gdLst>
                  <a:gd name="connsiteX0" fmla="*/ 1497806 w 3476625"/>
                  <a:gd name="connsiteY0" fmla="*/ 7144 h 200025"/>
                  <a:gd name="connsiteX1" fmla="*/ 1822609 w 3476625"/>
                  <a:gd name="connsiteY1" fmla="*/ 7144 h 200025"/>
                  <a:gd name="connsiteX2" fmla="*/ 1899761 w 3476625"/>
                  <a:gd name="connsiteY2" fmla="*/ 84296 h 200025"/>
                  <a:gd name="connsiteX3" fmla="*/ 2174081 w 3476625"/>
                  <a:gd name="connsiteY3" fmla="*/ 84296 h 200025"/>
                  <a:gd name="connsiteX4" fmla="*/ 2240756 w 3476625"/>
                  <a:gd name="connsiteY4" fmla="*/ 17621 h 200025"/>
                  <a:gd name="connsiteX5" fmla="*/ 3470434 w 3476625"/>
                  <a:gd name="connsiteY5" fmla="*/ 17621 h 200025"/>
                  <a:gd name="connsiteX6" fmla="*/ 3470434 w 3476625"/>
                  <a:gd name="connsiteY6" fmla="*/ 24289 h 200025"/>
                  <a:gd name="connsiteX7" fmla="*/ 2243614 w 3476625"/>
                  <a:gd name="connsiteY7" fmla="*/ 24289 h 200025"/>
                  <a:gd name="connsiteX8" fmla="*/ 2176939 w 3476625"/>
                  <a:gd name="connsiteY8" fmla="*/ 90964 h 200025"/>
                  <a:gd name="connsiteX9" fmla="*/ 1896904 w 3476625"/>
                  <a:gd name="connsiteY9" fmla="*/ 90964 h 200025"/>
                  <a:gd name="connsiteX10" fmla="*/ 1819751 w 3476625"/>
                  <a:gd name="connsiteY10" fmla="*/ 13811 h 200025"/>
                  <a:gd name="connsiteX11" fmla="*/ 1500664 w 3476625"/>
                  <a:gd name="connsiteY11" fmla="*/ 13811 h 200025"/>
                  <a:gd name="connsiteX12" fmla="*/ 1432084 w 3476625"/>
                  <a:gd name="connsiteY12" fmla="*/ 120491 h 200025"/>
                  <a:gd name="connsiteX13" fmla="*/ 1057751 w 3476625"/>
                  <a:gd name="connsiteY13" fmla="*/ 120491 h 200025"/>
                  <a:gd name="connsiteX14" fmla="*/ 971074 w 3476625"/>
                  <a:gd name="connsiteY14" fmla="*/ 14764 h 200025"/>
                  <a:gd name="connsiteX15" fmla="*/ 379571 w 3476625"/>
                  <a:gd name="connsiteY15" fmla="*/ 14764 h 200025"/>
                  <a:gd name="connsiteX16" fmla="*/ 11906 w 3476625"/>
                  <a:gd name="connsiteY16" fmla="*/ 201454 h 200025"/>
                  <a:gd name="connsiteX17" fmla="*/ 7144 w 3476625"/>
                  <a:gd name="connsiteY17" fmla="*/ 196691 h 200025"/>
                  <a:gd name="connsiteX18" fmla="*/ 376714 w 3476625"/>
                  <a:gd name="connsiteY18" fmla="*/ 8096 h 200025"/>
                  <a:gd name="connsiteX19" fmla="*/ 973931 w 3476625"/>
                  <a:gd name="connsiteY19" fmla="*/ 8096 h 200025"/>
                  <a:gd name="connsiteX20" fmla="*/ 1061561 w 3476625"/>
                  <a:gd name="connsiteY20" fmla="*/ 113824 h 200025"/>
                  <a:gd name="connsiteX21" fmla="*/ 1429226 w 3476625"/>
                  <a:gd name="connsiteY21" fmla="*/ 113824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3476625" h="200025">
                    <a:moveTo>
                      <a:pt x="1497806" y="7144"/>
                    </a:moveTo>
                    <a:lnTo>
                      <a:pt x="1822609" y="7144"/>
                    </a:lnTo>
                    <a:lnTo>
                      <a:pt x="1899761" y="84296"/>
                    </a:lnTo>
                    <a:lnTo>
                      <a:pt x="2174081" y="84296"/>
                    </a:lnTo>
                    <a:lnTo>
                      <a:pt x="2240756" y="17621"/>
                    </a:lnTo>
                    <a:lnTo>
                      <a:pt x="3470434" y="17621"/>
                    </a:lnTo>
                    <a:lnTo>
                      <a:pt x="3470434" y="24289"/>
                    </a:lnTo>
                    <a:lnTo>
                      <a:pt x="2243614" y="24289"/>
                    </a:lnTo>
                    <a:lnTo>
                      <a:pt x="2176939" y="90964"/>
                    </a:lnTo>
                    <a:lnTo>
                      <a:pt x="1896904" y="90964"/>
                    </a:lnTo>
                    <a:lnTo>
                      <a:pt x="1819751" y="13811"/>
                    </a:lnTo>
                    <a:lnTo>
                      <a:pt x="1500664" y="13811"/>
                    </a:lnTo>
                    <a:lnTo>
                      <a:pt x="1432084" y="120491"/>
                    </a:lnTo>
                    <a:lnTo>
                      <a:pt x="1057751" y="120491"/>
                    </a:lnTo>
                    <a:lnTo>
                      <a:pt x="971074" y="14764"/>
                    </a:lnTo>
                    <a:lnTo>
                      <a:pt x="379571" y="14764"/>
                    </a:lnTo>
                    <a:lnTo>
                      <a:pt x="11906" y="201454"/>
                    </a:lnTo>
                    <a:lnTo>
                      <a:pt x="7144" y="196691"/>
                    </a:lnTo>
                    <a:lnTo>
                      <a:pt x="376714" y="8096"/>
                    </a:lnTo>
                    <a:lnTo>
                      <a:pt x="973931" y="8096"/>
                    </a:lnTo>
                    <a:lnTo>
                      <a:pt x="1061561" y="113824"/>
                    </a:lnTo>
                    <a:lnTo>
                      <a:pt x="1429226" y="11382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3" name="Freeform: Shape 152"/>
              <p:cNvSpPr/>
              <p:nvPr/>
            </p:nvSpPr>
            <p:spPr>
              <a:xfrm>
                <a:off x="7851934" y="33123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2859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4" name="Freeform: Shape 153"/>
              <p:cNvSpPr/>
              <p:nvPr/>
            </p:nvSpPr>
            <p:spPr>
              <a:xfrm>
                <a:off x="4391739" y="348972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5" name="Freeform: Shape 154"/>
              <p:cNvSpPr/>
              <p:nvPr/>
            </p:nvSpPr>
            <p:spPr>
              <a:xfrm>
                <a:off x="4559141" y="3055143"/>
                <a:ext cx="2552700" cy="142875"/>
              </a:xfrm>
              <a:custGeom>
                <a:avLst/>
                <a:gdLst>
                  <a:gd name="connsiteX0" fmla="*/ 7144 w 2552700"/>
                  <a:gd name="connsiteY0" fmla="*/ 7144 h 142875"/>
                  <a:gd name="connsiteX1" fmla="*/ 101441 w 2552700"/>
                  <a:gd name="connsiteY1" fmla="*/ 7144 h 142875"/>
                  <a:gd name="connsiteX2" fmla="*/ 222409 w 2552700"/>
                  <a:gd name="connsiteY2" fmla="*/ 128111 h 142875"/>
                  <a:gd name="connsiteX3" fmla="*/ 813911 w 2552700"/>
                  <a:gd name="connsiteY3" fmla="*/ 128111 h 142875"/>
                  <a:gd name="connsiteX4" fmla="*/ 881539 w 2552700"/>
                  <a:gd name="connsiteY4" fmla="*/ 21431 h 142875"/>
                  <a:gd name="connsiteX5" fmla="*/ 1284446 w 2552700"/>
                  <a:gd name="connsiteY5" fmla="*/ 21431 h 142875"/>
                  <a:gd name="connsiteX6" fmla="*/ 1343501 w 2552700"/>
                  <a:gd name="connsiteY6" fmla="*/ 129064 h 142875"/>
                  <a:gd name="connsiteX7" fmla="*/ 1662589 w 2552700"/>
                  <a:gd name="connsiteY7" fmla="*/ 129064 h 142875"/>
                  <a:gd name="connsiteX8" fmla="*/ 1739741 w 2552700"/>
                  <a:gd name="connsiteY8" fmla="*/ 51911 h 142875"/>
                  <a:gd name="connsiteX9" fmla="*/ 2019776 w 2552700"/>
                  <a:gd name="connsiteY9" fmla="*/ 51911 h 142875"/>
                  <a:gd name="connsiteX10" fmla="*/ 2086451 w 2552700"/>
                  <a:gd name="connsiteY10" fmla="*/ 117634 h 142875"/>
                  <a:gd name="connsiteX11" fmla="*/ 2551271 w 2552700"/>
                  <a:gd name="connsiteY11" fmla="*/ 117634 h 142875"/>
                  <a:gd name="connsiteX12" fmla="*/ 2551271 w 2552700"/>
                  <a:gd name="connsiteY12" fmla="*/ 125254 h 142875"/>
                  <a:gd name="connsiteX13" fmla="*/ 2083594 w 2552700"/>
                  <a:gd name="connsiteY13" fmla="*/ 125254 h 142875"/>
                  <a:gd name="connsiteX14" fmla="*/ 2016919 w 2552700"/>
                  <a:gd name="connsiteY14" fmla="*/ 58579 h 142875"/>
                  <a:gd name="connsiteX15" fmla="*/ 1742599 w 2552700"/>
                  <a:gd name="connsiteY15" fmla="*/ 58579 h 142875"/>
                  <a:gd name="connsiteX16" fmla="*/ 1665446 w 2552700"/>
                  <a:gd name="connsiteY16" fmla="*/ 135731 h 142875"/>
                  <a:gd name="connsiteX17" fmla="*/ 1340644 w 2552700"/>
                  <a:gd name="connsiteY17" fmla="*/ 135731 h 142875"/>
                  <a:gd name="connsiteX18" fmla="*/ 1281589 w 2552700"/>
                  <a:gd name="connsiteY18" fmla="*/ 29051 h 142875"/>
                  <a:gd name="connsiteX19" fmla="*/ 885349 w 2552700"/>
                  <a:gd name="connsiteY19" fmla="*/ 29051 h 142875"/>
                  <a:gd name="connsiteX20" fmla="*/ 816769 w 2552700"/>
                  <a:gd name="connsiteY20" fmla="*/ 134779 h 142875"/>
                  <a:gd name="connsiteX21" fmla="*/ 219551 w 2552700"/>
                  <a:gd name="connsiteY21" fmla="*/ 134779 h 142875"/>
                  <a:gd name="connsiteX22" fmla="*/ 98584 w 2552700"/>
                  <a:gd name="connsiteY22" fmla="*/ 14764 h 142875"/>
                  <a:gd name="connsiteX23" fmla="*/ 7144 w 2552700"/>
                  <a:gd name="connsiteY23" fmla="*/ 14764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552700" h="142875">
                    <a:moveTo>
                      <a:pt x="7144" y="7144"/>
                    </a:moveTo>
                    <a:lnTo>
                      <a:pt x="101441" y="7144"/>
                    </a:lnTo>
                    <a:lnTo>
                      <a:pt x="222409" y="128111"/>
                    </a:lnTo>
                    <a:lnTo>
                      <a:pt x="813911" y="128111"/>
                    </a:lnTo>
                    <a:lnTo>
                      <a:pt x="881539" y="21431"/>
                    </a:lnTo>
                    <a:lnTo>
                      <a:pt x="1284446" y="21431"/>
                    </a:lnTo>
                    <a:lnTo>
                      <a:pt x="1343501" y="129064"/>
                    </a:lnTo>
                    <a:lnTo>
                      <a:pt x="1662589" y="129064"/>
                    </a:lnTo>
                    <a:lnTo>
                      <a:pt x="1739741" y="51911"/>
                    </a:lnTo>
                    <a:lnTo>
                      <a:pt x="2019776" y="51911"/>
                    </a:lnTo>
                    <a:lnTo>
                      <a:pt x="2086451" y="117634"/>
                    </a:lnTo>
                    <a:lnTo>
                      <a:pt x="2551271" y="117634"/>
                    </a:lnTo>
                    <a:lnTo>
                      <a:pt x="2551271" y="125254"/>
                    </a:lnTo>
                    <a:lnTo>
                      <a:pt x="2083594" y="125254"/>
                    </a:lnTo>
                    <a:lnTo>
                      <a:pt x="2016919" y="58579"/>
                    </a:lnTo>
                    <a:lnTo>
                      <a:pt x="1742599" y="58579"/>
                    </a:lnTo>
                    <a:lnTo>
                      <a:pt x="1665446" y="135731"/>
                    </a:lnTo>
                    <a:lnTo>
                      <a:pt x="1340644" y="135731"/>
                    </a:lnTo>
                    <a:lnTo>
                      <a:pt x="1281589" y="29051"/>
                    </a:lnTo>
                    <a:lnTo>
                      <a:pt x="885349" y="29051"/>
                    </a:lnTo>
                    <a:lnTo>
                      <a:pt x="816769" y="134779"/>
                    </a:lnTo>
                    <a:lnTo>
                      <a:pt x="219551" y="134779"/>
                    </a:lnTo>
                    <a:lnTo>
                      <a:pt x="98584" y="14764"/>
                    </a:lnTo>
                    <a:lnTo>
                      <a:pt x="7144" y="14764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6" name="Freeform: Shape 155"/>
              <p:cNvSpPr/>
              <p:nvPr/>
            </p:nvSpPr>
            <p:spPr>
              <a:xfrm>
                <a:off x="7089934" y="315610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33814 w 38100"/>
                  <a:gd name="connsiteY1" fmla="*/ 20479 h 38100"/>
                  <a:gd name="connsiteX2" fmla="*/ 20479 w 38100"/>
                  <a:gd name="connsiteY2" fmla="*/ 33814 h 38100"/>
                  <a:gd name="connsiteX3" fmla="*/ 714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28099" y="7144"/>
                      <a:pt x="33814" y="12859"/>
                      <a:pt x="33814" y="20479"/>
                    </a:cubicBezTo>
                    <a:cubicBezTo>
                      <a:pt x="33814" y="28099"/>
                      <a:pt x="28099" y="33814"/>
                      <a:pt x="20479" y="33814"/>
                    </a:cubicBezTo>
                    <a:cubicBezTo>
                      <a:pt x="12859" y="33814"/>
                      <a:pt x="7144" y="28099"/>
                      <a:pt x="7144" y="20479"/>
                    </a:cubicBezTo>
                    <a:cubicBezTo>
                      <a:pt x="7144" y="13811"/>
                      <a:pt x="1285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7" name="Freeform: Shape 156"/>
              <p:cNvSpPr/>
              <p:nvPr/>
            </p:nvSpPr>
            <p:spPr>
              <a:xfrm>
                <a:off x="4546759" y="3045618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8" name="Freeform: Shape 157"/>
              <p:cNvSpPr/>
              <p:nvPr/>
            </p:nvSpPr>
            <p:spPr>
              <a:xfrm>
                <a:off x="6717506" y="3322796"/>
                <a:ext cx="676275" cy="104775"/>
              </a:xfrm>
              <a:custGeom>
                <a:avLst/>
                <a:gdLst>
                  <a:gd name="connsiteX0" fmla="*/ 668179 w 676275"/>
                  <a:gd name="connsiteY0" fmla="*/ 7144 h 104775"/>
                  <a:gd name="connsiteX1" fmla="*/ 672941 w 676275"/>
                  <a:gd name="connsiteY1" fmla="*/ 11906 h 104775"/>
                  <a:gd name="connsiteX2" fmla="*/ 471964 w 676275"/>
                  <a:gd name="connsiteY2" fmla="*/ 98584 h 104775"/>
                  <a:gd name="connsiteX3" fmla="*/ 7144 w 676275"/>
                  <a:gd name="connsiteY3" fmla="*/ 98584 h 104775"/>
                  <a:gd name="connsiteX4" fmla="*/ 7144 w 676275"/>
                  <a:gd name="connsiteY4" fmla="*/ 91916 h 104775"/>
                  <a:gd name="connsiteX5" fmla="*/ 469106 w 676275"/>
                  <a:gd name="connsiteY5" fmla="*/ 91916 h 10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76275" h="104775">
                    <a:moveTo>
                      <a:pt x="668179" y="7144"/>
                    </a:moveTo>
                    <a:lnTo>
                      <a:pt x="672941" y="11906"/>
                    </a:lnTo>
                    <a:lnTo>
                      <a:pt x="471964" y="98584"/>
                    </a:lnTo>
                    <a:lnTo>
                      <a:pt x="7144" y="98584"/>
                    </a:lnTo>
                    <a:lnTo>
                      <a:pt x="7144" y="91916"/>
                    </a:lnTo>
                    <a:lnTo>
                      <a:pt x="469106" y="9191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9" name="Freeform: Shape 158"/>
              <p:cNvSpPr/>
              <p:nvPr/>
            </p:nvSpPr>
            <p:spPr>
              <a:xfrm>
                <a:off x="6705124" y="3398043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0" name="Freeform: Shape 159"/>
              <p:cNvSpPr/>
              <p:nvPr/>
            </p:nvSpPr>
            <p:spPr>
              <a:xfrm>
                <a:off x="5352574" y="3312318"/>
                <a:ext cx="742950" cy="485775"/>
              </a:xfrm>
              <a:custGeom>
                <a:avLst/>
                <a:gdLst>
                  <a:gd name="connsiteX0" fmla="*/ 736759 w 742950"/>
                  <a:gd name="connsiteY0" fmla="*/ 7144 h 485775"/>
                  <a:gd name="connsiteX1" fmla="*/ 741521 w 742950"/>
                  <a:gd name="connsiteY1" fmla="*/ 11906 h 485775"/>
                  <a:gd name="connsiteX2" fmla="*/ 552926 w 742950"/>
                  <a:gd name="connsiteY2" fmla="*/ 200501 h 485775"/>
                  <a:gd name="connsiteX3" fmla="*/ 260509 w 742950"/>
                  <a:gd name="connsiteY3" fmla="*/ 200501 h 485775"/>
                  <a:gd name="connsiteX4" fmla="*/ 12859 w 742950"/>
                  <a:gd name="connsiteY4" fmla="*/ 486251 h 485775"/>
                  <a:gd name="connsiteX5" fmla="*/ 7144 w 742950"/>
                  <a:gd name="connsiteY5" fmla="*/ 481489 h 485775"/>
                  <a:gd name="connsiteX6" fmla="*/ 257651 w 742950"/>
                  <a:gd name="connsiteY6" fmla="*/ 192881 h 485775"/>
                  <a:gd name="connsiteX7" fmla="*/ 550069 w 742950"/>
                  <a:gd name="connsiteY7" fmla="*/ 192881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42950" h="485775">
                    <a:moveTo>
                      <a:pt x="736759" y="7144"/>
                    </a:moveTo>
                    <a:lnTo>
                      <a:pt x="741521" y="11906"/>
                    </a:lnTo>
                    <a:lnTo>
                      <a:pt x="552926" y="200501"/>
                    </a:lnTo>
                    <a:lnTo>
                      <a:pt x="260509" y="200501"/>
                    </a:lnTo>
                    <a:lnTo>
                      <a:pt x="12859" y="486251"/>
                    </a:lnTo>
                    <a:lnTo>
                      <a:pt x="7144" y="481489"/>
                    </a:lnTo>
                    <a:lnTo>
                      <a:pt x="257651" y="192881"/>
                    </a:lnTo>
                    <a:lnTo>
                      <a:pt x="550069" y="19288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1" name="Freeform: Shape 160"/>
              <p:cNvSpPr/>
              <p:nvPr/>
            </p:nvSpPr>
            <p:spPr>
              <a:xfrm>
                <a:off x="5343287" y="3775709"/>
                <a:ext cx="38100" cy="38100"/>
              </a:xfrm>
              <a:custGeom>
                <a:avLst/>
                <a:gdLst>
                  <a:gd name="connsiteX0" fmla="*/ 10716 w 38100"/>
                  <a:gd name="connsiteY0" fmla="*/ 11430 h 38100"/>
                  <a:gd name="connsiteX1" fmla="*/ 10716 w 38100"/>
                  <a:gd name="connsiteY1" fmla="*/ 30480 h 38100"/>
                  <a:gd name="connsiteX2" fmla="*/ 29766 w 38100"/>
                  <a:gd name="connsiteY2" fmla="*/ 30480 h 38100"/>
                  <a:gd name="connsiteX3" fmla="*/ 29766 w 38100"/>
                  <a:gd name="connsiteY3" fmla="*/ 11430 h 38100"/>
                  <a:gd name="connsiteX4" fmla="*/ 10716 w 38100"/>
                  <a:gd name="connsiteY4" fmla="*/ 1143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1430"/>
                    </a:moveTo>
                    <a:cubicBezTo>
                      <a:pt x="5953" y="16192"/>
                      <a:pt x="5953" y="24765"/>
                      <a:pt x="10716" y="30480"/>
                    </a:cubicBezTo>
                    <a:cubicBezTo>
                      <a:pt x="15478" y="35242"/>
                      <a:pt x="24051" y="35242"/>
                      <a:pt x="29766" y="30480"/>
                    </a:cubicBezTo>
                    <a:cubicBezTo>
                      <a:pt x="34528" y="25717"/>
                      <a:pt x="34528" y="17145"/>
                      <a:pt x="29766" y="11430"/>
                    </a:cubicBezTo>
                    <a:cubicBezTo>
                      <a:pt x="24051" y="5715"/>
                      <a:pt x="15478" y="5715"/>
                      <a:pt x="10716" y="1143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2" name="Freeform: Shape 161"/>
              <p:cNvSpPr/>
              <p:nvPr/>
            </p:nvSpPr>
            <p:spPr>
              <a:xfrm>
                <a:off x="4308634" y="3313271"/>
                <a:ext cx="1009650" cy="428625"/>
              </a:xfrm>
              <a:custGeom>
                <a:avLst/>
                <a:gdLst>
                  <a:gd name="connsiteX0" fmla="*/ 998696 w 1009650"/>
                  <a:gd name="connsiteY0" fmla="*/ 7144 h 428625"/>
                  <a:gd name="connsiteX1" fmla="*/ 1003459 w 1009650"/>
                  <a:gd name="connsiteY1" fmla="*/ 11906 h 428625"/>
                  <a:gd name="connsiteX2" fmla="*/ 912019 w 1009650"/>
                  <a:gd name="connsiteY2" fmla="*/ 103346 h 428625"/>
                  <a:gd name="connsiteX3" fmla="*/ 646271 w 1009650"/>
                  <a:gd name="connsiteY3" fmla="*/ 103346 h 428625"/>
                  <a:gd name="connsiteX4" fmla="*/ 476726 w 1009650"/>
                  <a:gd name="connsiteY4" fmla="*/ 272891 h 428625"/>
                  <a:gd name="connsiteX5" fmla="*/ 306229 w 1009650"/>
                  <a:gd name="connsiteY5" fmla="*/ 272891 h 428625"/>
                  <a:gd name="connsiteX6" fmla="*/ 11906 w 1009650"/>
                  <a:gd name="connsiteY6" fmla="*/ 424339 h 428625"/>
                  <a:gd name="connsiteX7" fmla="*/ 7144 w 1009650"/>
                  <a:gd name="connsiteY7" fmla="*/ 419576 h 428625"/>
                  <a:gd name="connsiteX8" fmla="*/ 303371 w 1009650"/>
                  <a:gd name="connsiteY8" fmla="*/ 266224 h 428625"/>
                  <a:gd name="connsiteX9" fmla="*/ 472916 w 1009650"/>
                  <a:gd name="connsiteY9" fmla="*/ 266224 h 428625"/>
                  <a:gd name="connsiteX10" fmla="*/ 643414 w 1009650"/>
                  <a:gd name="connsiteY10" fmla="*/ 95726 h 428625"/>
                  <a:gd name="connsiteX11" fmla="*/ 909161 w 1009650"/>
                  <a:gd name="connsiteY11" fmla="*/ 95726 h 428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9650" h="428625">
                    <a:moveTo>
                      <a:pt x="998696" y="7144"/>
                    </a:moveTo>
                    <a:lnTo>
                      <a:pt x="1003459" y="11906"/>
                    </a:lnTo>
                    <a:lnTo>
                      <a:pt x="912019" y="103346"/>
                    </a:lnTo>
                    <a:lnTo>
                      <a:pt x="646271" y="103346"/>
                    </a:lnTo>
                    <a:lnTo>
                      <a:pt x="476726" y="272891"/>
                    </a:lnTo>
                    <a:lnTo>
                      <a:pt x="306229" y="272891"/>
                    </a:lnTo>
                    <a:lnTo>
                      <a:pt x="11906" y="424339"/>
                    </a:lnTo>
                    <a:lnTo>
                      <a:pt x="7144" y="419576"/>
                    </a:lnTo>
                    <a:lnTo>
                      <a:pt x="303371" y="266224"/>
                    </a:lnTo>
                    <a:lnTo>
                      <a:pt x="472916" y="266224"/>
                    </a:lnTo>
                    <a:lnTo>
                      <a:pt x="643414" y="95726"/>
                    </a:lnTo>
                    <a:lnTo>
                      <a:pt x="909161" y="9572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3" name="Freeform: Shape 162"/>
              <p:cNvSpPr/>
              <p:nvPr/>
            </p:nvSpPr>
            <p:spPr>
              <a:xfrm>
                <a:off x="4298394" y="3714511"/>
                <a:ext cx="38100" cy="38100"/>
              </a:xfrm>
              <a:custGeom>
                <a:avLst/>
                <a:gdLst>
                  <a:gd name="connsiteX0" fmla="*/ 10716 w 38100"/>
                  <a:gd name="connsiteY0" fmla="*/ 10716 h 38100"/>
                  <a:gd name="connsiteX1" fmla="*/ 10716 w 38100"/>
                  <a:gd name="connsiteY1" fmla="*/ 29766 h 38100"/>
                  <a:gd name="connsiteX2" fmla="*/ 29766 w 38100"/>
                  <a:gd name="connsiteY2" fmla="*/ 29766 h 38100"/>
                  <a:gd name="connsiteX3" fmla="*/ 29766 w 38100"/>
                  <a:gd name="connsiteY3" fmla="*/ 10716 h 38100"/>
                  <a:gd name="connsiteX4" fmla="*/ 1071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0716" y="10716"/>
                    </a:move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5003"/>
                      <a:pt x="34528" y="16431"/>
                      <a:pt x="29766" y="10716"/>
                    </a:cubicBezTo>
                    <a:cubicBezTo>
                      <a:pt x="24051" y="5953"/>
                      <a:pt x="15478" y="5953"/>
                      <a:pt x="1071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4" name="Freeform: Shape 163"/>
              <p:cNvSpPr/>
              <p:nvPr/>
            </p:nvSpPr>
            <p:spPr>
              <a:xfrm>
                <a:off x="6470809" y="3194208"/>
                <a:ext cx="1076325" cy="142875"/>
              </a:xfrm>
              <a:custGeom>
                <a:avLst/>
                <a:gdLst>
                  <a:gd name="connsiteX0" fmla="*/ 11906 w 1076325"/>
                  <a:gd name="connsiteY0" fmla="*/ 7144 h 142875"/>
                  <a:gd name="connsiteX1" fmla="*/ 50006 w 1076325"/>
                  <a:gd name="connsiteY1" fmla="*/ 45244 h 142875"/>
                  <a:gd name="connsiteX2" fmla="*/ 869156 w 1076325"/>
                  <a:gd name="connsiteY2" fmla="*/ 45244 h 142875"/>
                  <a:gd name="connsiteX3" fmla="*/ 1072991 w 1076325"/>
                  <a:gd name="connsiteY3" fmla="*/ 134779 h 142875"/>
                  <a:gd name="connsiteX4" fmla="*/ 1068229 w 1076325"/>
                  <a:gd name="connsiteY4" fmla="*/ 139541 h 142875"/>
                  <a:gd name="connsiteX5" fmla="*/ 866299 w 1076325"/>
                  <a:gd name="connsiteY5" fmla="*/ 51911 h 142875"/>
                  <a:gd name="connsiteX6" fmla="*/ 47149 w 1076325"/>
                  <a:gd name="connsiteY6" fmla="*/ 51911 h 142875"/>
                  <a:gd name="connsiteX7" fmla="*/ 7144 w 1076325"/>
                  <a:gd name="connsiteY7" fmla="*/ 12859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76325" h="142875">
                    <a:moveTo>
                      <a:pt x="11906" y="7144"/>
                    </a:moveTo>
                    <a:lnTo>
                      <a:pt x="50006" y="45244"/>
                    </a:lnTo>
                    <a:lnTo>
                      <a:pt x="869156" y="45244"/>
                    </a:lnTo>
                    <a:lnTo>
                      <a:pt x="1072991" y="134779"/>
                    </a:lnTo>
                    <a:lnTo>
                      <a:pt x="1068229" y="139541"/>
                    </a:lnTo>
                    <a:lnTo>
                      <a:pt x="866299" y="51911"/>
                    </a:lnTo>
                    <a:lnTo>
                      <a:pt x="47149" y="51911"/>
                    </a:lnTo>
                    <a:lnTo>
                      <a:pt x="7144" y="12859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5" name="Freeform: Shape 164"/>
              <p:cNvSpPr/>
              <p:nvPr/>
            </p:nvSpPr>
            <p:spPr>
              <a:xfrm>
                <a:off x="6460569" y="3184921"/>
                <a:ext cx="38100" cy="38100"/>
              </a:xfrm>
              <a:custGeom>
                <a:avLst/>
                <a:gdLst>
                  <a:gd name="connsiteX0" fmla="*/ 29766 w 38100"/>
                  <a:gd name="connsiteY0" fmla="*/ 10716 h 38100"/>
                  <a:gd name="connsiteX1" fmla="*/ 10716 w 38100"/>
                  <a:gd name="connsiteY1" fmla="*/ 10716 h 38100"/>
                  <a:gd name="connsiteX2" fmla="*/ 10716 w 38100"/>
                  <a:gd name="connsiteY2" fmla="*/ 29766 h 38100"/>
                  <a:gd name="connsiteX3" fmla="*/ 29766 w 38100"/>
                  <a:gd name="connsiteY3" fmla="*/ 29766 h 38100"/>
                  <a:gd name="connsiteX4" fmla="*/ 29766 w 38100"/>
                  <a:gd name="connsiteY4" fmla="*/ 10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9766" y="10716"/>
                    </a:moveTo>
                    <a:cubicBezTo>
                      <a:pt x="25003" y="5953"/>
                      <a:pt x="16431" y="5953"/>
                      <a:pt x="10716" y="10716"/>
                    </a:cubicBezTo>
                    <a:cubicBezTo>
                      <a:pt x="5953" y="15478"/>
                      <a:pt x="5953" y="24051"/>
                      <a:pt x="10716" y="29766"/>
                    </a:cubicBezTo>
                    <a:cubicBezTo>
                      <a:pt x="15478" y="34528"/>
                      <a:pt x="24051" y="34528"/>
                      <a:pt x="29766" y="29766"/>
                    </a:cubicBezTo>
                    <a:cubicBezTo>
                      <a:pt x="34528" y="24051"/>
                      <a:pt x="34528" y="15478"/>
                      <a:pt x="29766" y="10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6" name="Freeform: Shape 165"/>
              <p:cNvSpPr/>
              <p:nvPr/>
            </p:nvSpPr>
            <p:spPr>
              <a:xfrm>
                <a:off x="5156359" y="3240881"/>
                <a:ext cx="590550" cy="190500"/>
              </a:xfrm>
              <a:custGeom>
                <a:avLst/>
                <a:gdLst>
                  <a:gd name="connsiteX0" fmla="*/ 7144 w 590550"/>
                  <a:gd name="connsiteY0" fmla="*/ 7144 h 190500"/>
                  <a:gd name="connsiteX1" fmla="*/ 408146 w 590550"/>
                  <a:gd name="connsiteY1" fmla="*/ 7144 h 190500"/>
                  <a:gd name="connsiteX2" fmla="*/ 585311 w 590550"/>
                  <a:gd name="connsiteY2" fmla="*/ 184309 h 190500"/>
                  <a:gd name="connsiteX3" fmla="*/ 580549 w 590550"/>
                  <a:gd name="connsiteY3" fmla="*/ 189071 h 190500"/>
                  <a:gd name="connsiteX4" fmla="*/ 405289 w 590550"/>
                  <a:gd name="connsiteY4" fmla="*/ 13811 h 190500"/>
                  <a:gd name="connsiteX5" fmla="*/ 7144 w 590550"/>
                  <a:gd name="connsiteY5" fmla="*/ 13811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90550" h="190500">
                    <a:moveTo>
                      <a:pt x="7144" y="7144"/>
                    </a:moveTo>
                    <a:lnTo>
                      <a:pt x="408146" y="7144"/>
                    </a:lnTo>
                    <a:lnTo>
                      <a:pt x="585311" y="184309"/>
                    </a:lnTo>
                    <a:lnTo>
                      <a:pt x="580549" y="189071"/>
                    </a:lnTo>
                    <a:lnTo>
                      <a:pt x="405289" y="13811"/>
                    </a:lnTo>
                    <a:lnTo>
                      <a:pt x="7144" y="13811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7" name="Freeform: Shape 166"/>
              <p:cNvSpPr/>
              <p:nvPr/>
            </p:nvSpPr>
            <p:spPr>
              <a:xfrm>
                <a:off x="5134451" y="323135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8" name="Freeform: Shape 167"/>
              <p:cNvSpPr/>
              <p:nvPr/>
            </p:nvSpPr>
            <p:spPr>
              <a:xfrm>
                <a:off x="5084921" y="3377088"/>
                <a:ext cx="361950" cy="95250"/>
              </a:xfrm>
              <a:custGeom>
                <a:avLst/>
                <a:gdLst>
                  <a:gd name="connsiteX0" fmla="*/ 349091 w 361950"/>
                  <a:gd name="connsiteY0" fmla="*/ 7144 h 95250"/>
                  <a:gd name="connsiteX1" fmla="*/ 354806 w 361950"/>
                  <a:gd name="connsiteY1" fmla="*/ 12859 h 95250"/>
                  <a:gd name="connsiteX2" fmla="*/ 271939 w 361950"/>
                  <a:gd name="connsiteY2" fmla="*/ 94774 h 95250"/>
                  <a:gd name="connsiteX3" fmla="*/ 7144 w 361950"/>
                  <a:gd name="connsiteY3" fmla="*/ 94774 h 95250"/>
                  <a:gd name="connsiteX4" fmla="*/ 7144 w 361950"/>
                  <a:gd name="connsiteY4" fmla="*/ 88106 h 95250"/>
                  <a:gd name="connsiteX5" fmla="*/ 269081 w 361950"/>
                  <a:gd name="connsiteY5" fmla="*/ 88106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1950" h="95250">
                    <a:moveTo>
                      <a:pt x="349091" y="7144"/>
                    </a:moveTo>
                    <a:lnTo>
                      <a:pt x="354806" y="12859"/>
                    </a:lnTo>
                    <a:lnTo>
                      <a:pt x="271939" y="94774"/>
                    </a:lnTo>
                    <a:lnTo>
                      <a:pt x="7144" y="94774"/>
                    </a:lnTo>
                    <a:lnTo>
                      <a:pt x="7144" y="88106"/>
                    </a:lnTo>
                    <a:lnTo>
                      <a:pt x="269081" y="881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9" name="Freeform: Shape 168"/>
              <p:cNvSpPr/>
              <p:nvPr/>
            </p:nvSpPr>
            <p:spPr>
              <a:xfrm>
                <a:off x="5072539" y="3448526"/>
                <a:ext cx="38100" cy="38100"/>
              </a:xfrm>
              <a:custGeom>
                <a:avLst/>
                <a:gdLst>
                  <a:gd name="connsiteX0" fmla="*/ 20479 w 38100"/>
                  <a:gd name="connsiteY0" fmla="*/ 7144 h 38100"/>
                  <a:gd name="connsiteX1" fmla="*/ 7144 w 38100"/>
                  <a:gd name="connsiteY1" fmla="*/ 20479 h 38100"/>
                  <a:gd name="connsiteX2" fmla="*/ 20479 w 38100"/>
                  <a:gd name="connsiteY2" fmla="*/ 33814 h 38100"/>
                  <a:gd name="connsiteX3" fmla="*/ 33814 w 38100"/>
                  <a:gd name="connsiteY3" fmla="*/ 20479 h 38100"/>
                  <a:gd name="connsiteX4" fmla="*/ 20479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7144"/>
                    </a:move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2861" y="12859"/>
                      <a:pt x="27146" y="7144"/>
                      <a:pt x="2047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0" name="Freeform: Shape 169"/>
              <p:cNvSpPr/>
              <p:nvPr/>
            </p:nvSpPr>
            <p:spPr>
              <a:xfrm>
                <a:off x="5571649" y="3071336"/>
                <a:ext cx="809625" cy="200025"/>
              </a:xfrm>
              <a:custGeom>
                <a:avLst/>
                <a:gdLst>
                  <a:gd name="connsiteX0" fmla="*/ 11906 w 809625"/>
                  <a:gd name="connsiteY0" fmla="*/ 7144 h 200025"/>
                  <a:gd name="connsiteX1" fmla="*/ 192881 w 809625"/>
                  <a:gd name="connsiteY1" fmla="*/ 188119 h 200025"/>
                  <a:gd name="connsiteX2" fmla="*/ 808196 w 809625"/>
                  <a:gd name="connsiteY2" fmla="*/ 188119 h 200025"/>
                  <a:gd name="connsiteX3" fmla="*/ 808196 w 809625"/>
                  <a:gd name="connsiteY3" fmla="*/ 195739 h 200025"/>
                  <a:gd name="connsiteX4" fmla="*/ 190024 w 809625"/>
                  <a:gd name="connsiteY4" fmla="*/ 194786 h 200025"/>
                  <a:gd name="connsiteX5" fmla="*/ 7144 w 809625"/>
                  <a:gd name="connsiteY5" fmla="*/ 11906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09625" h="200025">
                    <a:moveTo>
                      <a:pt x="11906" y="7144"/>
                    </a:moveTo>
                    <a:lnTo>
                      <a:pt x="192881" y="188119"/>
                    </a:lnTo>
                    <a:lnTo>
                      <a:pt x="808196" y="188119"/>
                    </a:lnTo>
                    <a:lnTo>
                      <a:pt x="808196" y="195739"/>
                    </a:lnTo>
                    <a:lnTo>
                      <a:pt x="190024" y="194786"/>
                    </a:lnTo>
                    <a:lnTo>
                      <a:pt x="7144" y="11906"/>
                    </a:ln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1" name="Freeform: Shape 170"/>
              <p:cNvSpPr/>
              <p:nvPr/>
            </p:nvSpPr>
            <p:spPr>
              <a:xfrm>
                <a:off x="6358414" y="3242786"/>
                <a:ext cx="38100" cy="38100"/>
              </a:xfrm>
              <a:custGeom>
                <a:avLst/>
                <a:gdLst>
                  <a:gd name="connsiteX0" fmla="*/ 20479 w 38100"/>
                  <a:gd name="connsiteY0" fmla="*/ 33814 h 38100"/>
                  <a:gd name="connsiteX1" fmla="*/ 33814 w 38100"/>
                  <a:gd name="connsiteY1" fmla="*/ 20479 h 38100"/>
                  <a:gd name="connsiteX2" fmla="*/ 20479 w 38100"/>
                  <a:gd name="connsiteY2" fmla="*/ 7144 h 38100"/>
                  <a:gd name="connsiteX3" fmla="*/ 7144 w 38100"/>
                  <a:gd name="connsiteY3" fmla="*/ 20479 h 38100"/>
                  <a:gd name="connsiteX4" fmla="*/ 20479 w 38100"/>
                  <a:gd name="connsiteY4" fmla="*/ 3381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33814"/>
                    </a:move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3811" y="33814"/>
                      <a:pt x="20479" y="3381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4" name="Graphic 3"/>
            <p:cNvGrpSpPr/>
            <p:nvPr/>
          </p:nvGrpSpPr>
          <p:grpSpPr>
            <a:xfrm>
              <a:off x="4386205" y="2166705"/>
              <a:ext cx="2891731" cy="3429727"/>
              <a:chOff x="5276850" y="2457450"/>
              <a:chExt cx="1638300" cy="1943100"/>
            </a:xfrm>
            <a:grpFill/>
          </p:grpSpPr>
          <p:sp>
            <p:nvSpPr>
              <p:cNvPr id="25" name="Freeform: Shape 24"/>
              <p:cNvSpPr/>
              <p:nvPr/>
            </p:nvSpPr>
            <p:spPr>
              <a:xfrm>
                <a:off x="6101239" y="2703671"/>
                <a:ext cx="28575" cy="28575"/>
              </a:xfrm>
              <a:custGeom>
                <a:avLst/>
                <a:gdLst>
                  <a:gd name="connsiteX0" fmla="*/ 14764 w 28575"/>
                  <a:gd name="connsiteY0" fmla="*/ 22384 h 28575"/>
                  <a:gd name="connsiteX1" fmla="*/ 22384 w 28575"/>
                  <a:gd name="connsiteY1" fmla="*/ 14764 h 28575"/>
                  <a:gd name="connsiteX2" fmla="*/ 14764 w 28575"/>
                  <a:gd name="connsiteY2" fmla="*/ 7144 h 28575"/>
                  <a:gd name="connsiteX3" fmla="*/ 7144 w 28575"/>
                  <a:gd name="connsiteY3" fmla="*/ 14764 h 28575"/>
                  <a:gd name="connsiteX4" fmla="*/ 14764 w 28575"/>
                  <a:gd name="connsiteY4" fmla="*/ 2238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4764" y="22384"/>
                    </a:moveTo>
                    <a:cubicBezTo>
                      <a:pt x="18574" y="22384"/>
                      <a:pt x="22384" y="18574"/>
                      <a:pt x="22384" y="14764"/>
                    </a:cubicBezTo>
                    <a:cubicBezTo>
                      <a:pt x="22384" y="10954"/>
                      <a:pt x="18574" y="7144"/>
                      <a:pt x="14764" y="7144"/>
                    </a:cubicBezTo>
                    <a:cubicBezTo>
                      <a:pt x="10954" y="7144"/>
                      <a:pt x="7144" y="10954"/>
                      <a:pt x="7144" y="14764"/>
                    </a:cubicBezTo>
                    <a:cubicBezTo>
                      <a:pt x="7144" y="19526"/>
                      <a:pt x="10954" y="22384"/>
                      <a:pt x="14764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reeform: Shape 25"/>
              <p:cNvSpPr/>
              <p:nvPr/>
            </p:nvSpPr>
            <p:spPr>
              <a:xfrm>
                <a:off x="5951696" y="2877026"/>
                <a:ext cx="38100" cy="38100"/>
              </a:xfrm>
              <a:custGeom>
                <a:avLst/>
                <a:gdLst>
                  <a:gd name="connsiteX0" fmla="*/ 19526 w 38100"/>
                  <a:gd name="connsiteY0" fmla="*/ 31909 h 38100"/>
                  <a:gd name="connsiteX1" fmla="*/ 31909 w 38100"/>
                  <a:gd name="connsiteY1" fmla="*/ 19526 h 38100"/>
                  <a:gd name="connsiteX2" fmla="*/ 19526 w 38100"/>
                  <a:gd name="connsiteY2" fmla="*/ 7144 h 38100"/>
                  <a:gd name="connsiteX3" fmla="*/ 7144 w 38100"/>
                  <a:gd name="connsiteY3" fmla="*/ 19526 h 38100"/>
                  <a:gd name="connsiteX4" fmla="*/ 19526 w 38100"/>
                  <a:gd name="connsiteY4" fmla="*/ 3190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9526" y="31909"/>
                    </a:moveTo>
                    <a:cubicBezTo>
                      <a:pt x="26194" y="31909"/>
                      <a:pt x="31909" y="26194"/>
                      <a:pt x="31909" y="19526"/>
                    </a:cubicBezTo>
                    <a:cubicBezTo>
                      <a:pt x="31909" y="12859"/>
                      <a:pt x="26194" y="7144"/>
                      <a:pt x="19526" y="7144"/>
                    </a:cubicBezTo>
                    <a:cubicBezTo>
                      <a:pt x="12859" y="7144"/>
                      <a:pt x="7144" y="12859"/>
                      <a:pt x="7144" y="19526"/>
                    </a:cubicBezTo>
                    <a:cubicBezTo>
                      <a:pt x="7144" y="26194"/>
                      <a:pt x="11906" y="31909"/>
                      <a:pt x="19526" y="3190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reeform: Shape 26"/>
              <p:cNvSpPr/>
              <p:nvPr/>
            </p:nvSpPr>
            <p:spPr>
              <a:xfrm>
                <a:off x="5698331" y="3973354"/>
                <a:ext cx="19050" cy="19050"/>
              </a:xfrm>
              <a:custGeom>
                <a:avLst/>
                <a:gdLst>
                  <a:gd name="connsiteX0" fmla="*/ 18574 w 19050"/>
                  <a:gd name="connsiteY0" fmla="*/ 12859 h 19050"/>
                  <a:gd name="connsiteX1" fmla="*/ 12859 w 19050"/>
                  <a:gd name="connsiteY1" fmla="*/ 18574 h 19050"/>
                  <a:gd name="connsiteX2" fmla="*/ 7144 w 19050"/>
                  <a:gd name="connsiteY2" fmla="*/ 12859 h 19050"/>
                  <a:gd name="connsiteX3" fmla="*/ 12859 w 19050"/>
                  <a:gd name="connsiteY3" fmla="*/ 7144 h 19050"/>
                  <a:gd name="connsiteX4" fmla="*/ 1857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8574" y="12859"/>
                    </a:moveTo>
                    <a:cubicBezTo>
                      <a:pt x="18574" y="16015"/>
                      <a:pt x="16015" y="18574"/>
                      <a:pt x="12859" y="18574"/>
                    </a:cubicBezTo>
                    <a:cubicBezTo>
                      <a:pt x="9702" y="18574"/>
                      <a:pt x="7144" y="16015"/>
                      <a:pt x="7144" y="12859"/>
                    </a:cubicBezTo>
                    <a:cubicBezTo>
                      <a:pt x="7144" y="9702"/>
                      <a:pt x="9702" y="7144"/>
                      <a:pt x="12859" y="7144"/>
                    </a:cubicBezTo>
                    <a:cubicBezTo>
                      <a:pt x="16015" y="7144"/>
                      <a:pt x="18574" y="9702"/>
                      <a:pt x="1857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reeform: Shape 27"/>
              <p:cNvSpPr/>
              <p:nvPr/>
            </p:nvSpPr>
            <p:spPr>
              <a:xfrm>
                <a:off x="5746909" y="4064794"/>
                <a:ext cx="123825" cy="114300"/>
              </a:xfrm>
              <a:custGeom>
                <a:avLst/>
                <a:gdLst>
                  <a:gd name="connsiteX0" fmla="*/ 21431 w 123825"/>
                  <a:gd name="connsiteY0" fmla="*/ 61436 h 114300"/>
                  <a:gd name="connsiteX1" fmla="*/ 20479 w 123825"/>
                  <a:gd name="connsiteY1" fmla="*/ 68104 h 114300"/>
                  <a:gd name="connsiteX2" fmla="*/ 59531 w 123825"/>
                  <a:gd name="connsiteY2" fmla="*/ 107156 h 114300"/>
                  <a:gd name="connsiteX3" fmla="*/ 98584 w 123825"/>
                  <a:gd name="connsiteY3" fmla="*/ 68104 h 114300"/>
                  <a:gd name="connsiteX4" fmla="*/ 91916 w 123825"/>
                  <a:gd name="connsiteY4" fmla="*/ 46196 h 114300"/>
                  <a:gd name="connsiteX5" fmla="*/ 92869 w 123825"/>
                  <a:gd name="connsiteY5" fmla="*/ 46196 h 114300"/>
                  <a:gd name="connsiteX6" fmla="*/ 109061 w 123825"/>
                  <a:gd name="connsiteY6" fmla="*/ 30004 h 114300"/>
                  <a:gd name="connsiteX7" fmla="*/ 109061 w 123825"/>
                  <a:gd name="connsiteY7" fmla="*/ 27146 h 114300"/>
                  <a:gd name="connsiteX8" fmla="*/ 116681 w 123825"/>
                  <a:gd name="connsiteY8" fmla="*/ 17621 h 114300"/>
                  <a:gd name="connsiteX9" fmla="*/ 106204 w 123825"/>
                  <a:gd name="connsiteY9" fmla="*/ 7144 h 114300"/>
                  <a:gd name="connsiteX10" fmla="*/ 96679 w 123825"/>
                  <a:gd name="connsiteY10" fmla="*/ 13811 h 114300"/>
                  <a:gd name="connsiteX11" fmla="*/ 92869 w 123825"/>
                  <a:gd name="connsiteY11" fmla="*/ 12859 h 114300"/>
                  <a:gd name="connsiteX12" fmla="*/ 76676 w 123825"/>
                  <a:gd name="connsiteY12" fmla="*/ 29051 h 114300"/>
                  <a:gd name="connsiteX13" fmla="*/ 76676 w 123825"/>
                  <a:gd name="connsiteY13" fmla="*/ 31909 h 114300"/>
                  <a:gd name="connsiteX14" fmla="*/ 59531 w 123825"/>
                  <a:gd name="connsiteY14" fmla="*/ 28099 h 114300"/>
                  <a:gd name="connsiteX15" fmla="*/ 31909 w 123825"/>
                  <a:gd name="connsiteY15" fmla="*/ 39529 h 114300"/>
                  <a:gd name="connsiteX16" fmla="*/ 20479 w 123825"/>
                  <a:gd name="connsiteY16" fmla="*/ 33814 h 114300"/>
                  <a:gd name="connsiteX17" fmla="*/ 7144 w 123825"/>
                  <a:gd name="connsiteY17" fmla="*/ 47149 h 114300"/>
                  <a:gd name="connsiteX18" fmla="*/ 21431 w 123825"/>
                  <a:gd name="connsiteY18" fmla="*/ 61436 h 114300"/>
                  <a:gd name="connsiteX19" fmla="*/ 21431 w 123825"/>
                  <a:gd name="connsiteY19" fmla="*/ 61436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23825" h="114300">
                    <a:moveTo>
                      <a:pt x="21431" y="61436"/>
                    </a:moveTo>
                    <a:cubicBezTo>
                      <a:pt x="21431" y="63341"/>
                      <a:pt x="20479" y="66199"/>
                      <a:pt x="20479" y="68104"/>
                    </a:cubicBezTo>
                    <a:cubicBezTo>
                      <a:pt x="20479" y="90011"/>
                      <a:pt x="37624" y="107156"/>
                      <a:pt x="59531" y="107156"/>
                    </a:cubicBezTo>
                    <a:cubicBezTo>
                      <a:pt x="81439" y="107156"/>
                      <a:pt x="98584" y="90011"/>
                      <a:pt x="98584" y="68104"/>
                    </a:cubicBezTo>
                    <a:cubicBezTo>
                      <a:pt x="98584" y="60484"/>
                      <a:pt x="95726" y="52864"/>
                      <a:pt x="91916" y="46196"/>
                    </a:cubicBezTo>
                    <a:cubicBezTo>
                      <a:pt x="91916" y="46196"/>
                      <a:pt x="91916" y="46196"/>
                      <a:pt x="92869" y="46196"/>
                    </a:cubicBezTo>
                    <a:cubicBezTo>
                      <a:pt x="101441" y="46196"/>
                      <a:pt x="109061" y="38576"/>
                      <a:pt x="109061" y="30004"/>
                    </a:cubicBezTo>
                    <a:cubicBezTo>
                      <a:pt x="109061" y="29051"/>
                      <a:pt x="109061" y="28099"/>
                      <a:pt x="109061" y="27146"/>
                    </a:cubicBezTo>
                    <a:cubicBezTo>
                      <a:pt x="112871" y="26194"/>
                      <a:pt x="116681" y="22384"/>
                      <a:pt x="116681" y="17621"/>
                    </a:cubicBezTo>
                    <a:cubicBezTo>
                      <a:pt x="116681" y="11906"/>
                      <a:pt x="111919" y="7144"/>
                      <a:pt x="106204" y="7144"/>
                    </a:cubicBezTo>
                    <a:cubicBezTo>
                      <a:pt x="102394" y="7144"/>
                      <a:pt x="98584" y="10001"/>
                      <a:pt x="96679" y="13811"/>
                    </a:cubicBezTo>
                    <a:cubicBezTo>
                      <a:pt x="95726" y="13811"/>
                      <a:pt x="93821" y="12859"/>
                      <a:pt x="92869" y="12859"/>
                    </a:cubicBezTo>
                    <a:cubicBezTo>
                      <a:pt x="84296" y="12859"/>
                      <a:pt x="76676" y="20479"/>
                      <a:pt x="76676" y="29051"/>
                    </a:cubicBezTo>
                    <a:cubicBezTo>
                      <a:pt x="76676" y="30004"/>
                      <a:pt x="76676" y="30956"/>
                      <a:pt x="76676" y="31909"/>
                    </a:cubicBezTo>
                    <a:cubicBezTo>
                      <a:pt x="71914" y="29051"/>
                      <a:pt x="66199" y="28099"/>
                      <a:pt x="59531" y="28099"/>
                    </a:cubicBezTo>
                    <a:cubicBezTo>
                      <a:pt x="49054" y="28099"/>
                      <a:pt x="39529" y="32861"/>
                      <a:pt x="31909" y="39529"/>
                    </a:cubicBezTo>
                    <a:cubicBezTo>
                      <a:pt x="29051" y="35719"/>
                      <a:pt x="25241" y="33814"/>
                      <a:pt x="20479" y="33814"/>
                    </a:cubicBezTo>
                    <a:cubicBezTo>
                      <a:pt x="12859" y="33814"/>
                      <a:pt x="7144" y="39529"/>
                      <a:pt x="7144" y="47149"/>
                    </a:cubicBezTo>
                    <a:cubicBezTo>
                      <a:pt x="7144" y="54769"/>
                      <a:pt x="14764" y="61436"/>
                      <a:pt x="21431" y="61436"/>
                    </a:cubicBezTo>
                    <a:cubicBezTo>
                      <a:pt x="21431" y="61436"/>
                      <a:pt x="21431" y="61436"/>
                      <a:pt x="21431" y="6143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reeform: Shape 28"/>
              <p:cNvSpPr/>
              <p:nvPr/>
            </p:nvSpPr>
            <p:spPr>
              <a:xfrm>
                <a:off x="5687854" y="3799046"/>
                <a:ext cx="28575" cy="28575"/>
              </a:xfrm>
              <a:custGeom>
                <a:avLst/>
                <a:gdLst>
                  <a:gd name="connsiteX0" fmla="*/ 24289 w 28575"/>
                  <a:gd name="connsiteY0" fmla="*/ 15716 h 28575"/>
                  <a:gd name="connsiteX1" fmla="*/ 15716 w 28575"/>
                  <a:gd name="connsiteY1" fmla="*/ 24289 h 28575"/>
                  <a:gd name="connsiteX2" fmla="*/ 7144 w 28575"/>
                  <a:gd name="connsiteY2" fmla="*/ 15716 h 28575"/>
                  <a:gd name="connsiteX3" fmla="*/ 15716 w 28575"/>
                  <a:gd name="connsiteY3" fmla="*/ 7144 h 28575"/>
                  <a:gd name="connsiteX4" fmla="*/ 24289 w 28575"/>
                  <a:gd name="connsiteY4" fmla="*/ 15716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4289" y="15716"/>
                    </a:moveTo>
                    <a:cubicBezTo>
                      <a:pt x="24289" y="20451"/>
                      <a:pt x="20451" y="24289"/>
                      <a:pt x="15716" y="24289"/>
                    </a:cubicBezTo>
                    <a:cubicBezTo>
                      <a:pt x="10982" y="24289"/>
                      <a:pt x="7144" y="20451"/>
                      <a:pt x="7144" y="15716"/>
                    </a:cubicBezTo>
                    <a:cubicBezTo>
                      <a:pt x="7144" y="10982"/>
                      <a:pt x="10982" y="7144"/>
                      <a:pt x="15716" y="7144"/>
                    </a:cubicBezTo>
                    <a:cubicBezTo>
                      <a:pt x="20451" y="7144"/>
                      <a:pt x="24289" y="10982"/>
                      <a:pt x="24289" y="15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reeform: Shape 29"/>
              <p:cNvSpPr/>
              <p:nvPr/>
            </p:nvSpPr>
            <p:spPr>
              <a:xfrm>
                <a:off x="5623084" y="3319939"/>
                <a:ext cx="38100" cy="38100"/>
              </a:xfrm>
              <a:custGeom>
                <a:avLst/>
                <a:gdLst>
                  <a:gd name="connsiteX0" fmla="*/ 23336 w 38100"/>
                  <a:gd name="connsiteY0" fmla="*/ 39529 h 38100"/>
                  <a:gd name="connsiteX1" fmla="*/ 39529 w 38100"/>
                  <a:gd name="connsiteY1" fmla="*/ 23336 h 38100"/>
                  <a:gd name="connsiteX2" fmla="*/ 23336 w 38100"/>
                  <a:gd name="connsiteY2" fmla="*/ 7144 h 38100"/>
                  <a:gd name="connsiteX3" fmla="*/ 7144 w 38100"/>
                  <a:gd name="connsiteY3" fmla="*/ 23336 h 38100"/>
                  <a:gd name="connsiteX4" fmla="*/ 23336 w 38100"/>
                  <a:gd name="connsiteY4" fmla="*/ 3952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3336" y="39529"/>
                    </a:moveTo>
                    <a:cubicBezTo>
                      <a:pt x="31909" y="39529"/>
                      <a:pt x="39529" y="31909"/>
                      <a:pt x="39529" y="23336"/>
                    </a:cubicBezTo>
                    <a:cubicBezTo>
                      <a:pt x="39529" y="14764"/>
                      <a:pt x="31909" y="7144"/>
                      <a:pt x="23336" y="7144"/>
                    </a:cubicBezTo>
                    <a:cubicBezTo>
                      <a:pt x="14764" y="7144"/>
                      <a:pt x="7144" y="14764"/>
                      <a:pt x="7144" y="23336"/>
                    </a:cubicBezTo>
                    <a:cubicBezTo>
                      <a:pt x="8096" y="31909"/>
                      <a:pt x="14764" y="39529"/>
                      <a:pt x="23336" y="3952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reeform: Shape 30"/>
              <p:cNvSpPr/>
              <p:nvPr/>
            </p:nvSpPr>
            <p:spPr>
              <a:xfrm>
                <a:off x="5570696" y="3153251"/>
                <a:ext cx="38100" cy="38100"/>
              </a:xfrm>
              <a:custGeom>
                <a:avLst/>
                <a:gdLst>
                  <a:gd name="connsiteX0" fmla="*/ 22384 w 38100"/>
                  <a:gd name="connsiteY0" fmla="*/ 37624 h 38100"/>
                  <a:gd name="connsiteX1" fmla="*/ 37624 w 38100"/>
                  <a:gd name="connsiteY1" fmla="*/ 22384 h 38100"/>
                  <a:gd name="connsiteX2" fmla="*/ 22384 w 38100"/>
                  <a:gd name="connsiteY2" fmla="*/ 7144 h 38100"/>
                  <a:gd name="connsiteX3" fmla="*/ 7144 w 38100"/>
                  <a:gd name="connsiteY3" fmla="*/ 22384 h 38100"/>
                  <a:gd name="connsiteX4" fmla="*/ 22384 w 38100"/>
                  <a:gd name="connsiteY4" fmla="*/ 3762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2384" y="37624"/>
                    </a:moveTo>
                    <a:cubicBezTo>
                      <a:pt x="30956" y="37624"/>
                      <a:pt x="37624" y="30956"/>
                      <a:pt x="37624" y="22384"/>
                    </a:cubicBezTo>
                    <a:cubicBezTo>
                      <a:pt x="37624" y="13811"/>
                      <a:pt x="30956" y="7144"/>
                      <a:pt x="22384" y="7144"/>
                    </a:cubicBezTo>
                    <a:cubicBezTo>
                      <a:pt x="13811" y="7144"/>
                      <a:pt x="7144" y="13811"/>
                      <a:pt x="7144" y="22384"/>
                    </a:cubicBezTo>
                    <a:cubicBezTo>
                      <a:pt x="7144" y="30956"/>
                      <a:pt x="13811" y="37624"/>
                      <a:pt x="22384" y="3762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reeform: Shape 31"/>
              <p:cNvSpPr/>
              <p:nvPr/>
            </p:nvSpPr>
            <p:spPr>
              <a:xfrm>
                <a:off x="5729764" y="3684746"/>
                <a:ext cx="28575" cy="28575"/>
              </a:xfrm>
              <a:custGeom>
                <a:avLst/>
                <a:gdLst>
                  <a:gd name="connsiteX0" fmla="*/ 22384 w 28575"/>
                  <a:gd name="connsiteY0" fmla="*/ 14764 h 28575"/>
                  <a:gd name="connsiteX1" fmla="*/ 14764 w 28575"/>
                  <a:gd name="connsiteY1" fmla="*/ 22384 h 28575"/>
                  <a:gd name="connsiteX2" fmla="*/ 7144 w 28575"/>
                  <a:gd name="connsiteY2" fmla="*/ 14764 h 28575"/>
                  <a:gd name="connsiteX3" fmla="*/ 14764 w 28575"/>
                  <a:gd name="connsiteY3" fmla="*/ 7144 h 28575"/>
                  <a:gd name="connsiteX4" fmla="*/ 22384 w 28575"/>
                  <a:gd name="connsiteY4" fmla="*/ 1476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2384" y="14764"/>
                    </a:moveTo>
                    <a:cubicBezTo>
                      <a:pt x="22384" y="18972"/>
                      <a:pt x="18972" y="22384"/>
                      <a:pt x="14764" y="22384"/>
                    </a:cubicBezTo>
                    <a:cubicBezTo>
                      <a:pt x="10555" y="22384"/>
                      <a:pt x="7144" y="18972"/>
                      <a:pt x="7144" y="14764"/>
                    </a:cubicBezTo>
                    <a:cubicBezTo>
                      <a:pt x="7144" y="10555"/>
                      <a:pt x="10555" y="7144"/>
                      <a:pt x="14764" y="7144"/>
                    </a:cubicBezTo>
                    <a:cubicBezTo>
                      <a:pt x="18972" y="7144"/>
                      <a:pt x="22384" y="10555"/>
                      <a:pt x="22384" y="147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Freeform: Shape 32"/>
              <p:cNvSpPr/>
              <p:nvPr/>
            </p:nvSpPr>
            <p:spPr>
              <a:xfrm>
                <a:off x="6108859" y="3107531"/>
                <a:ext cx="19050" cy="19050"/>
              </a:xfrm>
              <a:custGeom>
                <a:avLst/>
                <a:gdLst>
                  <a:gd name="connsiteX0" fmla="*/ 7144 w 19050"/>
                  <a:gd name="connsiteY0" fmla="*/ 11906 h 19050"/>
                  <a:gd name="connsiteX1" fmla="*/ 11906 w 19050"/>
                  <a:gd name="connsiteY1" fmla="*/ 16669 h 19050"/>
                  <a:gd name="connsiteX2" fmla="*/ 16669 w 19050"/>
                  <a:gd name="connsiteY2" fmla="*/ 11906 h 19050"/>
                  <a:gd name="connsiteX3" fmla="*/ 10954 w 19050"/>
                  <a:gd name="connsiteY3" fmla="*/ 7144 h 19050"/>
                  <a:gd name="connsiteX4" fmla="*/ 7144 w 19050"/>
                  <a:gd name="connsiteY4" fmla="*/ 11906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7144" y="11906"/>
                    </a:moveTo>
                    <a:cubicBezTo>
                      <a:pt x="7144" y="14764"/>
                      <a:pt x="9049" y="16669"/>
                      <a:pt x="11906" y="16669"/>
                    </a:cubicBezTo>
                    <a:cubicBezTo>
                      <a:pt x="14764" y="16669"/>
                      <a:pt x="16669" y="14764"/>
                      <a:pt x="16669" y="11906"/>
                    </a:cubicBezTo>
                    <a:cubicBezTo>
                      <a:pt x="16669" y="9049"/>
                      <a:pt x="13811" y="7144"/>
                      <a:pt x="10954" y="7144"/>
                    </a:cubicBezTo>
                    <a:cubicBezTo>
                      <a:pt x="9049" y="7144"/>
                      <a:pt x="7144" y="9049"/>
                      <a:pt x="7144" y="1190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Freeform: Shape 33"/>
              <p:cNvSpPr/>
              <p:nvPr/>
            </p:nvSpPr>
            <p:spPr>
              <a:xfrm>
                <a:off x="5836444" y="4114324"/>
                <a:ext cx="57150" cy="47625"/>
              </a:xfrm>
              <a:custGeom>
                <a:avLst/>
                <a:gdLst>
                  <a:gd name="connsiteX0" fmla="*/ 47149 w 57150"/>
                  <a:gd name="connsiteY0" fmla="*/ 43339 h 47625"/>
                  <a:gd name="connsiteX1" fmla="*/ 57626 w 57150"/>
                  <a:gd name="connsiteY1" fmla="*/ 32861 h 47625"/>
                  <a:gd name="connsiteX2" fmla="*/ 48101 w 57150"/>
                  <a:gd name="connsiteY2" fmla="*/ 22384 h 47625"/>
                  <a:gd name="connsiteX3" fmla="*/ 30004 w 57150"/>
                  <a:gd name="connsiteY3" fmla="*/ 7144 h 47625"/>
                  <a:gd name="connsiteX4" fmla="*/ 11906 w 57150"/>
                  <a:gd name="connsiteY4" fmla="*/ 25241 h 47625"/>
                  <a:gd name="connsiteX5" fmla="*/ 11906 w 57150"/>
                  <a:gd name="connsiteY5" fmla="*/ 28099 h 47625"/>
                  <a:gd name="connsiteX6" fmla="*/ 7144 w 57150"/>
                  <a:gd name="connsiteY6" fmla="*/ 33814 h 47625"/>
                  <a:gd name="connsiteX7" fmla="*/ 12859 w 57150"/>
                  <a:gd name="connsiteY7" fmla="*/ 39529 h 47625"/>
                  <a:gd name="connsiteX8" fmla="*/ 16669 w 57150"/>
                  <a:gd name="connsiteY8" fmla="*/ 37624 h 47625"/>
                  <a:gd name="connsiteX9" fmla="*/ 29051 w 57150"/>
                  <a:gd name="connsiteY9" fmla="*/ 42386 h 47625"/>
                  <a:gd name="connsiteX10" fmla="*/ 39529 w 57150"/>
                  <a:gd name="connsiteY10" fmla="*/ 38576 h 47625"/>
                  <a:gd name="connsiteX11" fmla="*/ 47149 w 57150"/>
                  <a:gd name="connsiteY11" fmla="*/ 43339 h 47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57150" h="47625">
                    <a:moveTo>
                      <a:pt x="47149" y="43339"/>
                    </a:moveTo>
                    <a:cubicBezTo>
                      <a:pt x="52864" y="43339"/>
                      <a:pt x="57626" y="38576"/>
                      <a:pt x="57626" y="32861"/>
                    </a:cubicBezTo>
                    <a:cubicBezTo>
                      <a:pt x="57626" y="27146"/>
                      <a:pt x="52864" y="22384"/>
                      <a:pt x="48101" y="22384"/>
                    </a:cubicBezTo>
                    <a:cubicBezTo>
                      <a:pt x="46196" y="13811"/>
                      <a:pt x="39529" y="7144"/>
                      <a:pt x="30004" y="7144"/>
                    </a:cubicBezTo>
                    <a:cubicBezTo>
                      <a:pt x="19526" y="7144"/>
                      <a:pt x="11906" y="15716"/>
                      <a:pt x="11906" y="25241"/>
                    </a:cubicBezTo>
                    <a:cubicBezTo>
                      <a:pt x="11906" y="26194"/>
                      <a:pt x="11906" y="27146"/>
                      <a:pt x="11906" y="28099"/>
                    </a:cubicBezTo>
                    <a:cubicBezTo>
                      <a:pt x="9049" y="29051"/>
                      <a:pt x="7144" y="30956"/>
                      <a:pt x="7144" y="33814"/>
                    </a:cubicBezTo>
                    <a:cubicBezTo>
                      <a:pt x="7144" y="37624"/>
                      <a:pt x="10001" y="39529"/>
                      <a:pt x="12859" y="39529"/>
                    </a:cubicBezTo>
                    <a:cubicBezTo>
                      <a:pt x="14764" y="39529"/>
                      <a:pt x="15716" y="38576"/>
                      <a:pt x="16669" y="37624"/>
                    </a:cubicBezTo>
                    <a:cubicBezTo>
                      <a:pt x="19526" y="40481"/>
                      <a:pt x="24289" y="42386"/>
                      <a:pt x="29051" y="42386"/>
                    </a:cubicBezTo>
                    <a:cubicBezTo>
                      <a:pt x="32861" y="42386"/>
                      <a:pt x="36671" y="41434"/>
                      <a:pt x="39529" y="38576"/>
                    </a:cubicBezTo>
                    <a:cubicBezTo>
                      <a:pt x="42386" y="42386"/>
                      <a:pt x="44291" y="43339"/>
                      <a:pt x="47149" y="4333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Freeform: Shape 34"/>
              <p:cNvSpPr/>
              <p:nvPr/>
            </p:nvSpPr>
            <p:spPr>
              <a:xfrm>
                <a:off x="5983129" y="4121944"/>
                <a:ext cx="28575" cy="28575"/>
              </a:xfrm>
              <a:custGeom>
                <a:avLst/>
                <a:gdLst>
                  <a:gd name="connsiteX0" fmla="*/ 17621 w 28575"/>
                  <a:gd name="connsiteY0" fmla="*/ 7144 h 28575"/>
                  <a:gd name="connsiteX1" fmla="*/ 7144 w 28575"/>
                  <a:gd name="connsiteY1" fmla="*/ 17621 h 28575"/>
                  <a:gd name="connsiteX2" fmla="*/ 17621 w 28575"/>
                  <a:gd name="connsiteY2" fmla="*/ 28099 h 28575"/>
                  <a:gd name="connsiteX3" fmla="*/ 28099 w 28575"/>
                  <a:gd name="connsiteY3" fmla="*/ 17621 h 28575"/>
                  <a:gd name="connsiteX4" fmla="*/ 17621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7621" y="7144"/>
                    </a:moveTo>
                    <a:cubicBezTo>
                      <a:pt x="11906" y="7144"/>
                      <a:pt x="7144" y="11906"/>
                      <a:pt x="7144" y="17621"/>
                    </a:cubicBezTo>
                    <a:cubicBezTo>
                      <a:pt x="7144" y="23336"/>
                      <a:pt x="11906" y="28099"/>
                      <a:pt x="17621" y="28099"/>
                    </a:cubicBezTo>
                    <a:cubicBezTo>
                      <a:pt x="23336" y="28099"/>
                      <a:pt x="28099" y="23336"/>
                      <a:pt x="28099" y="17621"/>
                    </a:cubicBezTo>
                    <a:cubicBezTo>
                      <a:pt x="28099" y="11906"/>
                      <a:pt x="23336" y="7144"/>
                      <a:pt x="17621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reeform: Shape 35"/>
              <p:cNvSpPr/>
              <p:nvPr/>
            </p:nvSpPr>
            <p:spPr>
              <a:xfrm>
                <a:off x="5954554" y="4154329"/>
                <a:ext cx="47625" cy="38100"/>
              </a:xfrm>
              <a:custGeom>
                <a:avLst/>
                <a:gdLst>
                  <a:gd name="connsiteX0" fmla="*/ 7144 w 47625"/>
                  <a:gd name="connsiteY0" fmla="*/ 22384 h 38100"/>
                  <a:gd name="connsiteX1" fmla="*/ 13811 w 47625"/>
                  <a:gd name="connsiteY1" fmla="*/ 29051 h 38100"/>
                  <a:gd name="connsiteX2" fmla="*/ 20479 w 47625"/>
                  <a:gd name="connsiteY2" fmla="*/ 24289 h 38100"/>
                  <a:gd name="connsiteX3" fmla="*/ 31909 w 47625"/>
                  <a:gd name="connsiteY3" fmla="*/ 31909 h 38100"/>
                  <a:gd name="connsiteX4" fmla="*/ 44291 w 47625"/>
                  <a:gd name="connsiteY4" fmla="*/ 19526 h 38100"/>
                  <a:gd name="connsiteX5" fmla="*/ 31909 w 47625"/>
                  <a:gd name="connsiteY5" fmla="*/ 7144 h 38100"/>
                  <a:gd name="connsiteX6" fmla="*/ 19526 w 47625"/>
                  <a:gd name="connsiteY6" fmla="*/ 18574 h 38100"/>
                  <a:gd name="connsiteX7" fmla="*/ 13811 w 47625"/>
                  <a:gd name="connsiteY7" fmla="*/ 15716 h 38100"/>
                  <a:gd name="connsiteX8" fmla="*/ 7144 w 47625"/>
                  <a:gd name="connsiteY8" fmla="*/ 2238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625" h="38100">
                    <a:moveTo>
                      <a:pt x="7144" y="22384"/>
                    </a:moveTo>
                    <a:cubicBezTo>
                      <a:pt x="7144" y="26194"/>
                      <a:pt x="10001" y="29051"/>
                      <a:pt x="13811" y="29051"/>
                    </a:cubicBezTo>
                    <a:cubicBezTo>
                      <a:pt x="16669" y="29051"/>
                      <a:pt x="19526" y="27146"/>
                      <a:pt x="20479" y="24289"/>
                    </a:cubicBezTo>
                    <a:cubicBezTo>
                      <a:pt x="22384" y="28099"/>
                      <a:pt x="26194" y="31909"/>
                      <a:pt x="31909" y="31909"/>
                    </a:cubicBezTo>
                    <a:cubicBezTo>
                      <a:pt x="38576" y="31909"/>
                      <a:pt x="44291" y="26194"/>
                      <a:pt x="44291" y="19526"/>
                    </a:cubicBezTo>
                    <a:cubicBezTo>
                      <a:pt x="44291" y="12859"/>
                      <a:pt x="38576" y="7144"/>
                      <a:pt x="31909" y="7144"/>
                    </a:cubicBezTo>
                    <a:cubicBezTo>
                      <a:pt x="25241" y="7144"/>
                      <a:pt x="20479" y="11906"/>
                      <a:pt x="19526" y="18574"/>
                    </a:cubicBezTo>
                    <a:cubicBezTo>
                      <a:pt x="18574" y="16669"/>
                      <a:pt x="16669" y="15716"/>
                      <a:pt x="13811" y="15716"/>
                    </a:cubicBezTo>
                    <a:cubicBezTo>
                      <a:pt x="10001" y="14764"/>
                      <a:pt x="7144" y="18574"/>
                      <a:pt x="7144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reeform: Shape 36"/>
              <p:cNvSpPr/>
              <p:nvPr/>
            </p:nvSpPr>
            <p:spPr>
              <a:xfrm>
                <a:off x="5931694" y="3744754"/>
                <a:ext cx="28575" cy="38100"/>
              </a:xfrm>
              <a:custGeom>
                <a:avLst/>
                <a:gdLst>
                  <a:gd name="connsiteX0" fmla="*/ 18574 w 28575"/>
                  <a:gd name="connsiteY0" fmla="*/ 30956 h 38100"/>
                  <a:gd name="connsiteX1" fmla="*/ 30004 w 28575"/>
                  <a:gd name="connsiteY1" fmla="*/ 18574 h 38100"/>
                  <a:gd name="connsiteX2" fmla="*/ 18574 w 28575"/>
                  <a:gd name="connsiteY2" fmla="*/ 7144 h 38100"/>
                  <a:gd name="connsiteX3" fmla="*/ 7144 w 28575"/>
                  <a:gd name="connsiteY3" fmla="*/ 18574 h 38100"/>
                  <a:gd name="connsiteX4" fmla="*/ 18574 w 28575"/>
                  <a:gd name="connsiteY4" fmla="*/ 3095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38100">
                    <a:moveTo>
                      <a:pt x="18574" y="30956"/>
                    </a:moveTo>
                    <a:cubicBezTo>
                      <a:pt x="25241" y="30956"/>
                      <a:pt x="30004" y="25241"/>
                      <a:pt x="30004" y="18574"/>
                    </a:cubicBezTo>
                    <a:cubicBezTo>
                      <a:pt x="30004" y="11906"/>
                      <a:pt x="24289" y="7144"/>
                      <a:pt x="18574" y="7144"/>
                    </a:cubicBezTo>
                    <a:cubicBezTo>
                      <a:pt x="11906" y="7144"/>
                      <a:pt x="7144" y="12859"/>
                      <a:pt x="7144" y="18574"/>
                    </a:cubicBezTo>
                    <a:cubicBezTo>
                      <a:pt x="7144" y="24289"/>
                      <a:pt x="11906" y="30956"/>
                      <a:pt x="18574" y="3095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reeform: Shape 37"/>
              <p:cNvSpPr/>
              <p:nvPr/>
            </p:nvSpPr>
            <p:spPr>
              <a:xfrm>
                <a:off x="5695474" y="3153251"/>
                <a:ext cx="28575" cy="28575"/>
              </a:xfrm>
              <a:custGeom>
                <a:avLst/>
                <a:gdLst>
                  <a:gd name="connsiteX0" fmla="*/ 16669 w 28575"/>
                  <a:gd name="connsiteY0" fmla="*/ 26194 h 28575"/>
                  <a:gd name="connsiteX1" fmla="*/ 26194 w 28575"/>
                  <a:gd name="connsiteY1" fmla="*/ 16669 h 28575"/>
                  <a:gd name="connsiteX2" fmla="*/ 16669 w 28575"/>
                  <a:gd name="connsiteY2" fmla="*/ 7144 h 28575"/>
                  <a:gd name="connsiteX3" fmla="*/ 7144 w 28575"/>
                  <a:gd name="connsiteY3" fmla="*/ 16669 h 28575"/>
                  <a:gd name="connsiteX4" fmla="*/ 16669 w 28575"/>
                  <a:gd name="connsiteY4" fmla="*/ 2619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6669" y="26194"/>
                    </a:moveTo>
                    <a:cubicBezTo>
                      <a:pt x="22384" y="26194"/>
                      <a:pt x="26194" y="21431"/>
                      <a:pt x="26194" y="16669"/>
                    </a:cubicBezTo>
                    <a:cubicBezTo>
                      <a:pt x="26194" y="10954"/>
                      <a:pt x="21431" y="7144"/>
                      <a:pt x="16669" y="7144"/>
                    </a:cubicBezTo>
                    <a:cubicBezTo>
                      <a:pt x="10954" y="7144"/>
                      <a:pt x="7144" y="11906"/>
                      <a:pt x="7144" y="16669"/>
                    </a:cubicBezTo>
                    <a:cubicBezTo>
                      <a:pt x="7144" y="22384"/>
                      <a:pt x="11906" y="26194"/>
                      <a:pt x="16669" y="2619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reeform: Shape 38"/>
              <p:cNvSpPr/>
              <p:nvPr/>
            </p:nvSpPr>
            <p:spPr>
              <a:xfrm>
                <a:off x="5837396" y="2713196"/>
                <a:ext cx="19050" cy="19050"/>
              </a:xfrm>
              <a:custGeom>
                <a:avLst/>
                <a:gdLst>
                  <a:gd name="connsiteX0" fmla="*/ 13811 w 19050"/>
                  <a:gd name="connsiteY0" fmla="*/ 20479 h 19050"/>
                  <a:gd name="connsiteX1" fmla="*/ 20479 w 19050"/>
                  <a:gd name="connsiteY1" fmla="*/ 13811 h 19050"/>
                  <a:gd name="connsiteX2" fmla="*/ 13811 w 19050"/>
                  <a:gd name="connsiteY2" fmla="*/ 7144 h 19050"/>
                  <a:gd name="connsiteX3" fmla="*/ 7144 w 19050"/>
                  <a:gd name="connsiteY3" fmla="*/ 13811 h 19050"/>
                  <a:gd name="connsiteX4" fmla="*/ 13811 w 19050"/>
                  <a:gd name="connsiteY4" fmla="*/ 2047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3811" y="20479"/>
                    </a:moveTo>
                    <a:cubicBezTo>
                      <a:pt x="17621" y="20479"/>
                      <a:pt x="20479" y="17621"/>
                      <a:pt x="20479" y="13811"/>
                    </a:cubicBezTo>
                    <a:cubicBezTo>
                      <a:pt x="20479" y="10001"/>
                      <a:pt x="17621" y="7144"/>
                      <a:pt x="13811" y="7144"/>
                    </a:cubicBezTo>
                    <a:cubicBezTo>
                      <a:pt x="10001" y="7144"/>
                      <a:pt x="7144" y="10001"/>
                      <a:pt x="7144" y="13811"/>
                    </a:cubicBezTo>
                    <a:cubicBezTo>
                      <a:pt x="7144" y="17621"/>
                      <a:pt x="10001" y="20479"/>
                      <a:pt x="13811" y="204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reeform: Shape 39"/>
              <p:cNvSpPr/>
              <p:nvPr/>
            </p:nvSpPr>
            <p:spPr>
              <a:xfrm>
                <a:off x="6235541" y="2754154"/>
                <a:ext cx="38100" cy="38100"/>
              </a:xfrm>
              <a:custGeom>
                <a:avLst/>
                <a:gdLst>
                  <a:gd name="connsiteX0" fmla="*/ 31909 w 38100"/>
                  <a:gd name="connsiteY0" fmla="*/ 19526 h 38100"/>
                  <a:gd name="connsiteX1" fmla="*/ 19526 w 38100"/>
                  <a:gd name="connsiteY1" fmla="*/ 7144 h 38100"/>
                  <a:gd name="connsiteX2" fmla="*/ 7144 w 38100"/>
                  <a:gd name="connsiteY2" fmla="*/ 19526 h 38100"/>
                  <a:gd name="connsiteX3" fmla="*/ 19526 w 38100"/>
                  <a:gd name="connsiteY3" fmla="*/ 31909 h 38100"/>
                  <a:gd name="connsiteX4" fmla="*/ 31909 w 38100"/>
                  <a:gd name="connsiteY4" fmla="*/ 1952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1909" y="19526"/>
                    </a:moveTo>
                    <a:cubicBezTo>
                      <a:pt x="31909" y="12859"/>
                      <a:pt x="26194" y="7144"/>
                      <a:pt x="19526" y="7144"/>
                    </a:cubicBezTo>
                    <a:cubicBezTo>
                      <a:pt x="12859" y="7144"/>
                      <a:pt x="7144" y="12859"/>
                      <a:pt x="7144" y="19526"/>
                    </a:cubicBezTo>
                    <a:cubicBezTo>
                      <a:pt x="7144" y="26194"/>
                      <a:pt x="12859" y="31909"/>
                      <a:pt x="19526" y="31909"/>
                    </a:cubicBezTo>
                    <a:cubicBezTo>
                      <a:pt x="26194" y="31909"/>
                      <a:pt x="31909" y="26194"/>
                      <a:pt x="31909" y="1952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reeform: Shape 40"/>
              <p:cNvSpPr/>
              <p:nvPr/>
            </p:nvSpPr>
            <p:spPr>
              <a:xfrm>
                <a:off x="5832634" y="2902744"/>
                <a:ext cx="19050" cy="19050"/>
              </a:xfrm>
              <a:custGeom>
                <a:avLst/>
                <a:gdLst>
                  <a:gd name="connsiteX0" fmla="*/ 12859 w 19050"/>
                  <a:gd name="connsiteY0" fmla="*/ 18574 h 19050"/>
                  <a:gd name="connsiteX1" fmla="*/ 18574 w 19050"/>
                  <a:gd name="connsiteY1" fmla="*/ 12859 h 19050"/>
                  <a:gd name="connsiteX2" fmla="*/ 12859 w 19050"/>
                  <a:gd name="connsiteY2" fmla="*/ 7144 h 19050"/>
                  <a:gd name="connsiteX3" fmla="*/ 7144 w 19050"/>
                  <a:gd name="connsiteY3" fmla="*/ 12859 h 19050"/>
                  <a:gd name="connsiteX4" fmla="*/ 12859 w 19050"/>
                  <a:gd name="connsiteY4" fmla="*/ 18574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2859" y="18574"/>
                    </a:moveTo>
                    <a:cubicBezTo>
                      <a:pt x="15716" y="18574"/>
                      <a:pt x="18574" y="15716"/>
                      <a:pt x="18574" y="12859"/>
                    </a:cubicBez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7144"/>
                      <a:pt x="7144" y="10001"/>
                      <a:pt x="7144" y="12859"/>
                    </a:cubicBezTo>
                    <a:cubicBezTo>
                      <a:pt x="7144" y="16669"/>
                      <a:pt x="9049" y="18574"/>
                      <a:pt x="12859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reeform: Shape 41"/>
              <p:cNvSpPr/>
              <p:nvPr/>
            </p:nvSpPr>
            <p:spPr>
              <a:xfrm>
                <a:off x="5535454" y="3318034"/>
                <a:ext cx="66675" cy="66675"/>
              </a:xfrm>
              <a:custGeom>
                <a:avLst/>
                <a:gdLst>
                  <a:gd name="connsiteX0" fmla="*/ 62389 w 66675"/>
                  <a:gd name="connsiteY0" fmla="*/ 34766 h 66675"/>
                  <a:gd name="connsiteX1" fmla="*/ 34766 w 66675"/>
                  <a:gd name="connsiteY1" fmla="*/ 62389 h 66675"/>
                  <a:gd name="connsiteX2" fmla="*/ 7144 w 66675"/>
                  <a:gd name="connsiteY2" fmla="*/ 34766 h 66675"/>
                  <a:gd name="connsiteX3" fmla="*/ 34766 w 66675"/>
                  <a:gd name="connsiteY3" fmla="*/ 7144 h 66675"/>
                  <a:gd name="connsiteX4" fmla="*/ 62389 w 66675"/>
                  <a:gd name="connsiteY4" fmla="*/ 34766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6675" h="66675">
                    <a:moveTo>
                      <a:pt x="62389" y="34766"/>
                    </a:moveTo>
                    <a:cubicBezTo>
                      <a:pt x="62389" y="50022"/>
                      <a:pt x="50022" y="62389"/>
                      <a:pt x="34766" y="62389"/>
                    </a:cubicBezTo>
                    <a:cubicBezTo>
                      <a:pt x="19511" y="62389"/>
                      <a:pt x="7144" y="50022"/>
                      <a:pt x="7144" y="34766"/>
                    </a:cubicBezTo>
                    <a:cubicBezTo>
                      <a:pt x="7144" y="19511"/>
                      <a:pt x="19511" y="7144"/>
                      <a:pt x="34766" y="7144"/>
                    </a:cubicBezTo>
                    <a:cubicBezTo>
                      <a:pt x="50022" y="7144"/>
                      <a:pt x="62389" y="19511"/>
                      <a:pt x="62389" y="3476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reeform: Shape 42"/>
              <p:cNvSpPr/>
              <p:nvPr/>
            </p:nvSpPr>
            <p:spPr>
              <a:xfrm>
                <a:off x="5367814" y="3373279"/>
                <a:ext cx="19050" cy="19050"/>
              </a:xfrm>
              <a:custGeom>
                <a:avLst/>
                <a:gdLst>
                  <a:gd name="connsiteX0" fmla="*/ 11906 w 19050"/>
                  <a:gd name="connsiteY0" fmla="*/ 16669 h 19050"/>
                  <a:gd name="connsiteX1" fmla="*/ 16669 w 19050"/>
                  <a:gd name="connsiteY1" fmla="*/ 11906 h 19050"/>
                  <a:gd name="connsiteX2" fmla="*/ 11906 w 19050"/>
                  <a:gd name="connsiteY2" fmla="*/ 7144 h 19050"/>
                  <a:gd name="connsiteX3" fmla="*/ 7144 w 19050"/>
                  <a:gd name="connsiteY3" fmla="*/ 11906 h 19050"/>
                  <a:gd name="connsiteX4" fmla="*/ 11906 w 19050"/>
                  <a:gd name="connsiteY4" fmla="*/ 1666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1906" y="16669"/>
                    </a:moveTo>
                    <a:cubicBezTo>
                      <a:pt x="14764" y="16669"/>
                      <a:pt x="16669" y="14764"/>
                      <a:pt x="16669" y="11906"/>
                    </a:cubicBezTo>
                    <a:cubicBezTo>
                      <a:pt x="16669" y="9049"/>
                      <a:pt x="14764" y="7144"/>
                      <a:pt x="11906" y="7144"/>
                    </a:cubicBezTo>
                    <a:cubicBezTo>
                      <a:pt x="9049" y="7144"/>
                      <a:pt x="7144" y="9049"/>
                      <a:pt x="7144" y="11906"/>
                    </a:cubicBezTo>
                    <a:cubicBezTo>
                      <a:pt x="7144" y="14764"/>
                      <a:pt x="10001" y="16669"/>
                      <a:pt x="11906" y="1666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reeform: Shape 43"/>
              <p:cNvSpPr/>
              <p:nvPr/>
            </p:nvSpPr>
            <p:spPr>
              <a:xfrm>
                <a:off x="5561171" y="3803809"/>
                <a:ext cx="76200" cy="85725"/>
              </a:xfrm>
              <a:custGeom>
                <a:avLst/>
                <a:gdLst>
                  <a:gd name="connsiteX0" fmla="*/ 62389 w 76200"/>
                  <a:gd name="connsiteY0" fmla="*/ 18574 h 85725"/>
                  <a:gd name="connsiteX1" fmla="*/ 50959 w 76200"/>
                  <a:gd name="connsiteY1" fmla="*/ 7144 h 85725"/>
                  <a:gd name="connsiteX2" fmla="*/ 39529 w 76200"/>
                  <a:gd name="connsiteY2" fmla="*/ 18574 h 85725"/>
                  <a:gd name="connsiteX3" fmla="*/ 39529 w 76200"/>
                  <a:gd name="connsiteY3" fmla="*/ 19526 h 85725"/>
                  <a:gd name="connsiteX4" fmla="*/ 38576 w 76200"/>
                  <a:gd name="connsiteY4" fmla="*/ 19526 h 85725"/>
                  <a:gd name="connsiteX5" fmla="*/ 7144 w 76200"/>
                  <a:gd name="connsiteY5" fmla="*/ 50959 h 85725"/>
                  <a:gd name="connsiteX6" fmla="*/ 38576 w 76200"/>
                  <a:gd name="connsiteY6" fmla="*/ 82391 h 85725"/>
                  <a:gd name="connsiteX7" fmla="*/ 70009 w 76200"/>
                  <a:gd name="connsiteY7" fmla="*/ 50959 h 85725"/>
                  <a:gd name="connsiteX8" fmla="*/ 58579 w 76200"/>
                  <a:gd name="connsiteY8" fmla="*/ 27146 h 85725"/>
                  <a:gd name="connsiteX9" fmla="*/ 62389 w 76200"/>
                  <a:gd name="connsiteY9" fmla="*/ 18574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76200" h="85725">
                    <a:moveTo>
                      <a:pt x="62389" y="18574"/>
                    </a:moveTo>
                    <a:cubicBezTo>
                      <a:pt x="62389" y="11906"/>
                      <a:pt x="57626" y="7144"/>
                      <a:pt x="50959" y="7144"/>
                    </a:cubicBezTo>
                    <a:cubicBezTo>
                      <a:pt x="44291" y="7144"/>
                      <a:pt x="39529" y="11906"/>
                      <a:pt x="39529" y="18574"/>
                    </a:cubicBezTo>
                    <a:cubicBezTo>
                      <a:pt x="39529" y="18574"/>
                      <a:pt x="39529" y="18574"/>
                      <a:pt x="39529" y="19526"/>
                    </a:cubicBezTo>
                    <a:cubicBezTo>
                      <a:pt x="39529" y="19526"/>
                      <a:pt x="38576" y="19526"/>
                      <a:pt x="38576" y="19526"/>
                    </a:cubicBezTo>
                    <a:cubicBezTo>
                      <a:pt x="21431" y="19526"/>
                      <a:pt x="7144" y="33814"/>
                      <a:pt x="7144" y="50959"/>
                    </a:cubicBezTo>
                    <a:cubicBezTo>
                      <a:pt x="7144" y="68104"/>
                      <a:pt x="21431" y="82391"/>
                      <a:pt x="38576" y="82391"/>
                    </a:cubicBezTo>
                    <a:cubicBezTo>
                      <a:pt x="55721" y="82391"/>
                      <a:pt x="70009" y="68104"/>
                      <a:pt x="70009" y="50959"/>
                    </a:cubicBezTo>
                    <a:cubicBezTo>
                      <a:pt x="70009" y="41434"/>
                      <a:pt x="65246" y="32861"/>
                      <a:pt x="58579" y="27146"/>
                    </a:cubicBezTo>
                    <a:cubicBezTo>
                      <a:pt x="60484" y="24289"/>
                      <a:pt x="62389" y="21431"/>
                      <a:pt x="62389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reeform: Shape 44"/>
              <p:cNvSpPr/>
              <p:nvPr/>
            </p:nvSpPr>
            <p:spPr>
              <a:xfrm>
                <a:off x="5891689" y="3838099"/>
                <a:ext cx="66675" cy="57150"/>
              </a:xfrm>
              <a:custGeom>
                <a:avLst/>
                <a:gdLst>
                  <a:gd name="connsiteX0" fmla="*/ 23336 w 66675"/>
                  <a:gd name="connsiteY0" fmla="*/ 17621 h 57150"/>
                  <a:gd name="connsiteX1" fmla="*/ 7144 w 66675"/>
                  <a:gd name="connsiteY1" fmla="*/ 33814 h 57150"/>
                  <a:gd name="connsiteX2" fmla="*/ 23336 w 66675"/>
                  <a:gd name="connsiteY2" fmla="*/ 50006 h 57150"/>
                  <a:gd name="connsiteX3" fmla="*/ 38576 w 66675"/>
                  <a:gd name="connsiteY3" fmla="*/ 38576 h 57150"/>
                  <a:gd name="connsiteX4" fmla="*/ 45244 w 66675"/>
                  <a:gd name="connsiteY4" fmla="*/ 39529 h 57150"/>
                  <a:gd name="connsiteX5" fmla="*/ 61436 w 66675"/>
                  <a:gd name="connsiteY5" fmla="*/ 23336 h 57150"/>
                  <a:gd name="connsiteX6" fmla="*/ 45244 w 66675"/>
                  <a:gd name="connsiteY6" fmla="*/ 7144 h 57150"/>
                  <a:gd name="connsiteX7" fmla="*/ 30004 w 66675"/>
                  <a:gd name="connsiteY7" fmla="*/ 19526 h 57150"/>
                  <a:gd name="connsiteX8" fmla="*/ 23336 w 66675"/>
                  <a:gd name="connsiteY8" fmla="*/ 17621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6675" h="57150">
                    <a:moveTo>
                      <a:pt x="23336" y="17621"/>
                    </a:moveTo>
                    <a:cubicBezTo>
                      <a:pt x="14764" y="17621"/>
                      <a:pt x="7144" y="25241"/>
                      <a:pt x="7144" y="33814"/>
                    </a:cubicBezTo>
                    <a:cubicBezTo>
                      <a:pt x="7144" y="42386"/>
                      <a:pt x="14764" y="50006"/>
                      <a:pt x="23336" y="50006"/>
                    </a:cubicBezTo>
                    <a:cubicBezTo>
                      <a:pt x="30956" y="50006"/>
                      <a:pt x="36671" y="45244"/>
                      <a:pt x="38576" y="38576"/>
                    </a:cubicBezTo>
                    <a:cubicBezTo>
                      <a:pt x="40481" y="39529"/>
                      <a:pt x="42386" y="39529"/>
                      <a:pt x="45244" y="39529"/>
                    </a:cubicBezTo>
                    <a:cubicBezTo>
                      <a:pt x="53816" y="39529"/>
                      <a:pt x="61436" y="31909"/>
                      <a:pt x="61436" y="23336"/>
                    </a:cubicBezTo>
                    <a:cubicBezTo>
                      <a:pt x="61436" y="14764"/>
                      <a:pt x="53816" y="7144"/>
                      <a:pt x="45244" y="7144"/>
                    </a:cubicBezTo>
                    <a:cubicBezTo>
                      <a:pt x="37624" y="7144"/>
                      <a:pt x="31909" y="11906"/>
                      <a:pt x="30004" y="19526"/>
                    </a:cubicBezTo>
                    <a:cubicBezTo>
                      <a:pt x="28099" y="17621"/>
                      <a:pt x="26194" y="17621"/>
                      <a:pt x="23336" y="1762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reeform: Shape 45"/>
              <p:cNvSpPr/>
              <p:nvPr/>
            </p:nvSpPr>
            <p:spPr>
              <a:xfrm>
                <a:off x="5664994" y="3268504"/>
                <a:ext cx="114300" cy="114300"/>
              </a:xfrm>
              <a:custGeom>
                <a:avLst/>
                <a:gdLst>
                  <a:gd name="connsiteX0" fmla="*/ 98584 w 114300"/>
                  <a:gd name="connsiteY0" fmla="*/ 43339 h 114300"/>
                  <a:gd name="connsiteX1" fmla="*/ 108109 w 114300"/>
                  <a:gd name="connsiteY1" fmla="*/ 33814 h 114300"/>
                  <a:gd name="connsiteX2" fmla="*/ 98584 w 114300"/>
                  <a:gd name="connsiteY2" fmla="*/ 24289 h 114300"/>
                  <a:gd name="connsiteX3" fmla="*/ 94774 w 114300"/>
                  <a:gd name="connsiteY3" fmla="*/ 25241 h 114300"/>
                  <a:gd name="connsiteX4" fmla="*/ 75724 w 114300"/>
                  <a:gd name="connsiteY4" fmla="*/ 7144 h 114300"/>
                  <a:gd name="connsiteX5" fmla="*/ 56674 w 114300"/>
                  <a:gd name="connsiteY5" fmla="*/ 26194 h 114300"/>
                  <a:gd name="connsiteX6" fmla="*/ 57626 w 114300"/>
                  <a:gd name="connsiteY6" fmla="*/ 30956 h 114300"/>
                  <a:gd name="connsiteX7" fmla="*/ 46196 w 114300"/>
                  <a:gd name="connsiteY7" fmla="*/ 46196 h 114300"/>
                  <a:gd name="connsiteX8" fmla="*/ 27146 w 114300"/>
                  <a:gd name="connsiteY8" fmla="*/ 30956 h 114300"/>
                  <a:gd name="connsiteX9" fmla="*/ 7144 w 114300"/>
                  <a:gd name="connsiteY9" fmla="*/ 50959 h 114300"/>
                  <a:gd name="connsiteX10" fmla="*/ 27146 w 114300"/>
                  <a:gd name="connsiteY10" fmla="*/ 70961 h 114300"/>
                  <a:gd name="connsiteX11" fmla="*/ 46196 w 114300"/>
                  <a:gd name="connsiteY11" fmla="*/ 56674 h 114300"/>
                  <a:gd name="connsiteX12" fmla="*/ 69056 w 114300"/>
                  <a:gd name="connsiteY12" fmla="*/ 75724 h 114300"/>
                  <a:gd name="connsiteX13" fmla="*/ 73819 w 114300"/>
                  <a:gd name="connsiteY13" fmla="*/ 74771 h 114300"/>
                  <a:gd name="connsiteX14" fmla="*/ 72866 w 114300"/>
                  <a:gd name="connsiteY14" fmla="*/ 77629 h 114300"/>
                  <a:gd name="connsiteX15" fmla="*/ 85249 w 114300"/>
                  <a:gd name="connsiteY15" fmla="*/ 90011 h 114300"/>
                  <a:gd name="connsiteX16" fmla="*/ 88106 w 114300"/>
                  <a:gd name="connsiteY16" fmla="*/ 89059 h 114300"/>
                  <a:gd name="connsiteX17" fmla="*/ 88106 w 114300"/>
                  <a:gd name="connsiteY17" fmla="*/ 90964 h 114300"/>
                  <a:gd name="connsiteX18" fmla="*/ 90964 w 114300"/>
                  <a:gd name="connsiteY18" fmla="*/ 99536 h 114300"/>
                  <a:gd name="connsiteX19" fmla="*/ 86201 w 114300"/>
                  <a:gd name="connsiteY19" fmla="*/ 106204 h 114300"/>
                  <a:gd name="connsiteX20" fmla="*/ 93821 w 114300"/>
                  <a:gd name="connsiteY20" fmla="*/ 113824 h 114300"/>
                  <a:gd name="connsiteX21" fmla="*/ 101441 w 114300"/>
                  <a:gd name="connsiteY21" fmla="*/ 106204 h 114300"/>
                  <a:gd name="connsiteX22" fmla="*/ 100489 w 114300"/>
                  <a:gd name="connsiteY22" fmla="*/ 103346 h 114300"/>
                  <a:gd name="connsiteX23" fmla="*/ 111919 w 114300"/>
                  <a:gd name="connsiteY23" fmla="*/ 91916 h 114300"/>
                  <a:gd name="connsiteX24" fmla="*/ 99536 w 114300"/>
                  <a:gd name="connsiteY24" fmla="*/ 79534 h 114300"/>
                  <a:gd name="connsiteX25" fmla="*/ 96679 w 114300"/>
                  <a:gd name="connsiteY25" fmla="*/ 80486 h 114300"/>
                  <a:gd name="connsiteX26" fmla="*/ 96679 w 114300"/>
                  <a:gd name="connsiteY26" fmla="*/ 78581 h 114300"/>
                  <a:gd name="connsiteX27" fmla="*/ 86201 w 114300"/>
                  <a:gd name="connsiteY27" fmla="*/ 67151 h 114300"/>
                  <a:gd name="connsiteX28" fmla="*/ 90964 w 114300"/>
                  <a:gd name="connsiteY28" fmla="*/ 53816 h 114300"/>
                  <a:gd name="connsiteX29" fmla="*/ 88106 w 114300"/>
                  <a:gd name="connsiteY29" fmla="*/ 43339 h 114300"/>
                  <a:gd name="connsiteX30" fmla="*/ 89059 w 114300"/>
                  <a:gd name="connsiteY30" fmla="*/ 42386 h 114300"/>
                  <a:gd name="connsiteX31" fmla="*/ 98584 w 114300"/>
                  <a:gd name="connsiteY31" fmla="*/ 43339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114300" h="114300">
                    <a:moveTo>
                      <a:pt x="98584" y="43339"/>
                    </a:moveTo>
                    <a:cubicBezTo>
                      <a:pt x="104299" y="43339"/>
                      <a:pt x="108109" y="38576"/>
                      <a:pt x="108109" y="33814"/>
                    </a:cubicBezTo>
                    <a:cubicBezTo>
                      <a:pt x="108109" y="29051"/>
                      <a:pt x="103346" y="24289"/>
                      <a:pt x="98584" y="24289"/>
                    </a:cubicBezTo>
                    <a:cubicBezTo>
                      <a:pt x="97631" y="24289"/>
                      <a:pt x="96679" y="24289"/>
                      <a:pt x="94774" y="25241"/>
                    </a:cubicBezTo>
                    <a:cubicBezTo>
                      <a:pt x="93821" y="15716"/>
                      <a:pt x="86201" y="7144"/>
                      <a:pt x="75724" y="7144"/>
                    </a:cubicBezTo>
                    <a:cubicBezTo>
                      <a:pt x="65246" y="7144"/>
                      <a:pt x="56674" y="15716"/>
                      <a:pt x="56674" y="26194"/>
                    </a:cubicBezTo>
                    <a:cubicBezTo>
                      <a:pt x="56674" y="28099"/>
                      <a:pt x="56674" y="29051"/>
                      <a:pt x="57626" y="30956"/>
                    </a:cubicBezTo>
                    <a:cubicBezTo>
                      <a:pt x="51911" y="33814"/>
                      <a:pt x="48101" y="39529"/>
                      <a:pt x="46196" y="46196"/>
                    </a:cubicBezTo>
                    <a:cubicBezTo>
                      <a:pt x="44291" y="37624"/>
                      <a:pt x="36671" y="30956"/>
                      <a:pt x="27146" y="30956"/>
                    </a:cubicBezTo>
                    <a:cubicBezTo>
                      <a:pt x="16669" y="30956"/>
                      <a:pt x="7144" y="39529"/>
                      <a:pt x="7144" y="50959"/>
                    </a:cubicBezTo>
                    <a:cubicBezTo>
                      <a:pt x="7144" y="62389"/>
                      <a:pt x="15716" y="70961"/>
                      <a:pt x="27146" y="70961"/>
                    </a:cubicBezTo>
                    <a:cubicBezTo>
                      <a:pt x="36671" y="70961"/>
                      <a:pt x="43339" y="64294"/>
                      <a:pt x="46196" y="56674"/>
                    </a:cubicBezTo>
                    <a:cubicBezTo>
                      <a:pt x="48101" y="68104"/>
                      <a:pt x="57626" y="75724"/>
                      <a:pt x="69056" y="75724"/>
                    </a:cubicBezTo>
                    <a:cubicBezTo>
                      <a:pt x="70961" y="75724"/>
                      <a:pt x="72866" y="75724"/>
                      <a:pt x="73819" y="74771"/>
                    </a:cubicBezTo>
                    <a:cubicBezTo>
                      <a:pt x="73819" y="75724"/>
                      <a:pt x="72866" y="76676"/>
                      <a:pt x="72866" y="77629"/>
                    </a:cubicBezTo>
                    <a:cubicBezTo>
                      <a:pt x="72866" y="84296"/>
                      <a:pt x="78581" y="90011"/>
                      <a:pt x="85249" y="90011"/>
                    </a:cubicBezTo>
                    <a:cubicBezTo>
                      <a:pt x="86201" y="90011"/>
                      <a:pt x="87154" y="90011"/>
                      <a:pt x="88106" y="89059"/>
                    </a:cubicBezTo>
                    <a:cubicBezTo>
                      <a:pt x="88106" y="90011"/>
                      <a:pt x="88106" y="90011"/>
                      <a:pt x="88106" y="90964"/>
                    </a:cubicBezTo>
                    <a:cubicBezTo>
                      <a:pt x="88106" y="93821"/>
                      <a:pt x="89059" y="96679"/>
                      <a:pt x="90964" y="99536"/>
                    </a:cubicBezTo>
                    <a:cubicBezTo>
                      <a:pt x="88106" y="100489"/>
                      <a:pt x="86201" y="103346"/>
                      <a:pt x="86201" y="106204"/>
                    </a:cubicBezTo>
                    <a:cubicBezTo>
                      <a:pt x="86201" y="110014"/>
                      <a:pt x="90011" y="113824"/>
                      <a:pt x="93821" y="113824"/>
                    </a:cubicBezTo>
                    <a:cubicBezTo>
                      <a:pt x="97631" y="113824"/>
                      <a:pt x="101441" y="110014"/>
                      <a:pt x="101441" y="106204"/>
                    </a:cubicBezTo>
                    <a:cubicBezTo>
                      <a:pt x="101441" y="105251"/>
                      <a:pt x="101441" y="104299"/>
                      <a:pt x="100489" y="103346"/>
                    </a:cubicBezTo>
                    <a:cubicBezTo>
                      <a:pt x="107156" y="103346"/>
                      <a:pt x="111919" y="97631"/>
                      <a:pt x="111919" y="91916"/>
                    </a:cubicBezTo>
                    <a:cubicBezTo>
                      <a:pt x="111919" y="85249"/>
                      <a:pt x="106204" y="79534"/>
                      <a:pt x="99536" y="79534"/>
                    </a:cubicBezTo>
                    <a:cubicBezTo>
                      <a:pt x="98584" y="79534"/>
                      <a:pt x="97631" y="79534"/>
                      <a:pt x="96679" y="80486"/>
                    </a:cubicBezTo>
                    <a:cubicBezTo>
                      <a:pt x="96679" y="79534"/>
                      <a:pt x="96679" y="79534"/>
                      <a:pt x="96679" y="78581"/>
                    </a:cubicBezTo>
                    <a:cubicBezTo>
                      <a:pt x="96679" y="72866"/>
                      <a:pt x="91916" y="68104"/>
                      <a:pt x="86201" y="67151"/>
                    </a:cubicBezTo>
                    <a:cubicBezTo>
                      <a:pt x="89059" y="63341"/>
                      <a:pt x="90964" y="58579"/>
                      <a:pt x="90964" y="53816"/>
                    </a:cubicBezTo>
                    <a:cubicBezTo>
                      <a:pt x="90964" y="50006"/>
                      <a:pt x="90011" y="46196"/>
                      <a:pt x="88106" y="43339"/>
                    </a:cubicBezTo>
                    <a:cubicBezTo>
                      <a:pt x="88106" y="43339"/>
                      <a:pt x="89059" y="42386"/>
                      <a:pt x="89059" y="42386"/>
                    </a:cubicBezTo>
                    <a:cubicBezTo>
                      <a:pt x="91916" y="41434"/>
                      <a:pt x="94774" y="43339"/>
                      <a:pt x="98584" y="4333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reeform: Shape 46"/>
              <p:cNvSpPr/>
              <p:nvPr/>
            </p:nvSpPr>
            <p:spPr>
              <a:xfrm>
                <a:off x="5531644" y="2882741"/>
                <a:ext cx="28575" cy="28575"/>
              </a:xfrm>
              <a:custGeom>
                <a:avLst/>
                <a:gdLst>
                  <a:gd name="connsiteX0" fmla="*/ 17621 w 28575"/>
                  <a:gd name="connsiteY0" fmla="*/ 28099 h 28575"/>
                  <a:gd name="connsiteX1" fmla="*/ 28099 w 28575"/>
                  <a:gd name="connsiteY1" fmla="*/ 17621 h 28575"/>
                  <a:gd name="connsiteX2" fmla="*/ 17621 w 28575"/>
                  <a:gd name="connsiteY2" fmla="*/ 7144 h 28575"/>
                  <a:gd name="connsiteX3" fmla="*/ 7144 w 28575"/>
                  <a:gd name="connsiteY3" fmla="*/ 17621 h 28575"/>
                  <a:gd name="connsiteX4" fmla="*/ 17621 w 28575"/>
                  <a:gd name="connsiteY4" fmla="*/ 28099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7621" y="28099"/>
                    </a:moveTo>
                    <a:cubicBezTo>
                      <a:pt x="23336" y="28099"/>
                      <a:pt x="28099" y="23336"/>
                      <a:pt x="28099" y="17621"/>
                    </a:cubicBezTo>
                    <a:cubicBezTo>
                      <a:pt x="28099" y="11906"/>
                      <a:pt x="23336" y="7144"/>
                      <a:pt x="17621" y="7144"/>
                    </a:cubicBezTo>
                    <a:cubicBezTo>
                      <a:pt x="11906" y="7144"/>
                      <a:pt x="7144" y="11906"/>
                      <a:pt x="7144" y="17621"/>
                    </a:cubicBezTo>
                    <a:cubicBezTo>
                      <a:pt x="7144" y="23336"/>
                      <a:pt x="11906" y="28099"/>
                      <a:pt x="17621" y="2809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reeform: Shape 47"/>
              <p:cNvSpPr/>
              <p:nvPr/>
            </p:nvSpPr>
            <p:spPr>
              <a:xfrm>
                <a:off x="5657374" y="3650456"/>
                <a:ext cx="57150" cy="85725"/>
              </a:xfrm>
              <a:custGeom>
                <a:avLst/>
                <a:gdLst>
                  <a:gd name="connsiteX0" fmla="*/ 53816 w 57150"/>
                  <a:gd name="connsiteY0" fmla="*/ 61436 h 85725"/>
                  <a:gd name="connsiteX1" fmla="*/ 46196 w 57150"/>
                  <a:gd name="connsiteY1" fmla="*/ 44291 h 85725"/>
                  <a:gd name="connsiteX2" fmla="*/ 58579 w 57150"/>
                  <a:gd name="connsiteY2" fmla="*/ 28099 h 85725"/>
                  <a:gd name="connsiteX3" fmla="*/ 41434 w 57150"/>
                  <a:gd name="connsiteY3" fmla="*/ 10954 h 85725"/>
                  <a:gd name="connsiteX4" fmla="*/ 27146 w 57150"/>
                  <a:gd name="connsiteY4" fmla="*/ 18574 h 85725"/>
                  <a:gd name="connsiteX5" fmla="*/ 28099 w 57150"/>
                  <a:gd name="connsiteY5" fmla="*/ 15716 h 85725"/>
                  <a:gd name="connsiteX6" fmla="*/ 19526 w 57150"/>
                  <a:gd name="connsiteY6" fmla="*/ 7144 h 85725"/>
                  <a:gd name="connsiteX7" fmla="*/ 10001 w 57150"/>
                  <a:gd name="connsiteY7" fmla="*/ 16669 h 85725"/>
                  <a:gd name="connsiteX8" fmla="*/ 18574 w 57150"/>
                  <a:gd name="connsiteY8" fmla="*/ 25241 h 85725"/>
                  <a:gd name="connsiteX9" fmla="*/ 25241 w 57150"/>
                  <a:gd name="connsiteY9" fmla="*/ 21431 h 85725"/>
                  <a:gd name="connsiteX10" fmla="*/ 24289 w 57150"/>
                  <a:gd name="connsiteY10" fmla="*/ 28099 h 85725"/>
                  <a:gd name="connsiteX11" fmla="*/ 28099 w 57150"/>
                  <a:gd name="connsiteY11" fmla="*/ 38576 h 85725"/>
                  <a:gd name="connsiteX12" fmla="*/ 7144 w 57150"/>
                  <a:gd name="connsiteY12" fmla="*/ 61436 h 85725"/>
                  <a:gd name="connsiteX13" fmla="*/ 30004 w 57150"/>
                  <a:gd name="connsiteY13" fmla="*/ 84296 h 85725"/>
                  <a:gd name="connsiteX14" fmla="*/ 53816 w 57150"/>
                  <a:gd name="connsiteY14" fmla="*/ 61436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57150" h="85725">
                    <a:moveTo>
                      <a:pt x="53816" y="61436"/>
                    </a:moveTo>
                    <a:cubicBezTo>
                      <a:pt x="53816" y="54769"/>
                      <a:pt x="50959" y="49054"/>
                      <a:pt x="46196" y="44291"/>
                    </a:cubicBezTo>
                    <a:cubicBezTo>
                      <a:pt x="52864" y="42386"/>
                      <a:pt x="58579" y="35719"/>
                      <a:pt x="58579" y="28099"/>
                    </a:cubicBezTo>
                    <a:cubicBezTo>
                      <a:pt x="58579" y="18574"/>
                      <a:pt x="50959" y="10954"/>
                      <a:pt x="41434" y="10954"/>
                    </a:cubicBezTo>
                    <a:cubicBezTo>
                      <a:pt x="35719" y="10954"/>
                      <a:pt x="30004" y="13811"/>
                      <a:pt x="27146" y="18574"/>
                    </a:cubicBezTo>
                    <a:cubicBezTo>
                      <a:pt x="27146" y="17621"/>
                      <a:pt x="28099" y="16669"/>
                      <a:pt x="28099" y="15716"/>
                    </a:cubicBezTo>
                    <a:cubicBezTo>
                      <a:pt x="28099" y="10954"/>
                      <a:pt x="24289" y="7144"/>
                      <a:pt x="19526" y="7144"/>
                    </a:cubicBezTo>
                    <a:cubicBezTo>
                      <a:pt x="14764" y="7144"/>
                      <a:pt x="10001" y="10954"/>
                      <a:pt x="10001" y="16669"/>
                    </a:cubicBezTo>
                    <a:cubicBezTo>
                      <a:pt x="10001" y="21431"/>
                      <a:pt x="13811" y="25241"/>
                      <a:pt x="18574" y="25241"/>
                    </a:cubicBezTo>
                    <a:cubicBezTo>
                      <a:pt x="21431" y="25241"/>
                      <a:pt x="24289" y="23336"/>
                      <a:pt x="25241" y="21431"/>
                    </a:cubicBezTo>
                    <a:cubicBezTo>
                      <a:pt x="24289" y="23336"/>
                      <a:pt x="24289" y="26194"/>
                      <a:pt x="24289" y="28099"/>
                    </a:cubicBezTo>
                    <a:cubicBezTo>
                      <a:pt x="24289" y="31909"/>
                      <a:pt x="25241" y="35719"/>
                      <a:pt x="28099" y="38576"/>
                    </a:cubicBezTo>
                    <a:cubicBezTo>
                      <a:pt x="16669" y="39529"/>
                      <a:pt x="7144" y="49054"/>
                      <a:pt x="7144" y="61436"/>
                    </a:cubicBezTo>
                    <a:cubicBezTo>
                      <a:pt x="7144" y="73819"/>
                      <a:pt x="17621" y="84296"/>
                      <a:pt x="30004" y="84296"/>
                    </a:cubicBezTo>
                    <a:cubicBezTo>
                      <a:pt x="43339" y="84296"/>
                      <a:pt x="53816" y="73819"/>
                      <a:pt x="53816" y="6143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Freeform: Shape 48"/>
              <p:cNvSpPr/>
              <p:nvPr/>
            </p:nvSpPr>
            <p:spPr>
              <a:xfrm>
                <a:off x="5672614" y="3374231"/>
                <a:ext cx="47625" cy="47625"/>
              </a:xfrm>
              <a:custGeom>
                <a:avLst/>
                <a:gdLst>
                  <a:gd name="connsiteX0" fmla="*/ 7144 w 47625"/>
                  <a:gd name="connsiteY0" fmla="*/ 25241 h 47625"/>
                  <a:gd name="connsiteX1" fmla="*/ 25241 w 47625"/>
                  <a:gd name="connsiteY1" fmla="*/ 43339 h 47625"/>
                  <a:gd name="connsiteX2" fmla="*/ 43339 w 47625"/>
                  <a:gd name="connsiteY2" fmla="*/ 25241 h 47625"/>
                  <a:gd name="connsiteX3" fmla="*/ 25241 w 47625"/>
                  <a:gd name="connsiteY3" fmla="*/ 7144 h 47625"/>
                  <a:gd name="connsiteX4" fmla="*/ 7144 w 47625"/>
                  <a:gd name="connsiteY4" fmla="*/ 25241 h 47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625" h="47625">
                    <a:moveTo>
                      <a:pt x="7144" y="25241"/>
                    </a:moveTo>
                    <a:cubicBezTo>
                      <a:pt x="7144" y="35719"/>
                      <a:pt x="15716" y="43339"/>
                      <a:pt x="25241" y="43339"/>
                    </a:cubicBezTo>
                    <a:cubicBezTo>
                      <a:pt x="34766" y="43339"/>
                      <a:pt x="43339" y="34766"/>
                      <a:pt x="43339" y="25241"/>
                    </a:cubicBezTo>
                    <a:cubicBezTo>
                      <a:pt x="43339" y="14764"/>
                      <a:pt x="34766" y="7144"/>
                      <a:pt x="25241" y="7144"/>
                    </a:cubicBezTo>
                    <a:cubicBezTo>
                      <a:pt x="15716" y="7144"/>
                      <a:pt x="7144" y="14764"/>
                      <a:pt x="7144" y="2524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reeform: Shape 49"/>
              <p:cNvSpPr/>
              <p:nvPr/>
            </p:nvSpPr>
            <p:spPr>
              <a:xfrm>
                <a:off x="5797391" y="4164806"/>
                <a:ext cx="28575" cy="28575"/>
              </a:xfrm>
              <a:custGeom>
                <a:avLst/>
                <a:gdLst>
                  <a:gd name="connsiteX0" fmla="*/ 24289 w 28575"/>
                  <a:gd name="connsiteY0" fmla="*/ 15716 h 28575"/>
                  <a:gd name="connsiteX1" fmla="*/ 15716 w 28575"/>
                  <a:gd name="connsiteY1" fmla="*/ 7144 h 28575"/>
                  <a:gd name="connsiteX2" fmla="*/ 7144 w 28575"/>
                  <a:gd name="connsiteY2" fmla="*/ 15716 h 28575"/>
                  <a:gd name="connsiteX3" fmla="*/ 15716 w 28575"/>
                  <a:gd name="connsiteY3" fmla="*/ 24289 h 28575"/>
                  <a:gd name="connsiteX4" fmla="*/ 24289 w 28575"/>
                  <a:gd name="connsiteY4" fmla="*/ 15716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4289" y="15716"/>
                    </a:moveTo>
                    <a:cubicBezTo>
                      <a:pt x="24289" y="10954"/>
                      <a:pt x="20479" y="7144"/>
                      <a:pt x="15716" y="7144"/>
                    </a:cubicBezTo>
                    <a:cubicBezTo>
                      <a:pt x="10954" y="7144"/>
                      <a:pt x="7144" y="10954"/>
                      <a:pt x="7144" y="15716"/>
                    </a:cubicBezTo>
                    <a:cubicBezTo>
                      <a:pt x="7144" y="20479"/>
                      <a:pt x="10954" y="24289"/>
                      <a:pt x="15716" y="24289"/>
                    </a:cubicBezTo>
                    <a:cubicBezTo>
                      <a:pt x="20479" y="23336"/>
                      <a:pt x="24289" y="19526"/>
                      <a:pt x="24289" y="15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reeform: Shape 50"/>
              <p:cNvSpPr/>
              <p:nvPr/>
            </p:nvSpPr>
            <p:spPr>
              <a:xfrm>
                <a:off x="6067717" y="3886676"/>
                <a:ext cx="19050" cy="19050"/>
              </a:xfrm>
              <a:custGeom>
                <a:avLst/>
                <a:gdLst>
                  <a:gd name="connsiteX0" fmla="*/ 13043 w 19050"/>
                  <a:gd name="connsiteY0" fmla="*/ 18574 h 19050"/>
                  <a:gd name="connsiteX1" fmla="*/ 18758 w 19050"/>
                  <a:gd name="connsiteY1" fmla="*/ 12859 h 19050"/>
                  <a:gd name="connsiteX2" fmla="*/ 13043 w 19050"/>
                  <a:gd name="connsiteY2" fmla="*/ 7144 h 19050"/>
                  <a:gd name="connsiteX3" fmla="*/ 7328 w 19050"/>
                  <a:gd name="connsiteY3" fmla="*/ 12859 h 19050"/>
                  <a:gd name="connsiteX4" fmla="*/ 13043 w 19050"/>
                  <a:gd name="connsiteY4" fmla="*/ 18574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3043" y="18574"/>
                    </a:moveTo>
                    <a:cubicBezTo>
                      <a:pt x="15901" y="18574"/>
                      <a:pt x="18758" y="15716"/>
                      <a:pt x="18758" y="12859"/>
                    </a:cubicBezTo>
                    <a:cubicBezTo>
                      <a:pt x="18758" y="10001"/>
                      <a:pt x="15901" y="7144"/>
                      <a:pt x="13043" y="7144"/>
                    </a:cubicBezTo>
                    <a:cubicBezTo>
                      <a:pt x="10186" y="7144"/>
                      <a:pt x="7328" y="10001"/>
                      <a:pt x="7328" y="12859"/>
                    </a:cubicBezTo>
                    <a:cubicBezTo>
                      <a:pt x="6376" y="15716"/>
                      <a:pt x="9233" y="18574"/>
                      <a:pt x="13043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reeform: Shape 51"/>
              <p:cNvSpPr/>
              <p:nvPr/>
            </p:nvSpPr>
            <p:spPr>
              <a:xfrm>
                <a:off x="5555456" y="3539014"/>
                <a:ext cx="57150" cy="57150"/>
              </a:xfrm>
              <a:custGeom>
                <a:avLst/>
                <a:gdLst>
                  <a:gd name="connsiteX0" fmla="*/ 31909 w 57150"/>
                  <a:gd name="connsiteY0" fmla="*/ 56674 h 57150"/>
                  <a:gd name="connsiteX1" fmla="*/ 56674 w 57150"/>
                  <a:gd name="connsiteY1" fmla="*/ 31909 h 57150"/>
                  <a:gd name="connsiteX2" fmla="*/ 31909 w 57150"/>
                  <a:gd name="connsiteY2" fmla="*/ 7144 h 57150"/>
                  <a:gd name="connsiteX3" fmla="*/ 7144 w 57150"/>
                  <a:gd name="connsiteY3" fmla="*/ 31909 h 57150"/>
                  <a:gd name="connsiteX4" fmla="*/ 31909 w 57150"/>
                  <a:gd name="connsiteY4" fmla="*/ 56674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31909" y="56674"/>
                    </a:moveTo>
                    <a:cubicBezTo>
                      <a:pt x="45244" y="56674"/>
                      <a:pt x="56674" y="46196"/>
                      <a:pt x="56674" y="31909"/>
                    </a:cubicBezTo>
                    <a:cubicBezTo>
                      <a:pt x="56674" y="18574"/>
                      <a:pt x="46196" y="7144"/>
                      <a:pt x="31909" y="7144"/>
                    </a:cubicBezTo>
                    <a:cubicBezTo>
                      <a:pt x="18574" y="7144"/>
                      <a:pt x="7144" y="17621"/>
                      <a:pt x="7144" y="31909"/>
                    </a:cubicBezTo>
                    <a:cubicBezTo>
                      <a:pt x="7144" y="46196"/>
                      <a:pt x="18574" y="56674"/>
                      <a:pt x="31909" y="566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reeform: Shape 52"/>
              <p:cNvSpPr/>
              <p:nvPr/>
            </p:nvSpPr>
            <p:spPr>
              <a:xfrm>
                <a:off x="6038374" y="4180046"/>
                <a:ext cx="19050" cy="19050"/>
              </a:xfrm>
              <a:custGeom>
                <a:avLst/>
                <a:gdLst>
                  <a:gd name="connsiteX0" fmla="*/ 7144 w 19050"/>
                  <a:gd name="connsiteY0" fmla="*/ 12859 h 19050"/>
                  <a:gd name="connsiteX1" fmla="*/ 12859 w 19050"/>
                  <a:gd name="connsiteY1" fmla="*/ 18574 h 19050"/>
                  <a:gd name="connsiteX2" fmla="*/ 18574 w 19050"/>
                  <a:gd name="connsiteY2" fmla="*/ 12859 h 19050"/>
                  <a:gd name="connsiteX3" fmla="*/ 12859 w 19050"/>
                  <a:gd name="connsiteY3" fmla="*/ 7144 h 19050"/>
                  <a:gd name="connsiteX4" fmla="*/ 714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7144" y="12859"/>
                    </a:moveTo>
                    <a:cubicBezTo>
                      <a:pt x="7144" y="15716"/>
                      <a:pt x="10001" y="18574"/>
                      <a:pt x="12859" y="18574"/>
                    </a:cubicBezTo>
                    <a:cubicBezTo>
                      <a:pt x="15716" y="18574"/>
                      <a:pt x="18574" y="15716"/>
                      <a:pt x="18574" y="12859"/>
                    </a:cubicBez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8096"/>
                      <a:pt x="7144" y="10001"/>
                      <a:pt x="714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reeform: Shape 53"/>
              <p:cNvSpPr/>
              <p:nvPr/>
            </p:nvSpPr>
            <p:spPr>
              <a:xfrm>
                <a:off x="5919311" y="3565684"/>
                <a:ext cx="19050" cy="19050"/>
              </a:xfrm>
              <a:custGeom>
                <a:avLst/>
                <a:gdLst>
                  <a:gd name="connsiteX0" fmla="*/ 7144 w 19050"/>
                  <a:gd name="connsiteY0" fmla="*/ 12859 h 19050"/>
                  <a:gd name="connsiteX1" fmla="*/ 12859 w 19050"/>
                  <a:gd name="connsiteY1" fmla="*/ 18574 h 19050"/>
                  <a:gd name="connsiteX2" fmla="*/ 18574 w 19050"/>
                  <a:gd name="connsiteY2" fmla="*/ 12859 h 19050"/>
                  <a:gd name="connsiteX3" fmla="*/ 12859 w 19050"/>
                  <a:gd name="connsiteY3" fmla="*/ 7144 h 19050"/>
                  <a:gd name="connsiteX4" fmla="*/ 714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7144" y="12859"/>
                    </a:moveTo>
                    <a:cubicBezTo>
                      <a:pt x="7144" y="15716"/>
                      <a:pt x="10001" y="18574"/>
                      <a:pt x="12859" y="18574"/>
                    </a:cubicBezTo>
                    <a:cubicBezTo>
                      <a:pt x="15716" y="18574"/>
                      <a:pt x="18574" y="15716"/>
                      <a:pt x="18574" y="12859"/>
                    </a:cubicBez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7144"/>
                      <a:pt x="7144" y="10001"/>
                      <a:pt x="714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reeform: Shape 54"/>
              <p:cNvSpPr/>
              <p:nvPr/>
            </p:nvSpPr>
            <p:spPr>
              <a:xfrm>
                <a:off x="5928836" y="4101941"/>
                <a:ext cx="19050" cy="19050"/>
              </a:xfrm>
              <a:custGeom>
                <a:avLst/>
                <a:gdLst>
                  <a:gd name="connsiteX0" fmla="*/ 12859 w 19050"/>
                  <a:gd name="connsiteY0" fmla="*/ 18574 h 19050"/>
                  <a:gd name="connsiteX1" fmla="*/ 18574 w 19050"/>
                  <a:gd name="connsiteY1" fmla="*/ 12859 h 19050"/>
                  <a:gd name="connsiteX2" fmla="*/ 12859 w 19050"/>
                  <a:gd name="connsiteY2" fmla="*/ 7144 h 19050"/>
                  <a:gd name="connsiteX3" fmla="*/ 7144 w 19050"/>
                  <a:gd name="connsiteY3" fmla="*/ 12859 h 19050"/>
                  <a:gd name="connsiteX4" fmla="*/ 12859 w 19050"/>
                  <a:gd name="connsiteY4" fmla="*/ 18574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2859" y="18574"/>
                    </a:moveTo>
                    <a:cubicBezTo>
                      <a:pt x="15716" y="18574"/>
                      <a:pt x="18574" y="15716"/>
                      <a:pt x="18574" y="12859"/>
                    </a:cubicBez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7144"/>
                      <a:pt x="7144" y="10001"/>
                      <a:pt x="7144" y="12859"/>
                    </a:cubicBezTo>
                    <a:cubicBezTo>
                      <a:pt x="7144" y="15716"/>
                      <a:pt x="10001" y="18574"/>
                      <a:pt x="12859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" name="Freeform: Shape 55"/>
              <p:cNvSpPr/>
              <p:nvPr/>
            </p:nvSpPr>
            <p:spPr>
              <a:xfrm>
                <a:off x="5470684" y="3559016"/>
                <a:ext cx="66675" cy="66675"/>
              </a:xfrm>
              <a:custGeom>
                <a:avLst/>
                <a:gdLst>
                  <a:gd name="connsiteX0" fmla="*/ 33814 w 66675"/>
                  <a:gd name="connsiteY0" fmla="*/ 7144 h 66675"/>
                  <a:gd name="connsiteX1" fmla="*/ 7144 w 66675"/>
                  <a:gd name="connsiteY1" fmla="*/ 33814 h 66675"/>
                  <a:gd name="connsiteX2" fmla="*/ 33814 w 66675"/>
                  <a:gd name="connsiteY2" fmla="*/ 60484 h 66675"/>
                  <a:gd name="connsiteX3" fmla="*/ 60484 w 66675"/>
                  <a:gd name="connsiteY3" fmla="*/ 33814 h 66675"/>
                  <a:gd name="connsiteX4" fmla="*/ 33814 w 66675"/>
                  <a:gd name="connsiteY4" fmla="*/ 7144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6675" h="66675">
                    <a:moveTo>
                      <a:pt x="33814" y="7144"/>
                    </a:moveTo>
                    <a:cubicBezTo>
                      <a:pt x="19526" y="7144"/>
                      <a:pt x="7144" y="18574"/>
                      <a:pt x="7144" y="33814"/>
                    </a:cubicBezTo>
                    <a:cubicBezTo>
                      <a:pt x="7144" y="48101"/>
                      <a:pt x="18574" y="60484"/>
                      <a:pt x="33814" y="60484"/>
                    </a:cubicBezTo>
                    <a:cubicBezTo>
                      <a:pt x="48101" y="60484"/>
                      <a:pt x="60484" y="49054"/>
                      <a:pt x="60484" y="33814"/>
                    </a:cubicBezTo>
                    <a:cubicBezTo>
                      <a:pt x="59531" y="18574"/>
                      <a:pt x="48101" y="7144"/>
                      <a:pt x="33814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7" name="Freeform: Shape 56"/>
              <p:cNvSpPr/>
              <p:nvPr/>
            </p:nvSpPr>
            <p:spPr>
              <a:xfrm>
                <a:off x="5958364" y="3854291"/>
                <a:ext cx="38100" cy="38100"/>
              </a:xfrm>
              <a:custGeom>
                <a:avLst/>
                <a:gdLst>
                  <a:gd name="connsiteX0" fmla="*/ 20479 w 38100"/>
                  <a:gd name="connsiteY0" fmla="*/ 33814 h 38100"/>
                  <a:gd name="connsiteX1" fmla="*/ 33814 w 38100"/>
                  <a:gd name="connsiteY1" fmla="*/ 20479 h 38100"/>
                  <a:gd name="connsiteX2" fmla="*/ 20479 w 38100"/>
                  <a:gd name="connsiteY2" fmla="*/ 7144 h 38100"/>
                  <a:gd name="connsiteX3" fmla="*/ 7144 w 38100"/>
                  <a:gd name="connsiteY3" fmla="*/ 20479 h 38100"/>
                  <a:gd name="connsiteX4" fmla="*/ 20479 w 38100"/>
                  <a:gd name="connsiteY4" fmla="*/ 3381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0479" y="33814"/>
                    </a:moveTo>
                    <a:cubicBezTo>
                      <a:pt x="27146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3811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reeform: Shape 57"/>
              <p:cNvSpPr/>
              <p:nvPr/>
            </p:nvSpPr>
            <p:spPr>
              <a:xfrm>
                <a:off x="6216491" y="2458879"/>
                <a:ext cx="19050" cy="19050"/>
              </a:xfrm>
              <a:custGeom>
                <a:avLst/>
                <a:gdLst>
                  <a:gd name="connsiteX0" fmla="*/ 13811 w 19050"/>
                  <a:gd name="connsiteY0" fmla="*/ 20479 h 19050"/>
                  <a:gd name="connsiteX1" fmla="*/ 20479 w 19050"/>
                  <a:gd name="connsiteY1" fmla="*/ 13811 h 19050"/>
                  <a:gd name="connsiteX2" fmla="*/ 13811 w 19050"/>
                  <a:gd name="connsiteY2" fmla="*/ 7144 h 19050"/>
                  <a:gd name="connsiteX3" fmla="*/ 7144 w 19050"/>
                  <a:gd name="connsiteY3" fmla="*/ 13811 h 19050"/>
                  <a:gd name="connsiteX4" fmla="*/ 13811 w 19050"/>
                  <a:gd name="connsiteY4" fmla="*/ 2047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3811" y="20479"/>
                    </a:moveTo>
                    <a:cubicBezTo>
                      <a:pt x="17621" y="20479"/>
                      <a:pt x="20479" y="17621"/>
                      <a:pt x="20479" y="13811"/>
                    </a:cubicBezTo>
                    <a:cubicBezTo>
                      <a:pt x="20479" y="10001"/>
                      <a:pt x="17621" y="7144"/>
                      <a:pt x="13811" y="7144"/>
                    </a:cubicBezTo>
                    <a:cubicBezTo>
                      <a:pt x="10001" y="7144"/>
                      <a:pt x="7144" y="10001"/>
                      <a:pt x="7144" y="13811"/>
                    </a:cubicBezTo>
                    <a:cubicBezTo>
                      <a:pt x="7144" y="17621"/>
                      <a:pt x="10001" y="20479"/>
                      <a:pt x="13811" y="204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reeform: Shape 58"/>
              <p:cNvSpPr/>
              <p:nvPr/>
            </p:nvSpPr>
            <p:spPr>
              <a:xfrm>
                <a:off x="5384006" y="3668554"/>
                <a:ext cx="66675" cy="66675"/>
              </a:xfrm>
              <a:custGeom>
                <a:avLst/>
                <a:gdLst>
                  <a:gd name="connsiteX0" fmla="*/ 34766 w 66675"/>
                  <a:gd name="connsiteY0" fmla="*/ 7144 h 66675"/>
                  <a:gd name="connsiteX1" fmla="*/ 7144 w 66675"/>
                  <a:gd name="connsiteY1" fmla="*/ 34766 h 66675"/>
                  <a:gd name="connsiteX2" fmla="*/ 34766 w 66675"/>
                  <a:gd name="connsiteY2" fmla="*/ 62389 h 66675"/>
                  <a:gd name="connsiteX3" fmla="*/ 62389 w 66675"/>
                  <a:gd name="connsiteY3" fmla="*/ 34766 h 66675"/>
                  <a:gd name="connsiteX4" fmla="*/ 34766 w 66675"/>
                  <a:gd name="connsiteY4" fmla="*/ 7144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6675" h="66675">
                    <a:moveTo>
                      <a:pt x="34766" y="7144"/>
                    </a:moveTo>
                    <a:cubicBezTo>
                      <a:pt x="19526" y="7144"/>
                      <a:pt x="7144" y="19526"/>
                      <a:pt x="7144" y="34766"/>
                    </a:cubicBezTo>
                    <a:cubicBezTo>
                      <a:pt x="7144" y="50006"/>
                      <a:pt x="19526" y="62389"/>
                      <a:pt x="34766" y="62389"/>
                    </a:cubicBezTo>
                    <a:cubicBezTo>
                      <a:pt x="50006" y="62389"/>
                      <a:pt x="62389" y="50006"/>
                      <a:pt x="62389" y="34766"/>
                    </a:cubicBezTo>
                    <a:cubicBezTo>
                      <a:pt x="62389" y="18574"/>
                      <a:pt x="50006" y="7144"/>
                      <a:pt x="34766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reeform: Shape 59"/>
              <p:cNvSpPr/>
              <p:nvPr/>
            </p:nvSpPr>
            <p:spPr>
              <a:xfrm>
                <a:off x="5896451" y="3007519"/>
                <a:ext cx="57150" cy="57150"/>
              </a:xfrm>
              <a:custGeom>
                <a:avLst/>
                <a:gdLst>
                  <a:gd name="connsiteX0" fmla="*/ 7144 w 57150"/>
                  <a:gd name="connsiteY0" fmla="*/ 30004 h 57150"/>
                  <a:gd name="connsiteX1" fmla="*/ 30004 w 57150"/>
                  <a:gd name="connsiteY1" fmla="*/ 52864 h 57150"/>
                  <a:gd name="connsiteX2" fmla="*/ 52864 w 57150"/>
                  <a:gd name="connsiteY2" fmla="*/ 30004 h 57150"/>
                  <a:gd name="connsiteX3" fmla="*/ 30004 w 57150"/>
                  <a:gd name="connsiteY3" fmla="*/ 7144 h 57150"/>
                  <a:gd name="connsiteX4" fmla="*/ 7144 w 57150"/>
                  <a:gd name="connsiteY4" fmla="*/ 30004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7144" y="30004"/>
                    </a:moveTo>
                    <a:cubicBezTo>
                      <a:pt x="7144" y="43339"/>
                      <a:pt x="17621" y="52864"/>
                      <a:pt x="30004" y="52864"/>
                    </a:cubicBezTo>
                    <a:cubicBezTo>
                      <a:pt x="43339" y="52864"/>
                      <a:pt x="52864" y="42386"/>
                      <a:pt x="52864" y="30004"/>
                    </a:cubicBezTo>
                    <a:cubicBezTo>
                      <a:pt x="52864" y="16669"/>
                      <a:pt x="42386" y="7144"/>
                      <a:pt x="30004" y="7144"/>
                    </a:cubicBezTo>
                    <a:cubicBezTo>
                      <a:pt x="17621" y="7144"/>
                      <a:pt x="7144" y="17621"/>
                      <a:pt x="7144" y="3000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reeform: Shape 60"/>
              <p:cNvSpPr/>
              <p:nvPr/>
            </p:nvSpPr>
            <p:spPr>
              <a:xfrm>
                <a:off x="6256496" y="2455069"/>
                <a:ext cx="28575" cy="28575"/>
              </a:xfrm>
              <a:custGeom>
                <a:avLst/>
                <a:gdLst>
                  <a:gd name="connsiteX0" fmla="*/ 14764 w 28575"/>
                  <a:gd name="connsiteY0" fmla="*/ 22384 h 28575"/>
                  <a:gd name="connsiteX1" fmla="*/ 22384 w 28575"/>
                  <a:gd name="connsiteY1" fmla="*/ 14764 h 28575"/>
                  <a:gd name="connsiteX2" fmla="*/ 14764 w 28575"/>
                  <a:gd name="connsiteY2" fmla="*/ 7144 h 28575"/>
                  <a:gd name="connsiteX3" fmla="*/ 7144 w 28575"/>
                  <a:gd name="connsiteY3" fmla="*/ 14764 h 28575"/>
                  <a:gd name="connsiteX4" fmla="*/ 14764 w 28575"/>
                  <a:gd name="connsiteY4" fmla="*/ 2238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4764" y="22384"/>
                    </a:moveTo>
                    <a:cubicBezTo>
                      <a:pt x="19526" y="22384"/>
                      <a:pt x="22384" y="18574"/>
                      <a:pt x="22384" y="14764"/>
                    </a:cubicBezTo>
                    <a:cubicBezTo>
                      <a:pt x="22384" y="10001"/>
                      <a:pt x="18574" y="7144"/>
                      <a:pt x="14764" y="7144"/>
                    </a:cubicBezTo>
                    <a:cubicBezTo>
                      <a:pt x="10954" y="7144"/>
                      <a:pt x="7144" y="10954"/>
                      <a:pt x="7144" y="14764"/>
                    </a:cubicBezTo>
                    <a:cubicBezTo>
                      <a:pt x="7144" y="18574"/>
                      <a:pt x="10001" y="22384"/>
                      <a:pt x="14764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reeform: Shape 61"/>
              <p:cNvSpPr/>
              <p:nvPr/>
            </p:nvSpPr>
            <p:spPr>
              <a:xfrm>
                <a:off x="5407819" y="3471386"/>
                <a:ext cx="38100" cy="38100"/>
              </a:xfrm>
              <a:custGeom>
                <a:avLst/>
                <a:gdLst>
                  <a:gd name="connsiteX0" fmla="*/ 39529 w 38100"/>
                  <a:gd name="connsiteY0" fmla="*/ 23336 h 38100"/>
                  <a:gd name="connsiteX1" fmla="*/ 23336 w 38100"/>
                  <a:gd name="connsiteY1" fmla="*/ 39529 h 38100"/>
                  <a:gd name="connsiteX2" fmla="*/ 7144 w 38100"/>
                  <a:gd name="connsiteY2" fmla="*/ 23336 h 38100"/>
                  <a:gd name="connsiteX3" fmla="*/ 23336 w 38100"/>
                  <a:gd name="connsiteY3" fmla="*/ 7144 h 38100"/>
                  <a:gd name="connsiteX4" fmla="*/ 39529 w 38100"/>
                  <a:gd name="connsiteY4" fmla="*/ 2333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9529" y="23336"/>
                    </a:moveTo>
                    <a:cubicBezTo>
                      <a:pt x="39529" y="32279"/>
                      <a:pt x="32279" y="39529"/>
                      <a:pt x="23336" y="39529"/>
                    </a:cubicBezTo>
                    <a:cubicBezTo>
                      <a:pt x="14393" y="39529"/>
                      <a:pt x="7144" y="32279"/>
                      <a:pt x="7144" y="23336"/>
                    </a:cubicBezTo>
                    <a:cubicBezTo>
                      <a:pt x="7144" y="14393"/>
                      <a:pt x="14393" y="7144"/>
                      <a:pt x="23336" y="7144"/>
                    </a:cubicBezTo>
                    <a:cubicBezTo>
                      <a:pt x="32279" y="7144"/>
                      <a:pt x="39529" y="14393"/>
                      <a:pt x="39529" y="2333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3" name="Freeform: Shape 62"/>
              <p:cNvSpPr/>
              <p:nvPr/>
            </p:nvSpPr>
            <p:spPr>
              <a:xfrm>
                <a:off x="6014561" y="2881789"/>
                <a:ext cx="19050" cy="19050"/>
              </a:xfrm>
              <a:custGeom>
                <a:avLst/>
                <a:gdLst>
                  <a:gd name="connsiteX0" fmla="*/ 7144 w 19050"/>
                  <a:gd name="connsiteY0" fmla="*/ 12859 h 19050"/>
                  <a:gd name="connsiteX1" fmla="*/ 12859 w 19050"/>
                  <a:gd name="connsiteY1" fmla="*/ 18574 h 19050"/>
                  <a:gd name="connsiteX2" fmla="*/ 18574 w 19050"/>
                  <a:gd name="connsiteY2" fmla="*/ 12859 h 19050"/>
                  <a:gd name="connsiteX3" fmla="*/ 12859 w 19050"/>
                  <a:gd name="connsiteY3" fmla="*/ 7144 h 19050"/>
                  <a:gd name="connsiteX4" fmla="*/ 714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7144" y="12859"/>
                    </a:moveTo>
                    <a:cubicBezTo>
                      <a:pt x="7144" y="15716"/>
                      <a:pt x="9049" y="18574"/>
                      <a:pt x="12859" y="18574"/>
                    </a:cubicBezTo>
                    <a:cubicBezTo>
                      <a:pt x="15716" y="18574"/>
                      <a:pt x="18574" y="16669"/>
                      <a:pt x="18574" y="12859"/>
                    </a:cubicBezTo>
                    <a:cubicBezTo>
                      <a:pt x="18574" y="10001"/>
                      <a:pt x="16669" y="7144"/>
                      <a:pt x="12859" y="7144"/>
                    </a:cubicBezTo>
                    <a:cubicBezTo>
                      <a:pt x="9049" y="8096"/>
                      <a:pt x="7144" y="10001"/>
                      <a:pt x="714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4" name="Freeform: Shape 63"/>
              <p:cNvSpPr/>
              <p:nvPr/>
            </p:nvSpPr>
            <p:spPr>
              <a:xfrm>
                <a:off x="5963126" y="2893219"/>
                <a:ext cx="76200" cy="85725"/>
              </a:xfrm>
              <a:custGeom>
                <a:avLst/>
                <a:gdLst>
                  <a:gd name="connsiteX0" fmla="*/ 13811 w 76200"/>
                  <a:gd name="connsiteY0" fmla="*/ 37624 h 85725"/>
                  <a:gd name="connsiteX1" fmla="*/ 13811 w 76200"/>
                  <a:gd name="connsiteY1" fmla="*/ 40481 h 85725"/>
                  <a:gd name="connsiteX2" fmla="*/ 7144 w 76200"/>
                  <a:gd name="connsiteY2" fmla="*/ 57626 h 85725"/>
                  <a:gd name="connsiteX3" fmla="*/ 15716 w 76200"/>
                  <a:gd name="connsiteY3" fmla="*/ 77629 h 85725"/>
                  <a:gd name="connsiteX4" fmla="*/ 28099 w 76200"/>
                  <a:gd name="connsiteY4" fmla="*/ 86201 h 85725"/>
                  <a:gd name="connsiteX5" fmla="*/ 33814 w 76200"/>
                  <a:gd name="connsiteY5" fmla="*/ 84296 h 85725"/>
                  <a:gd name="connsiteX6" fmla="*/ 58579 w 76200"/>
                  <a:gd name="connsiteY6" fmla="*/ 64294 h 85725"/>
                  <a:gd name="connsiteX7" fmla="*/ 74771 w 76200"/>
                  <a:gd name="connsiteY7" fmla="*/ 37624 h 85725"/>
                  <a:gd name="connsiteX8" fmla="*/ 44291 w 76200"/>
                  <a:gd name="connsiteY8" fmla="*/ 7144 h 85725"/>
                  <a:gd name="connsiteX9" fmla="*/ 13811 w 76200"/>
                  <a:gd name="connsiteY9" fmla="*/ 37624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76200" h="85725">
                    <a:moveTo>
                      <a:pt x="13811" y="37624"/>
                    </a:moveTo>
                    <a:cubicBezTo>
                      <a:pt x="13811" y="38576"/>
                      <a:pt x="13811" y="39529"/>
                      <a:pt x="13811" y="40481"/>
                    </a:cubicBezTo>
                    <a:cubicBezTo>
                      <a:pt x="10001" y="45244"/>
                      <a:pt x="7144" y="50959"/>
                      <a:pt x="7144" y="57626"/>
                    </a:cubicBezTo>
                    <a:cubicBezTo>
                      <a:pt x="7144" y="65246"/>
                      <a:pt x="10954" y="71914"/>
                      <a:pt x="15716" y="77629"/>
                    </a:cubicBezTo>
                    <a:cubicBezTo>
                      <a:pt x="17621" y="82391"/>
                      <a:pt x="22384" y="86201"/>
                      <a:pt x="28099" y="86201"/>
                    </a:cubicBezTo>
                    <a:cubicBezTo>
                      <a:pt x="30004" y="86201"/>
                      <a:pt x="31909" y="85249"/>
                      <a:pt x="33814" y="84296"/>
                    </a:cubicBezTo>
                    <a:cubicBezTo>
                      <a:pt x="46196" y="84296"/>
                      <a:pt x="55721" y="75724"/>
                      <a:pt x="58579" y="64294"/>
                    </a:cubicBezTo>
                    <a:cubicBezTo>
                      <a:pt x="68104" y="58579"/>
                      <a:pt x="74771" y="49054"/>
                      <a:pt x="74771" y="37624"/>
                    </a:cubicBezTo>
                    <a:cubicBezTo>
                      <a:pt x="74771" y="20479"/>
                      <a:pt x="60484" y="7144"/>
                      <a:pt x="44291" y="7144"/>
                    </a:cubicBezTo>
                    <a:cubicBezTo>
                      <a:pt x="28099" y="7144"/>
                      <a:pt x="13811" y="20479"/>
                      <a:pt x="13811" y="3762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reeform: Shape 64"/>
              <p:cNvSpPr/>
              <p:nvPr/>
            </p:nvSpPr>
            <p:spPr>
              <a:xfrm>
                <a:off x="5599271" y="3773329"/>
                <a:ext cx="28575" cy="28575"/>
              </a:xfrm>
              <a:custGeom>
                <a:avLst/>
                <a:gdLst>
                  <a:gd name="connsiteX0" fmla="*/ 14764 w 28575"/>
                  <a:gd name="connsiteY0" fmla="*/ 22384 h 28575"/>
                  <a:gd name="connsiteX1" fmla="*/ 22384 w 28575"/>
                  <a:gd name="connsiteY1" fmla="*/ 14764 h 28575"/>
                  <a:gd name="connsiteX2" fmla="*/ 14764 w 28575"/>
                  <a:gd name="connsiteY2" fmla="*/ 7144 h 28575"/>
                  <a:gd name="connsiteX3" fmla="*/ 7144 w 28575"/>
                  <a:gd name="connsiteY3" fmla="*/ 14764 h 28575"/>
                  <a:gd name="connsiteX4" fmla="*/ 14764 w 28575"/>
                  <a:gd name="connsiteY4" fmla="*/ 2238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4764" y="22384"/>
                    </a:moveTo>
                    <a:cubicBezTo>
                      <a:pt x="18574" y="22384"/>
                      <a:pt x="22384" y="19526"/>
                      <a:pt x="22384" y="14764"/>
                    </a:cubicBezTo>
                    <a:cubicBezTo>
                      <a:pt x="22384" y="10954"/>
                      <a:pt x="18574" y="7144"/>
                      <a:pt x="14764" y="7144"/>
                    </a:cubicBezTo>
                    <a:cubicBezTo>
                      <a:pt x="10954" y="7144"/>
                      <a:pt x="7144" y="10001"/>
                      <a:pt x="7144" y="14764"/>
                    </a:cubicBezTo>
                    <a:cubicBezTo>
                      <a:pt x="7144" y="18574"/>
                      <a:pt x="10954" y="22384"/>
                      <a:pt x="14764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reeform: Shape 65"/>
              <p:cNvSpPr/>
              <p:nvPr/>
            </p:nvSpPr>
            <p:spPr>
              <a:xfrm>
                <a:off x="5607844" y="3741896"/>
                <a:ext cx="38100" cy="38100"/>
              </a:xfrm>
              <a:custGeom>
                <a:avLst/>
                <a:gdLst>
                  <a:gd name="connsiteX0" fmla="*/ 23336 w 38100"/>
                  <a:gd name="connsiteY0" fmla="*/ 7144 h 38100"/>
                  <a:gd name="connsiteX1" fmla="*/ 7144 w 38100"/>
                  <a:gd name="connsiteY1" fmla="*/ 23336 h 38100"/>
                  <a:gd name="connsiteX2" fmla="*/ 23336 w 38100"/>
                  <a:gd name="connsiteY2" fmla="*/ 39529 h 38100"/>
                  <a:gd name="connsiteX3" fmla="*/ 39529 w 38100"/>
                  <a:gd name="connsiteY3" fmla="*/ 23336 h 38100"/>
                  <a:gd name="connsiteX4" fmla="*/ 23336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3336" y="7144"/>
                    </a:moveTo>
                    <a:cubicBezTo>
                      <a:pt x="13811" y="7144"/>
                      <a:pt x="7144" y="14764"/>
                      <a:pt x="7144" y="23336"/>
                    </a:cubicBezTo>
                    <a:cubicBezTo>
                      <a:pt x="7144" y="31909"/>
                      <a:pt x="14764" y="39529"/>
                      <a:pt x="23336" y="39529"/>
                    </a:cubicBezTo>
                    <a:cubicBezTo>
                      <a:pt x="32861" y="39529"/>
                      <a:pt x="39529" y="31909"/>
                      <a:pt x="39529" y="23336"/>
                    </a:cubicBezTo>
                    <a:cubicBezTo>
                      <a:pt x="39529" y="14764"/>
                      <a:pt x="31909" y="7144"/>
                      <a:pt x="23336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reeform: Shape 66"/>
              <p:cNvSpPr/>
              <p:nvPr/>
            </p:nvSpPr>
            <p:spPr>
              <a:xfrm>
                <a:off x="6123146" y="2626519"/>
                <a:ext cx="47625" cy="47625"/>
              </a:xfrm>
              <a:custGeom>
                <a:avLst/>
                <a:gdLst>
                  <a:gd name="connsiteX0" fmla="*/ 28099 w 47625"/>
                  <a:gd name="connsiteY0" fmla="*/ 49054 h 47625"/>
                  <a:gd name="connsiteX1" fmla="*/ 49054 w 47625"/>
                  <a:gd name="connsiteY1" fmla="*/ 28099 h 47625"/>
                  <a:gd name="connsiteX2" fmla="*/ 28099 w 47625"/>
                  <a:gd name="connsiteY2" fmla="*/ 7144 h 47625"/>
                  <a:gd name="connsiteX3" fmla="*/ 7144 w 47625"/>
                  <a:gd name="connsiteY3" fmla="*/ 28099 h 47625"/>
                  <a:gd name="connsiteX4" fmla="*/ 28099 w 47625"/>
                  <a:gd name="connsiteY4" fmla="*/ 49054 h 47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625" h="47625">
                    <a:moveTo>
                      <a:pt x="28099" y="49054"/>
                    </a:moveTo>
                    <a:cubicBezTo>
                      <a:pt x="39529" y="49054"/>
                      <a:pt x="49054" y="39529"/>
                      <a:pt x="49054" y="28099"/>
                    </a:cubicBezTo>
                    <a:cubicBezTo>
                      <a:pt x="49054" y="16669"/>
                      <a:pt x="39529" y="7144"/>
                      <a:pt x="28099" y="7144"/>
                    </a:cubicBezTo>
                    <a:cubicBezTo>
                      <a:pt x="16669" y="7144"/>
                      <a:pt x="7144" y="16669"/>
                      <a:pt x="7144" y="28099"/>
                    </a:cubicBezTo>
                    <a:cubicBezTo>
                      <a:pt x="7144" y="39529"/>
                      <a:pt x="16669" y="49054"/>
                      <a:pt x="28099" y="4905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reeform: Shape 67"/>
              <p:cNvSpPr/>
              <p:nvPr/>
            </p:nvSpPr>
            <p:spPr>
              <a:xfrm>
                <a:off x="6023134" y="2957989"/>
                <a:ext cx="28575" cy="28575"/>
              </a:xfrm>
              <a:custGeom>
                <a:avLst/>
                <a:gdLst>
                  <a:gd name="connsiteX0" fmla="*/ 7144 w 28575"/>
                  <a:gd name="connsiteY0" fmla="*/ 15716 h 28575"/>
                  <a:gd name="connsiteX1" fmla="*/ 15716 w 28575"/>
                  <a:gd name="connsiteY1" fmla="*/ 24289 h 28575"/>
                  <a:gd name="connsiteX2" fmla="*/ 24289 w 28575"/>
                  <a:gd name="connsiteY2" fmla="*/ 15716 h 28575"/>
                  <a:gd name="connsiteX3" fmla="*/ 15716 w 28575"/>
                  <a:gd name="connsiteY3" fmla="*/ 7144 h 28575"/>
                  <a:gd name="connsiteX4" fmla="*/ 7144 w 28575"/>
                  <a:gd name="connsiteY4" fmla="*/ 15716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7144" y="15716"/>
                    </a:moveTo>
                    <a:cubicBezTo>
                      <a:pt x="7144" y="20479"/>
                      <a:pt x="10954" y="24289"/>
                      <a:pt x="15716" y="24289"/>
                    </a:cubicBezTo>
                    <a:cubicBezTo>
                      <a:pt x="20479" y="24289"/>
                      <a:pt x="24289" y="20479"/>
                      <a:pt x="24289" y="15716"/>
                    </a:cubicBezTo>
                    <a:cubicBezTo>
                      <a:pt x="24289" y="10954"/>
                      <a:pt x="20479" y="7144"/>
                      <a:pt x="15716" y="7144"/>
                    </a:cubicBezTo>
                    <a:cubicBezTo>
                      <a:pt x="10001" y="8096"/>
                      <a:pt x="7144" y="11906"/>
                      <a:pt x="7144" y="15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reeform: Shape 68"/>
              <p:cNvSpPr/>
              <p:nvPr/>
            </p:nvSpPr>
            <p:spPr>
              <a:xfrm>
                <a:off x="5868829" y="2835116"/>
                <a:ext cx="57150" cy="57150"/>
              </a:xfrm>
              <a:custGeom>
                <a:avLst/>
                <a:gdLst>
                  <a:gd name="connsiteX0" fmla="*/ 29051 w 57150"/>
                  <a:gd name="connsiteY0" fmla="*/ 50959 h 57150"/>
                  <a:gd name="connsiteX1" fmla="*/ 50959 w 57150"/>
                  <a:gd name="connsiteY1" fmla="*/ 29051 h 57150"/>
                  <a:gd name="connsiteX2" fmla="*/ 29051 w 57150"/>
                  <a:gd name="connsiteY2" fmla="*/ 7144 h 57150"/>
                  <a:gd name="connsiteX3" fmla="*/ 7144 w 57150"/>
                  <a:gd name="connsiteY3" fmla="*/ 29051 h 57150"/>
                  <a:gd name="connsiteX4" fmla="*/ 29051 w 57150"/>
                  <a:gd name="connsiteY4" fmla="*/ 50959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29051" y="50959"/>
                    </a:moveTo>
                    <a:cubicBezTo>
                      <a:pt x="41434" y="50959"/>
                      <a:pt x="50959" y="41434"/>
                      <a:pt x="50959" y="29051"/>
                    </a:cubicBezTo>
                    <a:cubicBezTo>
                      <a:pt x="50959" y="16669"/>
                      <a:pt x="41434" y="7144"/>
                      <a:pt x="29051" y="7144"/>
                    </a:cubicBezTo>
                    <a:cubicBezTo>
                      <a:pt x="16669" y="7144"/>
                      <a:pt x="7144" y="16669"/>
                      <a:pt x="7144" y="29051"/>
                    </a:cubicBezTo>
                    <a:cubicBezTo>
                      <a:pt x="7144" y="41434"/>
                      <a:pt x="16669" y="50959"/>
                      <a:pt x="29051" y="509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0" name="Freeform: Shape 69"/>
              <p:cNvSpPr/>
              <p:nvPr/>
            </p:nvSpPr>
            <p:spPr>
              <a:xfrm>
                <a:off x="5718334" y="3236119"/>
                <a:ext cx="28575" cy="28575"/>
              </a:xfrm>
              <a:custGeom>
                <a:avLst/>
                <a:gdLst>
                  <a:gd name="connsiteX0" fmla="*/ 16669 w 28575"/>
                  <a:gd name="connsiteY0" fmla="*/ 26194 h 28575"/>
                  <a:gd name="connsiteX1" fmla="*/ 26194 w 28575"/>
                  <a:gd name="connsiteY1" fmla="*/ 16669 h 28575"/>
                  <a:gd name="connsiteX2" fmla="*/ 16669 w 28575"/>
                  <a:gd name="connsiteY2" fmla="*/ 7144 h 28575"/>
                  <a:gd name="connsiteX3" fmla="*/ 7144 w 28575"/>
                  <a:gd name="connsiteY3" fmla="*/ 16669 h 28575"/>
                  <a:gd name="connsiteX4" fmla="*/ 16669 w 28575"/>
                  <a:gd name="connsiteY4" fmla="*/ 2619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6669" y="26194"/>
                    </a:moveTo>
                    <a:cubicBezTo>
                      <a:pt x="22384" y="26194"/>
                      <a:pt x="26194" y="21431"/>
                      <a:pt x="26194" y="16669"/>
                    </a:cubicBezTo>
                    <a:cubicBezTo>
                      <a:pt x="26194" y="10954"/>
                      <a:pt x="21431" y="7144"/>
                      <a:pt x="16669" y="7144"/>
                    </a:cubicBezTo>
                    <a:cubicBezTo>
                      <a:pt x="10954" y="7144"/>
                      <a:pt x="7144" y="11906"/>
                      <a:pt x="7144" y="16669"/>
                    </a:cubicBezTo>
                    <a:cubicBezTo>
                      <a:pt x="7144" y="21431"/>
                      <a:pt x="11906" y="26194"/>
                      <a:pt x="16669" y="2619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1" name="Freeform: Shape 70"/>
              <p:cNvSpPr/>
              <p:nvPr/>
            </p:nvSpPr>
            <p:spPr>
              <a:xfrm>
                <a:off x="6134576" y="2823686"/>
                <a:ext cx="28575" cy="28575"/>
              </a:xfrm>
              <a:custGeom>
                <a:avLst/>
                <a:gdLst>
                  <a:gd name="connsiteX0" fmla="*/ 18574 w 28575"/>
                  <a:gd name="connsiteY0" fmla="*/ 30004 h 28575"/>
                  <a:gd name="connsiteX1" fmla="*/ 30004 w 28575"/>
                  <a:gd name="connsiteY1" fmla="*/ 18574 h 28575"/>
                  <a:gd name="connsiteX2" fmla="*/ 18574 w 28575"/>
                  <a:gd name="connsiteY2" fmla="*/ 7144 h 28575"/>
                  <a:gd name="connsiteX3" fmla="*/ 7144 w 28575"/>
                  <a:gd name="connsiteY3" fmla="*/ 18574 h 28575"/>
                  <a:gd name="connsiteX4" fmla="*/ 18574 w 28575"/>
                  <a:gd name="connsiteY4" fmla="*/ 3000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8574" y="30004"/>
                    </a:moveTo>
                    <a:cubicBezTo>
                      <a:pt x="25241" y="30004"/>
                      <a:pt x="30004" y="25241"/>
                      <a:pt x="30004" y="18574"/>
                    </a:cubicBezTo>
                    <a:cubicBezTo>
                      <a:pt x="30004" y="12859"/>
                      <a:pt x="25241" y="7144"/>
                      <a:pt x="18574" y="7144"/>
                    </a:cubicBezTo>
                    <a:cubicBezTo>
                      <a:pt x="11906" y="7144"/>
                      <a:pt x="7144" y="11906"/>
                      <a:pt x="7144" y="18574"/>
                    </a:cubicBezTo>
                    <a:cubicBezTo>
                      <a:pt x="7144" y="25241"/>
                      <a:pt x="11906" y="30004"/>
                      <a:pt x="18574" y="3000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reeform: Shape 71"/>
              <p:cNvSpPr/>
              <p:nvPr/>
            </p:nvSpPr>
            <p:spPr>
              <a:xfrm>
                <a:off x="6121241" y="2847499"/>
                <a:ext cx="38100" cy="38100"/>
              </a:xfrm>
              <a:custGeom>
                <a:avLst/>
                <a:gdLst>
                  <a:gd name="connsiteX0" fmla="*/ 23336 w 38100"/>
                  <a:gd name="connsiteY0" fmla="*/ 39529 h 38100"/>
                  <a:gd name="connsiteX1" fmla="*/ 39529 w 38100"/>
                  <a:gd name="connsiteY1" fmla="*/ 23336 h 38100"/>
                  <a:gd name="connsiteX2" fmla="*/ 23336 w 38100"/>
                  <a:gd name="connsiteY2" fmla="*/ 7144 h 38100"/>
                  <a:gd name="connsiteX3" fmla="*/ 7144 w 38100"/>
                  <a:gd name="connsiteY3" fmla="*/ 23336 h 38100"/>
                  <a:gd name="connsiteX4" fmla="*/ 23336 w 38100"/>
                  <a:gd name="connsiteY4" fmla="*/ 3952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3336" y="39529"/>
                    </a:moveTo>
                    <a:cubicBezTo>
                      <a:pt x="31909" y="39529"/>
                      <a:pt x="39529" y="31909"/>
                      <a:pt x="39529" y="23336"/>
                    </a:cubicBezTo>
                    <a:cubicBezTo>
                      <a:pt x="39529" y="14764"/>
                      <a:pt x="32861" y="7144"/>
                      <a:pt x="23336" y="7144"/>
                    </a:cubicBezTo>
                    <a:cubicBezTo>
                      <a:pt x="14764" y="7144"/>
                      <a:pt x="7144" y="13811"/>
                      <a:pt x="7144" y="23336"/>
                    </a:cubicBezTo>
                    <a:cubicBezTo>
                      <a:pt x="8096" y="31909"/>
                      <a:pt x="14764" y="39529"/>
                      <a:pt x="23336" y="3952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Freeform: Shape 72"/>
              <p:cNvSpPr/>
              <p:nvPr/>
            </p:nvSpPr>
            <p:spPr>
              <a:xfrm>
                <a:off x="5774531" y="3376136"/>
                <a:ext cx="76200" cy="95250"/>
              </a:xfrm>
              <a:custGeom>
                <a:avLst/>
                <a:gdLst>
                  <a:gd name="connsiteX0" fmla="*/ 25241 w 76200"/>
                  <a:gd name="connsiteY0" fmla="*/ 7144 h 95250"/>
                  <a:gd name="connsiteX1" fmla="*/ 7144 w 76200"/>
                  <a:gd name="connsiteY1" fmla="*/ 25241 h 95250"/>
                  <a:gd name="connsiteX2" fmla="*/ 18574 w 76200"/>
                  <a:gd name="connsiteY2" fmla="*/ 42386 h 95250"/>
                  <a:gd name="connsiteX3" fmla="*/ 14764 w 76200"/>
                  <a:gd name="connsiteY3" fmla="*/ 54769 h 95250"/>
                  <a:gd name="connsiteX4" fmla="*/ 14764 w 76200"/>
                  <a:gd name="connsiteY4" fmla="*/ 55721 h 95250"/>
                  <a:gd name="connsiteX5" fmla="*/ 7144 w 76200"/>
                  <a:gd name="connsiteY5" fmla="*/ 71914 h 95250"/>
                  <a:gd name="connsiteX6" fmla="*/ 29051 w 76200"/>
                  <a:gd name="connsiteY6" fmla="*/ 93821 h 95250"/>
                  <a:gd name="connsiteX7" fmla="*/ 50959 w 76200"/>
                  <a:gd name="connsiteY7" fmla="*/ 71914 h 95250"/>
                  <a:gd name="connsiteX8" fmla="*/ 50959 w 76200"/>
                  <a:gd name="connsiteY8" fmla="*/ 68104 h 95250"/>
                  <a:gd name="connsiteX9" fmla="*/ 54769 w 76200"/>
                  <a:gd name="connsiteY9" fmla="*/ 61436 h 95250"/>
                  <a:gd name="connsiteX10" fmla="*/ 61436 w 76200"/>
                  <a:gd name="connsiteY10" fmla="*/ 64294 h 95250"/>
                  <a:gd name="connsiteX11" fmla="*/ 71914 w 76200"/>
                  <a:gd name="connsiteY11" fmla="*/ 53816 h 95250"/>
                  <a:gd name="connsiteX12" fmla="*/ 61436 w 76200"/>
                  <a:gd name="connsiteY12" fmla="*/ 43339 h 95250"/>
                  <a:gd name="connsiteX13" fmla="*/ 54769 w 76200"/>
                  <a:gd name="connsiteY13" fmla="*/ 46196 h 95250"/>
                  <a:gd name="connsiteX14" fmla="*/ 40481 w 76200"/>
                  <a:gd name="connsiteY14" fmla="*/ 33814 h 95250"/>
                  <a:gd name="connsiteX15" fmla="*/ 42386 w 76200"/>
                  <a:gd name="connsiteY15" fmla="*/ 25241 h 95250"/>
                  <a:gd name="connsiteX16" fmla="*/ 25241 w 76200"/>
                  <a:gd name="connsiteY16" fmla="*/ 7144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6200" h="95250">
                    <a:moveTo>
                      <a:pt x="25241" y="7144"/>
                    </a:moveTo>
                    <a:cubicBezTo>
                      <a:pt x="14764" y="7144"/>
                      <a:pt x="7144" y="15716"/>
                      <a:pt x="7144" y="25241"/>
                    </a:cubicBezTo>
                    <a:cubicBezTo>
                      <a:pt x="7144" y="32861"/>
                      <a:pt x="11906" y="39529"/>
                      <a:pt x="18574" y="42386"/>
                    </a:cubicBezTo>
                    <a:cubicBezTo>
                      <a:pt x="15716" y="46196"/>
                      <a:pt x="14764" y="50006"/>
                      <a:pt x="14764" y="54769"/>
                    </a:cubicBezTo>
                    <a:cubicBezTo>
                      <a:pt x="14764" y="55721"/>
                      <a:pt x="14764" y="55721"/>
                      <a:pt x="14764" y="55721"/>
                    </a:cubicBezTo>
                    <a:cubicBezTo>
                      <a:pt x="10001" y="59531"/>
                      <a:pt x="7144" y="65246"/>
                      <a:pt x="7144" y="71914"/>
                    </a:cubicBezTo>
                    <a:cubicBezTo>
                      <a:pt x="7144" y="84296"/>
                      <a:pt x="16669" y="93821"/>
                      <a:pt x="29051" y="93821"/>
                    </a:cubicBezTo>
                    <a:cubicBezTo>
                      <a:pt x="41434" y="93821"/>
                      <a:pt x="50959" y="84296"/>
                      <a:pt x="50959" y="71914"/>
                    </a:cubicBezTo>
                    <a:cubicBezTo>
                      <a:pt x="50959" y="70961"/>
                      <a:pt x="50959" y="70009"/>
                      <a:pt x="50959" y="68104"/>
                    </a:cubicBezTo>
                    <a:cubicBezTo>
                      <a:pt x="52864" y="66199"/>
                      <a:pt x="53816" y="64294"/>
                      <a:pt x="54769" y="61436"/>
                    </a:cubicBezTo>
                    <a:cubicBezTo>
                      <a:pt x="56674" y="63341"/>
                      <a:pt x="59531" y="64294"/>
                      <a:pt x="61436" y="64294"/>
                    </a:cubicBezTo>
                    <a:cubicBezTo>
                      <a:pt x="67151" y="64294"/>
                      <a:pt x="71914" y="59531"/>
                      <a:pt x="71914" y="53816"/>
                    </a:cubicBezTo>
                    <a:cubicBezTo>
                      <a:pt x="71914" y="48101"/>
                      <a:pt x="67151" y="43339"/>
                      <a:pt x="61436" y="43339"/>
                    </a:cubicBezTo>
                    <a:cubicBezTo>
                      <a:pt x="58579" y="43339"/>
                      <a:pt x="56674" y="44291"/>
                      <a:pt x="54769" y="46196"/>
                    </a:cubicBezTo>
                    <a:cubicBezTo>
                      <a:pt x="51911" y="39529"/>
                      <a:pt x="47149" y="34766"/>
                      <a:pt x="40481" y="33814"/>
                    </a:cubicBezTo>
                    <a:cubicBezTo>
                      <a:pt x="41434" y="30956"/>
                      <a:pt x="42386" y="28099"/>
                      <a:pt x="42386" y="25241"/>
                    </a:cubicBezTo>
                    <a:cubicBezTo>
                      <a:pt x="43339" y="15716"/>
                      <a:pt x="34766" y="7144"/>
                      <a:pt x="25241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Freeform: Shape 73"/>
              <p:cNvSpPr/>
              <p:nvPr/>
            </p:nvSpPr>
            <p:spPr>
              <a:xfrm>
                <a:off x="5570696" y="3223736"/>
                <a:ext cx="28575" cy="28575"/>
              </a:xfrm>
              <a:custGeom>
                <a:avLst/>
                <a:gdLst>
                  <a:gd name="connsiteX0" fmla="*/ 28099 w 28575"/>
                  <a:gd name="connsiteY0" fmla="*/ 17621 h 28575"/>
                  <a:gd name="connsiteX1" fmla="*/ 17621 w 28575"/>
                  <a:gd name="connsiteY1" fmla="*/ 7144 h 28575"/>
                  <a:gd name="connsiteX2" fmla="*/ 7144 w 28575"/>
                  <a:gd name="connsiteY2" fmla="*/ 17621 h 28575"/>
                  <a:gd name="connsiteX3" fmla="*/ 17621 w 28575"/>
                  <a:gd name="connsiteY3" fmla="*/ 28099 h 28575"/>
                  <a:gd name="connsiteX4" fmla="*/ 28099 w 28575"/>
                  <a:gd name="connsiteY4" fmla="*/ 17621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8099" y="17621"/>
                    </a:moveTo>
                    <a:cubicBezTo>
                      <a:pt x="28099" y="11906"/>
                      <a:pt x="23336" y="7144"/>
                      <a:pt x="17621" y="7144"/>
                    </a:cubicBezTo>
                    <a:cubicBezTo>
                      <a:pt x="11906" y="7144"/>
                      <a:pt x="7144" y="11906"/>
                      <a:pt x="7144" y="17621"/>
                    </a:cubicBezTo>
                    <a:cubicBezTo>
                      <a:pt x="7144" y="23336"/>
                      <a:pt x="11906" y="28099"/>
                      <a:pt x="17621" y="28099"/>
                    </a:cubicBezTo>
                    <a:cubicBezTo>
                      <a:pt x="23336" y="28099"/>
                      <a:pt x="28099" y="23336"/>
                      <a:pt x="28099" y="1762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Freeform: Shape 74"/>
              <p:cNvSpPr/>
              <p:nvPr/>
            </p:nvSpPr>
            <p:spPr>
              <a:xfrm>
                <a:off x="5915501" y="4155281"/>
                <a:ext cx="38100" cy="28575"/>
              </a:xfrm>
              <a:custGeom>
                <a:avLst/>
                <a:gdLst>
                  <a:gd name="connsiteX0" fmla="*/ 7144 w 38100"/>
                  <a:gd name="connsiteY0" fmla="*/ 20479 h 28575"/>
                  <a:gd name="connsiteX1" fmla="*/ 14764 w 38100"/>
                  <a:gd name="connsiteY1" fmla="*/ 28099 h 28575"/>
                  <a:gd name="connsiteX2" fmla="*/ 22384 w 38100"/>
                  <a:gd name="connsiteY2" fmla="*/ 20479 h 28575"/>
                  <a:gd name="connsiteX3" fmla="*/ 28099 w 38100"/>
                  <a:gd name="connsiteY3" fmla="*/ 23336 h 28575"/>
                  <a:gd name="connsiteX4" fmla="*/ 35719 w 38100"/>
                  <a:gd name="connsiteY4" fmla="*/ 15716 h 28575"/>
                  <a:gd name="connsiteX5" fmla="*/ 28099 w 38100"/>
                  <a:gd name="connsiteY5" fmla="*/ 7144 h 28575"/>
                  <a:gd name="connsiteX6" fmla="*/ 20479 w 38100"/>
                  <a:gd name="connsiteY6" fmla="*/ 14764 h 28575"/>
                  <a:gd name="connsiteX7" fmla="*/ 14764 w 38100"/>
                  <a:gd name="connsiteY7" fmla="*/ 11906 h 28575"/>
                  <a:gd name="connsiteX8" fmla="*/ 7144 w 38100"/>
                  <a:gd name="connsiteY8" fmla="*/ 20479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8100" h="28575">
                    <a:moveTo>
                      <a:pt x="7144" y="20479"/>
                    </a:moveTo>
                    <a:cubicBezTo>
                      <a:pt x="7144" y="25241"/>
                      <a:pt x="10954" y="28099"/>
                      <a:pt x="14764" y="28099"/>
                    </a:cubicBezTo>
                    <a:cubicBezTo>
                      <a:pt x="19526" y="28099"/>
                      <a:pt x="22384" y="24289"/>
                      <a:pt x="22384" y="20479"/>
                    </a:cubicBezTo>
                    <a:cubicBezTo>
                      <a:pt x="23336" y="22384"/>
                      <a:pt x="26194" y="23336"/>
                      <a:pt x="28099" y="23336"/>
                    </a:cubicBezTo>
                    <a:cubicBezTo>
                      <a:pt x="31909" y="23336"/>
                      <a:pt x="35719" y="19526"/>
                      <a:pt x="35719" y="15716"/>
                    </a:cubicBezTo>
                    <a:cubicBezTo>
                      <a:pt x="35719" y="11906"/>
                      <a:pt x="32861" y="7144"/>
                      <a:pt x="28099" y="7144"/>
                    </a:cubicBezTo>
                    <a:cubicBezTo>
                      <a:pt x="24289" y="7144"/>
                      <a:pt x="20479" y="10954"/>
                      <a:pt x="20479" y="14764"/>
                    </a:cubicBezTo>
                    <a:cubicBezTo>
                      <a:pt x="18574" y="12859"/>
                      <a:pt x="16669" y="11906"/>
                      <a:pt x="14764" y="11906"/>
                    </a:cubicBezTo>
                    <a:cubicBezTo>
                      <a:pt x="10001" y="11906"/>
                      <a:pt x="7144" y="15716"/>
                      <a:pt x="7144" y="204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reeform: Shape 75"/>
              <p:cNvSpPr/>
              <p:nvPr/>
            </p:nvSpPr>
            <p:spPr>
              <a:xfrm>
                <a:off x="5491639" y="3211354"/>
                <a:ext cx="66675" cy="66675"/>
              </a:xfrm>
              <a:custGeom>
                <a:avLst/>
                <a:gdLst>
                  <a:gd name="connsiteX0" fmla="*/ 37624 w 66675"/>
                  <a:gd name="connsiteY0" fmla="*/ 68104 h 66675"/>
                  <a:gd name="connsiteX1" fmla="*/ 68104 w 66675"/>
                  <a:gd name="connsiteY1" fmla="*/ 37624 h 66675"/>
                  <a:gd name="connsiteX2" fmla="*/ 37624 w 66675"/>
                  <a:gd name="connsiteY2" fmla="*/ 7144 h 66675"/>
                  <a:gd name="connsiteX3" fmla="*/ 7144 w 66675"/>
                  <a:gd name="connsiteY3" fmla="*/ 37624 h 66675"/>
                  <a:gd name="connsiteX4" fmla="*/ 37624 w 66675"/>
                  <a:gd name="connsiteY4" fmla="*/ 68104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6675" h="66675">
                    <a:moveTo>
                      <a:pt x="37624" y="68104"/>
                    </a:moveTo>
                    <a:cubicBezTo>
                      <a:pt x="54769" y="68104"/>
                      <a:pt x="68104" y="54769"/>
                      <a:pt x="68104" y="37624"/>
                    </a:cubicBezTo>
                    <a:cubicBezTo>
                      <a:pt x="68104" y="20479"/>
                      <a:pt x="54769" y="7144"/>
                      <a:pt x="37624" y="7144"/>
                    </a:cubicBezTo>
                    <a:cubicBezTo>
                      <a:pt x="20479" y="7144"/>
                      <a:pt x="7144" y="20479"/>
                      <a:pt x="7144" y="37624"/>
                    </a:cubicBezTo>
                    <a:cubicBezTo>
                      <a:pt x="7144" y="54769"/>
                      <a:pt x="20479" y="68104"/>
                      <a:pt x="37624" y="6810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7" name="Freeform: Shape 76"/>
              <p:cNvSpPr/>
              <p:nvPr/>
            </p:nvSpPr>
            <p:spPr>
              <a:xfrm>
                <a:off x="5838349" y="3117056"/>
                <a:ext cx="76200" cy="85725"/>
              </a:xfrm>
              <a:custGeom>
                <a:avLst/>
                <a:gdLst>
                  <a:gd name="connsiteX0" fmla="*/ 49054 w 76200"/>
                  <a:gd name="connsiteY0" fmla="*/ 64294 h 85725"/>
                  <a:gd name="connsiteX1" fmla="*/ 73819 w 76200"/>
                  <a:gd name="connsiteY1" fmla="*/ 39529 h 85725"/>
                  <a:gd name="connsiteX2" fmla="*/ 55721 w 76200"/>
                  <a:gd name="connsiteY2" fmla="*/ 15716 h 85725"/>
                  <a:gd name="connsiteX3" fmla="*/ 35719 w 76200"/>
                  <a:gd name="connsiteY3" fmla="*/ 7144 h 85725"/>
                  <a:gd name="connsiteX4" fmla="*/ 8096 w 76200"/>
                  <a:gd name="connsiteY4" fmla="*/ 34766 h 85725"/>
                  <a:gd name="connsiteX5" fmla="*/ 15716 w 76200"/>
                  <a:gd name="connsiteY5" fmla="*/ 53816 h 85725"/>
                  <a:gd name="connsiteX6" fmla="*/ 7144 w 76200"/>
                  <a:gd name="connsiteY6" fmla="*/ 67151 h 85725"/>
                  <a:gd name="connsiteX7" fmla="*/ 22384 w 76200"/>
                  <a:gd name="connsiteY7" fmla="*/ 82391 h 85725"/>
                  <a:gd name="connsiteX8" fmla="*/ 37624 w 76200"/>
                  <a:gd name="connsiteY8" fmla="*/ 67151 h 85725"/>
                  <a:gd name="connsiteX9" fmla="*/ 36671 w 76200"/>
                  <a:gd name="connsiteY9" fmla="*/ 62389 h 85725"/>
                  <a:gd name="connsiteX10" fmla="*/ 40481 w 76200"/>
                  <a:gd name="connsiteY10" fmla="*/ 62389 h 85725"/>
                  <a:gd name="connsiteX11" fmla="*/ 49054 w 76200"/>
                  <a:gd name="connsiteY11" fmla="*/ 64294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76200" h="85725">
                    <a:moveTo>
                      <a:pt x="49054" y="64294"/>
                    </a:moveTo>
                    <a:cubicBezTo>
                      <a:pt x="62389" y="64294"/>
                      <a:pt x="73819" y="53816"/>
                      <a:pt x="73819" y="39529"/>
                    </a:cubicBezTo>
                    <a:cubicBezTo>
                      <a:pt x="73819" y="28099"/>
                      <a:pt x="66199" y="18574"/>
                      <a:pt x="55721" y="15716"/>
                    </a:cubicBezTo>
                    <a:cubicBezTo>
                      <a:pt x="50959" y="10001"/>
                      <a:pt x="43339" y="7144"/>
                      <a:pt x="35719" y="7144"/>
                    </a:cubicBezTo>
                    <a:cubicBezTo>
                      <a:pt x="20479" y="7144"/>
                      <a:pt x="8096" y="19526"/>
                      <a:pt x="8096" y="34766"/>
                    </a:cubicBezTo>
                    <a:cubicBezTo>
                      <a:pt x="8096" y="42386"/>
                      <a:pt x="10954" y="49054"/>
                      <a:pt x="15716" y="53816"/>
                    </a:cubicBezTo>
                    <a:cubicBezTo>
                      <a:pt x="10954" y="56674"/>
                      <a:pt x="7144" y="61436"/>
                      <a:pt x="7144" y="67151"/>
                    </a:cubicBezTo>
                    <a:cubicBezTo>
                      <a:pt x="7144" y="75724"/>
                      <a:pt x="13811" y="82391"/>
                      <a:pt x="22384" y="82391"/>
                    </a:cubicBezTo>
                    <a:cubicBezTo>
                      <a:pt x="30956" y="82391"/>
                      <a:pt x="37624" y="75724"/>
                      <a:pt x="37624" y="67151"/>
                    </a:cubicBezTo>
                    <a:cubicBezTo>
                      <a:pt x="37624" y="65246"/>
                      <a:pt x="37624" y="63341"/>
                      <a:pt x="36671" y="62389"/>
                    </a:cubicBezTo>
                    <a:cubicBezTo>
                      <a:pt x="37624" y="62389"/>
                      <a:pt x="38576" y="62389"/>
                      <a:pt x="40481" y="62389"/>
                    </a:cubicBezTo>
                    <a:cubicBezTo>
                      <a:pt x="43339" y="63341"/>
                      <a:pt x="46196" y="64294"/>
                      <a:pt x="49054" y="6429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8" name="Freeform: Shape 77"/>
              <p:cNvSpPr/>
              <p:nvPr/>
            </p:nvSpPr>
            <p:spPr>
              <a:xfrm>
                <a:off x="5675471" y="3245644"/>
                <a:ext cx="28575" cy="28575"/>
              </a:xfrm>
              <a:custGeom>
                <a:avLst/>
                <a:gdLst>
                  <a:gd name="connsiteX0" fmla="*/ 7144 w 28575"/>
                  <a:gd name="connsiteY0" fmla="*/ 18574 h 28575"/>
                  <a:gd name="connsiteX1" fmla="*/ 18574 w 28575"/>
                  <a:gd name="connsiteY1" fmla="*/ 30004 h 28575"/>
                  <a:gd name="connsiteX2" fmla="*/ 30004 w 28575"/>
                  <a:gd name="connsiteY2" fmla="*/ 18574 h 28575"/>
                  <a:gd name="connsiteX3" fmla="*/ 18574 w 28575"/>
                  <a:gd name="connsiteY3" fmla="*/ 7144 h 28575"/>
                  <a:gd name="connsiteX4" fmla="*/ 7144 w 28575"/>
                  <a:gd name="connsiteY4" fmla="*/ 1857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7144" y="18574"/>
                    </a:moveTo>
                    <a:cubicBezTo>
                      <a:pt x="7144" y="25241"/>
                      <a:pt x="11906" y="30004"/>
                      <a:pt x="18574" y="30004"/>
                    </a:cubicBezTo>
                    <a:cubicBezTo>
                      <a:pt x="25241" y="30004"/>
                      <a:pt x="30004" y="25241"/>
                      <a:pt x="30004" y="18574"/>
                    </a:cubicBezTo>
                    <a:cubicBezTo>
                      <a:pt x="30004" y="11906"/>
                      <a:pt x="25241" y="7144"/>
                      <a:pt x="18574" y="7144"/>
                    </a:cubicBezTo>
                    <a:cubicBezTo>
                      <a:pt x="12859" y="7144"/>
                      <a:pt x="7144" y="12859"/>
                      <a:pt x="7144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Freeform: Shape 78"/>
              <p:cNvSpPr/>
              <p:nvPr/>
            </p:nvSpPr>
            <p:spPr>
              <a:xfrm>
                <a:off x="5369719" y="3549491"/>
                <a:ext cx="38100" cy="38100"/>
              </a:xfrm>
              <a:custGeom>
                <a:avLst/>
                <a:gdLst>
                  <a:gd name="connsiteX0" fmla="*/ 39529 w 38100"/>
                  <a:gd name="connsiteY0" fmla="*/ 23336 h 38100"/>
                  <a:gd name="connsiteX1" fmla="*/ 23336 w 38100"/>
                  <a:gd name="connsiteY1" fmla="*/ 7144 h 38100"/>
                  <a:gd name="connsiteX2" fmla="*/ 7144 w 38100"/>
                  <a:gd name="connsiteY2" fmla="*/ 23336 h 38100"/>
                  <a:gd name="connsiteX3" fmla="*/ 23336 w 38100"/>
                  <a:gd name="connsiteY3" fmla="*/ 39529 h 38100"/>
                  <a:gd name="connsiteX4" fmla="*/ 39529 w 38100"/>
                  <a:gd name="connsiteY4" fmla="*/ 2333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9529" y="23336"/>
                    </a:moveTo>
                    <a:cubicBezTo>
                      <a:pt x="39529" y="13811"/>
                      <a:pt x="31909" y="7144"/>
                      <a:pt x="23336" y="7144"/>
                    </a:cubicBezTo>
                    <a:cubicBezTo>
                      <a:pt x="13811" y="7144"/>
                      <a:pt x="7144" y="14764"/>
                      <a:pt x="7144" y="23336"/>
                    </a:cubicBezTo>
                    <a:cubicBezTo>
                      <a:pt x="7144" y="32861"/>
                      <a:pt x="14764" y="39529"/>
                      <a:pt x="23336" y="39529"/>
                    </a:cubicBezTo>
                    <a:cubicBezTo>
                      <a:pt x="31909" y="40481"/>
                      <a:pt x="39529" y="32861"/>
                      <a:pt x="39529" y="2333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0" name="Freeform: Shape 79"/>
              <p:cNvSpPr/>
              <p:nvPr/>
            </p:nvSpPr>
            <p:spPr>
              <a:xfrm>
                <a:off x="5723096" y="3647599"/>
                <a:ext cx="38100" cy="38100"/>
              </a:xfrm>
              <a:custGeom>
                <a:avLst/>
                <a:gdLst>
                  <a:gd name="connsiteX0" fmla="*/ 35719 w 38100"/>
                  <a:gd name="connsiteY0" fmla="*/ 21431 h 38100"/>
                  <a:gd name="connsiteX1" fmla="*/ 21431 w 38100"/>
                  <a:gd name="connsiteY1" fmla="*/ 7144 h 38100"/>
                  <a:gd name="connsiteX2" fmla="*/ 7144 w 38100"/>
                  <a:gd name="connsiteY2" fmla="*/ 21431 h 38100"/>
                  <a:gd name="connsiteX3" fmla="*/ 21431 w 38100"/>
                  <a:gd name="connsiteY3" fmla="*/ 35719 h 38100"/>
                  <a:gd name="connsiteX4" fmla="*/ 35719 w 38100"/>
                  <a:gd name="connsiteY4" fmla="*/ 21431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5719" y="21431"/>
                    </a:moveTo>
                    <a:cubicBezTo>
                      <a:pt x="35719" y="12859"/>
                      <a:pt x="29051" y="7144"/>
                      <a:pt x="21431" y="7144"/>
                    </a:cubicBezTo>
                    <a:cubicBezTo>
                      <a:pt x="13811" y="7144"/>
                      <a:pt x="7144" y="13811"/>
                      <a:pt x="7144" y="21431"/>
                    </a:cubicBezTo>
                    <a:cubicBezTo>
                      <a:pt x="7144" y="30004"/>
                      <a:pt x="13811" y="35719"/>
                      <a:pt x="21431" y="35719"/>
                    </a:cubicBezTo>
                    <a:cubicBezTo>
                      <a:pt x="29051" y="35719"/>
                      <a:pt x="35719" y="30004"/>
                      <a:pt x="35719" y="2143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1" name="Freeform: Shape 80"/>
              <p:cNvSpPr/>
              <p:nvPr/>
            </p:nvSpPr>
            <p:spPr>
              <a:xfrm>
                <a:off x="6036469" y="2917984"/>
                <a:ext cx="161925" cy="133350"/>
              </a:xfrm>
              <a:custGeom>
                <a:avLst/>
                <a:gdLst>
                  <a:gd name="connsiteX0" fmla="*/ 74771 w 161925"/>
                  <a:gd name="connsiteY0" fmla="*/ 30004 h 133350"/>
                  <a:gd name="connsiteX1" fmla="*/ 77629 w 161925"/>
                  <a:gd name="connsiteY1" fmla="*/ 21431 h 133350"/>
                  <a:gd name="connsiteX2" fmla="*/ 63341 w 161925"/>
                  <a:gd name="connsiteY2" fmla="*/ 7144 h 133350"/>
                  <a:gd name="connsiteX3" fmla="*/ 49054 w 161925"/>
                  <a:gd name="connsiteY3" fmla="*/ 21431 h 133350"/>
                  <a:gd name="connsiteX4" fmla="*/ 49054 w 161925"/>
                  <a:gd name="connsiteY4" fmla="*/ 24289 h 133350"/>
                  <a:gd name="connsiteX5" fmla="*/ 22384 w 161925"/>
                  <a:gd name="connsiteY5" fmla="*/ 56674 h 133350"/>
                  <a:gd name="connsiteX6" fmla="*/ 27146 w 161925"/>
                  <a:gd name="connsiteY6" fmla="*/ 72866 h 133350"/>
                  <a:gd name="connsiteX7" fmla="*/ 25241 w 161925"/>
                  <a:gd name="connsiteY7" fmla="*/ 72866 h 133350"/>
                  <a:gd name="connsiteX8" fmla="*/ 7144 w 161925"/>
                  <a:gd name="connsiteY8" fmla="*/ 90964 h 133350"/>
                  <a:gd name="connsiteX9" fmla="*/ 25241 w 161925"/>
                  <a:gd name="connsiteY9" fmla="*/ 109061 h 133350"/>
                  <a:gd name="connsiteX10" fmla="*/ 42386 w 161925"/>
                  <a:gd name="connsiteY10" fmla="*/ 93821 h 133350"/>
                  <a:gd name="connsiteX11" fmla="*/ 78581 w 161925"/>
                  <a:gd name="connsiteY11" fmla="*/ 130016 h 133350"/>
                  <a:gd name="connsiteX12" fmla="*/ 114776 w 161925"/>
                  <a:gd name="connsiteY12" fmla="*/ 93821 h 133350"/>
                  <a:gd name="connsiteX13" fmla="*/ 109061 w 161925"/>
                  <a:gd name="connsiteY13" fmla="*/ 73819 h 133350"/>
                  <a:gd name="connsiteX14" fmla="*/ 124301 w 161925"/>
                  <a:gd name="connsiteY14" fmla="*/ 80486 h 133350"/>
                  <a:gd name="connsiteX15" fmla="*/ 146209 w 161925"/>
                  <a:gd name="connsiteY15" fmla="*/ 61436 h 133350"/>
                  <a:gd name="connsiteX16" fmla="*/ 151924 w 161925"/>
                  <a:gd name="connsiteY16" fmla="*/ 63341 h 133350"/>
                  <a:gd name="connsiteX17" fmla="*/ 163354 w 161925"/>
                  <a:gd name="connsiteY17" fmla="*/ 51911 h 133350"/>
                  <a:gd name="connsiteX18" fmla="*/ 151924 w 161925"/>
                  <a:gd name="connsiteY18" fmla="*/ 40481 h 133350"/>
                  <a:gd name="connsiteX19" fmla="*/ 142399 w 161925"/>
                  <a:gd name="connsiteY19" fmla="*/ 46196 h 133350"/>
                  <a:gd name="connsiteX20" fmla="*/ 124301 w 161925"/>
                  <a:gd name="connsiteY20" fmla="*/ 36671 h 133350"/>
                  <a:gd name="connsiteX21" fmla="*/ 102394 w 161925"/>
                  <a:gd name="connsiteY21" fmla="*/ 58579 h 133350"/>
                  <a:gd name="connsiteX22" fmla="*/ 105251 w 161925"/>
                  <a:gd name="connsiteY22" fmla="*/ 70009 h 133350"/>
                  <a:gd name="connsiteX23" fmla="*/ 88106 w 161925"/>
                  <a:gd name="connsiteY23" fmla="*/ 59531 h 133350"/>
                  <a:gd name="connsiteX24" fmla="*/ 88106 w 161925"/>
                  <a:gd name="connsiteY24" fmla="*/ 58579 h 133350"/>
                  <a:gd name="connsiteX25" fmla="*/ 74771 w 161925"/>
                  <a:gd name="connsiteY25" fmla="*/ 30004 h 133350"/>
                  <a:gd name="connsiteX26" fmla="*/ 42386 w 161925"/>
                  <a:gd name="connsiteY26" fmla="*/ 91916 h 133350"/>
                  <a:gd name="connsiteX27" fmla="*/ 42386 w 161925"/>
                  <a:gd name="connsiteY27" fmla="*/ 89059 h 133350"/>
                  <a:gd name="connsiteX28" fmla="*/ 43339 w 161925"/>
                  <a:gd name="connsiteY28" fmla="*/ 89059 h 133350"/>
                  <a:gd name="connsiteX29" fmla="*/ 42386 w 161925"/>
                  <a:gd name="connsiteY29" fmla="*/ 91916 h 133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</a:cxnLst>
                <a:rect l="l" t="t" r="r" b="b"/>
                <a:pathLst>
                  <a:path w="161925" h="133350">
                    <a:moveTo>
                      <a:pt x="74771" y="30004"/>
                    </a:moveTo>
                    <a:cubicBezTo>
                      <a:pt x="76676" y="28099"/>
                      <a:pt x="77629" y="25241"/>
                      <a:pt x="77629" y="21431"/>
                    </a:cubicBezTo>
                    <a:cubicBezTo>
                      <a:pt x="77629" y="13811"/>
                      <a:pt x="70961" y="7144"/>
                      <a:pt x="63341" y="7144"/>
                    </a:cubicBezTo>
                    <a:cubicBezTo>
                      <a:pt x="55721" y="7144"/>
                      <a:pt x="49054" y="13811"/>
                      <a:pt x="49054" y="21431"/>
                    </a:cubicBezTo>
                    <a:cubicBezTo>
                      <a:pt x="49054" y="22384"/>
                      <a:pt x="49054" y="23336"/>
                      <a:pt x="49054" y="24289"/>
                    </a:cubicBezTo>
                    <a:cubicBezTo>
                      <a:pt x="33814" y="27146"/>
                      <a:pt x="22384" y="40481"/>
                      <a:pt x="22384" y="56674"/>
                    </a:cubicBezTo>
                    <a:cubicBezTo>
                      <a:pt x="22384" y="62389"/>
                      <a:pt x="24289" y="68104"/>
                      <a:pt x="27146" y="72866"/>
                    </a:cubicBezTo>
                    <a:cubicBezTo>
                      <a:pt x="26194" y="72866"/>
                      <a:pt x="26194" y="72866"/>
                      <a:pt x="25241" y="72866"/>
                    </a:cubicBezTo>
                    <a:cubicBezTo>
                      <a:pt x="15716" y="72866"/>
                      <a:pt x="7144" y="80486"/>
                      <a:pt x="7144" y="90964"/>
                    </a:cubicBezTo>
                    <a:cubicBezTo>
                      <a:pt x="7144" y="101441"/>
                      <a:pt x="14764" y="109061"/>
                      <a:pt x="25241" y="109061"/>
                    </a:cubicBezTo>
                    <a:cubicBezTo>
                      <a:pt x="33814" y="109061"/>
                      <a:pt x="41434" y="102394"/>
                      <a:pt x="42386" y="93821"/>
                    </a:cubicBezTo>
                    <a:cubicBezTo>
                      <a:pt x="42386" y="113824"/>
                      <a:pt x="58579" y="130016"/>
                      <a:pt x="78581" y="130016"/>
                    </a:cubicBezTo>
                    <a:cubicBezTo>
                      <a:pt x="98584" y="130016"/>
                      <a:pt x="114776" y="113824"/>
                      <a:pt x="114776" y="93821"/>
                    </a:cubicBezTo>
                    <a:cubicBezTo>
                      <a:pt x="114776" y="86201"/>
                      <a:pt x="112871" y="79534"/>
                      <a:pt x="109061" y="73819"/>
                    </a:cubicBezTo>
                    <a:cubicBezTo>
                      <a:pt x="112871" y="77629"/>
                      <a:pt x="118586" y="80486"/>
                      <a:pt x="124301" y="80486"/>
                    </a:cubicBezTo>
                    <a:cubicBezTo>
                      <a:pt x="135731" y="80486"/>
                      <a:pt x="144304" y="71914"/>
                      <a:pt x="146209" y="61436"/>
                    </a:cubicBezTo>
                    <a:cubicBezTo>
                      <a:pt x="148114" y="62389"/>
                      <a:pt x="150019" y="63341"/>
                      <a:pt x="151924" y="63341"/>
                    </a:cubicBezTo>
                    <a:cubicBezTo>
                      <a:pt x="158591" y="63341"/>
                      <a:pt x="163354" y="58579"/>
                      <a:pt x="163354" y="51911"/>
                    </a:cubicBezTo>
                    <a:cubicBezTo>
                      <a:pt x="163354" y="45244"/>
                      <a:pt x="158591" y="40481"/>
                      <a:pt x="151924" y="40481"/>
                    </a:cubicBezTo>
                    <a:cubicBezTo>
                      <a:pt x="148114" y="40481"/>
                      <a:pt x="144304" y="42386"/>
                      <a:pt x="142399" y="46196"/>
                    </a:cubicBezTo>
                    <a:cubicBezTo>
                      <a:pt x="138589" y="40481"/>
                      <a:pt x="131921" y="36671"/>
                      <a:pt x="124301" y="36671"/>
                    </a:cubicBezTo>
                    <a:cubicBezTo>
                      <a:pt x="111919" y="36671"/>
                      <a:pt x="102394" y="46196"/>
                      <a:pt x="102394" y="58579"/>
                    </a:cubicBezTo>
                    <a:cubicBezTo>
                      <a:pt x="102394" y="62389"/>
                      <a:pt x="103346" y="66199"/>
                      <a:pt x="105251" y="70009"/>
                    </a:cubicBezTo>
                    <a:cubicBezTo>
                      <a:pt x="100489" y="65246"/>
                      <a:pt x="94774" y="61436"/>
                      <a:pt x="88106" y="59531"/>
                    </a:cubicBezTo>
                    <a:cubicBezTo>
                      <a:pt x="88106" y="59531"/>
                      <a:pt x="88106" y="58579"/>
                      <a:pt x="88106" y="58579"/>
                    </a:cubicBezTo>
                    <a:cubicBezTo>
                      <a:pt x="89059" y="46196"/>
                      <a:pt x="83344" y="36671"/>
                      <a:pt x="74771" y="30004"/>
                    </a:cubicBezTo>
                    <a:close/>
                    <a:moveTo>
                      <a:pt x="42386" y="91916"/>
                    </a:moveTo>
                    <a:cubicBezTo>
                      <a:pt x="42386" y="90964"/>
                      <a:pt x="42386" y="90011"/>
                      <a:pt x="42386" y="89059"/>
                    </a:cubicBezTo>
                    <a:cubicBezTo>
                      <a:pt x="42386" y="89059"/>
                      <a:pt x="42386" y="89059"/>
                      <a:pt x="43339" y="89059"/>
                    </a:cubicBezTo>
                    <a:cubicBezTo>
                      <a:pt x="43339" y="89059"/>
                      <a:pt x="42386" y="90964"/>
                      <a:pt x="42386" y="919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Freeform: Shape 81"/>
              <p:cNvSpPr/>
              <p:nvPr/>
            </p:nvSpPr>
            <p:spPr>
              <a:xfrm>
                <a:off x="5822156" y="3741896"/>
                <a:ext cx="28575" cy="28575"/>
              </a:xfrm>
              <a:custGeom>
                <a:avLst/>
                <a:gdLst>
                  <a:gd name="connsiteX0" fmla="*/ 22384 w 28575"/>
                  <a:gd name="connsiteY0" fmla="*/ 14764 h 28575"/>
                  <a:gd name="connsiteX1" fmla="*/ 14764 w 28575"/>
                  <a:gd name="connsiteY1" fmla="*/ 22384 h 28575"/>
                  <a:gd name="connsiteX2" fmla="*/ 7144 w 28575"/>
                  <a:gd name="connsiteY2" fmla="*/ 14764 h 28575"/>
                  <a:gd name="connsiteX3" fmla="*/ 14764 w 28575"/>
                  <a:gd name="connsiteY3" fmla="*/ 7144 h 28575"/>
                  <a:gd name="connsiteX4" fmla="*/ 22384 w 28575"/>
                  <a:gd name="connsiteY4" fmla="*/ 1476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2384" y="14764"/>
                    </a:moveTo>
                    <a:cubicBezTo>
                      <a:pt x="22384" y="18972"/>
                      <a:pt x="18972" y="22384"/>
                      <a:pt x="14764" y="22384"/>
                    </a:cubicBezTo>
                    <a:cubicBezTo>
                      <a:pt x="10555" y="22384"/>
                      <a:pt x="7144" y="18972"/>
                      <a:pt x="7144" y="14764"/>
                    </a:cubicBezTo>
                    <a:cubicBezTo>
                      <a:pt x="7144" y="10555"/>
                      <a:pt x="10555" y="7144"/>
                      <a:pt x="14764" y="7144"/>
                    </a:cubicBezTo>
                    <a:cubicBezTo>
                      <a:pt x="18972" y="7144"/>
                      <a:pt x="22384" y="10555"/>
                      <a:pt x="22384" y="147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3" name="Freeform: Shape 82"/>
              <p:cNvSpPr/>
              <p:nvPr/>
            </p:nvSpPr>
            <p:spPr>
              <a:xfrm>
                <a:off x="5948839" y="2976086"/>
                <a:ext cx="28575" cy="28575"/>
              </a:xfrm>
              <a:custGeom>
                <a:avLst/>
                <a:gdLst>
                  <a:gd name="connsiteX0" fmla="*/ 15716 w 28575"/>
                  <a:gd name="connsiteY0" fmla="*/ 24289 h 28575"/>
                  <a:gd name="connsiteX1" fmla="*/ 24289 w 28575"/>
                  <a:gd name="connsiteY1" fmla="*/ 15716 h 28575"/>
                  <a:gd name="connsiteX2" fmla="*/ 15716 w 28575"/>
                  <a:gd name="connsiteY2" fmla="*/ 7144 h 28575"/>
                  <a:gd name="connsiteX3" fmla="*/ 7144 w 28575"/>
                  <a:gd name="connsiteY3" fmla="*/ 15716 h 28575"/>
                  <a:gd name="connsiteX4" fmla="*/ 15716 w 28575"/>
                  <a:gd name="connsiteY4" fmla="*/ 24289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5716" y="24289"/>
                    </a:moveTo>
                    <a:cubicBezTo>
                      <a:pt x="20479" y="24289"/>
                      <a:pt x="24289" y="20479"/>
                      <a:pt x="24289" y="15716"/>
                    </a:cubicBezTo>
                    <a:cubicBezTo>
                      <a:pt x="24289" y="10954"/>
                      <a:pt x="20479" y="7144"/>
                      <a:pt x="15716" y="7144"/>
                    </a:cubicBezTo>
                    <a:cubicBezTo>
                      <a:pt x="10954" y="7144"/>
                      <a:pt x="7144" y="10954"/>
                      <a:pt x="7144" y="15716"/>
                    </a:cubicBezTo>
                    <a:cubicBezTo>
                      <a:pt x="8096" y="20479"/>
                      <a:pt x="11906" y="24289"/>
                      <a:pt x="15716" y="2428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4" name="Freeform: Shape 83"/>
              <p:cNvSpPr/>
              <p:nvPr/>
            </p:nvSpPr>
            <p:spPr>
              <a:xfrm>
                <a:off x="5656094" y="3041809"/>
                <a:ext cx="95250" cy="114300"/>
              </a:xfrm>
              <a:custGeom>
                <a:avLst/>
                <a:gdLst>
                  <a:gd name="connsiteX0" fmla="*/ 20806 w 95250"/>
                  <a:gd name="connsiteY0" fmla="*/ 90964 h 114300"/>
                  <a:gd name="connsiteX1" fmla="*/ 27474 w 95250"/>
                  <a:gd name="connsiteY1" fmla="*/ 89059 h 114300"/>
                  <a:gd name="connsiteX2" fmla="*/ 57954 w 95250"/>
                  <a:gd name="connsiteY2" fmla="*/ 108109 h 114300"/>
                  <a:gd name="connsiteX3" fmla="*/ 92244 w 95250"/>
                  <a:gd name="connsiteY3" fmla="*/ 73819 h 114300"/>
                  <a:gd name="connsiteX4" fmla="*/ 63669 w 95250"/>
                  <a:gd name="connsiteY4" fmla="*/ 40481 h 114300"/>
                  <a:gd name="connsiteX5" fmla="*/ 64621 w 95250"/>
                  <a:gd name="connsiteY5" fmla="*/ 33814 h 114300"/>
                  <a:gd name="connsiteX6" fmla="*/ 37951 w 95250"/>
                  <a:gd name="connsiteY6" fmla="*/ 7144 h 114300"/>
                  <a:gd name="connsiteX7" fmla="*/ 11281 w 95250"/>
                  <a:gd name="connsiteY7" fmla="*/ 33814 h 114300"/>
                  <a:gd name="connsiteX8" fmla="*/ 28426 w 95250"/>
                  <a:gd name="connsiteY8" fmla="*/ 58579 h 114300"/>
                  <a:gd name="connsiteX9" fmla="*/ 27474 w 95250"/>
                  <a:gd name="connsiteY9" fmla="*/ 61436 h 114300"/>
                  <a:gd name="connsiteX10" fmla="*/ 22711 w 95250"/>
                  <a:gd name="connsiteY10" fmla="*/ 60484 h 114300"/>
                  <a:gd name="connsiteX11" fmla="*/ 7471 w 95250"/>
                  <a:gd name="connsiteY11" fmla="*/ 75724 h 114300"/>
                  <a:gd name="connsiteX12" fmla="*/ 20806 w 95250"/>
                  <a:gd name="connsiteY12" fmla="*/ 90964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95250" h="114300">
                    <a:moveTo>
                      <a:pt x="20806" y="90964"/>
                    </a:moveTo>
                    <a:cubicBezTo>
                      <a:pt x="22711" y="90964"/>
                      <a:pt x="25569" y="90011"/>
                      <a:pt x="27474" y="89059"/>
                    </a:cubicBezTo>
                    <a:cubicBezTo>
                      <a:pt x="33189" y="100489"/>
                      <a:pt x="44619" y="108109"/>
                      <a:pt x="57954" y="108109"/>
                    </a:cubicBezTo>
                    <a:cubicBezTo>
                      <a:pt x="77004" y="108109"/>
                      <a:pt x="92244" y="92869"/>
                      <a:pt x="92244" y="73819"/>
                    </a:cubicBezTo>
                    <a:cubicBezTo>
                      <a:pt x="92244" y="56674"/>
                      <a:pt x="79861" y="43339"/>
                      <a:pt x="63669" y="40481"/>
                    </a:cubicBezTo>
                    <a:cubicBezTo>
                      <a:pt x="64621" y="38576"/>
                      <a:pt x="64621" y="36671"/>
                      <a:pt x="64621" y="33814"/>
                    </a:cubicBezTo>
                    <a:cubicBezTo>
                      <a:pt x="64621" y="18574"/>
                      <a:pt x="52239" y="7144"/>
                      <a:pt x="37951" y="7144"/>
                    </a:cubicBezTo>
                    <a:cubicBezTo>
                      <a:pt x="22711" y="7144"/>
                      <a:pt x="11281" y="19526"/>
                      <a:pt x="11281" y="33814"/>
                    </a:cubicBezTo>
                    <a:cubicBezTo>
                      <a:pt x="11281" y="45244"/>
                      <a:pt x="17949" y="54769"/>
                      <a:pt x="28426" y="58579"/>
                    </a:cubicBezTo>
                    <a:cubicBezTo>
                      <a:pt x="28426" y="59531"/>
                      <a:pt x="27474" y="60484"/>
                      <a:pt x="27474" y="61436"/>
                    </a:cubicBezTo>
                    <a:cubicBezTo>
                      <a:pt x="25569" y="60484"/>
                      <a:pt x="24616" y="60484"/>
                      <a:pt x="22711" y="60484"/>
                    </a:cubicBezTo>
                    <a:cubicBezTo>
                      <a:pt x="14139" y="60484"/>
                      <a:pt x="7471" y="67151"/>
                      <a:pt x="7471" y="75724"/>
                    </a:cubicBezTo>
                    <a:cubicBezTo>
                      <a:pt x="5566" y="84296"/>
                      <a:pt x="12234" y="90964"/>
                      <a:pt x="20806" y="909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5" name="Freeform: Shape 84"/>
              <p:cNvSpPr/>
              <p:nvPr/>
            </p:nvSpPr>
            <p:spPr>
              <a:xfrm>
                <a:off x="5755481" y="4182904"/>
                <a:ext cx="57150" cy="57150"/>
              </a:xfrm>
              <a:custGeom>
                <a:avLst/>
                <a:gdLst>
                  <a:gd name="connsiteX0" fmla="*/ 31909 w 57150"/>
                  <a:gd name="connsiteY0" fmla="*/ 7144 h 57150"/>
                  <a:gd name="connsiteX1" fmla="*/ 7144 w 57150"/>
                  <a:gd name="connsiteY1" fmla="*/ 31909 h 57150"/>
                  <a:gd name="connsiteX2" fmla="*/ 31909 w 57150"/>
                  <a:gd name="connsiteY2" fmla="*/ 56674 h 57150"/>
                  <a:gd name="connsiteX3" fmla="*/ 56674 w 57150"/>
                  <a:gd name="connsiteY3" fmla="*/ 31909 h 57150"/>
                  <a:gd name="connsiteX4" fmla="*/ 31909 w 57150"/>
                  <a:gd name="connsiteY4" fmla="*/ 7144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31909" y="7144"/>
                    </a:moveTo>
                    <a:cubicBezTo>
                      <a:pt x="18574" y="7144"/>
                      <a:pt x="7144" y="18574"/>
                      <a:pt x="7144" y="31909"/>
                    </a:cubicBezTo>
                    <a:cubicBezTo>
                      <a:pt x="7144" y="45244"/>
                      <a:pt x="18574" y="56674"/>
                      <a:pt x="31909" y="56674"/>
                    </a:cubicBezTo>
                    <a:cubicBezTo>
                      <a:pt x="45244" y="56674"/>
                      <a:pt x="56674" y="45244"/>
                      <a:pt x="56674" y="31909"/>
                    </a:cubicBezTo>
                    <a:cubicBezTo>
                      <a:pt x="56674" y="17621"/>
                      <a:pt x="45244" y="7144"/>
                      <a:pt x="3190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6" name="Freeform: Shape 85"/>
              <p:cNvSpPr/>
              <p:nvPr/>
            </p:nvSpPr>
            <p:spPr>
              <a:xfrm>
                <a:off x="6033611" y="3938111"/>
                <a:ext cx="28575" cy="28575"/>
              </a:xfrm>
              <a:custGeom>
                <a:avLst/>
                <a:gdLst>
                  <a:gd name="connsiteX0" fmla="*/ 22384 w 28575"/>
                  <a:gd name="connsiteY0" fmla="*/ 14764 h 28575"/>
                  <a:gd name="connsiteX1" fmla="*/ 14764 w 28575"/>
                  <a:gd name="connsiteY1" fmla="*/ 7144 h 28575"/>
                  <a:gd name="connsiteX2" fmla="*/ 7144 w 28575"/>
                  <a:gd name="connsiteY2" fmla="*/ 14764 h 28575"/>
                  <a:gd name="connsiteX3" fmla="*/ 14764 w 28575"/>
                  <a:gd name="connsiteY3" fmla="*/ 22384 h 28575"/>
                  <a:gd name="connsiteX4" fmla="*/ 22384 w 28575"/>
                  <a:gd name="connsiteY4" fmla="*/ 1476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2384" y="14764"/>
                    </a:moveTo>
                    <a:cubicBezTo>
                      <a:pt x="22384" y="10001"/>
                      <a:pt x="18574" y="7144"/>
                      <a:pt x="14764" y="7144"/>
                    </a:cubicBezTo>
                    <a:cubicBezTo>
                      <a:pt x="10954" y="7144"/>
                      <a:pt x="7144" y="10954"/>
                      <a:pt x="7144" y="14764"/>
                    </a:cubicBezTo>
                    <a:cubicBezTo>
                      <a:pt x="7144" y="18574"/>
                      <a:pt x="10954" y="22384"/>
                      <a:pt x="14764" y="22384"/>
                    </a:cubicBezTo>
                    <a:cubicBezTo>
                      <a:pt x="18574" y="22384"/>
                      <a:pt x="22384" y="19526"/>
                      <a:pt x="22384" y="147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7" name="Freeform: Shape 86"/>
              <p:cNvSpPr/>
              <p:nvPr/>
            </p:nvSpPr>
            <p:spPr>
              <a:xfrm>
                <a:off x="5585936" y="3662839"/>
                <a:ext cx="38100" cy="38100"/>
              </a:xfrm>
              <a:custGeom>
                <a:avLst/>
                <a:gdLst>
                  <a:gd name="connsiteX0" fmla="*/ 37624 w 38100"/>
                  <a:gd name="connsiteY0" fmla="*/ 22384 h 38100"/>
                  <a:gd name="connsiteX1" fmla="*/ 22384 w 38100"/>
                  <a:gd name="connsiteY1" fmla="*/ 7144 h 38100"/>
                  <a:gd name="connsiteX2" fmla="*/ 7144 w 38100"/>
                  <a:gd name="connsiteY2" fmla="*/ 22384 h 38100"/>
                  <a:gd name="connsiteX3" fmla="*/ 22384 w 38100"/>
                  <a:gd name="connsiteY3" fmla="*/ 37624 h 38100"/>
                  <a:gd name="connsiteX4" fmla="*/ 37624 w 38100"/>
                  <a:gd name="connsiteY4" fmla="*/ 2238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7624" y="22384"/>
                    </a:moveTo>
                    <a:cubicBezTo>
                      <a:pt x="37624" y="13811"/>
                      <a:pt x="30956" y="7144"/>
                      <a:pt x="22384" y="7144"/>
                    </a:cubicBezTo>
                    <a:cubicBezTo>
                      <a:pt x="13811" y="7144"/>
                      <a:pt x="7144" y="13811"/>
                      <a:pt x="7144" y="22384"/>
                    </a:cubicBezTo>
                    <a:cubicBezTo>
                      <a:pt x="7144" y="30956"/>
                      <a:pt x="13811" y="37624"/>
                      <a:pt x="22384" y="37624"/>
                    </a:cubicBezTo>
                    <a:cubicBezTo>
                      <a:pt x="30956" y="37624"/>
                      <a:pt x="37624" y="30956"/>
                      <a:pt x="37624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8" name="Freeform: Shape 87"/>
              <p:cNvSpPr/>
              <p:nvPr/>
            </p:nvSpPr>
            <p:spPr>
              <a:xfrm>
                <a:off x="5774531" y="3054191"/>
                <a:ext cx="28575" cy="28575"/>
              </a:xfrm>
              <a:custGeom>
                <a:avLst/>
                <a:gdLst>
                  <a:gd name="connsiteX0" fmla="*/ 28099 w 28575"/>
                  <a:gd name="connsiteY0" fmla="*/ 17621 h 28575"/>
                  <a:gd name="connsiteX1" fmla="*/ 17621 w 28575"/>
                  <a:gd name="connsiteY1" fmla="*/ 28099 h 28575"/>
                  <a:gd name="connsiteX2" fmla="*/ 7144 w 28575"/>
                  <a:gd name="connsiteY2" fmla="*/ 17621 h 28575"/>
                  <a:gd name="connsiteX3" fmla="*/ 17621 w 28575"/>
                  <a:gd name="connsiteY3" fmla="*/ 7144 h 28575"/>
                  <a:gd name="connsiteX4" fmla="*/ 28099 w 28575"/>
                  <a:gd name="connsiteY4" fmla="*/ 17621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8099" y="17621"/>
                    </a:moveTo>
                    <a:cubicBezTo>
                      <a:pt x="28099" y="23408"/>
                      <a:pt x="23408" y="28099"/>
                      <a:pt x="17621" y="28099"/>
                    </a:cubicBezTo>
                    <a:cubicBezTo>
                      <a:pt x="11835" y="28099"/>
                      <a:pt x="7144" y="23408"/>
                      <a:pt x="7144" y="17621"/>
                    </a:cubicBezTo>
                    <a:cubicBezTo>
                      <a:pt x="7144" y="11835"/>
                      <a:pt x="11835" y="7144"/>
                      <a:pt x="17621" y="7144"/>
                    </a:cubicBezTo>
                    <a:cubicBezTo>
                      <a:pt x="23408" y="7144"/>
                      <a:pt x="28099" y="11835"/>
                      <a:pt x="28099" y="1762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9" name="Freeform: Shape 88"/>
              <p:cNvSpPr/>
              <p:nvPr/>
            </p:nvSpPr>
            <p:spPr>
              <a:xfrm>
                <a:off x="5801201" y="2997041"/>
                <a:ext cx="28575" cy="28575"/>
              </a:xfrm>
              <a:custGeom>
                <a:avLst/>
                <a:gdLst>
                  <a:gd name="connsiteX0" fmla="*/ 24289 w 28575"/>
                  <a:gd name="connsiteY0" fmla="*/ 15716 h 28575"/>
                  <a:gd name="connsiteX1" fmla="*/ 15716 w 28575"/>
                  <a:gd name="connsiteY1" fmla="*/ 24289 h 28575"/>
                  <a:gd name="connsiteX2" fmla="*/ 7144 w 28575"/>
                  <a:gd name="connsiteY2" fmla="*/ 15716 h 28575"/>
                  <a:gd name="connsiteX3" fmla="*/ 15716 w 28575"/>
                  <a:gd name="connsiteY3" fmla="*/ 7144 h 28575"/>
                  <a:gd name="connsiteX4" fmla="*/ 24289 w 28575"/>
                  <a:gd name="connsiteY4" fmla="*/ 15716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4289" y="15716"/>
                    </a:moveTo>
                    <a:cubicBezTo>
                      <a:pt x="24289" y="20451"/>
                      <a:pt x="20451" y="24289"/>
                      <a:pt x="15716" y="24289"/>
                    </a:cubicBezTo>
                    <a:cubicBezTo>
                      <a:pt x="10982" y="24289"/>
                      <a:pt x="7144" y="20451"/>
                      <a:pt x="7144" y="15716"/>
                    </a:cubicBezTo>
                    <a:cubicBezTo>
                      <a:pt x="7144" y="10982"/>
                      <a:pt x="10982" y="7144"/>
                      <a:pt x="15716" y="7144"/>
                    </a:cubicBezTo>
                    <a:cubicBezTo>
                      <a:pt x="20451" y="7144"/>
                      <a:pt x="24289" y="10982"/>
                      <a:pt x="24289" y="15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0" name="Freeform: Shape 89"/>
              <p:cNvSpPr/>
              <p:nvPr/>
            </p:nvSpPr>
            <p:spPr>
              <a:xfrm>
                <a:off x="5444966" y="3704749"/>
                <a:ext cx="85725" cy="85725"/>
              </a:xfrm>
              <a:custGeom>
                <a:avLst/>
                <a:gdLst>
                  <a:gd name="connsiteX0" fmla="*/ 81439 w 85725"/>
                  <a:gd name="connsiteY0" fmla="*/ 44291 h 85725"/>
                  <a:gd name="connsiteX1" fmla="*/ 44291 w 85725"/>
                  <a:gd name="connsiteY1" fmla="*/ 81439 h 85725"/>
                  <a:gd name="connsiteX2" fmla="*/ 7144 w 85725"/>
                  <a:gd name="connsiteY2" fmla="*/ 44291 h 85725"/>
                  <a:gd name="connsiteX3" fmla="*/ 44291 w 85725"/>
                  <a:gd name="connsiteY3" fmla="*/ 7144 h 85725"/>
                  <a:gd name="connsiteX4" fmla="*/ 81439 w 85725"/>
                  <a:gd name="connsiteY4" fmla="*/ 44291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5725" h="85725">
                    <a:moveTo>
                      <a:pt x="81439" y="44291"/>
                    </a:moveTo>
                    <a:cubicBezTo>
                      <a:pt x="81439" y="64807"/>
                      <a:pt x="64807" y="81439"/>
                      <a:pt x="44291" y="81439"/>
                    </a:cubicBezTo>
                    <a:cubicBezTo>
                      <a:pt x="23775" y="81439"/>
                      <a:pt x="7144" y="64807"/>
                      <a:pt x="7144" y="44291"/>
                    </a:cubicBezTo>
                    <a:cubicBezTo>
                      <a:pt x="7144" y="23775"/>
                      <a:pt x="23775" y="7144"/>
                      <a:pt x="44291" y="7144"/>
                    </a:cubicBezTo>
                    <a:cubicBezTo>
                      <a:pt x="64807" y="7144"/>
                      <a:pt x="81439" y="23775"/>
                      <a:pt x="81439" y="4429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1" name="Freeform: Shape 90"/>
              <p:cNvSpPr/>
              <p:nvPr/>
            </p:nvSpPr>
            <p:spPr>
              <a:xfrm>
                <a:off x="5544979" y="3427571"/>
                <a:ext cx="85725" cy="95250"/>
              </a:xfrm>
              <a:custGeom>
                <a:avLst/>
                <a:gdLst>
                  <a:gd name="connsiteX0" fmla="*/ 58579 w 85725"/>
                  <a:gd name="connsiteY0" fmla="*/ 39529 h 95250"/>
                  <a:gd name="connsiteX1" fmla="*/ 59531 w 85725"/>
                  <a:gd name="connsiteY1" fmla="*/ 32861 h 95250"/>
                  <a:gd name="connsiteX2" fmla="*/ 39529 w 85725"/>
                  <a:gd name="connsiteY2" fmla="*/ 12859 h 95250"/>
                  <a:gd name="connsiteX3" fmla="*/ 38576 w 85725"/>
                  <a:gd name="connsiteY3" fmla="*/ 12859 h 95250"/>
                  <a:gd name="connsiteX4" fmla="*/ 25241 w 85725"/>
                  <a:gd name="connsiteY4" fmla="*/ 7144 h 95250"/>
                  <a:gd name="connsiteX5" fmla="*/ 7144 w 85725"/>
                  <a:gd name="connsiteY5" fmla="*/ 25241 h 95250"/>
                  <a:gd name="connsiteX6" fmla="*/ 22384 w 85725"/>
                  <a:gd name="connsiteY6" fmla="*/ 43339 h 95250"/>
                  <a:gd name="connsiteX7" fmla="*/ 34766 w 85725"/>
                  <a:gd name="connsiteY7" fmla="*/ 52864 h 95250"/>
                  <a:gd name="connsiteX8" fmla="*/ 30004 w 85725"/>
                  <a:gd name="connsiteY8" fmla="*/ 68104 h 95250"/>
                  <a:gd name="connsiteX9" fmla="*/ 58579 w 85725"/>
                  <a:gd name="connsiteY9" fmla="*/ 96679 h 95250"/>
                  <a:gd name="connsiteX10" fmla="*/ 87154 w 85725"/>
                  <a:gd name="connsiteY10" fmla="*/ 68104 h 95250"/>
                  <a:gd name="connsiteX11" fmla="*/ 58579 w 85725"/>
                  <a:gd name="connsiteY11" fmla="*/ 39529 h 95250"/>
                  <a:gd name="connsiteX12" fmla="*/ 58579 w 85725"/>
                  <a:gd name="connsiteY12" fmla="*/ 39529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85725" h="95250">
                    <a:moveTo>
                      <a:pt x="58579" y="39529"/>
                    </a:moveTo>
                    <a:cubicBezTo>
                      <a:pt x="59531" y="37624"/>
                      <a:pt x="59531" y="35719"/>
                      <a:pt x="59531" y="32861"/>
                    </a:cubicBezTo>
                    <a:cubicBezTo>
                      <a:pt x="59531" y="21431"/>
                      <a:pt x="50006" y="12859"/>
                      <a:pt x="39529" y="12859"/>
                    </a:cubicBezTo>
                    <a:cubicBezTo>
                      <a:pt x="39529" y="12859"/>
                      <a:pt x="38576" y="12859"/>
                      <a:pt x="38576" y="12859"/>
                    </a:cubicBezTo>
                    <a:cubicBezTo>
                      <a:pt x="34766" y="9049"/>
                      <a:pt x="30956" y="7144"/>
                      <a:pt x="25241" y="7144"/>
                    </a:cubicBezTo>
                    <a:cubicBezTo>
                      <a:pt x="14764" y="7144"/>
                      <a:pt x="7144" y="15716"/>
                      <a:pt x="7144" y="25241"/>
                    </a:cubicBezTo>
                    <a:cubicBezTo>
                      <a:pt x="7144" y="33814"/>
                      <a:pt x="13811" y="41434"/>
                      <a:pt x="22384" y="43339"/>
                    </a:cubicBezTo>
                    <a:cubicBezTo>
                      <a:pt x="25241" y="48101"/>
                      <a:pt x="30004" y="50959"/>
                      <a:pt x="34766" y="52864"/>
                    </a:cubicBezTo>
                    <a:cubicBezTo>
                      <a:pt x="31909" y="57626"/>
                      <a:pt x="30004" y="62389"/>
                      <a:pt x="30004" y="68104"/>
                    </a:cubicBezTo>
                    <a:cubicBezTo>
                      <a:pt x="30004" y="84296"/>
                      <a:pt x="43339" y="96679"/>
                      <a:pt x="58579" y="96679"/>
                    </a:cubicBezTo>
                    <a:cubicBezTo>
                      <a:pt x="74771" y="96679"/>
                      <a:pt x="87154" y="83344"/>
                      <a:pt x="87154" y="68104"/>
                    </a:cubicBezTo>
                    <a:cubicBezTo>
                      <a:pt x="88106" y="52864"/>
                      <a:pt x="74771" y="39529"/>
                      <a:pt x="58579" y="39529"/>
                    </a:cubicBezTo>
                    <a:cubicBezTo>
                      <a:pt x="58579" y="39529"/>
                      <a:pt x="58579" y="39529"/>
                      <a:pt x="58579" y="3952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2" name="Freeform: Shape 91"/>
              <p:cNvSpPr/>
              <p:nvPr/>
            </p:nvSpPr>
            <p:spPr>
              <a:xfrm>
                <a:off x="5965031" y="4117181"/>
                <a:ext cx="19050" cy="19050"/>
              </a:xfrm>
              <a:custGeom>
                <a:avLst/>
                <a:gdLst>
                  <a:gd name="connsiteX0" fmla="*/ 16669 w 19050"/>
                  <a:gd name="connsiteY0" fmla="*/ 11906 h 19050"/>
                  <a:gd name="connsiteX1" fmla="*/ 11906 w 19050"/>
                  <a:gd name="connsiteY1" fmla="*/ 7144 h 19050"/>
                  <a:gd name="connsiteX2" fmla="*/ 7144 w 19050"/>
                  <a:gd name="connsiteY2" fmla="*/ 11906 h 19050"/>
                  <a:gd name="connsiteX3" fmla="*/ 11906 w 19050"/>
                  <a:gd name="connsiteY3" fmla="*/ 16669 h 19050"/>
                  <a:gd name="connsiteX4" fmla="*/ 16669 w 19050"/>
                  <a:gd name="connsiteY4" fmla="*/ 11906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6669" y="11906"/>
                    </a:moveTo>
                    <a:cubicBezTo>
                      <a:pt x="16669" y="9049"/>
                      <a:pt x="14764" y="7144"/>
                      <a:pt x="11906" y="7144"/>
                    </a:cubicBezTo>
                    <a:cubicBezTo>
                      <a:pt x="9049" y="7144"/>
                      <a:pt x="7144" y="9049"/>
                      <a:pt x="7144" y="11906"/>
                    </a:cubicBezTo>
                    <a:cubicBezTo>
                      <a:pt x="7144" y="14764"/>
                      <a:pt x="9049" y="16669"/>
                      <a:pt x="11906" y="16669"/>
                    </a:cubicBezTo>
                    <a:cubicBezTo>
                      <a:pt x="14764" y="16669"/>
                      <a:pt x="16669" y="14764"/>
                      <a:pt x="16669" y="1190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3" name="Freeform: Shape 92"/>
              <p:cNvSpPr/>
              <p:nvPr/>
            </p:nvSpPr>
            <p:spPr>
              <a:xfrm>
                <a:off x="5866924" y="3722846"/>
                <a:ext cx="76200" cy="76200"/>
              </a:xfrm>
              <a:custGeom>
                <a:avLst/>
                <a:gdLst>
                  <a:gd name="connsiteX0" fmla="*/ 65246 w 76200"/>
                  <a:gd name="connsiteY0" fmla="*/ 75724 h 76200"/>
                  <a:gd name="connsiteX1" fmla="*/ 75724 w 76200"/>
                  <a:gd name="connsiteY1" fmla="*/ 65246 h 76200"/>
                  <a:gd name="connsiteX2" fmla="*/ 65246 w 76200"/>
                  <a:gd name="connsiteY2" fmla="*/ 54769 h 76200"/>
                  <a:gd name="connsiteX3" fmla="*/ 62389 w 76200"/>
                  <a:gd name="connsiteY3" fmla="*/ 55721 h 76200"/>
                  <a:gd name="connsiteX4" fmla="*/ 68104 w 76200"/>
                  <a:gd name="connsiteY4" fmla="*/ 42386 h 76200"/>
                  <a:gd name="connsiteX5" fmla="*/ 50006 w 76200"/>
                  <a:gd name="connsiteY5" fmla="*/ 24289 h 76200"/>
                  <a:gd name="connsiteX6" fmla="*/ 42386 w 76200"/>
                  <a:gd name="connsiteY6" fmla="*/ 26194 h 76200"/>
                  <a:gd name="connsiteX7" fmla="*/ 30956 w 76200"/>
                  <a:gd name="connsiteY7" fmla="*/ 16669 h 76200"/>
                  <a:gd name="connsiteX8" fmla="*/ 31909 w 76200"/>
                  <a:gd name="connsiteY8" fmla="*/ 16669 h 76200"/>
                  <a:gd name="connsiteX9" fmla="*/ 36671 w 76200"/>
                  <a:gd name="connsiteY9" fmla="*/ 11906 h 76200"/>
                  <a:gd name="connsiteX10" fmla="*/ 31909 w 76200"/>
                  <a:gd name="connsiteY10" fmla="*/ 7144 h 76200"/>
                  <a:gd name="connsiteX11" fmla="*/ 27146 w 76200"/>
                  <a:gd name="connsiteY11" fmla="*/ 11906 h 76200"/>
                  <a:gd name="connsiteX12" fmla="*/ 30004 w 76200"/>
                  <a:gd name="connsiteY12" fmla="*/ 16669 h 76200"/>
                  <a:gd name="connsiteX13" fmla="*/ 26194 w 76200"/>
                  <a:gd name="connsiteY13" fmla="*/ 15716 h 76200"/>
                  <a:gd name="connsiteX14" fmla="*/ 7144 w 76200"/>
                  <a:gd name="connsiteY14" fmla="*/ 34766 h 76200"/>
                  <a:gd name="connsiteX15" fmla="*/ 26194 w 76200"/>
                  <a:gd name="connsiteY15" fmla="*/ 53816 h 76200"/>
                  <a:gd name="connsiteX16" fmla="*/ 35719 w 76200"/>
                  <a:gd name="connsiteY16" fmla="*/ 50959 h 76200"/>
                  <a:gd name="connsiteX17" fmla="*/ 50959 w 76200"/>
                  <a:gd name="connsiteY17" fmla="*/ 59531 h 76200"/>
                  <a:gd name="connsiteX18" fmla="*/ 57626 w 76200"/>
                  <a:gd name="connsiteY18" fmla="*/ 58579 h 76200"/>
                  <a:gd name="connsiteX19" fmla="*/ 54769 w 76200"/>
                  <a:gd name="connsiteY19" fmla="*/ 65246 h 76200"/>
                  <a:gd name="connsiteX20" fmla="*/ 65246 w 76200"/>
                  <a:gd name="connsiteY20" fmla="*/ 75724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76200" h="76200">
                    <a:moveTo>
                      <a:pt x="65246" y="75724"/>
                    </a:moveTo>
                    <a:cubicBezTo>
                      <a:pt x="70961" y="75724"/>
                      <a:pt x="75724" y="70961"/>
                      <a:pt x="75724" y="65246"/>
                    </a:cubicBezTo>
                    <a:cubicBezTo>
                      <a:pt x="75724" y="59531"/>
                      <a:pt x="70961" y="54769"/>
                      <a:pt x="65246" y="54769"/>
                    </a:cubicBezTo>
                    <a:cubicBezTo>
                      <a:pt x="64294" y="54769"/>
                      <a:pt x="63341" y="54769"/>
                      <a:pt x="62389" y="55721"/>
                    </a:cubicBezTo>
                    <a:cubicBezTo>
                      <a:pt x="66199" y="52864"/>
                      <a:pt x="68104" y="48101"/>
                      <a:pt x="68104" y="42386"/>
                    </a:cubicBezTo>
                    <a:cubicBezTo>
                      <a:pt x="68104" y="32861"/>
                      <a:pt x="60484" y="24289"/>
                      <a:pt x="50006" y="24289"/>
                    </a:cubicBezTo>
                    <a:cubicBezTo>
                      <a:pt x="47149" y="24289"/>
                      <a:pt x="44291" y="25241"/>
                      <a:pt x="42386" y="26194"/>
                    </a:cubicBezTo>
                    <a:cubicBezTo>
                      <a:pt x="39529" y="21431"/>
                      <a:pt x="35719" y="18574"/>
                      <a:pt x="30956" y="16669"/>
                    </a:cubicBezTo>
                    <a:cubicBezTo>
                      <a:pt x="30956" y="16669"/>
                      <a:pt x="31909" y="16669"/>
                      <a:pt x="31909" y="16669"/>
                    </a:cubicBezTo>
                    <a:cubicBezTo>
                      <a:pt x="34766" y="16669"/>
                      <a:pt x="36671" y="14764"/>
                      <a:pt x="36671" y="11906"/>
                    </a:cubicBezTo>
                    <a:cubicBezTo>
                      <a:pt x="36671" y="9049"/>
                      <a:pt x="34766" y="7144"/>
                      <a:pt x="31909" y="7144"/>
                    </a:cubicBezTo>
                    <a:cubicBezTo>
                      <a:pt x="29051" y="7144"/>
                      <a:pt x="27146" y="9049"/>
                      <a:pt x="27146" y="11906"/>
                    </a:cubicBezTo>
                    <a:cubicBezTo>
                      <a:pt x="27146" y="13811"/>
                      <a:pt x="28099" y="15716"/>
                      <a:pt x="30004" y="16669"/>
                    </a:cubicBezTo>
                    <a:cubicBezTo>
                      <a:pt x="29051" y="16669"/>
                      <a:pt x="27146" y="15716"/>
                      <a:pt x="26194" y="15716"/>
                    </a:cubicBezTo>
                    <a:cubicBezTo>
                      <a:pt x="15716" y="15716"/>
                      <a:pt x="7144" y="24289"/>
                      <a:pt x="7144" y="34766"/>
                    </a:cubicBezTo>
                    <a:cubicBezTo>
                      <a:pt x="7144" y="45244"/>
                      <a:pt x="15716" y="53816"/>
                      <a:pt x="26194" y="53816"/>
                    </a:cubicBezTo>
                    <a:cubicBezTo>
                      <a:pt x="29051" y="53816"/>
                      <a:pt x="32861" y="52864"/>
                      <a:pt x="35719" y="50959"/>
                    </a:cubicBezTo>
                    <a:cubicBezTo>
                      <a:pt x="38576" y="55721"/>
                      <a:pt x="44291" y="59531"/>
                      <a:pt x="50959" y="59531"/>
                    </a:cubicBezTo>
                    <a:cubicBezTo>
                      <a:pt x="52864" y="59531"/>
                      <a:pt x="55721" y="58579"/>
                      <a:pt x="57626" y="58579"/>
                    </a:cubicBezTo>
                    <a:cubicBezTo>
                      <a:pt x="55721" y="60484"/>
                      <a:pt x="54769" y="62389"/>
                      <a:pt x="54769" y="65246"/>
                    </a:cubicBezTo>
                    <a:cubicBezTo>
                      <a:pt x="54769" y="70961"/>
                      <a:pt x="59531" y="75724"/>
                      <a:pt x="65246" y="7572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4" name="Freeform: Shape 93"/>
              <p:cNvSpPr/>
              <p:nvPr/>
            </p:nvSpPr>
            <p:spPr>
              <a:xfrm>
                <a:off x="6027896" y="2811304"/>
                <a:ext cx="95250" cy="85725"/>
              </a:xfrm>
              <a:custGeom>
                <a:avLst/>
                <a:gdLst>
                  <a:gd name="connsiteX0" fmla="*/ 27146 w 95250"/>
                  <a:gd name="connsiteY0" fmla="*/ 7144 h 85725"/>
                  <a:gd name="connsiteX1" fmla="*/ 7144 w 95250"/>
                  <a:gd name="connsiteY1" fmla="*/ 27146 h 85725"/>
                  <a:gd name="connsiteX2" fmla="*/ 16669 w 95250"/>
                  <a:gd name="connsiteY2" fmla="*/ 44291 h 85725"/>
                  <a:gd name="connsiteX3" fmla="*/ 15716 w 95250"/>
                  <a:gd name="connsiteY3" fmla="*/ 49054 h 85725"/>
                  <a:gd name="connsiteX4" fmla="*/ 32861 w 95250"/>
                  <a:gd name="connsiteY4" fmla="*/ 66199 h 85725"/>
                  <a:gd name="connsiteX5" fmla="*/ 42386 w 95250"/>
                  <a:gd name="connsiteY5" fmla="*/ 63341 h 85725"/>
                  <a:gd name="connsiteX6" fmla="*/ 66199 w 95250"/>
                  <a:gd name="connsiteY6" fmla="*/ 84296 h 85725"/>
                  <a:gd name="connsiteX7" fmla="*/ 90964 w 95250"/>
                  <a:gd name="connsiteY7" fmla="*/ 59531 h 85725"/>
                  <a:gd name="connsiteX8" fmla="*/ 66199 w 95250"/>
                  <a:gd name="connsiteY8" fmla="*/ 34766 h 85725"/>
                  <a:gd name="connsiteX9" fmla="*/ 49054 w 95250"/>
                  <a:gd name="connsiteY9" fmla="*/ 41434 h 85725"/>
                  <a:gd name="connsiteX10" fmla="*/ 45244 w 95250"/>
                  <a:gd name="connsiteY10" fmla="*/ 34766 h 85725"/>
                  <a:gd name="connsiteX11" fmla="*/ 47149 w 95250"/>
                  <a:gd name="connsiteY11" fmla="*/ 25241 h 85725"/>
                  <a:gd name="connsiteX12" fmla="*/ 27146 w 95250"/>
                  <a:gd name="connsiteY12" fmla="*/ 7144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95250" h="85725">
                    <a:moveTo>
                      <a:pt x="27146" y="7144"/>
                    </a:moveTo>
                    <a:cubicBezTo>
                      <a:pt x="15716" y="7144"/>
                      <a:pt x="7144" y="15716"/>
                      <a:pt x="7144" y="27146"/>
                    </a:cubicBezTo>
                    <a:cubicBezTo>
                      <a:pt x="7144" y="33814"/>
                      <a:pt x="10954" y="40481"/>
                      <a:pt x="16669" y="44291"/>
                    </a:cubicBezTo>
                    <a:cubicBezTo>
                      <a:pt x="15716" y="46196"/>
                      <a:pt x="15716" y="47149"/>
                      <a:pt x="15716" y="49054"/>
                    </a:cubicBezTo>
                    <a:cubicBezTo>
                      <a:pt x="15716" y="58579"/>
                      <a:pt x="23336" y="66199"/>
                      <a:pt x="32861" y="66199"/>
                    </a:cubicBezTo>
                    <a:cubicBezTo>
                      <a:pt x="36671" y="66199"/>
                      <a:pt x="39529" y="65246"/>
                      <a:pt x="42386" y="63341"/>
                    </a:cubicBezTo>
                    <a:cubicBezTo>
                      <a:pt x="44291" y="74771"/>
                      <a:pt x="53816" y="84296"/>
                      <a:pt x="66199" y="84296"/>
                    </a:cubicBezTo>
                    <a:cubicBezTo>
                      <a:pt x="79534" y="84296"/>
                      <a:pt x="90964" y="72866"/>
                      <a:pt x="90964" y="59531"/>
                    </a:cubicBezTo>
                    <a:cubicBezTo>
                      <a:pt x="90964" y="46196"/>
                      <a:pt x="80486" y="34766"/>
                      <a:pt x="66199" y="34766"/>
                    </a:cubicBezTo>
                    <a:cubicBezTo>
                      <a:pt x="59531" y="34766"/>
                      <a:pt x="53816" y="37624"/>
                      <a:pt x="49054" y="41434"/>
                    </a:cubicBezTo>
                    <a:cubicBezTo>
                      <a:pt x="48101" y="38576"/>
                      <a:pt x="46196" y="36671"/>
                      <a:pt x="45244" y="34766"/>
                    </a:cubicBezTo>
                    <a:cubicBezTo>
                      <a:pt x="47149" y="31909"/>
                      <a:pt x="47149" y="29051"/>
                      <a:pt x="47149" y="25241"/>
                    </a:cubicBezTo>
                    <a:cubicBezTo>
                      <a:pt x="47149" y="16669"/>
                      <a:pt x="37624" y="7144"/>
                      <a:pt x="27146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5" name="Freeform: Shape 94"/>
              <p:cNvSpPr/>
              <p:nvPr/>
            </p:nvSpPr>
            <p:spPr>
              <a:xfrm>
                <a:off x="6005989" y="2619851"/>
                <a:ext cx="76200" cy="76200"/>
              </a:xfrm>
              <a:custGeom>
                <a:avLst/>
                <a:gdLst>
                  <a:gd name="connsiteX0" fmla="*/ 42386 w 76200"/>
                  <a:gd name="connsiteY0" fmla="*/ 77629 h 76200"/>
                  <a:gd name="connsiteX1" fmla="*/ 77629 w 76200"/>
                  <a:gd name="connsiteY1" fmla="*/ 42386 h 76200"/>
                  <a:gd name="connsiteX2" fmla="*/ 42386 w 76200"/>
                  <a:gd name="connsiteY2" fmla="*/ 7144 h 76200"/>
                  <a:gd name="connsiteX3" fmla="*/ 7144 w 76200"/>
                  <a:gd name="connsiteY3" fmla="*/ 42386 h 76200"/>
                  <a:gd name="connsiteX4" fmla="*/ 42386 w 76200"/>
                  <a:gd name="connsiteY4" fmla="*/ 77629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6200" h="76200">
                    <a:moveTo>
                      <a:pt x="42386" y="77629"/>
                    </a:moveTo>
                    <a:cubicBezTo>
                      <a:pt x="61436" y="77629"/>
                      <a:pt x="77629" y="62389"/>
                      <a:pt x="77629" y="42386"/>
                    </a:cubicBezTo>
                    <a:cubicBezTo>
                      <a:pt x="77629" y="23336"/>
                      <a:pt x="62389" y="7144"/>
                      <a:pt x="42386" y="7144"/>
                    </a:cubicBezTo>
                    <a:cubicBezTo>
                      <a:pt x="23336" y="7144"/>
                      <a:pt x="7144" y="22384"/>
                      <a:pt x="7144" y="42386"/>
                    </a:cubicBezTo>
                    <a:cubicBezTo>
                      <a:pt x="7144" y="62389"/>
                      <a:pt x="23336" y="77629"/>
                      <a:pt x="42386" y="7762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6" name="Freeform: Shape 95"/>
              <p:cNvSpPr/>
              <p:nvPr/>
            </p:nvSpPr>
            <p:spPr>
              <a:xfrm>
                <a:off x="5885021" y="3175159"/>
                <a:ext cx="38100" cy="38100"/>
              </a:xfrm>
              <a:custGeom>
                <a:avLst/>
                <a:gdLst>
                  <a:gd name="connsiteX0" fmla="*/ 19526 w 38100"/>
                  <a:gd name="connsiteY0" fmla="*/ 31909 h 38100"/>
                  <a:gd name="connsiteX1" fmla="*/ 31909 w 38100"/>
                  <a:gd name="connsiteY1" fmla="*/ 19526 h 38100"/>
                  <a:gd name="connsiteX2" fmla="*/ 19526 w 38100"/>
                  <a:gd name="connsiteY2" fmla="*/ 7144 h 38100"/>
                  <a:gd name="connsiteX3" fmla="*/ 7144 w 38100"/>
                  <a:gd name="connsiteY3" fmla="*/ 19526 h 38100"/>
                  <a:gd name="connsiteX4" fmla="*/ 19526 w 38100"/>
                  <a:gd name="connsiteY4" fmla="*/ 3190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19526" y="31909"/>
                    </a:moveTo>
                    <a:cubicBezTo>
                      <a:pt x="26194" y="31909"/>
                      <a:pt x="31909" y="26194"/>
                      <a:pt x="31909" y="19526"/>
                    </a:cubicBezTo>
                    <a:cubicBezTo>
                      <a:pt x="31909" y="12859"/>
                      <a:pt x="26194" y="7144"/>
                      <a:pt x="19526" y="7144"/>
                    </a:cubicBezTo>
                    <a:cubicBezTo>
                      <a:pt x="12859" y="7144"/>
                      <a:pt x="7144" y="12859"/>
                      <a:pt x="7144" y="19526"/>
                    </a:cubicBezTo>
                    <a:cubicBezTo>
                      <a:pt x="7144" y="26194"/>
                      <a:pt x="12859" y="31909"/>
                      <a:pt x="19526" y="3190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7" name="Freeform: Shape 96"/>
              <p:cNvSpPr/>
              <p:nvPr/>
            </p:nvSpPr>
            <p:spPr>
              <a:xfrm>
                <a:off x="6279356" y="3024664"/>
                <a:ext cx="38100" cy="38100"/>
              </a:xfrm>
              <a:custGeom>
                <a:avLst/>
                <a:gdLst>
                  <a:gd name="connsiteX0" fmla="*/ 21431 w 38100"/>
                  <a:gd name="connsiteY0" fmla="*/ 35719 h 38100"/>
                  <a:gd name="connsiteX1" fmla="*/ 35719 w 38100"/>
                  <a:gd name="connsiteY1" fmla="*/ 21431 h 38100"/>
                  <a:gd name="connsiteX2" fmla="*/ 21431 w 38100"/>
                  <a:gd name="connsiteY2" fmla="*/ 7144 h 38100"/>
                  <a:gd name="connsiteX3" fmla="*/ 7144 w 38100"/>
                  <a:gd name="connsiteY3" fmla="*/ 21431 h 38100"/>
                  <a:gd name="connsiteX4" fmla="*/ 21431 w 38100"/>
                  <a:gd name="connsiteY4" fmla="*/ 3571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1431" y="35719"/>
                    </a:moveTo>
                    <a:cubicBezTo>
                      <a:pt x="29051" y="35719"/>
                      <a:pt x="35719" y="29051"/>
                      <a:pt x="35719" y="21431"/>
                    </a:cubicBezTo>
                    <a:cubicBezTo>
                      <a:pt x="35719" y="13811"/>
                      <a:pt x="29051" y="7144"/>
                      <a:pt x="21431" y="7144"/>
                    </a:cubicBezTo>
                    <a:cubicBezTo>
                      <a:pt x="13811" y="7144"/>
                      <a:pt x="7144" y="13811"/>
                      <a:pt x="7144" y="21431"/>
                    </a:cubicBezTo>
                    <a:cubicBezTo>
                      <a:pt x="7144" y="29051"/>
                      <a:pt x="12859" y="35719"/>
                      <a:pt x="21431" y="3571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8" name="Freeform: Shape 97"/>
              <p:cNvSpPr/>
              <p:nvPr/>
            </p:nvSpPr>
            <p:spPr>
              <a:xfrm>
                <a:off x="5935504" y="2767489"/>
                <a:ext cx="57150" cy="57150"/>
              </a:xfrm>
              <a:custGeom>
                <a:avLst/>
                <a:gdLst>
                  <a:gd name="connsiteX0" fmla="*/ 29051 w 57150"/>
                  <a:gd name="connsiteY0" fmla="*/ 50959 h 57150"/>
                  <a:gd name="connsiteX1" fmla="*/ 50959 w 57150"/>
                  <a:gd name="connsiteY1" fmla="*/ 29051 h 57150"/>
                  <a:gd name="connsiteX2" fmla="*/ 29051 w 57150"/>
                  <a:gd name="connsiteY2" fmla="*/ 7144 h 57150"/>
                  <a:gd name="connsiteX3" fmla="*/ 7144 w 57150"/>
                  <a:gd name="connsiteY3" fmla="*/ 29051 h 57150"/>
                  <a:gd name="connsiteX4" fmla="*/ 29051 w 57150"/>
                  <a:gd name="connsiteY4" fmla="*/ 50959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29051" y="50959"/>
                    </a:moveTo>
                    <a:cubicBezTo>
                      <a:pt x="40481" y="50959"/>
                      <a:pt x="50959" y="41434"/>
                      <a:pt x="50959" y="29051"/>
                    </a:cubicBezTo>
                    <a:cubicBezTo>
                      <a:pt x="50959" y="16669"/>
                      <a:pt x="41434" y="7144"/>
                      <a:pt x="29051" y="7144"/>
                    </a:cubicBezTo>
                    <a:cubicBezTo>
                      <a:pt x="17621" y="7144"/>
                      <a:pt x="7144" y="16669"/>
                      <a:pt x="7144" y="29051"/>
                    </a:cubicBezTo>
                    <a:cubicBezTo>
                      <a:pt x="7144" y="41434"/>
                      <a:pt x="17621" y="50959"/>
                      <a:pt x="29051" y="509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9" name="Freeform: Shape 98"/>
              <p:cNvSpPr/>
              <p:nvPr/>
            </p:nvSpPr>
            <p:spPr>
              <a:xfrm>
                <a:off x="5359241" y="3210401"/>
                <a:ext cx="95250" cy="95250"/>
              </a:xfrm>
              <a:custGeom>
                <a:avLst/>
                <a:gdLst>
                  <a:gd name="connsiteX0" fmla="*/ 49054 w 95250"/>
                  <a:gd name="connsiteY0" fmla="*/ 90964 h 95250"/>
                  <a:gd name="connsiteX1" fmla="*/ 90964 w 95250"/>
                  <a:gd name="connsiteY1" fmla="*/ 49054 h 95250"/>
                  <a:gd name="connsiteX2" fmla="*/ 49054 w 95250"/>
                  <a:gd name="connsiteY2" fmla="*/ 7144 h 95250"/>
                  <a:gd name="connsiteX3" fmla="*/ 7144 w 95250"/>
                  <a:gd name="connsiteY3" fmla="*/ 49054 h 95250"/>
                  <a:gd name="connsiteX4" fmla="*/ 49054 w 95250"/>
                  <a:gd name="connsiteY4" fmla="*/ 90964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250" h="95250">
                    <a:moveTo>
                      <a:pt x="49054" y="90964"/>
                    </a:moveTo>
                    <a:cubicBezTo>
                      <a:pt x="71914" y="90964"/>
                      <a:pt x="90964" y="71914"/>
                      <a:pt x="90964" y="49054"/>
                    </a:cubicBezTo>
                    <a:cubicBezTo>
                      <a:pt x="90964" y="26194"/>
                      <a:pt x="71914" y="7144"/>
                      <a:pt x="49054" y="7144"/>
                    </a:cubicBezTo>
                    <a:cubicBezTo>
                      <a:pt x="26194" y="7144"/>
                      <a:pt x="7144" y="26194"/>
                      <a:pt x="7144" y="49054"/>
                    </a:cubicBezTo>
                    <a:cubicBezTo>
                      <a:pt x="7144" y="72866"/>
                      <a:pt x="25241" y="90964"/>
                      <a:pt x="49054" y="909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Freeform: Shape 99"/>
              <p:cNvSpPr/>
              <p:nvPr/>
            </p:nvSpPr>
            <p:spPr>
              <a:xfrm>
                <a:off x="6099187" y="3747611"/>
                <a:ext cx="28575" cy="28575"/>
              </a:xfrm>
              <a:custGeom>
                <a:avLst/>
                <a:gdLst>
                  <a:gd name="connsiteX0" fmla="*/ 14911 w 28575"/>
                  <a:gd name="connsiteY0" fmla="*/ 22384 h 28575"/>
                  <a:gd name="connsiteX1" fmla="*/ 22531 w 28575"/>
                  <a:gd name="connsiteY1" fmla="*/ 14764 h 28575"/>
                  <a:gd name="connsiteX2" fmla="*/ 14911 w 28575"/>
                  <a:gd name="connsiteY2" fmla="*/ 7144 h 28575"/>
                  <a:gd name="connsiteX3" fmla="*/ 7291 w 28575"/>
                  <a:gd name="connsiteY3" fmla="*/ 14764 h 28575"/>
                  <a:gd name="connsiteX4" fmla="*/ 14911 w 28575"/>
                  <a:gd name="connsiteY4" fmla="*/ 2238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4911" y="22384"/>
                    </a:moveTo>
                    <a:cubicBezTo>
                      <a:pt x="18721" y="22384"/>
                      <a:pt x="22531" y="18574"/>
                      <a:pt x="22531" y="14764"/>
                    </a:cubicBezTo>
                    <a:cubicBezTo>
                      <a:pt x="22531" y="10954"/>
                      <a:pt x="18721" y="7144"/>
                      <a:pt x="14911" y="7144"/>
                    </a:cubicBezTo>
                    <a:cubicBezTo>
                      <a:pt x="10148" y="7144"/>
                      <a:pt x="7291" y="10954"/>
                      <a:pt x="7291" y="14764"/>
                    </a:cubicBezTo>
                    <a:cubicBezTo>
                      <a:pt x="6338" y="18574"/>
                      <a:pt x="10148" y="22384"/>
                      <a:pt x="14911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reeform: Shape 100"/>
              <p:cNvSpPr/>
              <p:nvPr/>
            </p:nvSpPr>
            <p:spPr>
              <a:xfrm>
                <a:off x="5931694" y="3081814"/>
                <a:ext cx="19050" cy="19050"/>
              </a:xfrm>
              <a:custGeom>
                <a:avLst/>
                <a:gdLst>
                  <a:gd name="connsiteX0" fmla="*/ 13811 w 19050"/>
                  <a:gd name="connsiteY0" fmla="*/ 7144 h 19050"/>
                  <a:gd name="connsiteX1" fmla="*/ 7144 w 19050"/>
                  <a:gd name="connsiteY1" fmla="*/ 13811 h 19050"/>
                  <a:gd name="connsiteX2" fmla="*/ 13811 w 19050"/>
                  <a:gd name="connsiteY2" fmla="*/ 20479 h 19050"/>
                  <a:gd name="connsiteX3" fmla="*/ 20479 w 19050"/>
                  <a:gd name="connsiteY3" fmla="*/ 13811 h 19050"/>
                  <a:gd name="connsiteX4" fmla="*/ 13811 w 19050"/>
                  <a:gd name="connsiteY4" fmla="*/ 7144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3811" y="7144"/>
                    </a:moveTo>
                    <a:cubicBezTo>
                      <a:pt x="10001" y="7144"/>
                      <a:pt x="7144" y="10001"/>
                      <a:pt x="7144" y="13811"/>
                    </a:cubicBezTo>
                    <a:cubicBezTo>
                      <a:pt x="7144" y="17621"/>
                      <a:pt x="10001" y="20479"/>
                      <a:pt x="13811" y="20479"/>
                    </a:cubicBezTo>
                    <a:cubicBezTo>
                      <a:pt x="17621" y="20479"/>
                      <a:pt x="20479" y="17621"/>
                      <a:pt x="20479" y="13811"/>
                    </a:cubicBezTo>
                    <a:cubicBezTo>
                      <a:pt x="19526" y="10001"/>
                      <a:pt x="16669" y="7144"/>
                      <a:pt x="13811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reeform: Shape 101"/>
              <p:cNvSpPr/>
              <p:nvPr/>
            </p:nvSpPr>
            <p:spPr>
              <a:xfrm>
                <a:off x="5689759" y="3202634"/>
                <a:ext cx="28575" cy="28575"/>
              </a:xfrm>
              <a:custGeom>
                <a:avLst/>
                <a:gdLst>
                  <a:gd name="connsiteX0" fmla="*/ 7144 w 28575"/>
                  <a:gd name="connsiteY0" fmla="*/ 14911 h 28575"/>
                  <a:gd name="connsiteX1" fmla="*/ 14764 w 28575"/>
                  <a:gd name="connsiteY1" fmla="*/ 22531 h 28575"/>
                  <a:gd name="connsiteX2" fmla="*/ 22384 w 28575"/>
                  <a:gd name="connsiteY2" fmla="*/ 14911 h 28575"/>
                  <a:gd name="connsiteX3" fmla="*/ 14764 w 28575"/>
                  <a:gd name="connsiteY3" fmla="*/ 7291 h 28575"/>
                  <a:gd name="connsiteX4" fmla="*/ 7144 w 28575"/>
                  <a:gd name="connsiteY4" fmla="*/ 14911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7144" y="14911"/>
                    </a:moveTo>
                    <a:cubicBezTo>
                      <a:pt x="7144" y="19673"/>
                      <a:pt x="10954" y="22531"/>
                      <a:pt x="14764" y="22531"/>
                    </a:cubicBezTo>
                    <a:cubicBezTo>
                      <a:pt x="19526" y="22531"/>
                      <a:pt x="22384" y="18721"/>
                      <a:pt x="22384" y="14911"/>
                    </a:cubicBezTo>
                    <a:cubicBezTo>
                      <a:pt x="22384" y="11101"/>
                      <a:pt x="18574" y="7291"/>
                      <a:pt x="14764" y="7291"/>
                    </a:cubicBezTo>
                    <a:cubicBezTo>
                      <a:pt x="10954" y="6338"/>
                      <a:pt x="7144" y="10148"/>
                      <a:pt x="7144" y="1491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reeform: Shape 102"/>
              <p:cNvSpPr/>
              <p:nvPr/>
            </p:nvSpPr>
            <p:spPr>
              <a:xfrm>
                <a:off x="5458301" y="3294221"/>
                <a:ext cx="28575" cy="28575"/>
              </a:xfrm>
              <a:custGeom>
                <a:avLst/>
                <a:gdLst>
                  <a:gd name="connsiteX0" fmla="*/ 16669 w 28575"/>
                  <a:gd name="connsiteY0" fmla="*/ 26194 h 28575"/>
                  <a:gd name="connsiteX1" fmla="*/ 26194 w 28575"/>
                  <a:gd name="connsiteY1" fmla="*/ 16669 h 28575"/>
                  <a:gd name="connsiteX2" fmla="*/ 16669 w 28575"/>
                  <a:gd name="connsiteY2" fmla="*/ 7144 h 28575"/>
                  <a:gd name="connsiteX3" fmla="*/ 7144 w 28575"/>
                  <a:gd name="connsiteY3" fmla="*/ 16669 h 28575"/>
                  <a:gd name="connsiteX4" fmla="*/ 16669 w 28575"/>
                  <a:gd name="connsiteY4" fmla="*/ 2619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6669" y="26194"/>
                    </a:moveTo>
                    <a:cubicBezTo>
                      <a:pt x="22384" y="26194"/>
                      <a:pt x="26194" y="21431"/>
                      <a:pt x="26194" y="16669"/>
                    </a:cubicBezTo>
                    <a:cubicBezTo>
                      <a:pt x="26194" y="11906"/>
                      <a:pt x="21431" y="7144"/>
                      <a:pt x="16669" y="7144"/>
                    </a:cubicBezTo>
                    <a:cubicBezTo>
                      <a:pt x="11906" y="7144"/>
                      <a:pt x="7144" y="11906"/>
                      <a:pt x="7144" y="16669"/>
                    </a:cubicBezTo>
                    <a:cubicBezTo>
                      <a:pt x="7144" y="21431"/>
                      <a:pt x="10954" y="26194"/>
                      <a:pt x="16669" y="2619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4" name="Freeform: Shape 103"/>
              <p:cNvSpPr/>
              <p:nvPr/>
            </p:nvSpPr>
            <p:spPr>
              <a:xfrm>
                <a:off x="5470684" y="3204686"/>
                <a:ext cx="19050" cy="19050"/>
              </a:xfrm>
              <a:custGeom>
                <a:avLst/>
                <a:gdLst>
                  <a:gd name="connsiteX0" fmla="*/ 13811 w 19050"/>
                  <a:gd name="connsiteY0" fmla="*/ 20479 h 19050"/>
                  <a:gd name="connsiteX1" fmla="*/ 20479 w 19050"/>
                  <a:gd name="connsiteY1" fmla="*/ 13811 h 19050"/>
                  <a:gd name="connsiteX2" fmla="*/ 13811 w 19050"/>
                  <a:gd name="connsiteY2" fmla="*/ 7144 h 19050"/>
                  <a:gd name="connsiteX3" fmla="*/ 7144 w 19050"/>
                  <a:gd name="connsiteY3" fmla="*/ 13811 h 19050"/>
                  <a:gd name="connsiteX4" fmla="*/ 13811 w 19050"/>
                  <a:gd name="connsiteY4" fmla="*/ 2047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3811" y="20479"/>
                    </a:moveTo>
                    <a:cubicBezTo>
                      <a:pt x="17621" y="20479"/>
                      <a:pt x="20479" y="17621"/>
                      <a:pt x="20479" y="13811"/>
                    </a:cubicBezTo>
                    <a:cubicBezTo>
                      <a:pt x="20479" y="10001"/>
                      <a:pt x="17621" y="7144"/>
                      <a:pt x="13811" y="7144"/>
                    </a:cubicBezTo>
                    <a:cubicBezTo>
                      <a:pt x="10001" y="7144"/>
                      <a:pt x="7144" y="10001"/>
                      <a:pt x="7144" y="13811"/>
                    </a:cubicBezTo>
                    <a:cubicBezTo>
                      <a:pt x="7144" y="17621"/>
                      <a:pt x="10001" y="20479"/>
                      <a:pt x="13811" y="204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5" name="Freeform: Shape 104"/>
              <p:cNvSpPr/>
              <p:nvPr/>
            </p:nvSpPr>
            <p:spPr>
              <a:xfrm>
                <a:off x="5970746" y="3748564"/>
                <a:ext cx="57150" cy="57150"/>
              </a:xfrm>
              <a:custGeom>
                <a:avLst/>
                <a:gdLst>
                  <a:gd name="connsiteX0" fmla="*/ 29051 w 57150"/>
                  <a:gd name="connsiteY0" fmla="*/ 53816 h 57150"/>
                  <a:gd name="connsiteX1" fmla="*/ 50959 w 57150"/>
                  <a:gd name="connsiteY1" fmla="*/ 34766 h 57150"/>
                  <a:gd name="connsiteX2" fmla="*/ 55721 w 57150"/>
                  <a:gd name="connsiteY2" fmla="*/ 23336 h 57150"/>
                  <a:gd name="connsiteX3" fmla="*/ 39529 w 57150"/>
                  <a:gd name="connsiteY3" fmla="*/ 7144 h 57150"/>
                  <a:gd name="connsiteX4" fmla="*/ 30004 w 57150"/>
                  <a:gd name="connsiteY4" fmla="*/ 10001 h 57150"/>
                  <a:gd name="connsiteX5" fmla="*/ 29051 w 57150"/>
                  <a:gd name="connsiteY5" fmla="*/ 10001 h 57150"/>
                  <a:gd name="connsiteX6" fmla="*/ 7144 w 57150"/>
                  <a:gd name="connsiteY6" fmla="*/ 31909 h 57150"/>
                  <a:gd name="connsiteX7" fmla="*/ 29051 w 57150"/>
                  <a:gd name="connsiteY7" fmla="*/ 53816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7150" h="57150">
                    <a:moveTo>
                      <a:pt x="29051" y="53816"/>
                    </a:moveTo>
                    <a:cubicBezTo>
                      <a:pt x="40481" y="53816"/>
                      <a:pt x="49054" y="45244"/>
                      <a:pt x="50959" y="34766"/>
                    </a:cubicBezTo>
                    <a:cubicBezTo>
                      <a:pt x="53816" y="31909"/>
                      <a:pt x="55721" y="28099"/>
                      <a:pt x="55721" y="23336"/>
                    </a:cubicBezTo>
                    <a:cubicBezTo>
                      <a:pt x="55721" y="14764"/>
                      <a:pt x="48101" y="7144"/>
                      <a:pt x="39529" y="7144"/>
                    </a:cubicBezTo>
                    <a:cubicBezTo>
                      <a:pt x="35719" y="7144"/>
                      <a:pt x="32861" y="8096"/>
                      <a:pt x="30004" y="10001"/>
                    </a:cubicBezTo>
                    <a:cubicBezTo>
                      <a:pt x="30004" y="10001"/>
                      <a:pt x="29051" y="10001"/>
                      <a:pt x="29051" y="10001"/>
                    </a:cubicBezTo>
                    <a:cubicBezTo>
                      <a:pt x="16669" y="10001"/>
                      <a:pt x="7144" y="19526"/>
                      <a:pt x="7144" y="31909"/>
                    </a:cubicBezTo>
                    <a:cubicBezTo>
                      <a:pt x="7144" y="44291"/>
                      <a:pt x="17621" y="53816"/>
                      <a:pt x="29051" y="538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6" name="Freeform: Shape 105"/>
              <p:cNvSpPr/>
              <p:nvPr/>
            </p:nvSpPr>
            <p:spPr>
              <a:xfrm>
                <a:off x="5732621" y="3876199"/>
                <a:ext cx="180975" cy="114300"/>
              </a:xfrm>
              <a:custGeom>
                <a:avLst/>
                <a:gdLst>
                  <a:gd name="connsiteX0" fmla="*/ 15716 w 180975"/>
                  <a:gd name="connsiteY0" fmla="*/ 79534 h 114300"/>
                  <a:gd name="connsiteX1" fmla="*/ 7144 w 180975"/>
                  <a:gd name="connsiteY1" fmla="*/ 93821 h 114300"/>
                  <a:gd name="connsiteX2" fmla="*/ 23336 w 180975"/>
                  <a:gd name="connsiteY2" fmla="*/ 110014 h 114300"/>
                  <a:gd name="connsiteX3" fmla="*/ 29051 w 180975"/>
                  <a:gd name="connsiteY3" fmla="*/ 109061 h 114300"/>
                  <a:gd name="connsiteX4" fmla="*/ 49054 w 180975"/>
                  <a:gd name="connsiteY4" fmla="*/ 115729 h 114300"/>
                  <a:gd name="connsiteX5" fmla="*/ 82391 w 180975"/>
                  <a:gd name="connsiteY5" fmla="*/ 82391 h 114300"/>
                  <a:gd name="connsiteX6" fmla="*/ 77629 w 180975"/>
                  <a:gd name="connsiteY6" fmla="*/ 66199 h 114300"/>
                  <a:gd name="connsiteX7" fmla="*/ 81439 w 180975"/>
                  <a:gd name="connsiteY7" fmla="*/ 65246 h 114300"/>
                  <a:gd name="connsiteX8" fmla="*/ 119539 w 180975"/>
                  <a:gd name="connsiteY8" fmla="*/ 98584 h 114300"/>
                  <a:gd name="connsiteX9" fmla="*/ 155734 w 180975"/>
                  <a:gd name="connsiteY9" fmla="*/ 73819 h 114300"/>
                  <a:gd name="connsiteX10" fmla="*/ 159544 w 180975"/>
                  <a:gd name="connsiteY10" fmla="*/ 72866 h 114300"/>
                  <a:gd name="connsiteX11" fmla="*/ 168116 w 180975"/>
                  <a:gd name="connsiteY11" fmla="*/ 77629 h 114300"/>
                  <a:gd name="connsiteX12" fmla="*/ 178594 w 180975"/>
                  <a:gd name="connsiteY12" fmla="*/ 67151 h 114300"/>
                  <a:gd name="connsiteX13" fmla="*/ 172879 w 180975"/>
                  <a:gd name="connsiteY13" fmla="*/ 58579 h 114300"/>
                  <a:gd name="connsiteX14" fmla="*/ 179546 w 180975"/>
                  <a:gd name="connsiteY14" fmla="*/ 48101 h 114300"/>
                  <a:gd name="connsiteX15" fmla="*/ 169069 w 180975"/>
                  <a:gd name="connsiteY15" fmla="*/ 36671 h 114300"/>
                  <a:gd name="connsiteX16" fmla="*/ 153829 w 180975"/>
                  <a:gd name="connsiteY16" fmla="*/ 27146 h 114300"/>
                  <a:gd name="connsiteX17" fmla="*/ 154781 w 180975"/>
                  <a:gd name="connsiteY17" fmla="*/ 24289 h 114300"/>
                  <a:gd name="connsiteX18" fmla="*/ 148114 w 180975"/>
                  <a:gd name="connsiteY18" fmla="*/ 17621 h 114300"/>
                  <a:gd name="connsiteX19" fmla="*/ 141446 w 180975"/>
                  <a:gd name="connsiteY19" fmla="*/ 24289 h 114300"/>
                  <a:gd name="connsiteX20" fmla="*/ 142399 w 180975"/>
                  <a:gd name="connsiteY20" fmla="*/ 28099 h 114300"/>
                  <a:gd name="connsiteX21" fmla="*/ 140494 w 180975"/>
                  <a:gd name="connsiteY21" fmla="*/ 29051 h 114300"/>
                  <a:gd name="connsiteX22" fmla="*/ 125254 w 180975"/>
                  <a:gd name="connsiteY22" fmla="*/ 22384 h 114300"/>
                  <a:gd name="connsiteX23" fmla="*/ 110966 w 180975"/>
                  <a:gd name="connsiteY23" fmla="*/ 14764 h 114300"/>
                  <a:gd name="connsiteX24" fmla="*/ 95726 w 180975"/>
                  <a:gd name="connsiteY24" fmla="*/ 24289 h 114300"/>
                  <a:gd name="connsiteX25" fmla="*/ 69056 w 180975"/>
                  <a:gd name="connsiteY25" fmla="*/ 7144 h 114300"/>
                  <a:gd name="connsiteX26" fmla="*/ 38576 w 180975"/>
                  <a:gd name="connsiteY26" fmla="*/ 37624 h 114300"/>
                  <a:gd name="connsiteX27" fmla="*/ 41434 w 180975"/>
                  <a:gd name="connsiteY27" fmla="*/ 50959 h 114300"/>
                  <a:gd name="connsiteX28" fmla="*/ 15716 w 180975"/>
                  <a:gd name="connsiteY28" fmla="*/ 79534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180975" h="114300">
                    <a:moveTo>
                      <a:pt x="15716" y="79534"/>
                    </a:moveTo>
                    <a:cubicBezTo>
                      <a:pt x="10954" y="82391"/>
                      <a:pt x="7144" y="88106"/>
                      <a:pt x="7144" y="93821"/>
                    </a:cubicBezTo>
                    <a:cubicBezTo>
                      <a:pt x="7144" y="103346"/>
                      <a:pt x="14764" y="110014"/>
                      <a:pt x="23336" y="110014"/>
                    </a:cubicBezTo>
                    <a:cubicBezTo>
                      <a:pt x="25241" y="110014"/>
                      <a:pt x="27146" y="110014"/>
                      <a:pt x="29051" y="109061"/>
                    </a:cubicBezTo>
                    <a:cubicBezTo>
                      <a:pt x="34766" y="112871"/>
                      <a:pt x="41434" y="115729"/>
                      <a:pt x="49054" y="115729"/>
                    </a:cubicBezTo>
                    <a:cubicBezTo>
                      <a:pt x="67151" y="115729"/>
                      <a:pt x="82391" y="100489"/>
                      <a:pt x="82391" y="82391"/>
                    </a:cubicBezTo>
                    <a:cubicBezTo>
                      <a:pt x="82391" y="76676"/>
                      <a:pt x="80486" y="70961"/>
                      <a:pt x="77629" y="66199"/>
                    </a:cubicBezTo>
                    <a:cubicBezTo>
                      <a:pt x="78581" y="66199"/>
                      <a:pt x="79534" y="65246"/>
                      <a:pt x="81439" y="65246"/>
                    </a:cubicBezTo>
                    <a:cubicBezTo>
                      <a:pt x="84296" y="84296"/>
                      <a:pt x="100489" y="98584"/>
                      <a:pt x="119539" y="98584"/>
                    </a:cubicBezTo>
                    <a:cubicBezTo>
                      <a:pt x="135731" y="98584"/>
                      <a:pt x="150019" y="88106"/>
                      <a:pt x="155734" y="73819"/>
                    </a:cubicBezTo>
                    <a:cubicBezTo>
                      <a:pt x="157639" y="73819"/>
                      <a:pt x="158591" y="72866"/>
                      <a:pt x="159544" y="72866"/>
                    </a:cubicBezTo>
                    <a:cubicBezTo>
                      <a:pt x="161449" y="75724"/>
                      <a:pt x="164306" y="77629"/>
                      <a:pt x="168116" y="77629"/>
                    </a:cubicBezTo>
                    <a:cubicBezTo>
                      <a:pt x="173831" y="77629"/>
                      <a:pt x="178594" y="72866"/>
                      <a:pt x="178594" y="67151"/>
                    </a:cubicBezTo>
                    <a:cubicBezTo>
                      <a:pt x="178594" y="63341"/>
                      <a:pt x="176689" y="59531"/>
                      <a:pt x="172879" y="58579"/>
                    </a:cubicBezTo>
                    <a:cubicBezTo>
                      <a:pt x="176689" y="56674"/>
                      <a:pt x="179546" y="52864"/>
                      <a:pt x="179546" y="48101"/>
                    </a:cubicBezTo>
                    <a:cubicBezTo>
                      <a:pt x="179546" y="42386"/>
                      <a:pt x="174784" y="37624"/>
                      <a:pt x="169069" y="36671"/>
                    </a:cubicBezTo>
                    <a:cubicBezTo>
                      <a:pt x="165259" y="31909"/>
                      <a:pt x="160496" y="28099"/>
                      <a:pt x="153829" y="27146"/>
                    </a:cubicBezTo>
                    <a:cubicBezTo>
                      <a:pt x="154781" y="26194"/>
                      <a:pt x="154781" y="25241"/>
                      <a:pt x="154781" y="24289"/>
                    </a:cubicBezTo>
                    <a:cubicBezTo>
                      <a:pt x="154781" y="20479"/>
                      <a:pt x="151924" y="17621"/>
                      <a:pt x="148114" y="17621"/>
                    </a:cubicBezTo>
                    <a:cubicBezTo>
                      <a:pt x="144304" y="17621"/>
                      <a:pt x="141446" y="20479"/>
                      <a:pt x="141446" y="24289"/>
                    </a:cubicBezTo>
                    <a:cubicBezTo>
                      <a:pt x="141446" y="26194"/>
                      <a:pt x="142399" y="27146"/>
                      <a:pt x="142399" y="28099"/>
                    </a:cubicBezTo>
                    <a:cubicBezTo>
                      <a:pt x="141446" y="28099"/>
                      <a:pt x="141446" y="28099"/>
                      <a:pt x="140494" y="29051"/>
                    </a:cubicBezTo>
                    <a:cubicBezTo>
                      <a:pt x="135731" y="26194"/>
                      <a:pt x="130969" y="23336"/>
                      <a:pt x="125254" y="22384"/>
                    </a:cubicBezTo>
                    <a:cubicBezTo>
                      <a:pt x="122396" y="17621"/>
                      <a:pt x="116681" y="14764"/>
                      <a:pt x="110966" y="14764"/>
                    </a:cubicBezTo>
                    <a:cubicBezTo>
                      <a:pt x="104299" y="14764"/>
                      <a:pt x="98584" y="18574"/>
                      <a:pt x="95726" y="24289"/>
                    </a:cubicBezTo>
                    <a:cubicBezTo>
                      <a:pt x="90964" y="14764"/>
                      <a:pt x="80486" y="7144"/>
                      <a:pt x="69056" y="7144"/>
                    </a:cubicBezTo>
                    <a:cubicBezTo>
                      <a:pt x="52864" y="7144"/>
                      <a:pt x="38576" y="20479"/>
                      <a:pt x="38576" y="37624"/>
                    </a:cubicBezTo>
                    <a:cubicBezTo>
                      <a:pt x="38576" y="42386"/>
                      <a:pt x="39529" y="46196"/>
                      <a:pt x="41434" y="50959"/>
                    </a:cubicBezTo>
                    <a:cubicBezTo>
                      <a:pt x="28099" y="52864"/>
                      <a:pt x="16669" y="64294"/>
                      <a:pt x="15716" y="7953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7" name="Freeform: Shape 106"/>
              <p:cNvSpPr/>
              <p:nvPr/>
            </p:nvSpPr>
            <p:spPr>
              <a:xfrm>
                <a:off x="5716429" y="4020026"/>
                <a:ext cx="28575" cy="28575"/>
              </a:xfrm>
              <a:custGeom>
                <a:avLst/>
                <a:gdLst>
                  <a:gd name="connsiteX0" fmla="*/ 24289 w 28575"/>
                  <a:gd name="connsiteY0" fmla="*/ 15716 h 28575"/>
                  <a:gd name="connsiteX1" fmla="*/ 15716 w 28575"/>
                  <a:gd name="connsiteY1" fmla="*/ 7144 h 28575"/>
                  <a:gd name="connsiteX2" fmla="*/ 7144 w 28575"/>
                  <a:gd name="connsiteY2" fmla="*/ 15716 h 28575"/>
                  <a:gd name="connsiteX3" fmla="*/ 15716 w 28575"/>
                  <a:gd name="connsiteY3" fmla="*/ 24289 h 28575"/>
                  <a:gd name="connsiteX4" fmla="*/ 24289 w 28575"/>
                  <a:gd name="connsiteY4" fmla="*/ 15716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4289" y="15716"/>
                    </a:moveTo>
                    <a:cubicBezTo>
                      <a:pt x="24289" y="10954"/>
                      <a:pt x="20479" y="7144"/>
                      <a:pt x="15716" y="7144"/>
                    </a:cubicBezTo>
                    <a:cubicBezTo>
                      <a:pt x="10954" y="7144"/>
                      <a:pt x="7144" y="10954"/>
                      <a:pt x="7144" y="15716"/>
                    </a:cubicBezTo>
                    <a:cubicBezTo>
                      <a:pt x="7144" y="20479"/>
                      <a:pt x="10954" y="24289"/>
                      <a:pt x="15716" y="24289"/>
                    </a:cubicBezTo>
                    <a:cubicBezTo>
                      <a:pt x="20479" y="23336"/>
                      <a:pt x="24289" y="19526"/>
                      <a:pt x="24289" y="15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8" name="Freeform: Shape 107"/>
              <p:cNvSpPr/>
              <p:nvPr/>
            </p:nvSpPr>
            <p:spPr>
              <a:xfrm>
                <a:off x="6147911" y="2889318"/>
                <a:ext cx="66675" cy="57150"/>
              </a:xfrm>
              <a:custGeom>
                <a:avLst/>
                <a:gdLst>
                  <a:gd name="connsiteX0" fmla="*/ 7144 w 66675"/>
                  <a:gd name="connsiteY0" fmla="*/ 21522 h 57150"/>
                  <a:gd name="connsiteX1" fmla="*/ 15716 w 66675"/>
                  <a:gd name="connsiteY1" fmla="*/ 35809 h 57150"/>
                  <a:gd name="connsiteX2" fmla="*/ 39529 w 66675"/>
                  <a:gd name="connsiteY2" fmla="*/ 58670 h 57150"/>
                  <a:gd name="connsiteX3" fmla="*/ 63341 w 66675"/>
                  <a:gd name="connsiteY3" fmla="*/ 34857 h 57150"/>
                  <a:gd name="connsiteX4" fmla="*/ 39529 w 66675"/>
                  <a:gd name="connsiteY4" fmla="*/ 11045 h 57150"/>
                  <a:gd name="connsiteX5" fmla="*/ 33814 w 66675"/>
                  <a:gd name="connsiteY5" fmla="*/ 11997 h 57150"/>
                  <a:gd name="connsiteX6" fmla="*/ 22384 w 66675"/>
                  <a:gd name="connsiteY6" fmla="*/ 7234 h 57150"/>
                  <a:gd name="connsiteX7" fmla="*/ 7144 w 66675"/>
                  <a:gd name="connsiteY7" fmla="*/ 21522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66675" h="57150">
                    <a:moveTo>
                      <a:pt x="7144" y="21522"/>
                    </a:moveTo>
                    <a:cubicBezTo>
                      <a:pt x="7144" y="28189"/>
                      <a:pt x="10954" y="32952"/>
                      <a:pt x="15716" y="35809"/>
                    </a:cubicBezTo>
                    <a:cubicBezTo>
                      <a:pt x="16669" y="48192"/>
                      <a:pt x="27146" y="58670"/>
                      <a:pt x="39529" y="58670"/>
                    </a:cubicBezTo>
                    <a:cubicBezTo>
                      <a:pt x="52864" y="58670"/>
                      <a:pt x="63341" y="48192"/>
                      <a:pt x="63341" y="34857"/>
                    </a:cubicBezTo>
                    <a:cubicBezTo>
                      <a:pt x="63341" y="21522"/>
                      <a:pt x="52864" y="11045"/>
                      <a:pt x="39529" y="11045"/>
                    </a:cubicBezTo>
                    <a:cubicBezTo>
                      <a:pt x="37624" y="11045"/>
                      <a:pt x="35719" y="11045"/>
                      <a:pt x="33814" y="11997"/>
                    </a:cubicBezTo>
                    <a:cubicBezTo>
                      <a:pt x="30956" y="9139"/>
                      <a:pt x="27146" y="7234"/>
                      <a:pt x="22384" y="7234"/>
                    </a:cubicBezTo>
                    <a:cubicBezTo>
                      <a:pt x="14764" y="6282"/>
                      <a:pt x="7144" y="12950"/>
                      <a:pt x="7144" y="21522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Freeform: Shape 108"/>
              <p:cNvSpPr/>
              <p:nvPr/>
            </p:nvSpPr>
            <p:spPr>
              <a:xfrm>
                <a:off x="5862161" y="3860959"/>
                <a:ext cx="19050" cy="19050"/>
              </a:xfrm>
              <a:custGeom>
                <a:avLst/>
                <a:gdLst>
                  <a:gd name="connsiteX0" fmla="*/ 20479 w 19050"/>
                  <a:gd name="connsiteY0" fmla="*/ 13811 h 19050"/>
                  <a:gd name="connsiteX1" fmla="*/ 13811 w 19050"/>
                  <a:gd name="connsiteY1" fmla="*/ 7144 h 19050"/>
                  <a:gd name="connsiteX2" fmla="*/ 7144 w 19050"/>
                  <a:gd name="connsiteY2" fmla="*/ 13811 h 19050"/>
                  <a:gd name="connsiteX3" fmla="*/ 13811 w 19050"/>
                  <a:gd name="connsiteY3" fmla="*/ 20479 h 19050"/>
                  <a:gd name="connsiteX4" fmla="*/ 20479 w 19050"/>
                  <a:gd name="connsiteY4" fmla="*/ 13811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20479" y="13811"/>
                    </a:moveTo>
                    <a:cubicBezTo>
                      <a:pt x="20479" y="10001"/>
                      <a:pt x="17621" y="7144"/>
                      <a:pt x="13811" y="7144"/>
                    </a:cubicBezTo>
                    <a:cubicBezTo>
                      <a:pt x="10001" y="7144"/>
                      <a:pt x="7144" y="10001"/>
                      <a:pt x="7144" y="13811"/>
                    </a:cubicBezTo>
                    <a:cubicBezTo>
                      <a:pt x="7144" y="17621"/>
                      <a:pt x="10001" y="20479"/>
                      <a:pt x="13811" y="20479"/>
                    </a:cubicBezTo>
                    <a:cubicBezTo>
                      <a:pt x="17621" y="20479"/>
                      <a:pt x="20479" y="17621"/>
                      <a:pt x="20479" y="1381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Freeform: Shape 109"/>
              <p:cNvSpPr/>
              <p:nvPr/>
            </p:nvSpPr>
            <p:spPr>
              <a:xfrm>
                <a:off x="5269706" y="3384709"/>
                <a:ext cx="38100" cy="38100"/>
              </a:xfrm>
              <a:custGeom>
                <a:avLst/>
                <a:gdLst>
                  <a:gd name="connsiteX0" fmla="*/ 21431 w 38100"/>
                  <a:gd name="connsiteY0" fmla="*/ 7144 h 38100"/>
                  <a:gd name="connsiteX1" fmla="*/ 7144 w 38100"/>
                  <a:gd name="connsiteY1" fmla="*/ 21431 h 38100"/>
                  <a:gd name="connsiteX2" fmla="*/ 21431 w 38100"/>
                  <a:gd name="connsiteY2" fmla="*/ 35719 h 38100"/>
                  <a:gd name="connsiteX3" fmla="*/ 35719 w 38100"/>
                  <a:gd name="connsiteY3" fmla="*/ 21431 h 38100"/>
                  <a:gd name="connsiteX4" fmla="*/ 21431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1431" y="7144"/>
                    </a:moveTo>
                    <a:cubicBezTo>
                      <a:pt x="13811" y="7144"/>
                      <a:pt x="7144" y="13811"/>
                      <a:pt x="7144" y="21431"/>
                    </a:cubicBezTo>
                    <a:cubicBezTo>
                      <a:pt x="7144" y="29051"/>
                      <a:pt x="13811" y="35719"/>
                      <a:pt x="21431" y="35719"/>
                    </a:cubicBezTo>
                    <a:cubicBezTo>
                      <a:pt x="29051" y="35719"/>
                      <a:pt x="35719" y="29051"/>
                      <a:pt x="35719" y="21431"/>
                    </a:cubicBezTo>
                    <a:cubicBezTo>
                      <a:pt x="35719" y="13811"/>
                      <a:pt x="29051" y="7144"/>
                      <a:pt x="21431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Freeform: Shape 110"/>
              <p:cNvSpPr/>
              <p:nvPr/>
            </p:nvSpPr>
            <p:spPr>
              <a:xfrm>
                <a:off x="5923121" y="3529489"/>
                <a:ext cx="28575" cy="28575"/>
              </a:xfrm>
              <a:custGeom>
                <a:avLst/>
                <a:gdLst>
                  <a:gd name="connsiteX0" fmla="*/ 17621 w 28575"/>
                  <a:gd name="connsiteY0" fmla="*/ 28099 h 28575"/>
                  <a:gd name="connsiteX1" fmla="*/ 28099 w 28575"/>
                  <a:gd name="connsiteY1" fmla="*/ 17621 h 28575"/>
                  <a:gd name="connsiteX2" fmla="*/ 17621 w 28575"/>
                  <a:gd name="connsiteY2" fmla="*/ 7144 h 28575"/>
                  <a:gd name="connsiteX3" fmla="*/ 7144 w 28575"/>
                  <a:gd name="connsiteY3" fmla="*/ 17621 h 28575"/>
                  <a:gd name="connsiteX4" fmla="*/ 17621 w 28575"/>
                  <a:gd name="connsiteY4" fmla="*/ 28099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7621" y="28099"/>
                    </a:moveTo>
                    <a:cubicBezTo>
                      <a:pt x="23336" y="28099"/>
                      <a:pt x="28099" y="23336"/>
                      <a:pt x="28099" y="17621"/>
                    </a:cubicBezTo>
                    <a:cubicBezTo>
                      <a:pt x="28099" y="11906"/>
                      <a:pt x="23336" y="7144"/>
                      <a:pt x="17621" y="7144"/>
                    </a:cubicBezTo>
                    <a:cubicBezTo>
                      <a:pt x="11906" y="7144"/>
                      <a:pt x="7144" y="11906"/>
                      <a:pt x="7144" y="17621"/>
                    </a:cubicBezTo>
                    <a:cubicBezTo>
                      <a:pt x="7144" y="23336"/>
                      <a:pt x="11906" y="28099"/>
                      <a:pt x="17621" y="2809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2" name="Freeform: Shape 111"/>
              <p:cNvSpPr/>
              <p:nvPr/>
            </p:nvSpPr>
            <p:spPr>
              <a:xfrm>
                <a:off x="6133624" y="2769394"/>
                <a:ext cx="38100" cy="38100"/>
              </a:xfrm>
              <a:custGeom>
                <a:avLst/>
                <a:gdLst>
                  <a:gd name="connsiteX0" fmla="*/ 33814 w 38100"/>
                  <a:gd name="connsiteY0" fmla="*/ 20479 h 38100"/>
                  <a:gd name="connsiteX1" fmla="*/ 20479 w 38100"/>
                  <a:gd name="connsiteY1" fmla="*/ 7144 h 38100"/>
                  <a:gd name="connsiteX2" fmla="*/ 7144 w 38100"/>
                  <a:gd name="connsiteY2" fmla="*/ 20479 h 38100"/>
                  <a:gd name="connsiteX3" fmla="*/ 20479 w 38100"/>
                  <a:gd name="connsiteY3" fmla="*/ 33814 h 38100"/>
                  <a:gd name="connsiteX4" fmla="*/ 33814 w 38100"/>
                  <a:gd name="connsiteY4" fmla="*/ 2047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3814" y="20479"/>
                    </a:move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2859" y="7144"/>
                      <a:pt x="7144" y="12859"/>
                      <a:pt x="7144" y="20479"/>
                    </a:cubicBez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7146"/>
                      <a:pt x="33814" y="204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3" name="Freeform: Shape 112"/>
              <p:cNvSpPr/>
              <p:nvPr/>
            </p:nvSpPr>
            <p:spPr>
              <a:xfrm>
                <a:off x="5578316" y="3253264"/>
                <a:ext cx="28575" cy="28575"/>
              </a:xfrm>
              <a:custGeom>
                <a:avLst/>
                <a:gdLst>
                  <a:gd name="connsiteX0" fmla="*/ 18574 w 28575"/>
                  <a:gd name="connsiteY0" fmla="*/ 7144 h 28575"/>
                  <a:gd name="connsiteX1" fmla="*/ 7144 w 28575"/>
                  <a:gd name="connsiteY1" fmla="*/ 18574 h 28575"/>
                  <a:gd name="connsiteX2" fmla="*/ 18574 w 28575"/>
                  <a:gd name="connsiteY2" fmla="*/ 30004 h 28575"/>
                  <a:gd name="connsiteX3" fmla="*/ 30004 w 28575"/>
                  <a:gd name="connsiteY3" fmla="*/ 18574 h 28575"/>
                  <a:gd name="connsiteX4" fmla="*/ 18574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8574" y="7144"/>
                    </a:moveTo>
                    <a:cubicBezTo>
                      <a:pt x="11906" y="7144"/>
                      <a:pt x="7144" y="11906"/>
                      <a:pt x="7144" y="18574"/>
                    </a:cubicBezTo>
                    <a:cubicBezTo>
                      <a:pt x="7144" y="25241"/>
                      <a:pt x="11906" y="30004"/>
                      <a:pt x="18574" y="30004"/>
                    </a:cubicBezTo>
                    <a:cubicBezTo>
                      <a:pt x="25241" y="30004"/>
                      <a:pt x="30004" y="25241"/>
                      <a:pt x="30004" y="18574"/>
                    </a:cubicBezTo>
                    <a:cubicBezTo>
                      <a:pt x="30004" y="11906"/>
                      <a:pt x="25241" y="7144"/>
                      <a:pt x="18574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4" name="Freeform: Shape 113"/>
              <p:cNvSpPr/>
              <p:nvPr/>
            </p:nvSpPr>
            <p:spPr>
              <a:xfrm>
                <a:off x="5571649" y="3619024"/>
                <a:ext cx="28575" cy="28575"/>
              </a:xfrm>
              <a:custGeom>
                <a:avLst/>
                <a:gdLst>
                  <a:gd name="connsiteX0" fmla="*/ 22384 w 28575"/>
                  <a:gd name="connsiteY0" fmla="*/ 14764 h 28575"/>
                  <a:gd name="connsiteX1" fmla="*/ 14764 w 28575"/>
                  <a:gd name="connsiteY1" fmla="*/ 7144 h 28575"/>
                  <a:gd name="connsiteX2" fmla="*/ 7144 w 28575"/>
                  <a:gd name="connsiteY2" fmla="*/ 14764 h 28575"/>
                  <a:gd name="connsiteX3" fmla="*/ 14764 w 28575"/>
                  <a:gd name="connsiteY3" fmla="*/ 22384 h 28575"/>
                  <a:gd name="connsiteX4" fmla="*/ 22384 w 28575"/>
                  <a:gd name="connsiteY4" fmla="*/ 1476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2384" y="14764"/>
                    </a:moveTo>
                    <a:cubicBezTo>
                      <a:pt x="22384" y="10954"/>
                      <a:pt x="19526" y="7144"/>
                      <a:pt x="14764" y="7144"/>
                    </a:cubicBezTo>
                    <a:cubicBezTo>
                      <a:pt x="10954" y="7144"/>
                      <a:pt x="7144" y="10001"/>
                      <a:pt x="7144" y="14764"/>
                    </a:cubicBezTo>
                    <a:cubicBezTo>
                      <a:pt x="7144" y="18574"/>
                      <a:pt x="10001" y="22384"/>
                      <a:pt x="14764" y="22384"/>
                    </a:cubicBezTo>
                    <a:cubicBezTo>
                      <a:pt x="19526" y="21431"/>
                      <a:pt x="22384" y="18574"/>
                      <a:pt x="22384" y="147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5" name="Freeform: Shape 114"/>
              <p:cNvSpPr/>
              <p:nvPr/>
            </p:nvSpPr>
            <p:spPr>
              <a:xfrm>
                <a:off x="5941219" y="4137184"/>
                <a:ext cx="28575" cy="28575"/>
              </a:xfrm>
              <a:custGeom>
                <a:avLst/>
                <a:gdLst>
                  <a:gd name="connsiteX0" fmla="*/ 16669 w 28575"/>
                  <a:gd name="connsiteY0" fmla="*/ 7144 h 28575"/>
                  <a:gd name="connsiteX1" fmla="*/ 7144 w 28575"/>
                  <a:gd name="connsiteY1" fmla="*/ 16669 h 28575"/>
                  <a:gd name="connsiteX2" fmla="*/ 16669 w 28575"/>
                  <a:gd name="connsiteY2" fmla="*/ 26194 h 28575"/>
                  <a:gd name="connsiteX3" fmla="*/ 26194 w 28575"/>
                  <a:gd name="connsiteY3" fmla="*/ 16669 h 28575"/>
                  <a:gd name="connsiteX4" fmla="*/ 16669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6669" y="7144"/>
                    </a:moveTo>
                    <a:cubicBezTo>
                      <a:pt x="10954" y="7144"/>
                      <a:pt x="7144" y="11906"/>
                      <a:pt x="7144" y="16669"/>
                    </a:cubicBezTo>
                    <a:cubicBezTo>
                      <a:pt x="7144" y="21431"/>
                      <a:pt x="11906" y="26194"/>
                      <a:pt x="16669" y="26194"/>
                    </a:cubicBezTo>
                    <a:cubicBezTo>
                      <a:pt x="22384" y="26194"/>
                      <a:pt x="26194" y="21431"/>
                      <a:pt x="26194" y="16669"/>
                    </a:cubicBezTo>
                    <a:cubicBezTo>
                      <a:pt x="26194" y="11906"/>
                      <a:pt x="22384" y="7144"/>
                      <a:pt x="1666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6" name="Freeform: Shape 115"/>
              <p:cNvSpPr/>
              <p:nvPr/>
            </p:nvSpPr>
            <p:spPr>
              <a:xfrm>
                <a:off x="6075521" y="3037999"/>
                <a:ext cx="38100" cy="38100"/>
              </a:xfrm>
              <a:custGeom>
                <a:avLst/>
                <a:gdLst>
                  <a:gd name="connsiteX0" fmla="*/ 7144 w 38100"/>
                  <a:gd name="connsiteY0" fmla="*/ 20479 h 38100"/>
                  <a:gd name="connsiteX1" fmla="*/ 20479 w 38100"/>
                  <a:gd name="connsiteY1" fmla="*/ 33814 h 38100"/>
                  <a:gd name="connsiteX2" fmla="*/ 33814 w 38100"/>
                  <a:gd name="connsiteY2" fmla="*/ 20479 h 38100"/>
                  <a:gd name="connsiteX3" fmla="*/ 20479 w 38100"/>
                  <a:gd name="connsiteY3" fmla="*/ 7144 h 38100"/>
                  <a:gd name="connsiteX4" fmla="*/ 7144 w 38100"/>
                  <a:gd name="connsiteY4" fmla="*/ 20479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7144" y="20479"/>
                    </a:moveTo>
                    <a:cubicBezTo>
                      <a:pt x="7144" y="28099"/>
                      <a:pt x="12859" y="33814"/>
                      <a:pt x="20479" y="33814"/>
                    </a:cubicBezTo>
                    <a:cubicBezTo>
                      <a:pt x="28099" y="33814"/>
                      <a:pt x="33814" y="28099"/>
                      <a:pt x="33814" y="20479"/>
                    </a:cubicBezTo>
                    <a:cubicBezTo>
                      <a:pt x="33814" y="12859"/>
                      <a:pt x="28099" y="7144"/>
                      <a:pt x="20479" y="7144"/>
                    </a:cubicBezTo>
                    <a:cubicBezTo>
                      <a:pt x="13811" y="7144"/>
                      <a:pt x="7144" y="13811"/>
                      <a:pt x="7144" y="204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7" name="Freeform: Shape 116"/>
              <p:cNvSpPr/>
              <p:nvPr/>
            </p:nvSpPr>
            <p:spPr>
              <a:xfrm>
                <a:off x="5909786" y="3152299"/>
                <a:ext cx="38100" cy="38100"/>
              </a:xfrm>
              <a:custGeom>
                <a:avLst/>
                <a:gdLst>
                  <a:gd name="connsiteX0" fmla="*/ 35719 w 38100"/>
                  <a:gd name="connsiteY0" fmla="*/ 21431 h 38100"/>
                  <a:gd name="connsiteX1" fmla="*/ 21431 w 38100"/>
                  <a:gd name="connsiteY1" fmla="*/ 7144 h 38100"/>
                  <a:gd name="connsiteX2" fmla="*/ 7144 w 38100"/>
                  <a:gd name="connsiteY2" fmla="*/ 21431 h 38100"/>
                  <a:gd name="connsiteX3" fmla="*/ 21431 w 38100"/>
                  <a:gd name="connsiteY3" fmla="*/ 35719 h 38100"/>
                  <a:gd name="connsiteX4" fmla="*/ 35719 w 38100"/>
                  <a:gd name="connsiteY4" fmla="*/ 21431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5719" y="21431"/>
                    </a:moveTo>
                    <a:cubicBezTo>
                      <a:pt x="35719" y="13811"/>
                      <a:pt x="29051" y="7144"/>
                      <a:pt x="21431" y="7144"/>
                    </a:cubicBezTo>
                    <a:cubicBezTo>
                      <a:pt x="13811" y="7144"/>
                      <a:pt x="7144" y="13811"/>
                      <a:pt x="7144" y="21431"/>
                    </a:cubicBezTo>
                    <a:cubicBezTo>
                      <a:pt x="7144" y="29051"/>
                      <a:pt x="13811" y="35719"/>
                      <a:pt x="21431" y="35719"/>
                    </a:cubicBezTo>
                    <a:cubicBezTo>
                      <a:pt x="29051" y="35719"/>
                      <a:pt x="35719" y="29051"/>
                      <a:pt x="35719" y="2143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Freeform: Shape 117"/>
              <p:cNvSpPr/>
              <p:nvPr/>
            </p:nvSpPr>
            <p:spPr>
              <a:xfrm>
                <a:off x="5516404" y="3698081"/>
                <a:ext cx="28575" cy="28575"/>
              </a:xfrm>
              <a:custGeom>
                <a:avLst/>
                <a:gdLst>
                  <a:gd name="connsiteX0" fmla="*/ 15716 w 28575"/>
                  <a:gd name="connsiteY0" fmla="*/ 7144 h 28575"/>
                  <a:gd name="connsiteX1" fmla="*/ 7144 w 28575"/>
                  <a:gd name="connsiteY1" fmla="*/ 15716 h 28575"/>
                  <a:gd name="connsiteX2" fmla="*/ 15716 w 28575"/>
                  <a:gd name="connsiteY2" fmla="*/ 24289 h 28575"/>
                  <a:gd name="connsiteX3" fmla="*/ 24289 w 28575"/>
                  <a:gd name="connsiteY3" fmla="*/ 15716 h 28575"/>
                  <a:gd name="connsiteX4" fmla="*/ 15716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5716" y="7144"/>
                    </a:moveTo>
                    <a:cubicBezTo>
                      <a:pt x="10954" y="7144"/>
                      <a:pt x="7144" y="10954"/>
                      <a:pt x="7144" y="15716"/>
                    </a:cubicBezTo>
                    <a:cubicBezTo>
                      <a:pt x="7144" y="20479"/>
                      <a:pt x="10954" y="24289"/>
                      <a:pt x="15716" y="24289"/>
                    </a:cubicBezTo>
                    <a:cubicBezTo>
                      <a:pt x="20479" y="24289"/>
                      <a:pt x="24289" y="20479"/>
                      <a:pt x="24289" y="15716"/>
                    </a:cubicBezTo>
                    <a:cubicBezTo>
                      <a:pt x="24289" y="10001"/>
                      <a:pt x="20479" y="7144"/>
                      <a:pt x="15716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Freeform: Shape 118"/>
              <p:cNvSpPr/>
              <p:nvPr/>
            </p:nvSpPr>
            <p:spPr>
              <a:xfrm>
                <a:off x="5679281" y="3343751"/>
                <a:ext cx="28575" cy="28575"/>
              </a:xfrm>
              <a:custGeom>
                <a:avLst/>
                <a:gdLst>
                  <a:gd name="connsiteX0" fmla="*/ 30004 w 28575"/>
                  <a:gd name="connsiteY0" fmla="*/ 18574 h 28575"/>
                  <a:gd name="connsiteX1" fmla="*/ 18574 w 28575"/>
                  <a:gd name="connsiteY1" fmla="*/ 7144 h 28575"/>
                  <a:gd name="connsiteX2" fmla="*/ 7144 w 28575"/>
                  <a:gd name="connsiteY2" fmla="*/ 18574 h 28575"/>
                  <a:gd name="connsiteX3" fmla="*/ 18574 w 28575"/>
                  <a:gd name="connsiteY3" fmla="*/ 30004 h 28575"/>
                  <a:gd name="connsiteX4" fmla="*/ 30004 w 28575"/>
                  <a:gd name="connsiteY4" fmla="*/ 1857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30004" y="18574"/>
                    </a:moveTo>
                    <a:cubicBezTo>
                      <a:pt x="30004" y="12859"/>
                      <a:pt x="25241" y="7144"/>
                      <a:pt x="18574" y="7144"/>
                    </a:cubicBezTo>
                    <a:cubicBezTo>
                      <a:pt x="12859" y="7144"/>
                      <a:pt x="7144" y="11906"/>
                      <a:pt x="7144" y="18574"/>
                    </a:cubicBezTo>
                    <a:cubicBezTo>
                      <a:pt x="7144" y="24289"/>
                      <a:pt x="11906" y="30004"/>
                      <a:pt x="18574" y="30004"/>
                    </a:cubicBezTo>
                    <a:cubicBezTo>
                      <a:pt x="25241" y="30004"/>
                      <a:pt x="30004" y="25241"/>
                      <a:pt x="30004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Freeform: Shape 119"/>
              <p:cNvSpPr/>
              <p:nvPr/>
            </p:nvSpPr>
            <p:spPr>
              <a:xfrm>
                <a:off x="5951696" y="3265646"/>
                <a:ext cx="28575" cy="28575"/>
              </a:xfrm>
              <a:custGeom>
                <a:avLst/>
                <a:gdLst>
                  <a:gd name="connsiteX0" fmla="*/ 30004 w 28575"/>
                  <a:gd name="connsiteY0" fmla="*/ 18574 h 28575"/>
                  <a:gd name="connsiteX1" fmla="*/ 18574 w 28575"/>
                  <a:gd name="connsiteY1" fmla="*/ 7144 h 28575"/>
                  <a:gd name="connsiteX2" fmla="*/ 7144 w 28575"/>
                  <a:gd name="connsiteY2" fmla="*/ 18574 h 28575"/>
                  <a:gd name="connsiteX3" fmla="*/ 18574 w 28575"/>
                  <a:gd name="connsiteY3" fmla="*/ 30004 h 28575"/>
                  <a:gd name="connsiteX4" fmla="*/ 30004 w 28575"/>
                  <a:gd name="connsiteY4" fmla="*/ 1857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30004" y="18574"/>
                    </a:moveTo>
                    <a:cubicBezTo>
                      <a:pt x="30004" y="12859"/>
                      <a:pt x="25241" y="7144"/>
                      <a:pt x="18574" y="7144"/>
                    </a:cubicBezTo>
                    <a:cubicBezTo>
                      <a:pt x="12859" y="7144"/>
                      <a:pt x="7144" y="11906"/>
                      <a:pt x="7144" y="18574"/>
                    </a:cubicBezTo>
                    <a:cubicBezTo>
                      <a:pt x="7144" y="24289"/>
                      <a:pt x="11906" y="30004"/>
                      <a:pt x="18574" y="30004"/>
                    </a:cubicBezTo>
                    <a:cubicBezTo>
                      <a:pt x="25241" y="30004"/>
                      <a:pt x="30004" y="25241"/>
                      <a:pt x="30004" y="185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Freeform: Shape 120"/>
              <p:cNvSpPr/>
              <p:nvPr/>
            </p:nvSpPr>
            <p:spPr>
              <a:xfrm>
                <a:off x="5435441" y="3113246"/>
                <a:ext cx="28575" cy="28575"/>
              </a:xfrm>
              <a:custGeom>
                <a:avLst/>
                <a:gdLst>
                  <a:gd name="connsiteX0" fmla="*/ 18574 w 28575"/>
                  <a:gd name="connsiteY0" fmla="*/ 30004 h 28575"/>
                  <a:gd name="connsiteX1" fmla="*/ 30004 w 28575"/>
                  <a:gd name="connsiteY1" fmla="*/ 18574 h 28575"/>
                  <a:gd name="connsiteX2" fmla="*/ 18574 w 28575"/>
                  <a:gd name="connsiteY2" fmla="*/ 7144 h 28575"/>
                  <a:gd name="connsiteX3" fmla="*/ 7144 w 28575"/>
                  <a:gd name="connsiteY3" fmla="*/ 18574 h 28575"/>
                  <a:gd name="connsiteX4" fmla="*/ 18574 w 28575"/>
                  <a:gd name="connsiteY4" fmla="*/ 3000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8574" y="30004"/>
                    </a:moveTo>
                    <a:cubicBezTo>
                      <a:pt x="24289" y="30004"/>
                      <a:pt x="30004" y="25241"/>
                      <a:pt x="30004" y="18574"/>
                    </a:cubicBezTo>
                    <a:cubicBezTo>
                      <a:pt x="30004" y="12859"/>
                      <a:pt x="25241" y="7144"/>
                      <a:pt x="18574" y="7144"/>
                    </a:cubicBezTo>
                    <a:cubicBezTo>
                      <a:pt x="12859" y="7144"/>
                      <a:pt x="7144" y="11906"/>
                      <a:pt x="7144" y="18574"/>
                    </a:cubicBezTo>
                    <a:cubicBezTo>
                      <a:pt x="8096" y="25241"/>
                      <a:pt x="12859" y="30004"/>
                      <a:pt x="18574" y="3000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Freeform: Shape 121"/>
              <p:cNvSpPr/>
              <p:nvPr/>
            </p:nvSpPr>
            <p:spPr>
              <a:xfrm>
                <a:off x="6027896" y="3622834"/>
                <a:ext cx="28575" cy="28575"/>
              </a:xfrm>
              <a:custGeom>
                <a:avLst/>
                <a:gdLst>
                  <a:gd name="connsiteX0" fmla="*/ 16669 w 28575"/>
                  <a:gd name="connsiteY0" fmla="*/ 7144 h 28575"/>
                  <a:gd name="connsiteX1" fmla="*/ 7144 w 28575"/>
                  <a:gd name="connsiteY1" fmla="*/ 16669 h 28575"/>
                  <a:gd name="connsiteX2" fmla="*/ 16669 w 28575"/>
                  <a:gd name="connsiteY2" fmla="*/ 26194 h 28575"/>
                  <a:gd name="connsiteX3" fmla="*/ 26194 w 28575"/>
                  <a:gd name="connsiteY3" fmla="*/ 16669 h 28575"/>
                  <a:gd name="connsiteX4" fmla="*/ 16669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6669" y="7144"/>
                    </a:moveTo>
                    <a:cubicBezTo>
                      <a:pt x="11906" y="7144"/>
                      <a:pt x="7144" y="10954"/>
                      <a:pt x="7144" y="16669"/>
                    </a:cubicBezTo>
                    <a:cubicBezTo>
                      <a:pt x="7144" y="22384"/>
                      <a:pt x="10954" y="26194"/>
                      <a:pt x="16669" y="26194"/>
                    </a:cubicBezTo>
                    <a:cubicBezTo>
                      <a:pt x="22384" y="26194"/>
                      <a:pt x="26194" y="22384"/>
                      <a:pt x="26194" y="16669"/>
                    </a:cubicBezTo>
                    <a:cubicBezTo>
                      <a:pt x="26194" y="10954"/>
                      <a:pt x="21431" y="7144"/>
                      <a:pt x="1666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3" name="Freeform: Shape 122"/>
              <p:cNvSpPr/>
              <p:nvPr/>
            </p:nvSpPr>
            <p:spPr>
              <a:xfrm>
                <a:off x="5681186" y="2920841"/>
                <a:ext cx="66675" cy="66675"/>
              </a:xfrm>
              <a:custGeom>
                <a:avLst/>
                <a:gdLst>
                  <a:gd name="connsiteX0" fmla="*/ 35719 w 66675"/>
                  <a:gd name="connsiteY0" fmla="*/ 64294 h 66675"/>
                  <a:gd name="connsiteX1" fmla="*/ 64294 w 66675"/>
                  <a:gd name="connsiteY1" fmla="*/ 35719 h 66675"/>
                  <a:gd name="connsiteX2" fmla="*/ 35719 w 66675"/>
                  <a:gd name="connsiteY2" fmla="*/ 7144 h 66675"/>
                  <a:gd name="connsiteX3" fmla="*/ 7144 w 66675"/>
                  <a:gd name="connsiteY3" fmla="*/ 35719 h 66675"/>
                  <a:gd name="connsiteX4" fmla="*/ 35719 w 66675"/>
                  <a:gd name="connsiteY4" fmla="*/ 64294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6675" h="66675">
                    <a:moveTo>
                      <a:pt x="35719" y="64294"/>
                    </a:moveTo>
                    <a:cubicBezTo>
                      <a:pt x="50959" y="64294"/>
                      <a:pt x="64294" y="51911"/>
                      <a:pt x="64294" y="35719"/>
                    </a:cubicBezTo>
                    <a:cubicBezTo>
                      <a:pt x="64294" y="19526"/>
                      <a:pt x="51911" y="7144"/>
                      <a:pt x="35719" y="7144"/>
                    </a:cubicBezTo>
                    <a:cubicBezTo>
                      <a:pt x="20479" y="7144"/>
                      <a:pt x="7144" y="19526"/>
                      <a:pt x="7144" y="35719"/>
                    </a:cubicBezTo>
                    <a:cubicBezTo>
                      <a:pt x="7144" y="51911"/>
                      <a:pt x="19526" y="64294"/>
                      <a:pt x="35719" y="6429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4" name="Freeform: Shape 123"/>
              <p:cNvSpPr/>
              <p:nvPr/>
            </p:nvSpPr>
            <p:spPr>
              <a:xfrm>
                <a:off x="6041231" y="4157186"/>
                <a:ext cx="19050" cy="19050"/>
              </a:xfrm>
              <a:custGeom>
                <a:avLst/>
                <a:gdLst>
                  <a:gd name="connsiteX0" fmla="*/ 18574 w 19050"/>
                  <a:gd name="connsiteY0" fmla="*/ 12859 h 19050"/>
                  <a:gd name="connsiteX1" fmla="*/ 12859 w 19050"/>
                  <a:gd name="connsiteY1" fmla="*/ 7144 h 19050"/>
                  <a:gd name="connsiteX2" fmla="*/ 7144 w 19050"/>
                  <a:gd name="connsiteY2" fmla="*/ 12859 h 19050"/>
                  <a:gd name="connsiteX3" fmla="*/ 12859 w 19050"/>
                  <a:gd name="connsiteY3" fmla="*/ 18574 h 19050"/>
                  <a:gd name="connsiteX4" fmla="*/ 1857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8574" y="12859"/>
                    </a:move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7144"/>
                      <a:pt x="7144" y="10001"/>
                      <a:pt x="7144" y="12859"/>
                    </a:cubicBezTo>
                    <a:cubicBezTo>
                      <a:pt x="7144" y="15716"/>
                      <a:pt x="10001" y="18574"/>
                      <a:pt x="12859" y="18574"/>
                    </a:cubicBezTo>
                    <a:cubicBezTo>
                      <a:pt x="16669" y="18574"/>
                      <a:pt x="18574" y="15716"/>
                      <a:pt x="1857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5" name="Freeform: Shape 124"/>
              <p:cNvSpPr/>
              <p:nvPr/>
            </p:nvSpPr>
            <p:spPr>
              <a:xfrm>
                <a:off x="6189821" y="2763679"/>
                <a:ext cx="38100" cy="38100"/>
              </a:xfrm>
              <a:custGeom>
                <a:avLst/>
                <a:gdLst>
                  <a:gd name="connsiteX0" fmla="*/ 31909 w 38100"/>
                  <a:gd name="connsiteY0" fmla="*/ 19526 h 38100"/>
                  <a:gd name="connsiteX1" fmla="*/ 19526 w 38100"/>
                  <a:gd name="connsiteY1" fmla="*/ 7144 h 38100"/>
                  <a:gd name="connsiteX2" fmla="*/ 7144 w 38100"/>
                  <a:gd name="connsiteY2" fmla="*/ 19526 h 38100"/>
                  <a:gd name="connsiteX3" fmla="*/ 19526 w 38100"/>
                  <a:gd name="connsiteY3" fmla="*/ 31909 h 38100"/>
                  <a:gd name="connsiteX4" fmla="*/ 31909 w 38100"/>
                  <a:gd name="connsiteY4" fmla="*/ 1952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1909" y="19526"/>
                    </a:moveTo>
                    <a:cubicBezTo>
                      <a:pt x="31909" y="12859"/>
                      <a:pt x="26194" y="7144"/>
                      <a:pt x="19526" y="7144"/>
                    </a:cubicBezTo>
                    <a:cubicBezTo>
                      <a:pt x="12859" y="7144"/>
                      <a:pt x="7144" y="12859"/>
                      <a:pt x="7144" y="19526"/>
                    </a:cubicBezTo>
                    <a:cubicBezTo>
                      <a:pt x="7144" y="26194"/>
                      <a:pt x="12859" y="31909"/>
                      <a:pt x="19526" y="31909"/>
                    </a:cubicBezTo>
                    <a:cubicBezTo>
                      <a:pt x="26194" y="31909"/>
                      <a:pt x="31909" y="26194"/>
                      <a:pt x="31909" y="1952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6" name="Freeform: Shape 125"/>
              <p:cNvSpPr/>
              <p:nvPr/>
            </p:nvSpPr>
            <p:spPr>
              <a:xfrm>
                <a:off x="5636419" y="3418046"/>
                <a:ext cx="28575" cy="28575"/>
              </a:xfrm>
              <a:custGeom>
                <a:avLst/>
                <a:gdLst>
                  <a:gd name="connsiteX0" fmla="*/ 18574 w 28575"/>
                  <a:gd name="connsiteY0" fmla="*/ 7144 h 28575"/>
                  <a:gd name="connsiteX1" fmla="*/ 7144 w 28575"/>
                  <a:gd name="connsiteY1" fmla="*/ 18574 h 28575"/>
                  <a:gd name="connsiteX2" fmla="*/ 18574 w 28575"/>
                  <a:gd name="connsiteY2" fmla="*/ 30004 h 28575"/>
                  <a:gd name="connsiteX3" fmla="*/ 30004 w 28575"/>
                  <a:gd name="connsiteY3" fmla="*/ 18574 h 28575"/>
                  <a:gd name="connsiteX4" fmla="*/ 18574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8574" y="7144"/>
                    </a:moveTo>
                    <a:cubicBezTo>
                      <a:pt x="11906" y="7144"/>
                      <a:pt x="7144" y="11906"/>
                      <a:pt x="7144" y="18574"/>
                    </a:cubicBezTo>
                    <a:cubicBezTo>
                      <a:pt x="7144" y="25241"/>
                      <a:pt x="11906" y="30004"/>
                      <a:pt x="18574" y="30004"/>
                    </a:cubicBezTo>
                    <a:cubicBezTo>
                      <a:pt x="25241" y="30004"/>
                      <a:pt x="30004" y="25241"/>
                      <a:pt x="30004" y="18574"/>
                    </a:cubicBezTo>
                    <a:cubicBezTo>
                      <a:pt x="30004" y="11906"/>
                      <a:pt x="25241" y="7144"/>
                      <a:pt x="18574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Freeform: Shape 126"/>
              <p:cNvSpPr/>
              <p:nvPr/>
            </p:nvSpPr>
            <p:spPr>
              <a:xfrm>
                <a:off x="5991701" y="4151471"/>
                <a:ext cx="28575" cy="28575"/>
              </a:xfrm>
              <a:custGeom>
                <a:avLst/>
                <a:gdLst>
                  <a:gd name="connsiteX0" fmla="*/ 7144 w 28575"/>
                  <a:gd name="connsiteY0" fmla="*/ 14764 h 28575"/>
                  <a:gd name="connsiteX1" fmla="*/ 14764 w 28575"/>
                  <a:gd name="connsiteY1" fmla="*/ 22384 h 28575"/>
                  <a:gd name="connsiteX2" fmla="*/ 22384 w 28575"/>
                  <a:gd name="connsiteY2" fmla="*/ 14764 h 28575"/>
                  <a:gd name="connsiteX3" fmla="*/ 14764 w 28575"/>
                  <a:gd name="connsiteY3" fmla="*/ 7144 h 28575"/>
                  <a:gd name="connsiteX4" fmla="*/ 7144 w 28575"/>
                  <a:gd name="connsiteY4" fmla="*/ 1476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7144" y="14764"/>
                    </a:moveTo>
                    <a:cubicBezTo>
                      <a:pt x="7144" y="18574"/>
                      <a:pt x="10001" y="22384"/>
                      <a:pt x="14764" y="22384"/>
                    </a:cubicBezTo>
                    <a:cubicBezTo>
                      <a:pt x="19526" y="22384"/>
                      <a:pt x="22384" y="19526"/>
                      <a:pt x="22384" y="14764"/>
                    </a:cubicBezTo>
                    <a:cubicBezTo>
                      <a:pt x="22384" y="10001"/>
                      <a:pt x="19526" y="7144"/>
                      <a:pt x="14764" y="7144"/>
                    </a:cubicBezTo>
                    <a:cubicBezTo>
                      <a:pt x="10001" y="7144"/>
                      <a:pt x="7144" y="10954"/>
                      <a:pt x="7144" y="1476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8" name="Freeform: Shape 127"/>
              <p:cNvSpPr/>
              <p:nvPr/>
            </p:nvSpPr>
            <p:spPr>
              <a:xfrm>
                <a:off x="5809774" y="4265771"/>
                <a:ext cx="19050" cy="19050"/>
              </a:xfrm>
              <a:custGeom>
                <a:avLst/>
                <a:gdLst>
                  <a:gd name="connsiteX0" fmla="*/ 7144 w 19050"/>
                  <a:gd name="connsiteY0" fmla="*/ 13811 h 19050"/>
                  <a:gd name="connsiteX1" fmla="*/ 13811 w 19050"/>
                  <a:gd name="connsiteY1" fmla="*/ 20479 h 19050"/>
                  <a:gd name="connsiteX2" fmla="*/ 20479 w 19050"/>
                  <a:gd name="connsiteY2" fmla="*/ 13811 h 19050"/>
                  <a:gd name="connsiteX3" fmla="*/ 13811 w 19050"/>
                  <a:gd name="connsiteY3" fmla="*/ 7144 h 19050"/>
                  <a:gd name="connsiteX4" fmla="*/ 7144 w 19050"/>
                  <a:gd name="connsiteY4" fmla="*/ 13811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7144" y="13811"/>
                    </a:moveTo>
                    <a:cubicBezTo>
                      <a:pt x="7144" y="17621"/>
                      <a:pt x="10001" y="20479"/>
                      <a:pt x="13811" y="20479"/>
                    </a:cubicBezTo>
                    <a:cubicBezTo>
                      <a:pt x="17621" y="20479"/>
                      <a:pt x="20479" y="17621"/>
                      <a:pt x="20479" y="13811"/>
                    </a:cubicBezTo>
                    <a:cubicBezTo>
                      <a:pt x="20479" y="10001"/>
                      <a:pt x="17621" y="7144"/>
                      <a:pt x="13811" y="7144"/>
                    </a:cubicBezTo>
                    <a:cubicBezTo>
                      <a:pt x="10001" y="7144"/>
                      <a:pt x="7144" y="10001"/>
                      <a:pt x="7144" y="1381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9" name="Freeform: Shape 128"/>
              <p:cNvSpPr/>
              <p:nvPr/>
            </p:nvSpPr>
            <p:spPr>
              <a:xfrm>
                <a:off x="5965984" y="3198971"/>
                <a:ext cx="19050" cy="19050"/>
              </a:xfrm>
              <a:custGeom>
                <a:avLst/>
                <a:gdLst>
                  <a:gd name="connsiteX0" fmla="*/ 20479 w 19050"/>
                  <a:gd name="connsiteY0" fmla="*/ 13811 h 19050"/>
                  <a:gd name="connsiteX1" fmla="*/ 13811 w 19050"/>
                  <a:gd name="connsiteY1" fmla="*/ 7144 h 19050"/>
                  <a:gd name="connsiteX2" fmla="*/ 7144 w 19050"/>
                  <a:gd name="connsiteY2" fmla="*/ 13811 h 19050"/>
                  <a:gd name="connsiteX3" fmla="*/ 13811 w 19050"/>
                  <a:gd name="connsiteY3" fmla="*/ 20479 h 19050"/>
                  <a:gd name="connsiteX4" fmla="*/ 20479 w 19050"/>
                  <a:gd name="connsiteY4" fmla="*/ 13811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20479" y="13811"/>
                    </a:moveTo>
                    <a:cubicBezTo>
                      <a:pt x="20479" y="10001"/>
                      <a:pt x="17621" y="7144"/>
                      <a:pt x="13811" y="7144"/>
                    </a:cubicBezTo>
                    <a:cubicBezTo>
                      <a:pt x="10001" y="7144"/>
                      <a:pt x="7144" y="10001"/>
                      <a:pt x="7144" y="13811"/>
                    </a:cubicBezTo>
                    <a:cubicBezTo>
                      <a:pt x="7144" y="17621"/>
                      <a:pt x="10001" y="20479"/>
                      <a:pt x="13811" y="20479"/>
                    </a:cubicBezTo>
                    <a:cubicBezTo>
                      <a:pt x="17621" y="19526"/>
                      <a:pt x="20479" y="16669"/>
                      <a:pt x="20479" y="1381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0" name="Freeform: Shape 129"/>
              <p:cNvSpPr/>
              <p:nvPr/>
            </p:nvSpPr>
            <p:spPr>
              <a:xfrm>
                <a:off x="5540216" y="3513296"/>
                <a:ext cx="38100" cy="38100"/>
              </a:xfrm>
              <a:custGeom>
                <a:avLst/>
                <a:gdLst>
                  <a:gd name="connsiteX0" fmla="*/ 35719 w 38100"/>
                  <a:gd name="connsiteY0" fmla="*/ 21431 h 38100"/>
                  <a:gd name="connsiteX1" fmla="*/ 21431 w 38100"/>
                  <a:gd name="connsiteY1" fmla="*/ 7144 h 38100"/>
                  <a:gd name="connsiteX2" fmla="*/ 7144 w 38100"/>
                  <a:gd name="connsiteY2" fmla="*/ 21431 h 38100"/>
                  <a:gd name="connsiteX3" fmla="*/ 21431 w 38100"/>
                  <a:gd name="connsiteY3" fmla="*/ 35719 h 38100"/>
                  <a:gd name="connsiteX4" fmla="*/ 35719 w 38100"/>
                  <a:gd name="connsiteY4" fmla="*/ 21431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5719" y="21431"/>
                    </a:moveTo>
                    <a:cubicBezTo>
                      <a:pt x="35719" y="13811"/>
                      <a:pt x="29051" y="7144"/>
                      <a:pt x="21431" y="7144"/>
                    </a:cubicBezTo>
                    <a:cubicBezTo>
                      <a:pt x="13811" y="7144"/>
                      <a:pt x="7144" y="13811"/>
                      <a:pt x="7144" y="21431"/>
                    </a:cubicBezTo>
                    <a:cubicBezTo>
                      <a:pt x="7144" y="29051"/>
                      <a:pt x="13811" y="35719"/>
                      <a:pt x="21431" y="35719"/>
                    </a:cubicBezTo>
                    <a:cubicBezTo>
                      <a:pt x="29051" y="35719"/>
                      <a:pt x="35719" y="29051"/>
                      <a:pt x="35719" y="2143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1" name="Freeform: Shape 130"/>
              <p:cNvSpPr/>
              <p:nvPr/>
            </p:nvSpPr>
            <p:spPr>
              <a:xfrm>
                <a:off x="5640229" y="3940016"/>
                <a:ext cx="19050" cy="19050"/>
              </a:xfrm>
              <a:custGeom>
                <a:avLst/>
                <a:gdLst>
                  <a:gd name="connsiteX0" fmla="*/ 12859 w 19050"/>
                  <a:gd name="connsiteY0" fmla="*/ 7144 h 19050"/>
                  <a:gd name="connsiteX1" fmla="*/ 7144 w 19050"/>
                  <a:gd name="connsiteY1" fmla="*/ 12859 h 19050"/>
                  <a:gd name="connsiteX2" fmla="*/ 12859 w 19050"/>
                  <a:gd name="connsiteY2" fmla="*/ 18574 h 19050"/>
                  <a:gd name="connsiteX3" fmla="*/ 18574 w 19050"/>
                  <a:gd name="connsiteY3" fmla="*/ 12859 h 19050"/>
                  <a:gd name="connsiteX4" fmla="*/ 12859 w 19050"/>
                  <a:gd name="connsiteY4" fmla="*/ 7144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2859" y="7144"/>
                    </a:moveTo>
                    <a:cubicBezTo>
                      <a:pt x="10001" y="7144"/>
                      <a:pt x="7144" y="10001"/>
                      <a:pt x="7144" y="12859"/>
                    </a:cubicBezTo>
                    <a:cubicBezTo>
                      <a:pt x="7144" y="15716"/>
                      <a:pt x="10001" y="18574"/>
                      <a:pt x="12859" y="18574"/>
                    </a:cubicBezTo>
                    <a:cubicBezTo>
                      <a:pt x="15716" y="18574"/>
                      <a:pt x="18574" y="15716"/>
                      <a:pt x="18574" y="12859"/>
                    </a:cubicBezTo>
                    <a:cubicBezTo>
                      <a:pt x="18574" y="10001"/>
                      <a:pt x="15716" y="7144"/>
                      <a:pt x="12859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2" name="Freeform: Shape 131"/>
              <p:cNvSpPr/>
              <p:nvPr/>
            </p:nvSpPr>
            <p:spPr>
              <a:xfrm>
                <a:off x="5954554" y="3885724"/>
                <a:ext cx="47625" cy="38100"/>
              </a:xfrm>
              <a:custGeom>
                <a:avLst/>
                <a:gdLst>
                  <a:gd name="connsiteX0" fmla="*/ 7144 w 47625"/>
                  <a:gd name="connsiteY0" fmla="*/ 17621 h 38100"/>
                  <a:gd name="connsiteX1" fmla="*/ 14764 w 47625"/>
                  <a:gd name="connsiteY1" fmla="*/ 25241 h 38100"/>
                  <a:gd name="connsiteX2" fmla="*/ 16669 w 47625"/>
                  <a:gd name="connsiteY2" fmla="*/ 25241 h 38100"/>
                  <a:gd name="connsiteX3" fmla="*/ 29051 w 47625"/>
                  <a:gd name="connsiteY3" fmla="*/ 33814 h 38100"/>
                  <a:gd name="connsiteX4" fmla="*/ 42386 w 47625"/>
                  <a:gd name="connsiteY4" fmla="*/ 20479 h 38100"/>
                  <a:gd name="connsiteX5" fmla="*/ 29051 w 47625"/>
                  <a:gd name="connsiteY5" fmla="*/ 7144 h 38100"/>
                  <a:gd name="connsiteX6" fmla="*/ 18574 w 47625"/>
                  <a:gd name="connsiteY6" fmla="*/ 11906 h 38100"/>
                  <a:gd name="connsiteX7" fmla="*/ 14764 w 47625"/>
                  <a:gd name="connsiteY7" fmla="*/ 10954 h 38100"/>
                  <a:gd name="connsiteX8" fmla="*/ 7144 w 47625"/>
                  <a:gd name="connsiteY8" fmla="*/ 17621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625" h="38100">
                    <a:moveTo>
                      <a:pt x="7144" y="17621"/>
                    </a:moveTo>
                    <a:cubicBezTo>
                      <a:pt x="7144" y="21431"/>
                      <a:pt x="10001" y="25241"/>
                      <a:pt x="14764" y="25241"/>
                    </a:cubicBezTo>
                    <a:cubicBezTo>
                      <a:pt x="15716" y="25241"/>
                      <a:pt x="15716" y="25241"/>
                      <a:pt x="16669" y="25241"/>
                    </a:cubicBezTo>
                    <a:cubicBezTo>
                      <a:pt x="18574" y="30004"/>
                      <a:pt x="23336" y="33814"/>
                      <a:pt x="29051" y="33814"/>
                    </a:cubicBezTo>
                    <a:cubicBezTo>
                      <a:pt x="36671" y="33814"/>
                      <a:pt x="42386" y="28099"/>
                      <a:pt x="42386" y="20479"/>
                    </a:cubicBezTo>
                    <a:cubicBezTo>
                      <a:pt x="42386" y="12859"/>
                      <a:pt x="36671" y="7144"/>
                      <a:pt x="29051" y="7144"/>
                    </a:cubicBezTo>
                    <a:cubicBezTo>
                      <a:pt x="25241" y="7144"/>
                      <a:pt x="21431" y="9049"/>
                      <a:pt x="18574" y="11906"/>
                    </a:cubicBezTo>
                    <a:cubicBezTo>
                      <a:pt x="17621" y="10954"/>
                      <a:pt x="15716" y="10954"/>
                      <a:pt x="14764" y="10954"/>
                    </a:cubicBezTo>
                    <a:cubicBezTo>
                      <a:pt x="10954" y="10001"/>
                      <a:pt x="7144" y="13811"/>
                      <a:pt x="7144" y="1762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3" name="Freeform: Shape 132"/>
              <p:cNvSpPr/>
              <p:nvPr/>
            </p:nvSpPr>
            <p:spPr>
              <a:xfrm>
                <a:off x="6050756" y="3398044"/>
                <a:ext cx="19050" cy="19050"/>
              </a:xfrm>
              <a:custGeom>
                <a:avLst/>
                <a:gdLst>
                  <a:gd name="connsiteX0" fmla="*/ 16669 w 19050"/>
                  <a:gd name="connsiteY0" fmla="*/ 11906 h 19050"/>
                  <a:gd name="connsiteX1" fmla="*/ 11906 w 19050"/>
                  <a:gd name="connsiteY1" fmla="*/ 7144 h 19050"/>
                  <a:gd name="connsiteX2" fmla="*/ 7144 w 19050"/>
                  <a:gd name="connsiteY2" fmla="*/ 11906 h 19050"/>
                  <a:gd name="connsiteX3" fmla="*/ 11906 w 19050"/>
                  <a:gd name="connsiteY3" fmla="*/ 16669 h 19050"/>
                  <a:gd name="connsiteX4" fmla="*/ 16669 w 19050"/>
                  <a:gd name="connsiteY4" fmla="*/ 11906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6669" y="11906"/>
                    </a:moveTo>
                    <a:cubicBezTo>
                      <a:pt x="16669" y="9049"/>
                      <a:pt x="14764" y="7144"/>
                      <a:pt x="11906" y="7144"/>
                    </a:cubicBezTo>
                    <a:cubicBezTo>
                      <a:pt x="9049" y="7144"/>
                      <a:pt x="7144" y="9049"/>
                      <a:pt x="7144" y="11906"/>
                    </a:cubicBezTo>
                    <a:cubicBezTo>
                      <a:pt x="7144" y="14764"/>
                      <a:pt x="9049" y="16669"/>
                      <a:pt x="11906" y="16669"/>
                    </a:cubicBezTo>
                    <a:cubicBezTo>
                      <a:pt x="14764" y="17621"/>
                      <a:pt x="16669" y="14764"/>
                      <a:pt x="16669" y="1190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4" name="Freeform: Shape 133"/>
              <p:cNvSpPr/>
              <p:nvPr/>
            </p:nvSpPr>
            <p:spPr>
              <a:xfrm>
                <a:off x="5799296" y="4277201"/>
                <a:ext cx="142875" cy="123825"/>
              </a:xfrm>
              <a:custGeom>
                <a:avLst/>
                <a:gdLst>
                  <a:gd name="connsiteX0" fmla="*/ 109061 w 142875"/>
                  <a:gd name="connsiteY0" fmla="*/ 26194 h 123825"/>
                  <a:gd name="connsiteX1" fmla="*/ 95726 w 142875"/>
                  <a:gd name="connsiteY1" fmla="*/ 29051 h 123825"/>
                  <a:gd name="connsiteX2" fmla="*/ 81439 w 142875"/>
                  <a:gd name="connsiteY2" fmla="*/ 25241 h 123825"/>
                  <a:gd name="connsiteX3" fmla="*/ 79534 w 142875"/>
                  <a:gd name="connsiteY3" fmla="*/ 25241 h 123825"/>
                  <a:gd name="connsiteX4" fmla="*/ 82391 w 142875"/>
                  <a:gd name="connsiteY4" fmla="*/ 17621 h 123825"/>
                  <a:gd name="connsiteX5" fmla="*/ 71914 w 142875"/>
                  <a:gd name="connsiteY5" fmla="*/ 7144 h 123825"/>
                  <a:gd name="connsiteX6" fmla="*/ 61436 w 142875"/>
                  <a:gd name="connsiteY6" fmla="*/ 17621 h 123825"/>
                  <a:gd name="connsiteX7" fmla="*/ 69056 w 142875"/>
                  <a:gd name="connsiteY7" fmla="*/ 28099 h 123825"/>
                  <a:gd name="connsiteX8" fmla="*/ 52864 w 142875"/>
                  <a:gd name="connsiteY8" fmla="*/ 47149 h 123825"/>
                  <a:gd name="connsiteX9" fmla="*/ 49054 w 142875"/>
                  <a:gd name="connsiteY9" fmla="*/ 46196 h 123825"/>
                  <a:gd name="connsiteX10" fmla="*/ 48101 w 142875"/>
                  <a:gd name="connsiteY10" fmla="*/ 45244 h 123825"/>
                  <a:gd name="connsiteX11" fmla="*/ 55721 w 142875"/>
                  <a:gd name="connsiteY11" fmla="*/ 30956 h 123825"/>
                  <a:gd name="connsiteX12" fmla="*/ 39529 w 142875"/>
                  <a:gd name="connsiteY12" fmla="*/ 14764 h 123825"/>
                  <a:gd name="connsiteX13" fmla="*/ 23336 w 142875"/>
                  <a:gd name="connsiteY13" fmla="*/ 30956 h 123825"/>
                  <a:gd name="connsiteX14" fmla="*/ 23336 w 142875"/>
                  <a:gd name="connsiteY14" fmla="*/ 34766 h 123825"/>
                  <a:gd name="connsiteX15" fmla="*/ 7144 w 142875"/>
                  <a:gd name="connsiteY15" fmla="*/ 55721 h 123825"/>
                  <a:gd name="connsiteX16" fmla="*/ 25241 w 142875"/>
                  <a:gd name="connsiteY16" fmla="*/ 76676 h 123825"/>
                  <a:gd name="connsiteX17" fmla="*/ 34766 w 142875"/>
                  <a:gd name="connsiteY17" fmla="*/ 87154 h 123825"/>
                  <a:gd name="connsiteX18" fmla="*/ 34766 w 142875"/>
                  <a:gd name="connsiteY18" fmla="*/ 90011 h 123825"/>
                  <a:gd name="connsiteX19" fmla="*/ 58579 w 142875"/>
                  <a:gd name="connsiteY19" fmla="*/ 113824 h 123825"/>
                  <a:gd name="connsiteX20" fmla="*/ 81439 w 142875"/>
                  <a:gd name="connsiteY20" fmla="*/ 94774 h 123825"/>
                  <a:gd name="connsiteX21" fmla="*/ 82391 w 142875"/>
                  <a:gd name="connsiteY21" fmla="*/ 94774 h 123825"/>
                  <a:gd name="connsiteX22" fmla="*/ 80486 w 142875"/>
                  <a:gd name="connsiteY22" fmla="*/ 100489 h 123825"/>
                  <a:gd name="connsiteX23" fmla="*/ 79534 w 142875"/>
                  <a:gd name="connsiteY23" fmla="*/ 104299 h 123825"/>
                  <a:gd name="connsiteX24" fmla="*/ 80486 w 142875"/>
                  <a:gd name="connsiteY24" fmla="*/ 109061 h 123825"/>
                  <a:gd name="connsiteX25" fmla="*/ 99536 w 142875"/>
                  <a:gd name="connsiteY25" fmla="*/ 123349 h 123825"/>
                  <a:gd name="connsiteX26" fmla="*/ 119539 w 142875"/>
                  <a:gd name="connsiteY26" fmla="*/ 103346 h 123825"/>
                  <a:gd name="connsiteX27" fmla="*/ 110014 w 142875"/>
                  <a:gd name="connsiteY27" fmla="*/ 87154 h 123825"/>
                  <a:gd name="connsiteX28" fmla="*/ 139541 w 142875"/>
                  <a:gd name="connsiteY28" fmla="*/ 56674 h 123825"/>
                  <a:gd name="connsiteX29" fmla="*/ 109061 w 142875"/>
                  <a:gd name="connsiteY29" fmla="*/ 26194 h 123825"/>
                  <a:gd name="connsiteX30" fmla="*/ 94774 w 142875"/>
                  <a:gd name="connsiteY30" fmla="*/ 85249 h 123825"/>
                  <a:gd name="connsiteX31" fmla="*/ 94774 w 142875"/>
                  <a:gd name="connsiteY31" fmla="*/ 84296 h 123825"/>
                  <a:gd name="connsiteX32" fmla="*/ 96679 w 142875"/>
                  <a:gd name="connsiteY32" fmla="*/ 85249 h 123825"/>
                  <a:gd name="connsiteX33" fmla="*/ 94774 w 142875"/>
                  <a:gd name="connsiteY33" fmla="*/ 85249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</a:cxnLst>
                <a:rect l="l" t="t" r="r" b="b"/>
                <a:pathLst>
                  <a:path w="142875" h="123825">
                    <a:moveTo>
                      <a:pt x="109061" y="26194"/>
                    </a:moveTo>
                    <a:cubicBezTo>
                      <a:pt x="104299" y="26194"/>
                      <a:pt x="99536" y="27146"/>
                      <a:pt x="95726" y="29051"/>
                    </a:cubicBezTo>
                    <a:cubicBezTo>
                      <a:pt x="91916" y="27146"/>
                      <a:pt x="87154" y="25241"/>
                      <a:pt x="81439" y="25241"/>
                    </a:cubicBezTo>
                    <a:cubicBezTo>
                      <a:pt x="80486" y="25241"/>
                      <a:pt x="79534" y="25241"/>
                      <a:pt x="79534" y="25241"/>
                    </a:cubicBezTo>
                    <a:cubicBezTo>
                      <a:pt x="81439" y="23336"/>
                      <a:pt x="82391" y="20479"/>
                      <a:pt x="82391" y="17621"/>
                    </a:cubicBezTo>
                    <a:cubicBezTo>
                      <a:pt x="82391" y="11906"/>
                      <a:pt x="77629" y="7144"/>
                      <a:pt x="71914" y="7144"/>
                    </a:cubicBezTo>
                    <a:cubicBezTo>
                      <a:pt x="66199" y="7144"/>
                      <a:pt x="61436" y="11906"/>
                      <a:pt x="61436" y="17621"/>
                    </a:cubicBezTo>
                    <a:cubicBezTo>
                      <a:pt x="61436" y="22384"/>
                      <a:pt x="65246" y="26194"/>
                      <a:pt x="69056" y="28099"/>
                    </a:cubicBezTo>
                    <a:cubicBezTo>
                      <a:pt x="61436" y="31909"/>
                      <a:pt x="55721" y="38576"/>
                      <a:pt x="52864" y="47149"/>
                    </a:cubicBezTo>
                    <a:cubicBezTo>
                      <a:pt x="51911" y="47149"/>
                      <a:pt x="50006" y="46196"/>
                      <a:pt x="49054" y="46196"/>
                    </a:cubicBezTo>
                    <a:cubicBezTo>
                      <a:pt x="49054" y="46196"/>
                      <a:pt x="49054" y="45244"/>
                      <a:pt x="48101" y="45244"/>
                    </a:cubicBezTo>
                    <a:cubicBezTo>
                      <a:pt x="52864" y="42386"/>
                      <a:pt x="55721" y="37624"/>
                      <a:pt x="55721" y="30956"/>
                    </a:cubicBezTo>
                    <a:cubicBezTo>
                      <a:pt x="55721" y="22384"/>
                      <a:pt x="48101" y="14764"/>
                      <a:pt x="39529" y="14764"/>
                    </a:cubicBezTo>
                    <a:cubicBezTo>
                      <a:pt x="30956" y="14764"/>
                      <a:pt x="23336" y="22384"/>
                      <a:pt x="23336" y="30956"/>
                    </a:cubicBezTo>
                    <a:cubicBezTo>
                      <a:pt x="23336" y="31909"/>
                      <a:pt x="23336" y="33814"/>
                      <a:pt x="23336" y="34766"/>
                    </a:cubicBezTo>
                    <a:cubicBezTo>
                      <a:pt x="13811" y="36671"/>
                      <a:pt x="7144" y="45244"/>
                      <a:pt x="7144" y="55721"/>
                    </a:cubicBezTo>
                    <a:cubicBezTo>
                      <a:pt x="7144" y="66199"/>
                      <a:pt x="14764" y="75724"/>
                      <a:pt x="25241" y="76676"/>
                    </a:cubicBezTo>
                    <a:cubicBezTo>
                      <a:pt x="27146" y="81439"/>
                      <a:pt x="30004" y="85249"/>
                      <a:pt x="34766" y="87154"/>
                    </a:cubicBezTo>
                    <a:cubicBezTo>
                      <a:pt x="34766" y="88106"/>
                      <a:pt x="34766" y="89059"/>
                      <a:pt x="34766" y="90011"/>
                    </a:cubicBezTo>
                    <a:cubicBezTo>
                      <a:pt x="34766" y="103346"/>
                      <a:pt x="45244" y="113824"/>
                      <a:pt x="58579" y="113824"/>
                    </a:cubicBezTo>
                    <a:cubicBezTo>
                      <a:pt x="70009" y="113824"/>
                      <a:pt x="79534" y="105251"/>
                      <a:pt x="81439" y="94774"/>
                    </a:cubicBezTo>
                    <a:cubicBezTo>
                      <a:pt x="81439" y="94774"/>
                      <a:pt x="82391" y="94774"/>
                      <a:pt x="82391" y="94774"/>
                    </a:cubicBezTo>
                    <a:cubicBezTo>
                      <a:pt x="81439" y="96679"/>
                      <a:pt x="80486" y="98584"/>
                      <a:pt x="80486" y="100489"/>
                    </a:cubicBezTo>
                    <a:cubicBezTo>
                      <a:pt x="79534" y="101441"/>
                      <a:pt x="79534" y="102394"/>
                      <a:pt x="79534" y="104299"/>
                    </a:cubicBezTo>
                    <a:cubicBezTo>
                      <a:pt x="79534" y="106204"/>
                      <a:pt x="80486" y="107156"/>
                      <a:pt x="80486" y="109061"/>
                    </a:cubicBezTo>
                    <a:cubicBezTo>
                      <a:pt x="82391" y="117634"/>
                      <a:pt x="90011" y="123349"/>
                      <a:pt x="99536" y="123349"/>
                    </a:cubicBezTo>
                    <a:cubicBezTo>
                      <a:pt x="110014" y="123349"/>
                      <a:pt x="119539" y="114776"/>
                      <a:pt x="119539" y="103346"/>
                    </a:cubicBezTo>
                    <a:cubicBezTo>
                      <a:pt x="119539" y="96679"/>
                      <a:pt x="115729" y="90011"/>
                      <a:pt x="110014" y="87154"/>
                    </a:cubicBezTo>
                    <a:cubicBezTo>
                      <a:pt x="126206" y="86201"/>
                      <a:pt x="139541" y="72866"/>
                      <a:pt x="139541" y="56674"/>
                    </a:cubicBezTo>
                    <a:cubicBezTo>
                      <a:pt x="140494" y="40481"/>
                      <a:pt x="126206" y="26194"/>
                      <a:pt x="109061" y="26194"/>
                    </a:cubicBezTo>
                    <a:close/>
                    <a:moveTo>
                      <a:pt x="94774" y="85249"/>
                    </a:moveTo>
                    <a:cubicBezTo>
                      <a:pt x="94774" y="85249"/>
                      <a:pt x="94774" y="84296"/>
                      <a:pt x="94774" y="84296"/>
                    </a:cubicBezTo>
                    <a:cubicBezTo>
                      <a:pt x="95726" y="84296"/>
                      <a:pt x="95726" y="85249"/>
                      <a:pt x="96679" y="85249"/>
                    </a:cubicBezTo>
                    <a:cubicBezTo>
                      <a:pt x="95726" y="85249"/>
                      <a:pt x="95726" y="85249"/>
                      <a:pt x="94774" y="8524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5" name="Freeform: Shape 134"/>
              <p:cNvSpPr/>
              <p:nvPr/>
            </p:nvSpPr>
            <p:spPr>
              <a:xfrm>
                <a:off x="5920160" y="3238976"/>
                <a:ext cx="28575" cy="28575"/>
              </a:xfrm>
              <a:custGeom>
                <a:avLst/>
                <a:gdLst>
                  <a:gd name="connsiteX0" fmla="*/ 18678 w 28575"/>
                  <a:gd name="connsiteY0" fmla="*/ 30004 h 28575"/>
                  <a:gd name="connsiteX1" fmla="*/ 30108 w 28575"/>
                  <a:gd name="connsiteY1" fmla="*/ 18574 h 28575"/>
                  <a:gd name="connsiteX2" fmla="*/ 18678 w 28575"/>
                  <a:gd name="connsiteY2" fmla="*/ 7144 h 28575"/>
                  <a:gd name="connsiteX3" fmla="*/ 7248 w 28575"/>
                  <a:gd name="connsiteY3" fmla="*/ 18574 h 28575"/>
                  <a:gd name="connsiteX4" fmla="*/ 18678 w 28575"/>
                  <a:gd name="connsiteY4" fmla="*/ 3000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8678" y="30004"/>
                    </a:moveTo>
                    <a:cubicBezTo>
                      <a:pt x="25345" y="30004"/>
                      <a:pt x="30108" y="25241"/>
                      <a:pt x="30108" y="18574"/>
                    </a:cubicBezTo>
                    <a:cubicBezTo>
                      <a:pt x="30108" y="11906"/>
                      <a:pt x="25345" y="7144"/>
                      <a:pt x="18678" y="7144"/>
                    </a:cubicBezTo>
                    <a:cubicBezTo>
                      <a:pt x="12010" y="7144"/>
                      <a:pt x="7248" y="11906"/>
                      <a:pt x="7248" y="18574"/>
                    </a:cubicBezTo>
                    <a:cubicBezTo>
                      <a:pt x="6295" y="24289"/>
                      <a:pt x="12010" y="30004"/>
                      <a:pt x="18678" y="3000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6" name="Freeform: Shape 135"/>
              <p:cNvSpPr/>
              <p:nvPr/>
            </p:nvSpPr>
            <p:spPr>
              <a:xfrm>
                <a:off x="5753576" y="3219926"/>
                <a:ext cx="19050" cy="19050"/>
              </a:xfrm>
              <a:custGeom>
                <a:avLst/>
                <a:gdLst>
                  <a:gd name="connsiteX0" fmla="*/ 18574 w 19050"/>
                  <a:gd name="connsiteY0" fmla="*/ 12859 h 19050"/>
                  <a:gd name="connsiteX1" fmla="*/ 12859 w 19050"/>
                  <a:gd name="connsiteY1" fmla="*/ 7144 h 19050"/>
                  <a:gd name="connsiteX2" fmla="*/ 7144 w 19050"/>
                  <a:gd name="connsiteY2" fmla="*/ 12859 h 19050"/>
                  <a:gd name="connsiteX3" fmla="*/ 12859 w 19050"/>
                  <a:gd name="connsiteY3" fmla="*/ 18574 h 19050"/>
                  <a:gd name="connsiteX4" fmla="*/ 1857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8574" y="12859"/>
                    </a:move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7144"/>
                      <a:pt x="7144" y="10001"/>
                      <a:pt x="7144" y="12859"/>
                    </a:cubicBezTo>
                    <a:cubicBezTo>
                      <a:pt x="7144" y="15716"/>
                      <a:pt x="10001" y="18574"/>
                      <a:pt x="12859" y="18574"/>
                    </a:cubicBezTo>
                    <a:cubicBezTo>
                      <a:pt x="15716" y="18574"/>
                      <a:pt x="18574" y="16669"/>
                      <a:pt x="1857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7" name="Freeform: Shape 136"/>
              <p:cNvSpPr/>
              <p:nvPr/>
            </p:nvSpPr>
            <p:spPr>
              <a:xfrm>
                <a:off x="6035516" y="2895124"/>
                <a:ext cx="38100" cy="38100"/>
              </a:xfrm>
              <a:custGeom>
                <a:avLst/>
                <a:gdLst>
                  <a:gd name="connsiteX0" fmla="*/ 21431 w 38100"/>
                  <a:gd name="connsiteY0" fmla="*/ 7144 h 38100"/>
                  <a:gd name="connsiteX1" fmla="*/ 7144 w 38100"/>
                  <a:gd name="connsiteY1" fmla="*/ 21431 h 38100"/>
                  <a:gd name="connsiteX2" fmla="*/ 21431 w 38100"/>
                  <a:gd name="connsiteY2" fmla="*/ 35719 h 38100"/>
                  <a:gd name="connsiteX3" fmla="*/ 35719 w 38100"/>
                  <a:gd name="connsiteY3" fmla="*/ 21431 h 38100"/>
                  <a:gd name="connsiteX4" fmla="*/ 21431 w 38100"/>
                  <a:gd name="connsiteY4" fmla="*/ 714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21431" y="7144"/>
                    </a:moveTo>
                    <a:cubicBezTo>
                      <a:pt x="13811" y="7144"/>
                      <a:pt x="7144" y="13811"/>
                      <a:pt x="7144" y="21431"/>
                    </a:cubicBezTo>
                    <a:cubicBezTo>
                      <a:pt x="7144" y="29051"/>
                      <a:pt x="13811" y="35719"/>
                      <a:pt x="21431" y="35719"/>
                    </a:cubicBezTo>
                    <a:cubicBezTo>
                      <a:pt x="29051" y="35719"/>
                      <a:pt x="35719" y="29051"/>
                      <a:pt x="35719" y="21431"/>
                    </a:cubicBezTo>
                    <a:cubicBezTo>
                      <a:pt x="36671" y="13811"/>
                      <a:pt x="30004" y="7144"/>
                      <a:pt x="21431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8" name="Freeform: Shape 137"/>
              <p:cNvSpPr/>
              <p:nvPr/>
            </p:nvSpPr>
            <p:spPr>
              <a:xfrm>
                <a:off x="5612606" y="3429476"/>
                <a:ext cx="171450" cy="190500"/>
              </a:xfrm>
              <a:custGeom>
                <a:avLst/>
                <a:gdLst>
                  <a:gd name="connsiteX0" fmla="*/ 60484 w 171450"/>
                  <a:gd name="connsiteY0" fmla="*/ 172879 h 190500"/>
                  <a:gd name="connsiteX1" fmla="*/ 75724 w 171450"/>
                  <a:gd name="connsiteY1" fmla="*/ 188119 h 190500"/>
                  <a:gd name="connsiteX2" fmla="*/ 90964 w 171450"/>
                  <a:gd name="connsiteY2" fmla="*/ 172879 h 190500"/>
                  <a:gd name="connsiteX3" fmla="*/ 88106 w 171450"/>
                  <a:gd name="connsiteY3" fmla="*/ 164306 h 190500"/>
                  <a:gd name="connsiteX4" fmla="*/ 110966 w 171450"/>
                  <a:gd name="connsiteY4" fmla="*/ 131921 h 190500"/>
                  <a:gd name="connsiteX5" fmla="*/ 103346 w 171450"/>
                  <a:gd name="connsiteY5" fmla="*/ 110966 h 190500"/>
                  <a:gd name="connsiteX6" fmla="*/ 104299 w 171450"/>
                  <a:gd name="connsiteY6" fmla="*/ 102394 h 190500"/>
                  <a:gd name="connsiteX7" fmla="*/ 103346 w 171450"/>
                  <a:gd name="connsiteY7" fmla="*/ 94774 h 190500"/>
                  <a:gd name="connsiteX8" fmla="*/ 107156 w 171450"/>
                  <a:gd name="connsiteY8" fmla="*/ 94774 h 190500"/>
                  <a:gd name="connsiteX9" fmla="*/ 137636 w 171450"/>
                  <a:gd name="connsiteY9" fmla="*/ 70009 h 190500"/>
                  <a:gd name="connsiteX10" fmla="*/ 146209 w 171450"/>
                  <a:gd name="connsiteY10" fmla="*/ 71914 h 190500"/>
                  <a:gd name="connsiteX11" fmla="*/ 172879 w 171450"/>
                  <a:gd name="connsiteY11" fmla="*/ 45244 h 190500"/>
                  <a:gd name="connsiteX12" fmla="*/ 146209 w 171450"/>
                  <a:gd name="connsiteY12" fmla="*/ 18574 h 190500"/>
                  <a:gd name="connsiteX13" fmla="*/ 139541 w 171450"/>
                  <a:gd name="connsiteY13" fmla="*/ 19526 h 190500"/>
                  <a:gd name="connsiteX14" fmla="*/ 124301 w 171450"/>
                  <a:gd name="connsiteY14" fmla="*/ 7144 h 190500"/>
                  <a:gd name="connsiteX15" fmla="*/ 108109 w 171450"/>
                  <a:gd name="connsiteY15" fmla="*/ 23336 h 190500"/>
                  <a:gd name="connsiteX16" fmla="*/ 111919 w 171450"/>
                  <a:gd name="connsiteY16" fmla="*/ 33814 h 190500"/>
                  <a:gd name="connsiteX17" fmla="*/ 106204 w 171450"/>
                  <a:gd name="connsiteY17" fmla="*/ 32861 h 190500"/>
                  <a:gd name="connsiteX18" fmla="*/ 90964 w 171450"/>
                  <a:gd name="connsiteY18" fmla="*/ 36671 h 190500"/>
                  <a:gd name="connsiteX19" fmla="*/ 63341 w 171450"/>
                  <a:gd name="connsiteY19" fmla="*/ 19526 h 190500"/>
                  <a:gd name="connsiteX20" fmla="*/ 31909 w 171450"/>
                  <a:gd name="connsiteY20" fmla="*/ 50959 h 190500"/>
                  <a:gd name="connsiteX21" fmla="*/ 39529 w 171450"/>
                  <a:gd name="connsiteY21" fmla="*/ 70961 h 190500"/>
                  <a:gd name="connsiteX22" fmla="*/ 24289 w 171450"/>
                  <a:gd name="connsiteY22" fmla="*/ 101441 h 190500"/>
                  <a:gd name="connsiteX23" fmla="*/ 24289 w 171450"/>
                  <a:gd name="connsiteY23" fmla="*/ 105251 h 190500"/>
                  <a:gd name="connsiteX24" fmla="*/ 18574 w 171450"/>
                  <a:gd name="connsiteY24" fmla="*/ 103346 h 190500"/>
                  <a:gd name="connsiteX25" fmla="*/ 7144 w 171450"/>
                  <a:gd name="connsiteY25" fmla="*/ 114776 h 190500"/>
                  <a:gd name="connsiteX26" fmla="*/ 18574 w 171450"/>
                  <a:gd name="connsiteY26" fmla="*/ 126206 h 190500"/>
                  <a:gd name="connsiteX27" fmla="*/ 26194 w 171450"/>
                  <a:gd name="connsiteY27" fmla="*/ 123349 h 190500"/>
                  <a:gd name="connsiteX28" fmla="*/ 41434 w 171450"/>
                  <a:gd name="connsiteY28" fmla="*/ 140494 h 190500"/>
                  <a:gd name="connsiteX29" fmla="*/ 62389 w 171450"/>
                  <a:gd name="connsiteY29" fmla="*/ 164306 h 190500"/>
                  <a:gd name="connsiteX30" fmla="*/ 60484 w 171450"/>
                  <a:gd name="connsiteY30" fmla="*/ 172879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71450" h="190500">
                    <a:moveTo>
                      <a:pt x="60484" y="172879"/>
                    </a:moveTo>
                    <a:cubicBezTo>
                      <a:pt x="60484" y="181451"/>
                      <a:pt x="67151" y="188119"/>
                      <a:pt x="75724" y="188119"/>
                    </a:cubicBezTo>
                    <a:cubicBezTo>
                      <a:pt x="84296" y="188119"/>
                      <a:pt x="90964" y="181451"/>
                      <a:pt x="90964" y="172879"/>
                    </a:cubicBezTo>
                    <a:cubicBezTo>
                      <a:pt x="90964" y="169069"/>
                      <a:pt x="90011" y="166211"/>
                      <a:pt x="88106" y="164306"/>
                    </a:cubicBezTo>
                    <a:cubicBezTo>
                      <a:pt x="101441" y="159544"/>
                      <a:pt x="110966" y="147161"/>
                      <a:pt x="110966" y="131921"/>
                    </a:cubicBezTo>
                    <a:cubicBezTo>
                      <a:pt x="110966" y="124301"/>
                      <a:pt x="108109" y="116681"/>
                      <a:pt x="103346" y="110966"/>
                    </a:cubicBezTo>
                    <a:cubicBezTo>
                      <a:pt x="104299" y="108109"/>
                      <a:pt x="104299" y="105251"/>
                      <a:pt x="104299" y="102394"/>
                    </a:cubicBezTo>
                    <a:cubicBezTo>
                      <a:pt x="104299" y="99536"/>
                      <a:pt x="104299" y="97631"/>
                      <a:pt x="103346" y="94774"/>
                    </a:cubicBezTo>
                    <a:cubicBezTo>
                      <a:pt x="104299" y="94774"/>
                      <a:pt x="106204" y="94774"/>
                      <a:pt x="107156" y="94774"/>
                    </a:cubicBezTo>
                    <a:cubicBezTo>
                      <a:pt x="122396" y="94774"/>
                      <a:pt x="134779" y="84296"/>
                      <a:pt x="137636" y="70009"/>
                    </a:cubicBezTo>
                    <a:cubicBezTo>
                      <a:pt x="140494" y="70961"/>
                      <a:pt x="143351" y="71914"/>
                      <a:pt x="146209" y="71914"/>
                    </a:cubicBezTo>
                    <a:cubicBezTo>
                      <a:pt x="161449" y="71914"/>
                      <a:pt x="172879" y="59531"/>
                      <a:pt x="172879" y="45244"/>
                    </a:cubicBezTo>
                    <a:cubicBezTo>
                      <a:pt x="172879" y="30956"/>
                      <a:pt x="160496" y="18574"/>
                      <a:pt x="146209" y="18574"/>
                    </a:cubicBezTo>
                    <a:cubicBezTo>
                      <a:pt x="144304" y="18574"/>
                      <a:pt x="141446" y="18574"/>
                      <a:pt x="139541" y="19526"/>
                    </a:cubicBezTo>
                    <a:cubicBezTo>
                      <a:pt x="138589" y="11906"/>
                      <a:pt x="131921" y="7144"/>
                      <a:pt x="124301" y="7144"/>
                    </a:cubicBezTo>
                    <a:cubicBezTo>
                      <a:pt x="115729" y="7144"/>
                      <a:pt x="108109" y="13811"/>
                      <a:pt x="108109" y="23336"/>
                    </a:cubicBezTo>
                    <a:cubicBezTo>
                      <a:pt x="108109" y="27146"/>
                      <a:pt x="110014" y="30956"/>
                      <a:pt x="111919" y="33814"/>
                    </a:cubicBezTo>
                    <a:cubicBezTo>
                      <a:pt x="110014" y="33814"/>
                      <a:pt x="108109" y="32861"/>
                      <a:pt x="106204" y="32861"/>
                    </a:cubicBezTo>
                    <a:cubicBezTo>
                      <a:pt x="100489" y="32861"/>
                      <a:pt x="95726" y="34766"/>
                      <a:pt x="90964" y="36671"/>
                    </a:cubicBezTo>
                    <a:cubicBezTo>
                      <a:pt x="85249" y="27146"/>
                      <a:pt x="75724" y="19526"/>
                      <a:pt x="63341" y="19526"/>
                    </a:cubicBezTo>
                    <a:cubicBezTo>
                      <a:pt x="46196" y="19526"/>
                      <a:pt x="31909" y="33814"/>
                      <a:pt x="31909" y="50959"/>
                    </a:cubicBezTo>
                    <a:cubicBezTo>
                      <a:pt x="31909" y="58579"/>
                      <a:pt x="34766" y="65246"/>
                      <a:pt x="39529" y="70961"/>
                    </a:cubicBezTo>
                    <a:cubicBezTo>
                      <a:pt x="30004" y="78581"/>
                      <a:pt x="24289" y="89059"/>
                      <a:pt x="24289" y="101441"/>
                    </a:cubicBezTo>
                    <a:cubicBezTo>
                      <a:pt x="24289" y="103346"/>
                      <a:pt x="24289" y="104299"/>
                      <a:pt x="24289" y="105251"/>
                    </a:cubicBezTo>
                    <a:cubicBezTo>
                      <a:pt x="22384" y="104299"/>
                      <a:pt x="20479" y="103346"/>
                      <a:pt x="18574" y="103346"/>
                    </a:cubicBezTo>
                    <a:cubicBezTo>
                      <a:pt x="12859" y="103346"/>
                      <a:pt x="7144" y="108109"/>
                      <a:pt x="7144" y="114776"/>
                    </a:cubicBezTo>
                    <a:cubicBezTo>
                      <a:pt x="7144" y="120491"/>
                      <a:pt x="11906" y="126206"/>
                      <a:pt x="18574" y="126206"/>
                    </a:cubicBezTo>
                    <a:cubicBezTo>
                      <a:pt x="21431" y="126206"/>
                      <a:pt x="24289" y="125254"/>
                      <a:pt x="26194" y="123349"/>
                    </a:cubicBezTo>
                    <a:cubicBezTo>
                      <a:pt x="28099" y="130969"/>
                      <a:pt x="33814" y="137636"/>
                      <a:pt x="41434" y="140494"/>
                    </a:cubicBezTo>
                    <a:cubicBezTo>
                      <a:pt x="44291" y="151924"/>
                      <a:pt x="51911" y="160496"/>
                      <a:pt x="62389" y="164306"/>
                    </a:cubicBezTo>
                    <a:cubicBezTo>
                      <a:pt x="61436" y="166211"/>
                      <a:pt x="60484" y="169069"/>
                      <a:pt x="60484" y="17287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9" name="Freeform: Shape 138"/>
              <p:cNvSpPr/>
              <p:nvPr/>
            </p:nvSpPr>
            <p:spPr>
              <a:xfrm>
                <a:off x="5805011" y="4197191"/>
                <a:ext cx="66675" cy="57150"/>
              </a:xfrm>
              <a:custGeom>
                <a:avLst/>
                <a:gdLst>
                  <a:gd name="connsiteX0" fmla="*/ 39529 w 66675"/>
                  <a:gd name="connsiteY0" fmla="*/ 50959 h 57150"/>
                  <a:gd name="connsiteX1" fmla="*/ 61436 w 66675"/>
                  <a:gd name="connsiteY1" fmla="*/ 29051 h 57150"/>
                  <a:gd name="connsiteX2" fmla="*/ 39529 w 66675"/>
                  <a:gd name="connsiteY2" fmla="*/ 7144 h 57150"/>
                  <a:gd name="connsiteX3" fmla="*/ 20479 w 66675"/>
                  <a:gd name="connsiteY3" fmla="*/ 17621 h 57150"/>
                  <a:gd name="connsiteX4" fmla="*/ 19526 w 66675"/>
                  <a:gd name="connsiteY4" fmla="*/ 17621 h 57150"/>
                  <a:gd name="connsiteX5" fmla="*/ 7144 w 66675"/>
                  <a:gd name="connsiteY5" fmla="*/ 30004 h 57150"/>
                  <a:gd name="connsiteX6" fmla="*/ 19526 w 66675"/>
                  <a:gd name="connsiteY6" fmla="*/ 42386 h 57150"/>
                  <a:gd name="connsiteX7" fmla="*/ 22384 w 66675"/>
                  <a:gd name="connsiteY7" fmla="*/ 41434 h 57150"/>
                  <a:gd name="connsiteX8" fmla="*/ 39529 w 66675"/>
                  <a:gd name="connsiteY8" fmla="*/ 50959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6675" h="57150">
                    <a:moveTo>
                      <a:pt x="39529" y="50959"/>
                    </a:moveTo>
                    <a:cubicBezTo>
                      <a:pt x="51911" y="50959"/>
                      <a:pt x="61436" y="41434"/>
                      <a:pt x="61436" y="29051"/>
                    </a:cubicBezTo>
                    <a:cubicBezTo>
                      <a:pt x="61436" y="16669"/>
                      <a:pt x="51911" y="7144"/>
                      <a:pt x="39529" y="7144"/>
                    </a:cubicBezTo>
                    <a:cubicBezTo>
                      <a:pt x="31909" y="7144"/>
                      <a:pt x="24289" y="11906"/>
                      <a:pt x="20479" y="17621"/>
                    </a:cubicBezTo>
                    <a:cubicBezTo>
                      <a:pt x="20479" y="17621"/>
                      <a:pt x="20479" y="17621"/>
                      <a:pt x="19526" y="17621"/>
                    </a:cubicBezTo>
                    <a:cubicBezTo>
                      <a:pt x="12859" y="17621"/>
                      <a:pt x="7144" y="23336"/>
                      <a:pt x="7144" y="30004"/>
                    </a:cubicBezTo>
                    <a:cubicBezTo>
                      <a:pt x="7144" y="36671"/>
                      <a:pt x="12859" y="42386"/>
                      <a:pt x="19526" y="42386"/>
                    </a:cubicBezTo>
                    <a:cubicBezTo>
                      <a:pt x="20479" y="42386"/>
                      <a:pt x="21431" y="42386"/>
                      <a:pt x="22384" y="41434"/>
                    </a:cubicBezTo>
                    <a:cubicBezTo>
                      <a:pt x="27146" y="48101"/>
                      <a:pt x="32861" y="50959"/>
                      <a:pt x="39529" y="509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0" name="Freeform: Shape 139"/>
              <p:cNvSpPr/>
              <p:nvPr/>
            </p:nvSpPr>
            <p:spPr>
              <a:xfrm>
                <a:off x="5743099" y="3115151"/>
                <a:ext cx="66675" cy="76200"/>
              </a:xfrm>
              <a:custGeom>
                <a:avLst/>
                <a:gdLst>
                  <a:gd name="connsiteX0" fmla="*/ 18574 w 66675"/>
                  <a:gd name="connsiteY0" fmla="*/ 56674 h 76200"/>
                  <a:gd name="connsiteX1" fmla="*/ 10954 w 66675"/>
                  <a:gd name="connsiteY1" fmla="*/ 67151 h 76200"/>
                  <a:gd name="connsiteX2" fmla="*/ 21431 w 66675"/>
                  <a:gd name="connsiteY2" fmla="*/ 77629 h 76200"/>
                  <a:gd name="connsiteX3" fmla="*/ 31909 w 66675"/>
                  <a:gd name="connsiteY3" fmla="*/ 67151 h 76200"/>
                  <a:gd name="connsiteX4" fmla="*/ 30956 w 66675"/>
                  <a:gd name="connsiteY4" fmla="*/ 62389 h 76200"/>
                  <a:gd name="connsiteX5" fmla="*/ 34766 w 66675"/>
                  <a:gd name="connsiteY5" fmla="*/ 62389 h 76200"/>
                  <a:gd name="connsiteX6" fmla="*/ 62389 w 66675"/>
                  <a:gd name="connsiteY6" fmla="*/ 34766 h 76200"/>
                  <a:gd name="connsiteX7" fmla="*/ 34766 w 66675"/>
                  <a:gd name="connsiteY7" fmla="*/ 7144 h 76200"/>
                  <a:gd name="connsiteX8" fmla="*/ 7144 w 66675"/>
                  <a:gd name="connsiteY8" fmla="*/ 34766 h 76200"/>
                  <a:gd name="connsiteX9" fmla="*/ 18574 w 66675"/>
                  <a:gd name="connsiteY9" fmla="*/ 56674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66675" h="76200">
                    <a:moveTo>
                      <a:pt x="18574" y="56674"/>
                    </a:moveTo>
                    <a:cubicBezTo>
                      <a:pt x="13811" y="57626"/>
                      <a:pt x="10954" y="62389"/>
                      <a:pt x="10954" y="67151"/>
                    </a:cubicBezTo>
                    <a:cubicBezTo>
                      <a:pt x="10954" y="72866"/>
                      <a:pt x="15716" y="77629"/>
                      <a:pt x="21431" y="77629"/>
                    </a:cubicBezTo>
                    <a:cubicBezTo>
                      <a:pt x="27146" y="77629"/>
                      <a:pt x="31909" y="72866"/>
                      <a:pt x="31909" y="67151"/>
                    </a:cubicBezTo>
                    <a:cubicBezTo>
                      <a:pt x="31909" y="65246"/>
                      <a:pt x="30956" y="63341"/>
                      <a:pt x="30956" y="62389"/>
                    </a:cubicBezTo>
                    <a:cubicBezTo>
                      <a:pt x="31909" y="62389"/>
                      <a:pt x="33814" y="62389"/>
                      <a:pt x="34766" y="62389"/>
                    </a:cubicBezTo>
                    <a:cubicBezTo>
                      <a:pt x="50006" y="62389"/>
                      <a:pt x="62389" y="50006"/>
                      <a:pt x="62389" y="34766"/>
                    </a:cubicBezTo>
                    <a:cubicBezTo>
                      <a:pt x="62389" y="19526"/>
                      <a:pt x="50006" y="7144"/>
                      <a:pt x="34766" y="7144"/>
                    </a:cubicBezTo>
                    <a:cubicBezTo>
                      <a:pt x="19526" y="7144"/>
                      <a:pt x="7144" y="19526"/>
                      <a:pt x="7144" y="34766"/>
                    </a:cubicBezTo>
                    <a:cubicBezTo>
                      <a:pt x="7144" y="44291"/>
                      <a:pt x="11906" y="51911"/>
                      <a:pt x="18574" y="5667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1" name="Freeform: Shape 140"/>
              <p:cNvSpPr/>
              <p:nvPr/>
            </p:nvSpPr>
            <p:spPr>
              <a:xfrm>
                <a:off x="5561171" y="3656171"/>
                <a:ext cx="28575" cy="28575"/>
              </a:xfrm>
              <a:custGeom>
                <a:avLst/>
                <a:gdLst>
                  <a:gd name="connsiteX0" fmla="*/ 17621 w 28575"/>
                  <a:gd name="connsiteY0" fmla="*/ 7144 h 28575"/>
                  <a:gd name="connsiteX1" fmla="*/ 7144 w 28575"/>
                  <a:gd name="connsiteY1" fmla="*/ 17621 h 28575"/>
                  <a:gd name="connsiteX2" fmla="*/ 17621 w 28575"/>
                  <a:gd name="connsiteY2" fmla="*/ 28099 h 28575"/>
                  <a:gd name="connsiteX3" fmla="*/ 28099 w 28575"/>
                  <a:gd name="connsiteY3" fmla="*/ 17621 h 28575"/>
                  <a:gd name="connsiteX4" fmla="*/ 17621 w 28575"/>
                  <a:gd name="connsiteY4" fmla="*/ 714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7621" y="7144"/>
                    </a:moveTo>
                    <a:cubicBezTo>
                      <a:pt x="11906" y="7144"/>
                      <a:pt x="7144" y="11906"/>
                      <a:pt x="7144" y="17621"/>
                    </a:cubicBezTo>
                    <a:cubicBezTo>
                      <a:pt x="7144" y="23336"/>
                      <a:pt x="11906" y="28099"/>
                      <a:pt x="17621" y="28099"/>
                    </a:cubicBezTo>
                    <a:cubicBezTo>
                      <a:pt x="23336" y="28099"/>
                      <a:pt x="28099" y="23336"/>
                      <a:pt x="28099" y="17621"/>
                    </a:cubicBezTo>
                    <a:cubicBezTo>
                      <a:pt x="27146" y="11906"/>
                      <a:pt x="23336" y="7144"/>
                      <a:pt x="17621" y="714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2" name="Freeform: Shape 141"/>
              <p:cNvSpPr/>
              <p:nvPr/>
            </p:nvSpPr>
            <p:spPr>
              <a:xfrm>
                <a:off x="5945981" y="3291038"/>
                <a:ext cx="47625" cy="38100"/>
              </a:xfrm>
              <a:custGeom>
                <a:avLst/>
                <a:gdLst>
                  <a:gd name="connsiteX0" fmla="*/ 7144 w 47625"/>
                  <a:gd name="connsiteY0" fmla="*/ 21757 h 38100"/>
                  <a:gd name="connsiteX1" fmla="*/ 23336 w 47625"/>
                  <a:gd name="connsiteY1" fmla="*/ 37950 h 38100"/>
                  <a:gd name="connsiteX2" fmla="*/ 37624 w 47625"/>
                  <a:gd name="connsiteY2" fmla="*/ 28425 h 38100"/>
                  <a:gd name="connsiteX3" fmla="*/ 47149 w 47625"/>
                  <a:gd name="connsiteY3" fmla="*/ 17947 h 38100"/>
                  <a:gd name="connsiteX4" fmla="*/ 36671 w 47625"/>
                  <a:gd name="connsiteY4" fmla="*/ 7470 h 38100"/>
                  <a:gd name="connsiteX5" fmla="*/ 30956 w 47625"/>
                  <a:gd name="connsiteY5" fmla="*/ 9375 h 38100"/>
                  <a:gd name="connsiteX6" fmla="*/ 23336 w 47625"/>
                  <a:gd name="connsiteY6" fmla="*/ 7470 h 38100"/>
                  <a:gd name="connsiteX7" fmla="*/ 7144 w 47625"/>
                  <a:gd name="connsiteY7" fmla="*/ 21757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7625" h="38100">
                    <a:moveTo>
                      <a:pt x="7144" y="21757"/>
                    </a:moveTo>
                    <a:cubicBezTo>
                      <a:pt x="7144" y="30330"/>
                      <a:pt x="13811" y="37950"/>
                      <a:pt x="23336" y="37950"/>
                    </a:cubicBezTo>
                    <a:cubicBezTo>
                      <a:pt x="30004" y="37950"/>
                      <a:pt x="35719" y="34140"/>
                      <a:pt x="37624" y="28425"/>
                    </a:cubicBezTo>
                    <a:cubicBezTo>
                      <a:pt x="43339" y="27472"/>
                      <a:pt x="47149" y="23662"/>
                      <a:pt x="47149" y="17947"/>
                    </a:cubicBezTo>
                    <a:cubicBezTo>
                      <a:pt x="47149" y="12232"/>
                      <a:pt x="42386" y="7470"/>
                      <a:pt x="36671" y="7470"/>
                    </a:cubicBezTo>
                    <a:cubicBezTo>
                      <a:pt x="34766" y="7470"/>
                      <a:pt x="32861" y="8422"/>
                      <a:pt x="30956" y="9375"/>
                    </a:cubicBezTo>
                    <a:cubicBezTo>
                      <a:pt x="29051" y="8422"/>
                      <a:pt x="26194" y="7470"/>
                      <a:pt x="23336" y="7470"/>
                    </a:cubicBezTo>
                    <a:cubicBezTo>
                      <a:pt x="14764" y="5565"/>
                      <a:pt x="7144" y="12232"/>
                      <a:pt x="7144" y="21757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3" name="Freeform: Shape 142"/>
              <p:cNvSpPr/>
              <p:nvPr/>
            </p:nvSpPr>
            <p:spPr>
              <a:xfrm>
                <a:off x="5442109" y="3480911"/>
                <a:ext cx="19050" cy="19050"/>
              </a:xfrm>
              <a:custGeom>
                <a:avLst/>
                <a:gdLst>
                  <a:gd name="connsiteX0" fmla="*/ 18574 w 19050"/>
                  <a:gd name="connsiteY0" fmla="*/ 12859 h 19050"/>
                  <a:gd name="connsiteX1" fmla="*/ 12859 w 19050"/>
                  <a:gd name="connsiteY1" fmla="*/ 7144 h 19050"/>
                  <a:gd name="connsiteX2" fmla="*/ 7144 w 19050"/>
                  <a:gd name="connsiteY2" fmla="*/ 12859 h 19050"/>
                  <a:gd name="connsiteX3" fmla="*/ 12859 w 19050"/>
                  <a:gd name="connsiteY3" fmla="*/ 18574 h 19050"/>
                  <a:gd name="connsiteX4" fmla="*/ 18574 w 19050"/>
                  <a:gd name="connsiteY4" fmla="*/ 12859 h 19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50" h="19050">
                    <a:moveTo>
                      <a:pt x="18574" y="12859"/>
                    </a:moveTo>
                    <a:cubicBezTo>
                      <a:pt x="18574" y="10001"/>
                      <a:pt x="15716" y="7144"/>
                      <a:pt x="12859" y="7144"/>
                    </a:cubicBezTo>
                    <a:cubicBezTo>
                      <a:pt x="10001" y="7144"/>
                      <a:pt x="7144" y="10001"/>
                      <a:pt x="7144" y="12859"/>
                    </a:cubicBezTo>
                    <a:cubicBezTo>
                      <a:pt x="7144" y="15716"/>
                      <a:pt x="10001" y="18574"/>
                      <a:pt x="12859" y="18574"/>
                    </a:cubicBezTo>
                    <a:cubicBezTo>
                      <a:pt x="15716" y="18574"/>
                      <a:pt x="18574" y="15716"/>
                      <a:pt x="18574" y="12859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4" name="Freeform: Shape 143"/>
              <p:cNvSpPr/>
              <p:nvPr/>
            </p:nvSpPr>
            <p:spPr>
              <a:xfrm>
                <a:off x="5835491" y="2999899"/>
                <a:ext cx="47625" cy="38100"/>
              </a:xfrm>
              <a:custGeom>
                <a:avLst/>
                <a:gdLst>
                  <a:gd name="connsiteX0" fmla="*/ 15716 w 47625"/>
                  <a:gd name="connsiteY0" fmla="*/ 15716 h 38100"/>
                  <a:gd name="connsiteX1" fmla="*/ 7144 w 47625"/>
                  <a:gd name="connsiteY1" fmla="*/ 24289 h 38100"/>
                  <a:gd name="connsiteX2" fmla="*/ 15716 w 47625"/>
                  <a:gd name="connsiteY2" fmla="*/ 32861 h 38100"/>
                  <a:gd name="connsiteX3" fmla="*/ 21431 w 47625"/>
                  <a:gd name="connsiteY3" fmla="*/ 30956 h 38100"/>
                  <a:gd name="connsiteX4" fmla="*/ 33814 w 47625"/>
                  <a:gd name="connsiteY4" fmla="*/ 37624 h 38100"/>
                  <a:gd name="connsiteX5" fmla="*/ 49054 w 47625"/>
                  <a:gd name="connsiteY5" fmla="*/ 22384 h 38100"/>
                  <a:gd name="connsiteX6" fmla="*/ 33814 w 47625"/>
                  <a:gd name="connsiteY6" fmla="*/ 7144 h 38100"/>
                  <a:gd name="connsiteX7" fmla="*/ 18574 w 47625"/>
                  <a:gd name="connsiteY7" fmla="*/ 17621 h 38100"/>
                  <a:gd name="connsiteX8" fmla="*/ 15716 w 47625"/>
                  <a:gd name="connsiteY8" fmla="*/ 1571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625" h="38100">
                    <a:moveTo>
                      <a:pt x="15716" y="15716"/>
                    </a:moveTo>
                    <a:cubicBezTo>
                      <a:pt x="10954" y="15716"/>
                      <a:pt x="7144" y="19526"/>
                      <a:pt x="7144" y="24289"/>
                    </a:cubicBezTo>
                    <a:cubicBezTo>
                      <a:pt x="7144" y="29051"/>
                      <a:pt x="10954" y="32861"/>
                      <a:pt x="15716" y="32861"/>
                    </a:cubicBezTo>
                    <a:cubicBezTo>
                      <a:pt x="17621" y="32861"/>
                      <a:pt x="19526" y="31909"/>
                      <a:pt x="21431" y="30956"/>
                    </a:cubicBezTo>
                    <a:cubicBezTo>
                      <a:pt x="24289" y="34766"/>
                      <a:pt x="29051" y="37624"/>
                      <a:pt x="33814" y="37624"/>
                    </a:cubicBezTo>
                    <a:cubicBezTo>
                      <a:pt x="42386" y="37624"/>
                      <a:pt x="49054" y="30956"/>
                      <a:pt x="49054" y="22384"/>
                    </a:cubicBezTo>
                    <a:cubicBezTo>
                      <a:pt x="49054" y="13811"/>
                      <a:pt x="42386" y="7144"/>
                      <a:pt x="33814" y="7144"/>
                    </a:cubicBezTo>
                    <a:cubicBezTo>
                      <a:pt x="27146" y="7144"/>
                      <a:pt x="21431" y="11906"/>
                      <a:pt x="18574" y="17621"/>
                    </a:cubicBezTo>
                    <a:cubicBezTo>
                      <a:pt x="17621" y="15716"/>
                      <a:pt x="16669" y="15716"/>
                      <a:pt x="15716" y="1571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5" name="Freeform: Shape 144"/>
              <p:cNvSpPr/>
              <p:nvPr/>
            </p:nvSpPr>
            <p:spPr>
              <a:xfrm>
                <a:off x="5748814" y="3547586"/>
                <a:ext cx="57150" cy="57150"/>
              </a:xfrm>
              <a:custGeom>
                <a:avLst/>
                <a:gdLst>
                  <a:gd name="connsiteX0" fmla="*/ 7144 w 57150"/>
                  <a:gd name="connsiteY0" fmla="*/ 30956 h 57150"/>
                  <a:gd name="connsiteX1" fmla="*/ 30956 w 57150"/>
                  <a:gd name="connsiteY1" fmla="*/ 54769 h 57150"/>
                  <a:gd name="connsiteX2" fmla="*/ 54769 w 57150"/>
                  <a:gd name="connsiteY2" fmla="*/ 30956 h 57150"/>
                  <a:gd name="connsiteX3" fmla="*/ 30956 w 57150"/>
                  <a:gd name="connsiteY3" fmla="*/ 7144 h 57150"/>
                  <a:gd name="connsiteX4" fmla="*/ 7144 w 57150"/>
                  <a:gd name="connsiteY4" fmla="*/ 30956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7144" y="30956"/>
                    </a:moveTo>
                    <a:cubicBezTo>
                      <a:pt x="7144" y="44291"/>
                      <a:pt x="17621" y="54769"/>
                      <a:pt x="30956" y="54769"/>
                    </a:cubicBezTo>
                    <a:cubicBezTo>
                      <a:pt x="44291" y="54769"/>
                      <a:pt x="54769" y="44291"/>
                      <a:pt x="54769" y="30956"/>
                    </a:cubicBezTo>
                    <a:cubicBezTo>
                      <a:pt x="54769" y="17621"/>
                      <a:pt x="44291" y="7144"/>
                      <a:pt x="30956" y="7144"/>
                    </a:cubicBezTo>
                    <a:cubicBezTo>
                      <a:pt x="17621" y="7144"/>
                      <a:pt x="7144" y="17621"/>
                      <a:pt x="7144" y="3095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6" name="Freeform: Shape 145"/>
              <p:cNvSpPr/>
              <p:nvPr/>
            </p:nvSpPr>
            <p:spPr>
              <a:xfrm>
                <a:off x="6052661" y="2749336"/>
                <a:ext cx="57150" cy="57150"/>
              </a:xfrm>
              <a:custGeom>
                <a:avLst/>
                <a:gdLst>
                  <a:gd name="connsiteX0" fmla="*/ 7144 w 57150"/>
                  <a:gd name="connsiteY0" fmla="*/ 31012 h 57150"/>
                  <a:gd name="connsiteX1" fmla="*/ 30956 w 57150"/>
                  <a:gd name="connsiteY1" fmla="*/ 54824 h 57150"/>
                  <a:gd name="connsiteX2" fmla="*/ 54769 w 57150"/>
                  <a:gd name="connsiteY2" fmla="*/ 31012 h 57150"/>
                  <a:gd name="connsiteX3" fmla="*/ 30956 w 57150"/>
                  <a:gd name="connsiteY3" fmla="*/ 7199 h 57150"/>
                  <a:gd name="connsiteX4" fmla="*/ 7144 w 57150"/>
                  <a:gd name="connsiteY4" fmla="*/ 31012 h 57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150" h="57150">
                    <a:moveTo>
                      <a:pt x="7144" y="31012"/>
                    </a:moveTo>
                    <a:cubicBezTo>
                      <a:pt x="7144" y="44347"/>
                      <a:pt x="17621" y="54824"/>
                      <a:pt x="30956" y="54824"/>
                    </a:cubicBezTo>
                    <a:cubicBezTo>
                      <a:pt x="44291" y="54824"/>
                      <a:pt x="54769" y="44347"/>
                      <a:pt x="54769" y="31012"/>
                    </a:cubicBezTo>
                    <a:cubicBezTo>
                      <a:pt x="54769" y="17677"/>
                      <a:pt x="44291" y="7199"/>
                      <a:pt x="30956" y="7199"/>
                    </a:cubicBezTo>
                    <a:cubicBezTo>
                      <a:pt x="17621" y="6247"/>
                      <a:pt x="7144" y="17677"/>
                      <a:pt x="7144" y="31012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7" name="Freeform: Shape 146"/>
              <p:cNvSpPr/>
              <p:nvPr/>
            </p:nvSpPr>
            <p:spPr>
              <a:xfrm>
                <a:off x="5403056" y="3395186"/>
                <a:ext cx="38100" cy="38100"/>
              </a:xfrm>
              <a:custGeom>
                <a:avLst/>
                <a:gdLst>
                  <a:gd name="connsiteX0" fmla="*/ 37624 w 38100"/>
                  <a:gd name="connsiteY0" fmla="*/ 22384 h 38100"/>
                  <a:gd name="connsiteX1" fmla="*/ 22384 w 38100"/>
                  <a:gd name="connsiteY1" fmla="*/ 37624 h 38100"/>
                  <a:gd name="connsiteX2" fmla="*/ 7144 w 38100"/>
                  <a:gd name="connsiteY2" fmla="*/ 22384 h 38100"/>
                  <a:gd name="connsiteX3" fmla="*/ 22384 w 38100"/>
                  <a:gd name="connsiteY3" fmla="*/ 7144 h 38100"/>
                  <a:gd name="connsiteX4" fmla="*/ 37624 w 38100"/>
                  <a:gd name="connsiteY4" fmla="*/ 22384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7624" y="22384"/>
                    </a:moveTo>
                    <a:cubicBezTo>
                      <a:pt x="37624" y="30801"/>
                      <a:pt x="30801" y="37624"/>
                      <a:pt x="22384" y="37624"/>
                    </a:cubicBezTo>
                    <a:cubicBezTo>
                      <a:pt x="13967" y="37624"/>
                      <a:pt x="7144" y="30801"/>
                      <a:pt x="7144" y="22384"/>
                    </a:cubicBezTo>
                    <a:cubicBezTo>
                      <a:pt x="7144" y="13967"/>
                      <a:pt x="13967" y="7144"/>
                      <a:pt x="22384" y="7144"/>
                    </a:cubicBezTo>
                    <a:cubicBezTo>
                      <a:pt x="30801" y="7144"/>
                      <a:pt x="37624" y="13967"/>
                      <a:pt x="37624" y="2238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8" name="Freeform: Shape 147"/>
              <p:cNvSpPr/>
              <p:nvPr/>
            </p:nvSpPr>
            <p:spPr>
              <a:xfrm>
                <a:off x="5899309" y="3254216"/>
                <a:ext cx="28575" cy="28575"/>
              </a:xfrm>
              <a:custGeom>
                <a:avLst/>
                <a:gdLst>
                  <a:gd name="connsiteX0" fmla="*/ 16669 w 28575"/>
                  <a:gd name="connsiteY0" fmla="*/ 26194 h 28575"/>
                  <a:gd name="connsiteX1" fmla="*/ 26194 w 28575"/>
                  <a:gd name="connsiteY1" fmla="*/ 16669 h 28575"/>
                  <a:gd name="connsiteX2" fmla="*/ 16669 w 28575"/>
                  <a:gd name="connsiteY2" fmla="*/ 7144 h 28575"/>
                  <a:gd name="connsiteX3" fmla="*/ 7144 w 28575"/>
                  <a:gd name="connsiteY3" fmla="*/ 16669 h 28575"/>
                  <a:gd name="connsiteX4" fmla="*/ 16669 w 28575"/>
                  <a:gd name="connsiteY4" fmla="*/ 26194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16669" y="26194"/>
                    </a:moveTo>
                    <a:cubicBezTo>
                      <a:pt x="22384" y="26194"/>
                      <a:pt x="26194" y="22384"/>
                      <a:pt x="26194" y="16669"/>
                    </a:cubicBezTo>
                    <a:cubicBezTo>
                      <a:pt x="26194" y="10954"/>
                      <a:pt x="22384" y="7144"/>
                      <a:pt x="16669" y="7144"/>
                    </a:cubicBezTo>
                    <a:cubicBezTo>
                      <a:pt x="10954" y="7144"/>
                      <a:pt x="7144" y="10954"/>
                      <a:pt x="7144" y="16669"/>
                    </a:cubicBezTo>
                    <a:cubicBezTo>
                      <a:pt x="7144" y="22384"/>
                      <a:pt x="10954" y="26194"/>
                      <a:pt x="16669" y="26194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9" name="Freeform: Shape 148"/>
              <p:cNvSpPr/>
              <p:nvPr/>
            </p:nvSpPr>
            <p:spPr>
              <a:xfrm>
                <a:off x="5721191" y="4040029"/>
                <a:ext cx="38100" cy="38100"/>
              </a:xfrm>
              <a:custGeom>
                <a:avLst/>
                <a:gdLst>
                  <a:gd name="connsiteX0" fmla="*/ 39529 w 38100"/>
                  <a:gd name="connsiteY0" fmla="*/ 23336 h 38100"/>
                  <a:gd name="connsiteX1" fmla="*/ 23336 w 38100"/>
                  <a:gd name="connsiteY1" fmla="*/ 7144 h 38100"/>
                  <a:gd name="connsiteX2" fmla="*/ 7144 w 38100"/>
                  <a:gd name="connsiteY2" fmla="*/ 23336 h 38100"/>
                  <a:gd name="connsiteX3" fmla="*/ 23336 w 38100"/>
                  <a:gd name="connsiteY3" fmla="*/ 39529 h 38100"/>
                  <a:gd name="connsiteX4" fmla="*/ 39529 w 38100"/>
                  <a:gd name="connsiteY4" fmla="*/ 23336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9529" y="23336"/>
                    </a:moveTo>
                    <a:cubicBezTo>
                      <a:pt x="39529" y="14764"/>
                      <a:pt x="31909" y="7144"/>
                      <a:pt x="23336" y="7144"/>
                    </a:cubicBezTo>
                    <a:cubicBezTo>
                      <a:pt x="14764" y="7144"/>
                      <a:pt x="7144" y="14764"/>
                      <a:pt x="7144" y="23336"/>
                    </a:cubicBezTo>
                    <a:cubicBezTo>
                      <a:pt x="7144" y="31909"/>
                      <a:pt x="14764" y="39529"/>
                      <a:pt x="23336" y="39529"/>
                    </a:cubicBezTo>
                    <a:cubicBezTo>
                      <a:pt x="31909" y="39529"/>
                      <a:pt x="39529" y="31909"/>
                      <a:pt x="39529" y="23336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0" name="Freeform: Shape 149"/>
              <p:cNvSpPr/>
              <p:nvPr/>
            </p:nvSpPr>
            <p:spPr>
              <a:xfrm>
                <a:off x="5850731" y="3401854"/>
                <a:ext cx="28575" cy="28575"/>
              </a:xfrm>
              <a:custGeom>
                <a:avLst/>
                <a:gdLst>
                  <a:gd name="connsiteX0" fmla="*/ 28099 w 28575"/>
                  <a:gd name="connsiteY0" fmla="*/ 17621 h 28575"/>
                  <a:gd name="connsiteX1" fmla="*/ 17621 w 28575"/>
                  <a:gd name="connsiteY1" fmla="*/ 28099 h 28575"/>
                  <a:gd name="connsiteX2" fmla="*/ 7144 w 28575"/>
                  <a:gd name="connsiteY2" fmla="*/ 17621 h 28575"/>
                  <a:gd name="connsiteX3" fmla="*/ 17621 w 28575"/>
                  <a:gd name="connsiteY3" fmla="*/ 7144 h 28575"/>
                  <a:gd name="connsiteX4" fmla="*/ 28099 w 28575"/>
                  <a:gd name="connsiteY4" fmla="*/ 17621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" h="28575">
                    <a:moveTo>
                      <a:pt x="28099" y="17621"/>
                    </a:moveTo>
                    <a:cubicBezTo>
                      <a:pt x="28099" y="23408"/>
                      <a:pt x="23408" y="28099"/>
                      <a:pt x="17621" y="28099"/>
                    </a:cubicBezTo>
                    <a:cubicBezTo>
                      <a:pt x="11835" y="28099"/>
                      <a:pt x="7144" y="23408"/>
                      <a:pt x="7144" y="17621"/>
                    </a:cubicBezTo>
                    <a:cubicBezTo>
                      <a:pt x="7144" y="11835"/>
                      <a:pt x="11835" y="7144"/>
                      <a:pt x="17621" y="7144"/>
                    </a:cubicBezTo>
                    <a:cubicBezTo>
                      <a:pt x="23408" y="7144"/>
                      <a:pt x="28099" y="11835"/>
                      <a:pt x="28099" y="1762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1" name="Freeform: Shape 150"/>
              <p:cNvSpPr/>
              <p:nvPr/>
            </p:nvSpPr>
            <p:spPr>
              <a:xfrm>
                <a:off x="5676424" y="2450306"/>
                <a:ext cx="1247775" cy="1857375"/>
              </a:xfrm>
              <a:custGeom>
                <a:avLst/>
                <a:gdLst>
                  <a:gd name="connsiteX0" fmla="*/ 1172051 w 1247775"/>
                  <a:gd name="connsiteY0" fmla="*/ 974884 h 1857375"/>
                  <a:gd name="connsiteX1" fmla="*/ 1037749 w 1247775"/>
                  <a:gd name="connsiteY1" fmla="*/ 787241 h 1857375"/>
                  <a:gd name="connsiteX2" fmla="*/ 1026319 w 1247775"/>
                  <a:gd name="connsiteY2" fmla="*/ 764381 h 1857375"/>
                  <a:gd name="connsiteX3" fmla="*/ 1023461 w 1247775"/>
                  <a:gd name="connsiteY3" fmla="*/ 751046 h 1857375"/>
                  <a:gd name="connsiteX4" fmla="*/ 1024414 w 1247775"/>
                  <a:gd name="connsiteY4" fmla="*/ 750094 h 1857375"/>
                  <a:gd name="connsiteX5" fmla="*/ 1025366 w 1247775"/>
                  <a:gd name="connsiteY5" fmla="*/ 744379 h 1857375"/>
                  <a:gd name="connsiteX6" fmla="*/ 1022509 w 1247775"/>
                  <a:gd name="connsiteY6" fmla="*/ 731996 h 1857375"/>
                  <a:gd name="connsiteX7" fmla="*/ 1037749 w 1247775"/>
                  <a:gd name="connsiteY7" fmla="*/ 609124 h 1857375"/>
                  <a:gd name="connsiteX8" fmla="*/ 1025366 w 1247775"/>
                  <a:gd name="connsiteY8" fmla="*/ 473869 h 1857375"/>
                  <a:gd name="connsiteX9" fmla="*/ 1025366 w 1247775"/>
                  <a:gd name="connsiteY9" fmla="*/ 472916 h 1857375"/>
                  <a:gd name="connsiteX10" fmla="*/ 1023461 w 1247775"/>
                  <a:gd name="connsiteY10" fmla="*/ 463391 h 1857375"/>
                  <a:gd name="connsiteX11" fmla="*/ 1020604 w 1247775"/>
                  <a:gd name="connsiteY11" fmla="*/ 450056 h 1857375"/>
                  <a:gd name="connsiteX12" fmla="*/ 1021556 w 1247775"/>
                  <a:gd name="connsiteY12" fmla="*/ 442436 h 1857375"/>
                  <a:gd name="connsiteX13" fmla="*/ 1014889 w 1247775"/>
                  <a:gd name="connsiteY13" fmla="*/ 424339 h 1857375"/>
                  <a:gd name="connsiteX14" fmla="*/ 1000601 w 1247775"/>
                  <a:gd name="connsiteY14" fmla="*/ 362426 h 1857375"/>
                  <a:gd name="connsiteX15" fmla="*/ 996791 w 1247775"/>
                  <a:gd name="connsiteY15" fmla="*/ 347186 h 1857375"/>
                  <a:gd name="connsiteX16" fmla="*/ 994886 w 1247775"/>
                  <a:gd name="connsiteY16" fmla="*/ 339566 h 1857375"/>
                  <a:gd name="connsiteX17" fmla="*/ 892969 w 1247775"/>
                  <a:gd name="connsiteY17" fmla="*/ 148114 h 1857375"/>
                  <a:gd name="connsiteX18" fmla="*/ 891064 w 1247775"/>
                  <a:gd name="connsiteY18" fmla="*/ 144304 h 1857375"/>
                  <a:gd name="connsiteX19" fmla="*/ 891064 w 1247775"/>
                  <a:gd name="connsiteY19" fmla="*/ 144304 h 1857375"/>
                  <a:gd name="connsiteX20" fmla="*/ 886301 w 1247775"/>
                  <a:gd name="connsiteY20" fmla="*/ 137636 h 1857375"/>
                  <a:gd name="connsiteX21" fmla="*/ 842486 w 1247775"/>
                  <a:gd name="connsiteY21" fmla="*/ 97631 h 1857375"/>
                  <a:gd name="connsiteX22" fmla="*/ 821531 w 1247775"/>
                  <a:gd name="connsiteY22" fmla="*/ 103346 h 1857375"/>
                  <a:gd name="connsiteX23" fmla="*/ 803434 w 1247775"/>
                  <a:gd name="connsiteY23" fmla="*/ 80486 h 1857375"/>
                  <a:gd name="connsiteX24" fmla="*/ 784384 w 1247775"/>
                  <a:gd name="connsiteY24" fmla="*/ 63341 h 1857375"/>
                  <a:gd name="connsiteX25" fmla="*/ 751046 w 1247775"/>
                  <a:gd name="connsiteY25" fmla="*/ 40481 h 1857375"/>
                  <a:gd name="connsiteX26" fmla="*/ 719614 w 1247775"/>
                  <a:gd name="connsiteY26" fmla="*/ 58579 h 1857375"/>
                  <a:gd name="connsiteX27" fmla="*/ 708184 w 1247775"/>
                  <a:gd name="connsiteY27" fmla="*/ 55721 h 1857375"/>
                  <a:gd name="connsiteX28" fmla="*/ 704374 w 1247775"/>
                  <a:gd name="connsiteY28" fmla="*/ 55721 h 1857375"/>
                  <a:gd name="connsiteX29" fmla="*/ 698659 w 1247775"/>
                  <a:gd name="connsiteY29" fmla="*/ 48101 h 1857375"/>
                  <a:gd name="connsiteX30" fmla="*/ 703421 w 1247775"/>
                  <a:gd name="connsiteY30" fmla="*/ 37624 h 1857375"/>
                  <a:gd name="connsiteX31" fmla="*/ 688181 w 1247775"/>
                  <a:gd name="connsiteY31" fmla="*/ 22384 h 1857375"/>
                  <a:gd name="connsiteX32" fmla="*/ 679609 w 1247775"/>
                  <a:gd name="connsiteY32" fmla="*/ 25241 h 1857375"/>
                  <a:gd name="connsiteX33" fmla="*/ 667226 w 1247775"/>
                  <a:gd name="connsiteY33" fmla="*/ 16669 h 1857375"/>
                  <a:gd name="connsiteX34" fmla="*/ 667226 w 1247775"/>
                  <a:gd name="connsiteY34" fmla="*/ 16669 h 1857375"/>
                  <a:gd name="connsiteX35" fmla="*/ 652939 w 1247775"/>
                  <a:gd name="connsiteY35" fmla="*/ 7144 h 1857375"/>
                  <a:gd name="connsiteX36" fmla="*/ 637699 w 1247775"/>
                  <a:gd name="connsiteY36" fmla="*/ 22384 h 1857375"/>
                  <a:gd name="connsiteX37" fmla="*/ 652939 w 1247775"/>
                  <a:gd name="connsiteY37" fmla="*/ 37624 h 1857375"/>
                  <a:gd name="connsiteX38" fmla="*/ 658654 w 1247775"/>
                  <a:gd name="connsiteY38" fmla="*/ 36671 h 1857375"/>
                  <a:gd name="connsiteX39" fmla="*/ 667226 w 1247775"/>
                  <a:gd name="connsiteY39" fmla="*/ 40481 h 1857375"/>
                  <a:gd name="connsiteX40" fmla="*/ 671989 w 1247775"/>
                  <a:gd name="connsiteY40" fmla="*/ 39529 h 1857375"/>
                  <a:gd name="connsiteX41" fmla="*/ 673894 w 1247775"/>
                  <a:gd name="connsiteY41" fmla="*/ 45244 h 1857375"/>
                  <a:gd name="connsiteX42" fmla="*/ 667226 w 1247775"/>
                  <a:gd name="connsiteY42" fmla="*/ 50006 h 1857375"/>
                  <a:gd name="connsiteX43" fmla="*/ 652939 w 1247775"/>
                  <a:gd name="connsiteY43" fmla="*/ 65246 h 1857375"/>
                  <a:gd name="connsiteX44" fmla="*/ 664369 w 1247775"/>
                  <a:gd name="connsiteY44" fmla="*/ 80486 h 1857375"/>
                  <a:gd name="connsiteX45" fmla="*/ 666274 w 1247775"/>
                  <a:gd name="connsiteY45" fmla="*/ 83344 h 1857375"/>
                  <a:gd name="connsiteX46" fmla="*/ 661511 w 1247775"/>
                  <a:gd name="connsiteY46" fmla="*/ 94774 h 1857375"/>
                  <a:gd name="connsiteX47" fmla="*/ 662464 w 1247775"/>
                  <a:gd name="connsiteY47" fmla="*/ 101441 h 1857375"/>
                  <a:gd name="connsiteX48" fmla="*/ 661511 w 1247775"/>
                  <a:gd name="connsiteY48" fmla="*/ 101441 h 1857375"/>
                  <a:gd name="connsiteX49" fmla="*/ 640556 w 1247775"/>
                  <a:gd name="connsiteY49" fmla="*/ 122396 h 1857375"/>
                  <a:gd name="connsiteX50" fmla="*/ 651034 w 1247775"/>
                  <a:gd name="connsiteY50" fmla="*/ 140494 h 1857375"/>
                  <a:gd name="connsiteX51" fmla="*/ 649129 w 1247775"/>
                  <a:gd name="connsiteY51" fmla="*/ 146209 h 1857375"/>
                  <a:gd name="connsiteX52" fmla="*/ 659606 w 1247775"/>
                  <a:gd name="connsiteY52" fmla="*/ 156686 h 1857375"/>
                  <a:gd name="connsiteX53" fmla="*/ 670084 w 1247775"/>
                  <a:gd name="connsiteY53" fmla="*/ 146209 h 1857375"/>
                  <a:gd name="connsiteX54" fmla="*/ 669131 w 1247775"/>
                  <a:gd name="connsiteY54" fmla="*/ 142399 h 1857375"/>
                  <a:gd name="connsiteX55" fmla="*/ 672941 w 1247775"/>
                  <a:gd name="connsiteY55" fmla="*/ 140494 h 1857375"/>
                  <a:gd name="connsiteX56" fmla="*/ 671989 w 1247775"/>
                  <a:gd name="connsiteY56" fmla="*/ 145256 h 1857375"/>
                  <a:gd name="connsiteX57" fmla="*/ 685324 w 1247775"/>
                  <a:gd name="connsiteY57" fmla="*/ 158591 h 1857375"/>
                  <a:gd name="connsiteX58" fmla="*/ 698659 w 1247775"/>
                  <a:gd name="connsiteY58" fmla="*/ 145256 h 1857375"/>
                  <a:gd name="connsiteX59" fmla="*/ 685324 w 1247775"/>
                  <a:gd name="connsiteY59" fmla="*/ 131921 h 1857375"/>
                  <a:gd name="connsiteX60" fmla="*/ 679609 w 1247775"/>
                  <a:gd name="connsiteY60" fmla="*/ 132874 h 1857375"/>
                  <a:gd name="connsiteX61" fmla="*/ 681514 w 1247775"/>
                  <a:gd name="connsiteY61" fmla="*/ 125254 h 1857375"/>
                  <a:gd name="connsiteX62" fmla="*/ 682466 w 1247775"/>
                  <a:gd name="connsiteY62" fmla="*/ 125254 h 1857375"/>
                  <a:gd name="connsiteX63" fmla="*/ 699611 w 1247775"/>
                  <a:gd name="connsiteY63" fmla="*/ 110014 h 1857375"/>
                  <a:gd name="connsiteX64" fmla="*/ 706279 w 1247775"/>
                  <a:gd name="connsiteY64" fmla="*/ 111919 h 1857375"/>
                  <a:gd name="connsiteX65" fmla="*/ 706279 w 1247775"/>
                  <a:gd name="connsiteY65" fmla="*/ 113824 h 1857375"/>
                  <a:gd name="connsiteX66" fmla="*/ 711994 w 1247775"/>
                  <a:gd name="connsiteY66" fmla="*/ 122396 h 1857375"/>
                  <a:gd name="connsiteX67" fmla="*/ 738664 w 1247775"/>
                  <a:gd name="connsiteY67" fmla="*/ 146209 h 1857375"/>
                  <a:gd name="connsiteX68" fmla="*/ 763429 w 1247775"/>
                  <a:gd name="connsiteY68" fmla="*/ 130969 h 1857375"/>
                  <a:gd name="connsiteX69" fmla="*/ 770096 w 1247775"/>
                  <a:gd name="connsiteY69" fmla="*/ 132874 h 1857375"/>
                  <a:gd name="connsiteX70" fmla="*/ 778669 w 1247775"/>
                  <a:gd name="connsiteY70" fmla="*/ 140494 h 1857375"/>
                  <a:gd name="connsiteX71" fmla="*/ 773906 w 1247775"/>
                  <a:gd name="connsiteY71" fmla="*/ 145256 h 1857375"/>
                  <a:gd name="connsiteX72" fmla="*/ 765334 w 1247775"/>
                  <a:gd name="connsiteY72" fmla="*/ 138589 h 1857375"/>
                  <a:gd name="connsiteX73" fmla="*/ 756761 w 1247775"/>
                  <a:gd name="connsiteY73" fmla="*/ 147161 h 1857375"/>
                  <a:gd name="connsiteX74" fmla="*/ 761524 w 1247775"/>
                  <a:gd name="connsiteY74" fmla="*/ 154781 h 1857375"/>
                  <a:gd name="connsiteX75" fmla="*/ 757714 w 1247775"/>
                  <a:gd name="connsiteY75" fmla="*/ 161449 h 1857375"/>
                  <a:gd name="connsiteX76" fmla="*/ 759619 w 1247775"/>
                  <a:gd name="connsiteY76" fmla="*/ 167164 h 1857375"/>
                  <a:gd name="connsiteX77" fmla="*/ 759619 w 1247775"/>
                  <a:gd name="connsiteY77" fmla="*/ 169069 h 1857375"/>
                  <a:gd name="connsiteX78" fmla="*/ 738664 w 1247775"/>
                  <a:gd name="connsiteY78" fmla="*/ 155734 h 1857375"/>
                  <a:gd name="connsiteX79" fmla="*/ 735806 w 1247775"/>
                  <a:gd name="connsiteY79" fmla="*/ 155734 h 1857375"/>
                  <a:gd name="connsiteX80" fmla="*/ 729139 w 1247775"/>
                  <a:gd name="connsiteY80" fmla="*/ 152876 h 1857375"/>
                  <a:gd name="connsiteX81" fmla="*/ 719614 w 1247775"/>
                  <a:gd name="connsiteY81" fmla="*/ 162401 h 1857375"/>
                  <a:gd name="connsiteX82" fmla="*/ 720566 w 1247775"/>
                  <a:gd name="connsiteY82" fmla="*/ 165259 h 1857375"/>
                  <a:gd name="connsiteX83" fmla="*/ 716756 w 1247775"/>
                  <a:gd name="connsiteY83" fmla="*/ 173831 h 1857375"/>
                  <a:gd name="connsiteX84" fmla="*/ 711994 w 1247775"/>
                  <a:gd name="connsiteY84" fmla="*/ 172879 h 1857375"/>
                  <a:gd name="connsiteX85" fmla="*/ 691991 w 1247775"/>
                  <a:gd name="connsiteY85" fmla="*/ 178594 h 1857375"/>
                  <a:gd name="connsiteX86" fmla="*/ 680561 w 1247775"/>
                  <a:gd name="connsiteY86" fmla="*/ 175736 h 1857375"/>
                  <a:gd name="connsiteX87" fmla="*/ 673894 w 1247775"/>
                  <a:gd name="connsiteY87" fmla="*/ 176689 h 1857375"/>
                  <a:gd name="connsiteX88" fmla="*/ 675799 w 1247775"/>
                  <a:gd name="connsiteY88" fmla="*/ 172879 h 1857375"/>
                  <a:gd name="connsiteX89" fmla="*/ 668179 w 1247775"/>
                  <a:gd name="connsiteY89" fmla="*/ 165259 h 1857375"/>
                  <a:gd name="connsiteX90" fmla="*/ 660559 w 1247775"/>
                  <a:gd name="connsiteY90" fmla="*/ 172879 h 1857375"/>
                  <a:gd name="connsiteX91" fmla="*/ 667226 w 1247775"/>
                  <a:gd name="connsiteY91" fmla="*/ 180499 h 1857375"/>
                  <a:gd name="connsiteX92" fmla="*/ 657701 w 1247775"/>
                  <a:gd name="connsiteY92" fmla="*/ 199549 h 1857375"/>
                  <a:gd name="connsiteX93" fmla="*/ 659606 w 1247775"/>
                  <a:gd name="connsiteY93" fmla="*/ 207169 h 1857375"/>
                  <a:gd name="connsiteX94" fmla="*/ 654844 w 1247775"/>
                  <a:gd name="connsiteY94" fmla="*/ 208121 h 1857375"/>
                  <a:gd name="connsiteX95" fmla="*/ 648176 w 1247775"/>
                  <a:gd name="connsiteY95" fmla="*/ 205264 h 1857375"/>
                  <a:gd name="connsiteX96" fmla="*/ 639604 w 1247775"/>
                  <a:gd name="connsiteY96" fmla="*/ 213836 h 1857375"/>
                  <a:gd name="connsiteX97" fmla="*/ 640556 w 1247775"/>
                  <a:gd name="connsiteY97" fmla="*/ 217646 h 1857375"/>
                  <a:gd name="connsiteX98" fmla="*/ 634841 w 1247775"/>
                  <a:gd name="connsiteY98" fmla="*/ 226219 h 1857375"/>
                  <a:gd name="connsiteX99" fmla="*/ 627221 w 1247775"/>
                  <a:gd name="connsiteY99" fmla="*/ 223361 h 1857375"/>
                  <a:gd name="connsiteX100" fmla="*/ 613886 w 1247775"/>
                  <a:gd name="connsiteY100" fmla="*/ 205264 h 1857375"/>
                  <a:gd name="connsiteX101" fmla="*/ 623411 w 1247775"/>
                  <a:gd name="connsiteY101" fmla="*/ 203359 h 1857375"/>
                  <a:gd name="connsiteX102" fmla="*/ 632936 w 1247775"/>
                  <a:gd name="connsiteY102" fmla="*/ 209074 h 1857375"/>
                  <a:gd name="connsiteX103" fmla="*/ 644366 w 1247775"/>
                  <a:gd name="connsiteY103" fmla="*/ 197644 h 1857375"/>
                  <a:gd name="connsiteX104" fmla="*/ 640556 w 1247775"/>
                  <a:gd name="connsiteY104" fmla="*/ 189071 h 1857375"/>
                  <a:gd name="connsiteX105" fmla="*/ 646271 w 1247775"/>
                  <a:gd name="connsiteY105" fmla="*/ 170021 h 1857375"/>
                  <a:gd name="connsiteX106" fmla="*/ 619601 w 1247775"/>
                  <a:gd name="connsiteY106" fmla="*/ 135731 h 1857375"/>
                  <a:gd name="connsiteX107" fmla="*/ 612934 w 1247775"/>
                  <a:gd name="connsiteY107" fmla="*/ 132874 h 1857375"/>
                  <a:gd name="connsiteX108" fmla="*/ 607219 w 1247775"/>
                  <a:gd name="connsiteY108" fmla="*/ 134779 h 1857375"/>
                  <a:gd name="connsiteX109" fmla="*/ 600551 w 1247775"/>
                  <a:gd name="connsiteY109" fmla="*/ 135731 h 1857375"/>
                  <a:gd name="connsiteX110" fmla="*/ 601504 w 1247775"/>
                  <a:gd name="connsiteY110" fmla="*/ 129064 h 1857375"/>
                  <a:gd name="connsiteX111" fmla="*/ 607219 w 1247775"/>
                  <a:gd name="connsiteY111" fmla="*/ 130969 h 1857375"/>
                  <a:gd name="connsiteX112" fmla="*/ 616744 w 1247775"/>
                  <a:gd name="connsiteY112" fmla="*/ 121444 h 1857375"/>
                  <a:gd name="connsiteX113" fmla="*/ 607219 w 1247775"/>
                  <a:gd name="connsiteY113" fmla="*/ 111919 h 1857375"/>
                  <a:gd name="connsiteX114" fmla="*/ 599599 w 1247775"/>
                  <a:gd name="connsiteY114" fmla="*/ 116681 h 1857375"/>
                  <a:gd name="connsiteX115" fmla="*/ 591979 w 1247775"/>
                  <a:gd name="connsiteY115" fmla="*/ 107156 h 1857375"/>
                  <a:gd name="connsiteX116" fmla="*/ 598646 w 1247775"/>
                  <a:gd name="connsiteY116" fmla="*/ 108109 h 1857375"/>
                  <a:gd name="connsiteX117" fmla="*/ 626269 w 1247775"/>
                  <a:gd name="connsiteY117" fmla="*/ 84296 h 1857375"/>
                  <a:gd name="connsiteX118" fmla="*/ 631031 w 1247775"/>
                  <a:gd name="connsiteY118" fmla="*/ 85249 h 1857375"/>
                  <a:gd name="connsiteX119" fmla="*/ 644366 w 1247775"/>
                  <a:gd name="connsiteY119" fmla="*/ 71914 h 1857375"/>
                  <a:gd name="connsiteX120" fmla="*/ 631031 w 1247775"/>
                  <a:gd name="connsiteY120" fmla="*/ 58579 h 1857375"/>
                  <a:gd name="connsiteX121" fmla="*/ 620554 w 1247775"/>
                  <a:gd name="connsiteY121" fmla="*/ 64294 h 1857375"/>
                  <a:gd name="connsiteX122" fmla="*/ 598646 w 1247775"/>
                  <a:gd name="connsiteY122" fmla="*/ 53816 h 1857375"/>
                  <a:gd name="connsiteX123" fmla="*/ 578644 w 1247775"/>
                  <a:gd name="connsiteY123" fmla="*/ 62389 h 1857375"/>
                  <a:gd name="connsiteX124" fmla="*/ 578644 w 1247775"/>
                  <a:gd name="connsiteY124" fmla="*/ 58579 h 1857375"/>
                  <a:gd name="connsiteX125" fmla="*/ 557689 w 1247775"/>
                  <a:gd name="connsiteY125" fmla="*/ 37624 h 1857375"/>
                  <a:gd name="connsiteX126" fmla="*/ 536734 w 1247775"/>
                  <a:gd name="connsiteY126" fmla="*/ 58579 h 1857375"/>
                  <a:gd name="connsiteX127" fmla="*/ 557689 w 1247775"/>
                  <a:gd name="connsiteY127" fmla="*/ 79534 h 1857375"/>
                  <a:gd name="connsiteX128" fmla="*/ 571024 w 1247775"/>
                  <a:gd name="connsiteY128" fmla="*/ 74771 h 1857375"/>
                  <a:gd name="connsiteX129" fmla="*/ 570071 w 1247775"/>
                  <a:gd name="connsiteY129" fmla="*/ 83344 h 1857375"/>
                  <a:gd name="connsiteX130" fmla="*/ 582454 w 1247775"/>
                  <a:gd name="connsiteY130" fmla="*/ 106204 h 1857375"/>
                  <a:gd name="connsiteX131" fmla="*/ 577691 w 1247775"/>
                  <a:gd name="connsiteY131" fmla="*/ 105251 h 1857375"/>
                  <a:gd name="connsiteX132" fmla="*/ 559594 w 1247775"/>
                  <a:gd name="connsiteY132" fmla="*/ 113824 h 1857375"/>
                  <a:gd name="connsiteX133" fmla="*/ 541496 w 1247775"/>
                  <a:gd name="connsiteY133" fmla="*/ 103346 h 1857375"/>
                  <a:gd name="connsiteX134" fmla="*/ 519589 w 1247775"/>
                  <a:gd name="connsiteY134" fmla="*/ 125254 h 1857375"/>
                  <a:gd name="connsiteX135" fmla="*/ 541496 w 1247775"/>
                  <a:gd name="connsiteY135" fmla="*/ 147161 h 1857375"/>
                  <a:gd name="connsiteX136" fmla="*/ 556736 w 1247775"/>
                  <a:gd name="connsiteY136" fmla="*/ 140494 h 1857375"/>
                  <a:gd name="connsiteX137" fmla="*/ 578644 w 1247775"/>
                  <a:gd name="connsiteY137" fmla="*/ 153829 h 1857375"/>
                  <a:gd name="connsiteX138" fmla="*/ 581501 w 1247775"/>
                  <a:gd name="connsiteY138" fmla="*/ 153829 h 1857375"/>
                  <a:gd name="connsiteX139" fmla="*/ 576739 w 1247775"/>
                  <a:gd name="connsiteY139" fmla="*/ 170974 h 1857375"/>
                  <a:gd name="connsiteX140" fmla="*/ 577691 w 1247775"/>
                  <a:gd name="connsiteY140" fmla="*/ 176689 h 1857375"/>
                  <a:gd name="connsiteX141" fmla="*/ 557689 w 1247775"/>
                  <a:gd name="connsiteY141" fmla="*/ 170974 h 1857375"/>
                  <a:gd name="connsiteX142" fmla="*/ 526256 w 1247775"/>
                  <a:gd name="connsiteY142" fmla="*/ 186214 h 1857375"/>
                  <a:gd name="connsiteX143" fmla="*/ 512921 w 1247775"/>
                  <a:gd name="connsiteY143" fmla="*/ 177641 h 1857375"/>
                  <a:gd name="connsiteX144" fmla="*/ 497681 w 1247775"/>
                  <a:gd name="connsiteY144" fmla="*/ 192881 h 1857375"/>
                  <a:gd name="connsiteX145" fmla="*/ 512921 w 1247775"/>
                  <a:gd name="connsiteY145" fmla="*/ 208121 h 1857375"/>
                  <a:gd name="connsiteX146" fmla="*/ 518636 w 1247775"/>
                  <a:gd name="connsiteY146" fmla="*/ 207169 h 1857375"/>
                  <a:gd name="connsiteX147" fmla="*/ 518636 w 1247775"/>
                  <a:gd name="connsiteY147" fmla="*/ 210026 h 1857375"/>
                  <a:gd name="connsiteX148" fmla="*/ 532924 w 1247775"/>
                  <a:gd name="connsiteY148" fmla="*/ 239554 h 1857375"/>
                  <a:gd name="connsiteX149" fmla="*/ 530066 w 1247775"/>
                  <a:gd name="connsiteY149" fmla="*/ 249079 h 1857375"/>
                  <a:gd name="connsiteX150" fmla="*/ 530066 w 1247775"/>
                  <a:gd name="connsiteY150" fmla="*/ 250984 h 1857375"/>
                  <a:gd name="connsiteX151" fmla="*/ 514826 w 1247775"/>
                  <a:gd name="connsiteY151" fmla="*/ 270034 h 1857375"/>
                  <a:gd name="connsiteX152" fmla="*/ 503396 w 1247775"/>
                  <a:gd name="connsiteY152" fmla="*/ 291941 h 1857375"/>
                  <a:gd name="connsiteX153" fmla="*/ 531019 w 1247775"/>
                  <a:gd name="connsiteY153" fmla="*/ 319564 h 1857375"/>
                  <a:gd name="connsiteX154" fmla="*/ 540544 w 1247775"/>
                  <a:gd name="connsiteY154" fmla="*/ 317659 h 1857375"/>
                  <a:gd name="connsiteX155" fmla="*/ 549116 w 1247775"/>
                  <a:gd name="connsiteY155" fmla="*/ 318611 h 1857375"/>
                  <a:gd name="connsiteX156" fmla="*/ 582454 w 1247775"/>
                  <a:gd name="connsiteY156" fmla="*/ 295751 h 1857375"/>
                  <a:gd name="connsiteX157" fmla="*/ 584359 w 1247775"/>
                  <a:gd name="connsiteY157" fmla="*/ 294799 h 1857375"/>
                  <a:gd name="connsiteX158" fmla="*/ 585311 w 1247775"/>
                  <a:gd name="connsiteY158" fmla="*/ 294799 h 1857375"/>
                  <a:gd name="connsiteX159" fmla="*/ 596741 w 1247775"/>
                  <a:gd name="connsiteY159" fmla="*/ 310991 h 1857375"/>
                  <a:gd name="connsiteX160" fmla="*/ 596741 w 1247775"/>
                  <a:gd name="connsiteY160" fmla="*/ 311944 h 1857375"/>
                  <a:gd name="connsiteX161" fmla="*/ 596741 w 1247775"/>
                  <a:gd name="connsiteY161" fmla="*/ 313849 h 1857375"/>
                  <a:gd name="connsiteX162" fmla="*/ 595789 w 1247775"/>
                  <a:gd name="connsiteY162" fmla="*/ 321469 h 1857375"/>
                  <a:gd name="connsiteX163" fmla="*/ 603409 w 1247775"/>
                  <a:gd name="connsiteY163" fmla="*/ 337661 h 1857375"/>
                  <a:gd name="connsiteX164" fmla="*/ 603409 w 1247775"/>
                  <a:gd name="connsiteY164" fmla="*/ 339566 h 1857375"/>
                  <a:gd name="connsiteX165" fmla="*/ 614839 w 1247775"/>
                  <a:gd name="connsiteY165" fmla="*/ 354806 h 1857375"/>
                  <a:gd name="connsiteX166" fmla="*/ 611029 w 1247775"/>
                  <a:gd name="connsiteY166" fmla="*/ 363379 h 1857375"/>
                  <a:gd name="connsiteX167" fmla="*/ 586264 w 1247775"/>
                  <a:gd name="connsiteY167" fmla="*/ 352901 h 1857375"/>
                  <a:gd name="connsiteX168" fmla="*/ 551974 w 1247775"/>
                  <a:gd name="connsiteY168" fmla="*/ 387191 h 1857375"/>
                  <a:gd name="connsiteX169" fmla="*/ 552926 w 1247775"/>
                  <a:gd name="connsiteY169" fmla="*/ 395764 h 1857375"/>
                  <a:gd name="connsiteX170" fmla="*/ 541496 w 1247775"/>
                  <a:gd name="connsiteY170" fmla="*/ 385286 h 1857375"/>
                  <a:gd name="connsiteX171" fmla="*/ 527209 w 1247775"/>
                  <a:gd name="connsiteY171" fmla="*/ 375761 h 1857375"/>
                  <a:gd name="connsiteX172" fmla="*/ 511969 w 1247775"/>
                  <a:gd name="connsiteY172" fmla="*/ 391001 h 1857375"/>
                  <a:gd name="connsiteX173" fmla="*/ 511969 w 1247775"/>
                  <a:gd name="connsiteY173" fmla="*/ 392906 h 1857375"/>
                  <a:gd name="connsiteX174" fmla="*/ 506254 w 1247775"/>
                  <a:gd name="connsiteY174" fmla="*/ 409099 h 1857375"/>
                  <a:gd name="connsiteX175" fmla="*/ 511969 w 1247775"/>
                  <a:gd name="connsiteY175" fmla="*/ 425291 h 1857375"/>
                  <a:gd name="connsiteX176" fmla="*/ 511016 w 1247775"/>
                  <a:gd name="connsiteY176" fmla="*/ 430054 h 1857375"/>
                  <a:gd name="connsiteX177" fmla="*/ 524351 w 1247775"/>
                  <a:gd name="connsiteY177" fmla="*/ 443389 h 1857375"/>
                  <a:gd name="connsiteX178" fmla="*/ 537686 w 1247775"/>
                  <a:gd name="connsiteY178" fmla="*/ 433864 h 1857375"/>
                  <a:gd name="connsiteX179" fmla="*/ 537686 w 1247775"/>
                  <a:gd name="connsiteY179" fmla="*/ 433864 h 1857375"/>
                  <a:gd name="connsiteX180" fmla="*/ 539591 w 1247775"/>
                  <a:gd name="connsiteY180" fmla="*/ 441484 h 1857375"/>
                  <a:gd name="connsiteX181" fmla="*/ 531971 w 1247775"/>
                  <a:gd name="connsiteY181" fmla="*/ 450056 h 1857375"/>
                  <a:gd name="connsiteX182" fmla="*/ 540544 w 1247775"/>
                  <a:gd name="connsiteY182" fmla="*/ 458629 h 1857375"/>
                  <a:gd name="connsiteX183" fmla="*/ 549116 w 1247775"/>
                  <a:gd name="connsiteY183" fmla="*/ 451009 h 1857375"/>
                  <a:gd name="connsiteX184" fmla="*/ 557689 w 1247775"/>
                  <a:gd name="connsiteY184" fmla="*/ 452914 h 1857375"/>
                  <a:gd name="connsiteX185" fmla="*/ 563404 w 1247775"/>
                  <a:gd name="connsiteY185" fmla="*/ 451961 h 1857375"/>
                  <a:gd name="connsiteX186" fmla="*/ 565309 w 1247775"/>
                  <a:gd name="connsiteY186" fmla="*/ 454819 h 1857375"/>
                  <a:gd name="connsiteX187" fmla="*/ 560546 w 1247775"/>
                  <a:gd name="connsiteY187" fmla="*/ 464344 h 1857375"/>
                  <a:gd name="connsiteX188" fmla="*/ 560546 w 1247775"/>
                  <a:gd name="connsiteY188" fmla="*/ 467201 h 1857375"/>
                  <a:gd name="connsiteX189" fmla="*/ 551974 w 1247775"/>
                  <a:gd name="connsiteY189" fmla="*/ 487204 h 1857375"/>
                  <a:gd name="connsiteX190" fmla="*/ 551974 w 1247775"/>
                  <a:gd name="connsiteY190" fmla="*/ 488156 h 1857375"/>
                  <a:gd name="connsiteX191" fmla="*/ 548164 w 1247775"/>
                  <a:gd name="connsiteY191" fmla="*/ 499586 h 1857375"/>
                  <a:gd name="connsiteX192" fmla="*/ 566261 w 1247775"/>
                  <a:gd name="connsiteY192" fmla="*/ 517684 h 1857375"/>
                  <a:gd name="connsiteX193" fmla="*/ 573881 w 1247775"/>
                  <a:gd name="connsiteY193" fmla="*/ 515779 h 1857375"/>
                  <a:gd name="connsiteX194" fmla="*/ 571024 w 1247775"/>
                  <a:gd name="connsiteY194" fmla="*/ 523399 h 1857375"/>
                  <a:gd name="connsiteX195" fmla="*/ 574834 w 1247775"/>
                  <a:gd name="connsiteY195" fmla="*/ 531971 h 1857375"/>
                  <a:gd name="connsiteX196" fmla="*/ 574834 w 1247775"/>
                  <a:gd name="connsiteY196" fmla="*/ 532924 h 1857375"/>
                  <a:gd name="connsiteX197" fmla="*/ 586264 w 1247775"/>
                  <a:gd name="connsiteY197" fmla="*/ 544354 h 1857375"/>
                  <a:gd name="connsiteX198" fmla="*/ 596741 w 1247775"/>
                  <a:gd name="connsiteY198" fmla="*/ 537686 h 1857375"/>
                  <a:gd name="connsiteX199" fmla="*/ 598646 w 1247775"/>
                  <a:gd name="connsiteY199" fmla="*/ 536734 h 1857375"/>
                  <a:gd name="connsiteX200" fmla="*/ 611981 w 1247775"/>
                  <a:gd name="connsiteY200" fmla="*/ 542449 h 1857375"/>
                  <a:gd name="connsiteX201" fmla="*/ 631984 w 1247775"/>
                  <a:gd name="connsiteY201" fmla="*/ 522446 h 1857375"/>
                  <a:gd name="connsiteX202" fmla="*/ 643414 w 1247775"/>
                  <a:gd name="connsiteY202" fmla="*/ 525304 h 1857375"/>
                  <a:gd name="connsiteX203" fmla="*/ 632936 w 1247775"/>
                  <a:gd name="connsiteY203" fmla="*/ 538639 h 1857375"/>
                  <a:gd name="connsiteX204" fmla="*/ 633889 w 1247775"/>
                  <a:gd name="connsiteY204" fmla="*/ 542449 h 1857375"/>
                  <a:gd name="connsiteX205" fmla="*/ 626269 w 1247775"/>
                  <a:gd name="connsiteY205" fmla="*/ 554831 h 1857375"/>
                  <a:gd name="connsiteX206" fmla="*/ 626269 w 1247775"/>
                  <a:gd name="connsiteY206" fmla="*/ 555784 h 1857375"/>
                  <a:gd name="connsiteX207" fmla="*/ 614839 w 1247775"/>
                  <a:gd name="connsiteY207" fmla="*/ 548164 h 1857375"/>
                  <a:gd name="connsiteX208" fmla="*/ 602456 w 1247775"/>
                  <a:gd name="connsiteY208" fmla="*/ 560546 h 1857375"/>
                  <a:gd name="connsiteX209" fmla="*/ 614839 w 1247775"/>
                  <a:gd name="connsiteY209" fmla="*/ 572929 h 1857375"/>
                  <a:gd name="connsiteX210" fmla="*/ 627221 w 1247775"/>
                  <a:gd name="connsiteY210" fmla="*/ 560546 h 1857375"/>
                  <a:gd name="connsiteX211" fmla="*/ 627221 w 1247775"/>
                  <a:gd name="connsiteY211" fmla="*/ 560546 h 1857375"/>
                  <a:gd name="connsiteX212" fmla="*/ 631031 w 1247775"/>
                  <a:gd name="connsiteY212" fmla="*/ 566261 h 1857375"/>
                  <a:gd name="connsiteX213" fmla="*/ 628174 w 1247775"/>
                  <a:gd name="connsiteY213" fmla="*/ 571024 h 1857375"/>
                  <a:gd name="connsiteX214" fmla="*/ 633889 w 1247775"/>
                  <a:gd name="connsiteY214" fmla="*/ 576739 h 1857375"/>
                  <a:gd name="connsiteX215" fmla="*/ 639604 w 1247775"/>
                  <a:gd name="connsiteY215" fmla="*/ 571024 h 1857375"/>
                  <a:gd name="connsiteX216" fmla="*/ 639604 w 1247775"/>
                  <a:gd name="connsiteY216" fmla="*/ 569119 h 1857375"/>
                  <a:gd name="connsiteX217" fmla="*/ 640556 w 1247775"/>
                  <a:gd name="connsiteY217" fmla="*/ 569119 h 1857375"/>
                  <a:gd name="connsiteX218" fmla="*/ 646271 w 1247775"/>
                  <a:gd name="connsiteY218" fmla="*/ 568166 h 1857375"/>
                  <a:gd name="connsiteX219" fmla="*/ 648176 w 1247775"/>
                  <a:gd name="connsiteY219" fmla="*/ 570071 h 1857375"/>
                  <a:gd name="connsiteX220" fmla="*/ 647224 w 1247775"/>
                  <a:gd name="connsiteY220" fmla="*/ 573881 h 1857375"/>
                  <a:gd name="connsiteX221" fmla="*/ 650081 w 1247775"/>
                  <a:gd name="connsiteY221" fmla="*/ 579596 h 1857375"/>
                  <a:gd name="connsiteX222" fmla="*/ 642461 w 1247775"/>
                  <a:gd name="connsiteY222" fmla="*/ 589121 h 1857375"/>
                  <a:gd name="connsiteX223" fmla="*/ 648176 w 1247775"/>
                  <a:gd name="connsiteY223" fmla="*/ 597694 h 1857375"/>
                  <a:gd name="connsiteX224" fmla="*/ 656749 w 1247775"/>
                  <a:gd name="connsiteY224" fmla="*/ 605314 h 1857375"/>
                  <a:gd name="connsiteX225" fmla="*/ 656749 w 1247775"/>
                  <a:gd name="connsiteY225" fmla="*/ 608171 h 1857375"/>
                  <a:gd name="connsiteX226" fmla="*/ 647224 w 1247775"/>
                  <a:gd name="connsiteY226" fmla="*/ 603409 h 1857375"/>
                  <a:gd name="connsiteX227" fmla="*/ 635794 w 1247775"/>
                  <a:gd name="connsiteY227" fmla="*/ 614839 h 1857375"/>
                  <a:gd name="connsiteX228" fmla="*/ 636746 w 1247775"/>
                  <a:gd name="connsiteY228" fmla="*/ 617696 h 1857375"/>
                  <a:gd name="connsiteX229" fmla="*/ 634841 w 1247775"/>
                  <a:gd name="connsiteY229" fmla="*/ 617696 h 1857375"/>
                  <a:gd name="connsiteX230" fmla="*/ 614839 w 1247775"/>
                  <a:gd name="connsiteY230" fmla="*/ 623411 h 1857375"/>
                  <a:gd name="connsiteX231" fmla="*/ 613886 w 1247775"/>
                  <a:gd name="connsiteY231" fmla="*/ 623411 h 1857375"/>
                  <a:gd name="connsiteX232" fmla="*/ 609124 w 1247775"/>
                  <a:gd name="connsiteY232" fmla="*/ 624364 h 1857375"/>
                  <a:gd name="connsiteX233" fmla="*/ 609124 w 1247775"/>
                  <a:gd name="connsiteY233" fmla="*/ 624364 h 1857375"/>
                  <a:gd name="connsiteX234" fmla="*/ 596741 w 1247775"/>
                  <a:gd name="connsiteY234" fmla="*/ 611981 h 1857375"/>
                  <a:gd name="connsiteX235" fmla="*/ 587216 w 1247775"/>
                  <a:gd name="connsiteY235" fmla="*/ 617696 h 1857375"/>
                  <a:gd name="connsiteX236" fmla="*/ 564356 w 1247775"/>
                  <a:gd name="connsiteY236" fmla="*/ 605314 h 1857375"/>
                  <a:gd name="connsiteX237" fmla="*/ 542449 w 1247775"/>
                  <a:gd name="connsiteY237" fmla="*/ 616744 h 1857375"/>
                  <a:gd name="connsiteX238" fmla="*/ 540544 w 1247775"/>
                  <a:gd name="connsiteY238" fmla="*/ 615791 h 1857375"/>
                  <a:gd name="connsiteX239" fmla="*/ 536734 w 1247775"/>
                  <a:gd name="connsiteY239" fmla="*/ 609124 h 1857375"/>
                  <a:gd name="connsiteX240" fmla="*/ 556736 w 1247775"/>
                  <a:gd name="connsiteY240" fmla="*/ 593884 h 1857375"/>
                  <a:gd name="connsiteX241" fmla="*/ 563404 w 1247775"/>
                  <a:gd name="connsiteY241" fmla="*/ 579596 h 1857375"/>
                  <a:gd name="connsiteX242" fmla="*/ 563404 w 1247775"/>
                  <a:gd name="connsiteY242" fmla="*/ 575786 h 1857375"/>
                  <a:gd name="connsiteX243" fmla="*/ 564356 w 1247775"/>
                  <a:gd name="connsiteY243" fmla="*/ 575786 h 1857375"/>
                  <a:gd name="connsiteX244" fmla="*/ 572929 w 1247775"/>
                  <a:gd name="connsiteY244" fmla="*/ 573881 h 1857375"/>
                  <a:gd name="connsiteX245" fmla="*/ 569119 w 1247775"/>
                  <a:gd name="connsiteY245" fmla="*/ 585311 h 1857375"/>
                  <a:gd name="connsiteX246" fmla="*/ 591026 w 1247775"/>
                  <a:gd name="connsiteY246" fmla="*/ 607219 h 1857375"/>
                  <a:gd name="connsiteX247" fmla="*/ 612934 w 1247775"/>
                  <a:gd name="connsiteY247" fmla="*/ 585311 h 1857375"/>
                  <a:gd name="connsiteX248" fmla="*/ 591026 w 1247775"/>
                  <a:gd name="connsiteY248" fmla="*/ 563404 h 1857375"/>
                  <a:gd name="connsiteX249" fmla="*/ 579596 w 1247775"/>
                  <a:gd name="connsiteY249" fmla="*/ 567214 h 1857375"/>
                  <a:gd name="connsiteX250" fmla="*/ 581501 w 1247775"/>
                  <a:gd name="connsiteY250" fmla="*/ 558641 h 1857375"/>
                  <a:gd name="connsiteX251" fmla="*/ 564356 w 1247775"/>
                  <a:gd name="connsiteY251" fmla="*/ 541496 h 1857375"/>
                  <a:gd name="connsiteX252" fmla="*/ 547211 w 1247775"/>
                  <a:gd name="connsiteY252" fmla="*/ 558641 h 1857375"/>
                  <a:gd name="connsiteX253" fmla="*/ 547211 w 1247775"/>
                  <a:gd name="connsiteY253" fmla="*/ 560546 h 1857375"/>
                  <a:gd name="connsiteX254" fmla="*/ 543401 w 1247775"/>
                  <a:gd name="connsiteY254" fmla="*/ 560546 h 1857375"/>
                  <a:gd name="connsiteX255" fmla="*/ 528161 w 1247775"/>
                  <a:gd name="connsiteY255" fmla="*/ 567214 h 1857375"/>
                  <a:gd name="connsiteX256" fmla="*/ 526256 w 1247775"/>
                  <a:gd name="connsiteY256" fmla="*/ 568166 h 1857375"/>
                  <a:gd name="connsiteX257" fmla="*/ 526256 w 1247775"/>
                  <a:gd name="connsiteY257" fmla="*/ 566261 h 1857375"/>
                  <a:gd name="connsiteX258" fmla="*/ 508159 w 1247775"/>
                  <a:gd name="connsiteY258" fmla="*/ 548164 h 1857375"/>
                  <a:gd name="connsiteX259" fmla="*/ 490061 w 1247775"/>
                  <a:gd name="connsiteY259" fmla="*/ 566261 h 1857375"/>
                  <a:gd name="connsiteX260" fmla="*/ 508159 w 1247775"/>
                  <a:gd name="connsiteY260" fmla="*/ 584359 h 1857375"/>
                  <a:gd name="connsiteX261" fmla="*/ 513874 w 1247775"/>
                  <a:gd name="connsiteY261" fmla="*/ 583406 h 1857375"/>
                  <a:gd name="connsiteX262" fmla="*/ 512921 w 1247775"/>
                  <a:gd name="connsiteY262" fmla="*/ 588169 h 1857375"/>
                  <a:gd name="connsiteX263" fmla="*/ 515779 w 1247775"/>
                  <a:gd name="connsiteY263" fmla="*/ 599599 h 1857375"/>
                  <a:gd name="connsiteX264" fmla="*/ 511969 w 1247775"/>
                  <a:gd name="connsiteY264" fmla="*/ 599599 h 1857375"/>
                  <a:gd name="connsiteX265" fmla="*/ 506254 w 1247775"/>
                  <a:gd name="connsiteY265" fmla="*/ 600551 h 1857375"/>
                  <a:gd name="connsiteX266" fmla="*/ 497681 w 1247775"/>
                  <a:gd name="connsiteY266" fmla="*/ 594836 h 1857375"/>
                  <a:gd name="connsiteX267" fmla="*/ 489109 w 1247775"/>
                  <a:gd name="connsiteY267" fmla="*/ 602456 h 1857375"/>
                  <a:gd name="connsiteX268" fmla="*/ 487204 w 1247775"/>
                  <a:gd name="connsiteY268" fmla="*/ 603409 h 1857375"/>
                  <a:gd name="connsiteX269" fmla="*/ 475774 w 1247775"/>
                  <a:gd name="connsiteY269" fmla="*/ 599599 h 1857375"/>
                  <a:gd name="connsiteX270" fmla="*/ 454819 w 1247775"/>
                  <a:gd name="connsiteY270" fmla="*/ 620554 h 1857375"/>
                  <a:gd name="connsiteX271" fmla="*/ 455771 w 1247775"/>
                  <a:gd name="connsiteY271" fmla="*/ 625316 h 1857375"/>
                  <a:gd name="connsiteX272" fmla="*/ 450056 w 1247775"/>
                  <a:gd name="connsiteY272" fmla="*/ 633889 h 1857375"/>
                  <a:gd name="connsiteX273" fmla="*/ 459581 w 1247775"/>
                  <a:gd name="connsiteY273" fmla="*/ 643414 h 1857375"/>
                  <a:gd name="connsiteX274" fmla="*/ 484346 w 1247775"/>
                  <a:gd name="connsiteY274" fmla="*/ 668179 h 1857375"/>
                  <a:gd name="connsiteX275" fmla="*/ 498634 w 1247775"/>
                  <a:gd name="connsiteY275" fmla="*/ 663416 h 1857375"/>
                  <a:gd name="connsiteX276" fmla="*/ 503396 w 1247775"/>
                  <a:gd name="connsiteY276" fmla="*/ 662464 h 1857375"/>
                  <a:gd name="connsiteX277" fmla="*/ 511016 w 1247775"/>
                  <a:gd name="connsiteY277" fmla="*/ 664369 h 1857375"/>
                  <a:gd name="connsiteX278" fmla="*/ 511969 w 1247775"/>
                  <a:gd name="connsiteY278" fmla="*/ 667226 h 1857375"/>
                  <a:gd name="connsiteX279" fmla="*/ 511969 w 1247775"/>
                  <a:gd name="connsiteY279" fmla="*/ 668179 h 1857375"/>
                  <a:gd name="connsiteX280" fmla="*/ 513874 w 1247775"/>
                  <a:gd name="connsiteY280" fmla="*/ 677704 h 1857375"/>
                  <a:gd name="connsiteX281" fmla="*/ 511969 w 1247775"/>
                  <a:gd name="connsiteY281" fmla="*/ 678656 h 1857375"/>
                  <a:gd name="connsiteX282" fmla="*/ 498634 w 1247775"/>
                  <a:gd name="connsiteY282" fmla="*/ 671036 h 1857375"/>
                  <a:gd name="connsiteX283" fmla="*/ 487204 w 1247775"/>
                  <a:gd name="connsiteY283" fmla="*/ 675799 h 1857375"/>
                  <a:gd name="connsiteX284" fmla="*/ 481489 w 1247775"/>
                  <a:gd name="connsiteY284" fmla="*/ 673894 h 1857375"/>
                  <a:gd name="connsiteX285" fmla="*/ 470059 w 1247775"/>
                  <a:gd name="connsiteY285" fmla="*/ 685324 h 1857375"/>
                  <a:gd name="connsiteX286" fmla="*/ 481489 w 1247775"/>
                  <a:gd name="connsiteY286" fmla="*/ 696754 h 1857375"/>
                  <a:gd name="connsiteX287" fmla="*/ 484346 w 1247775"/>
                  <a:gd name="connsiteY287" fmla="*/ 695801 h 1857375"/>
                  <a:gd name="connsiteX288" fmla="*/ 488156 w 1247775"/>
                  <a:gd name="connsiteY288" fmla="*/ 700564 h 1857375"/>
                  <a:gd name="connsiteX289" fmla="*/ 486251 w 1247775"/>
                  <a:gd name="connsiteY289" fmla="*/ 712946 h 1857375"/>
                  <a:gd name="connsiteX290" fmla="*/ 486251 w 1247775"/>
                  <a:gd name="connsiteY290" fmla="*/ 715804 h 1857375"/>
                  <a:gd name="connsiteX291" fmla="*/ 460534 w 1247775"/>
                  <a:gd name="connsiteY291" fmla="*/ 701516 h 1857375"/>
                  <a:gd name="connsiteX292" fmla="*/ 435769 w 1247775"/>
                  <a:gd name="connsiteY292" fmla="*/ 714851 h 1857375"/>
                  <a:gd name="connsiteX293" fmla="*/ 426244 w 1247775"/>
                  <a:gd name="connsiteY293" fmla="*/ 711041 h 1857375"/>
                  <a:gd name="connsiteX294" fmla="*/ 432911 w 1247775"/>
                  <a:gd name="connsiteY294" fmla="*/ 701516 h 1857375"/>
                  <a:gd name="connsiteX295" fmla="*/ 437674 w 1247775"/>
                  <a:gd name="connsiteY295" fmla="*/ 691039 h 1857375"/>
                  <a:gd name="connsiteX296" fmla="*/ 431006 w 1247775"/>
                  <a:gd name="connsiteY296" fmla="*/ 679609 h 1857375"/>
                  <a:gd name="connsiteX297" fmla="*/ 410051 w 1247775"/>
                  <a:gd name="connsiteY297" fmla="*/ 668179 h 1857375"/>
                  <a:gd name="connsiteX298" fmla="*/ 404336 w 1247775"/>
                  <a:gd name="connsiteY298" fmla="*/ 669131 h 1857375"/>
                  <a:gd name="connsiteX299" fmla="*/ 401479 w 1247775"/>
                  <a:gd name="connsiteY299" fmla="*/ 661511 h 1857375"/>
                  <a:gd name="connsiteX300" fmla="*/ 409099 w 1247775"/>
                  <a:gd name="connsiteY300" fmla="*/ 650081 h 1857375"/>
                  <a:gd name="connsiteX301" fmla="*/ 410051 w 1247775"/>
                  <a:gd name="connsiteY301" fmla="*/ 647224 h 1857375"/>
                  <a:gd name="connsiteX302" fmla="*/ 410051 w 1247775"/>
                  <a:gd name="connsiteY302" fmla="*/ 647224 h 1857375"/>
                  <a:gd name="connsiteX303" fmla="*/ 411956 w 1247775"/>
                  <a:gd name="connsiteY303" fmla="*/ 634841 h 1857375"/>
                  <a:gd name="connsiteX304" fmla="*/ 370046 w 1247775"/>
                  <a:gd name="connsiteY304" fmla="*/ 592931 h 1857375"/>
                  <a:gd name="connsiteX305" fmla="*/ 360521 w 1247775"/>
                  <a:gd name="connsiteY305" fmla="*/ 593884 h 1857375"/>
                  <a:gd name="connsiteX306" fmla="*/ 362426 w 1247775"/>
                  <a:gd name="connsiteY306" fmla="*/ 588169 h 1857375"/>
                  <a:gd name="connsiteX307" fmla="*/ 350996 w 1247775"/>
                  <a:gd name="connsiteY307" fmla="*/ 576739 h 1857375"/>
                  <a:gd name="connsiteX308" fmla="*/ 342424 w 1247775"/>
                  <a:gd name="connsiteY308" fmla="*/ 580549 h 1857375"/>
                  <a:gd name="connsiteX309" fmla="*/ 335756 w 1247775"/>
                  <a:gd name="connsiteY309" fmla="*/ 578644 h 1857375"/>
                  <a:gd name="connsiteX310" fmla="*/ 324326 w 1247775"/>
                  <a:gd name="connsiteY310" fmla="*/ 590074 h 1857375"/>
                  <a:gd name="connsiteX311" fmla="*/ 335756 w 1247775"/>
                  <a:gd name="connsiteY311" fmla="*/ 601504 h 1857375"/>
                  <a:gd name="connsiteX312" fmla="*/ 344329 w 1247775"/>
                  <a:gd name="connsiteY312" fmla="*/ 597694 h 1857375"/>
                  <a:gd name="connsiteX313" fmla="*/ 348139 w 1247775"/>
                  <a:gd name="connsiteY313" fmla="*/ 599599 h 1857375"/>
                  <a:gd name="connsiteX314" fmla="*/ 324326 w 1247775"/>
                  <a:gd name="connsiteY314" fmla="*/ 625316 h 1857375"/>
                  <a:gd name="connsiteX315" fmla="*/ 324326 w 1247775"/>
                  <a:gd name="connsiteY315" fmla="*/ 627221 h 1857375"/>
                  <a:gd name="connsiteX316" fmla="*/ 316706 w 1247775"/>
                  <a:gd name="connsiteY316" fmla="*/ 633889 h 1857375"/>
                  <a:gd name="connsiteX317" fmla="*/ 316706 w 1247775"/>
                  <a:gd name="connsiteY317" fmla="*/ 633889 h 1857375"/>
                  <a:gd name="connsiteX318" fmla="*/ 316706 w 1247775"/>
                  <a:gd name="connsiteY318" fmla="*/ 631031 h 1857375"/>
                  <a:gd name="connsiteX319" fmla="*/ 310039 w 1247775"/>
                  <a:gd name="connsiteY319" fmla="*/ 616744 h 1857375"/>
                  <a:gd name="connsiteX320" fmla="*/ 294799 w 1247775"/>
                  <a:gd name="connsiteY320" fmla="*/ 602456 h 1857375"/>
                  <a:gd name="connsiteX321" fmla="*/ 279559 w 1247775"/>
                  <a:gd name="connsiteY321" fmla="*/ 617696 h 1857375"/>
                  <a:gd name="connsiteX322" fmla="*/ 280511 w 1247775"/>
                  <a:gd name="connsiteY322" fmla="*/ 623411 h 1857375"/>
                  <a:gd name="connsiteX323" fmla="*/ 278606 w 1247775"/>
                  <a:gd name="connsiteY323" fmla="*/ 631031 h 1857375"/>
                  <a:gd name="connsiteX324" fmla="*/ 297656 w 1247775"/>
                  <a:gd name="connsiteY324" fmla="*/ 650081 h 1857375"/>
                  <a:gd name="connsiteX325" fmla="*/ 310039 w 1247775"/>
                  <a:gd name="connsiteY325" fmla="*/ 645319 h 1857375"/>
                  <a:gd name="connsiteX326" fmla="*/ 310991 w 1247775"/>
                  <a:gd name="connsiteY326" fmla="*/ 645319 h 1857375"/>
                  <a:gd name="connsiteX327" fmla="*/ 310039 w 1247775"/>
                  <a:gd name="connsiteY327" fmla="*/ 652939 h 1857375"/>
                  <a:gd name="connsiteX328" fmla="*/ 312896 w 1247775"/>
                  <a:gd name="connsiteY328" fmla="*/ 666274 h 1857375"/>
                  <a:gd name="connsiteX329" fmla="*/ 308134 w 1247775"/>
                  <a:gd name="connsiteY329" fmla="*/ 665321 h 1857375"/>
                  <a:gd name="connsiteX330" fmla="*/ 304324 w 1247775"/>
                  <a:gd name="connsiteY330" fmla="*/ 666274 h 1857375"/>
                  <a:gd name="connsiteX331" fmla="*/ 304324 w 1247775"/>
                  <a:gd name="connsiteY331" fmla="*/ 664369 h 1857375"/>
                  <a:gd name="connsiteX332" fmla="*/ 290036 w 1247775"/>
                  <a:gd name="connsiteY332" fmla="*/ 650081 h 1857375"/>
                  <a:gd name="connsiteX333" fmla="*/ 275749 w 1247775"/>
                  <a:gd name="connsiteY333" fmla="*/ 664369 h 1857375"/>
                  <a:gd name="connsiteX334" fmla="*/ 290036 w 1247775"/>
                  <a:gd name="connsiteY334" fmla="*/ 678656 h 1857375"/>
                  <a:gd name="connsiteX335" fmla="*/ 289084 w 1247775"/>
                  <a:gd name="connsiteY335" fmla="*/ 685324 h 1857375"/>
                  <a:gd name="connsiteX336" fmla="*/ 309086 w 1247775"/>
                  <a:gd name="connsiteY336" fmla="*/ 705326 h 1857375"/>
                  <a:gd name="connsiteX337" fmla="*/ 329089 w 1247775"/>
                  <a:gd name="connsiteY337" fmla="*/ 685324 h 1857375"/>
                  <a:gd name="connsiteX338" fmla="*/ 328136 w 1247775"/>
                  <a:gd name="connsiteY338" fmla="*/ 679609 h 1857375"/>
                  <a:gd name="connsiteX339" fmla="*/ 337661 w 1247775"/>
                  <a:gd name="connsiteY339" fmla="*/ 682466 h 1857375"/>
                  <a:gd name="connsiteX340" fmla="*/ 342424 w 1247775"/>
                  <a:gd name="connsiteY340" fmla="*/ 690086 h 1857375"/>
                  <a:gd name="connsiteX341" fmla="*/ 345281 w 1247775"/>
                  <a:gd name="connsiteY341" fmla="*/ 698659 h 1857375"/>
                  <a:gd name="connsiteX342" fmla="*/ 344329 w 1247775"/>
                  <a:gd name="connsiteY342" fmla="*/ 698659 h 1857375"/>
                  <a:gd name="connsiteX343" fmla="*/ 329089 w 1247775"/>
                  <a:gd name="connsiteY343" fmla="*/ 713899 h 1857375"/>
                  <a:gd name="connsiteX344" fmla="*/ 329089 w 1247775"/>
                  <a:gd name="connsiteY344" fmla="*/ 715804 h 1857375"/>
                  <a:gd name="connsiteX345" fmla="*/ 327184 w 1247775"/>
                  <a:gd name="connsiteY345" fmla="*/ 719614 h 1857375"/>
                  <a:gd name="connsiteX346" fmla="*/ 316706 w 1247775"/>
                  <a:gd name="connsiteY346" fmla="*/ 715804 h 1857375"/>
                  <a:gd name="connsiteX347" fmla="*/ 300514 w 1247775"/>
                  <a:gd name="connsiteY347" fmla="*/ 731996 h 1857375"/>
                  <a:gd name="connsiteX348" fmla="*/ 316706 w 1247775"/>
                  <a:gd name="connsiteY348" fmla="*/ 748189 h 1857375"/>
                  <a:gd name="connsiteX349" fmla="*/ 328136 w 1247775"/>
                  <a:gd name="connsiteY349" fmla="*/ 743426 h 1857375"/>
                  <a:gd name="connsiteX350" fmla="*/ 333851 w 1247775"/>
                  <a:gd name="connsiteY350" fmla="*/ 750094 h 1857375"/>
                  <a:gd name="connsiteX351" fmla="*/ 333851 w 1247775"/>
                  <a:gd name="connsiteY351" fmla="*/ 750094 h 1857375"/>
                  <a:gd name="connsiteX352" fmla="*/ 324326 w 1247775"/>
                  <a:gd name="connsiteY352" fmla="*/ 759619 h 1857375"/>
                  <a:gd name="connsiteX353" fmla="*/ 333851 w 1247775"/>
                  <a:gd name="connsiteY353" fmla="*/ 769144 h 1857375"/>
                  <a:gd name="connsiteX354" fmla="*/ 341471 w 1247775"/>
                  <a:gd name="connsiteY354" fmla="*/ 765334 h 1857375"/>
                  <a:gd name="connsiteX355" fmla="*/ 339566 w 1247775"/>
                  <a:gd name="connsiteY355" fmla="*/ 774859 h 1857375"/>
                  <a:gd name="connsiteX356" fmla="*/ 342424 w 1247775"/>
                  <a:gd name="connsiteY356" fmla="*/ 788194 h 1857375"/>
                  <a:gd name="connsiteX357" fmla="*/ 332899 w 1247775"/>
                  <a:gd name="connsiteY357" fmla="*/ 794861 h 1857375"/>
                  <a:gd name="connsiteX358" fmla="*/ 332899 w 1247775"/>
                  <a:gd name="connsiteY358" fmla="*/ 792956 h 1857375"/>
                  <a:gd name="connsiteX359" fmla="*/ 313849 w 1247775"/>
                  <a:gd name="connsiteY359" fmla="*/ 772954 h 1857375"/>
                  <a:gd name="connsiteX360" fmla="*/ 309086 w 1247775"/>
                  <a:gd name="connsiteY360" fmla="*/ 772001 h 1857375"/>
                  <a:gd name="connsiteX361" fmla="*/ 299561 w 1247775"/>
                  <a:gd name="connsiteY361" fmla="*/ 777716 h 1857375"/>
                  <a:gd name="connsiteX362" fmla="*/ 292894 w 1247775"/>
                  <a:gd name="connsiteY362" fmla="*/ 792956 h 1857375"/>
                  <a:gd name="connsiteX363" fmla="*/ 312896 w 1247775"/>
                  <a:gd name="connsiteY363" fmla="*/ 812959 h 1857375"/>
                  <a:gd name="connsiteX364" fmla="*/ 328136 w 1247775"/>
                  <a:gd name="connsiteY364" fmla="*/ 806291 h 1857375"/>
                  <a:gd name="connsiteX365" fmla="*/ 328136 w 1247775"/>
                  <a:gd name="connsiteY365" fmla="*/ 808196 h 1857375"/>
                  <a:gd name="connsiteX366" fmla="*/ 331946 w 1247775"/>
                  <a:gd name="connsiteY366" fmla="*/ 820579 h 1857375"/>
                  <a:gd name="connsiteX367" fmla="*/ 314801 w 1247775"/>
                  <a:gd name="connsiteY367" fmla="*/ 844391 h 1857375"/>
                  <a:gd name="connsiteX368" fmla="*/ 340519 w 1247775"/>
                  <a:gd name="connsiteY368" fmla="*/ 870109 h 1857375"/>
                  <a:gd name="connsiteX369" fmla="*/ 351949 w 1247775"/>
                  <a:gd name="connsiteY369" fmla="*/ 867251 h 1857375"/>
                  <a:gd name="connsiteX370" fmla="*/ 353854 w 1247775"/>
                  <a:gd name="connsiteY370" fmla="*/ 867251 h 1857375"/>
                  <a:gd name="connsiteX371" fmla="*/ 352901 w 1247775"/>
                  <a:gd name="connsiteY371" fmla="*/ 871061 h 1857375"/>
                  <a:gd name="connsiteX372" fmla="*/ 367189 w 1247775"/>
                  <a:gd name="connsiteY372" fmla="*/ 885349 h 1857375"/>
                  <a:gd name="connsiteX373" fmla="*/ 368141 w 1247775"/>
                  <a:gd name="connsiteY373" fmla="*/ 885349 h 1857375"/>
                  <a:gd name="connsiteX374" fmla="*/ 371951 w 1247775"/>
                  <a:gd name="connsiteY374" fmla="*/ 890111 h 1857375"/>
                  <a:gd name="connsiteX375" fmla="*/ 372904 w 1247775"/>
                  <a:gd name="connsiteY375" fmla="*/ 892016 h 1857375"/>
                  <a:gd name="connsiteX376" fmla="*/ 367189 w 1247775"/>
                  <a:gd name="connsiteY376" fmla="*/ 890111 h 1857375"/>
                  <a:gd name="connsiteX377" fmla="*/ 358616 w 1247775"/>
                  <a:gd name="connsiteY377" fmla="*/ 898684 h 1857375"/>
                  <a:gd name="connsiteX378" fmla="*/ 367189 w 1247775"/>
                  <a:gd name="connsiteY378" fmla="*/ 907256 h 1857375"/>
                  <a:gd name="connsiteX379" fmla="*/ 375761 w 1247775"/>
                  <a:gd name="connsiteY379" fmla="*/ 898684 h 1857375"/>
                  <a:gd name="connsiteX380" fmla="*/ 373856 w 1247775"/>
                  <a:gd name="connsiteY380" fmla="*/ 892969 h 1857375"/>
                  <a:gd name="connsiteX381" fmla="*/ 386239 w 1247775"/>
                  <a:gd name="connsiteY381" fmla="*/ 899636 h 1857375"/>
                  <a:gd name="connsiteX382" fmla="*/ 386239 w 1247775"/>
                  <a:gd name="connsiteY382" fmla="*/ 899636 h 1857375"/>
                  <a:gd name="connsiteX383" fmla="*/ 417671 w 1247775"/>
                  <a:gd name="connsiteY383" fmla="*/ 920591 h 1857375"/>
                  <a:gd name="connsiteX384" fmla="*/ 417671 w 1247775"/>
                  <a:gd name="connsiteY384" fmla="*/ 920591 h 1857375"/>
                  <a:gd name="connsiteX385" fmla="*/ 425291 w 1247775"/>
                  <a:gd name="connsiteY385" fmla="*/ 926306 h 1857375"/>
                  <a:gd name="connsiteX386" fmla="*/ 431006 w 1247775"/>
                  <a:gd name="connsiteY386" fmla="*/ 923449 h 1857375"/>
                  <a:gd name="connsiteX387" fmla="*/ 435769 w 1247775"/>
                  <a:gd name="connsiteY387" fmla="*/ 924401 h 1857375"/>
                  <a:gd name="connsiteX388" fmla="*/ 447199 w 1247775"/>
                  <a:gd name="connsiteY388" fmla="*/ 916781 h 1857375"/>
                  <a:gd name="connsiteX389" fmla="*/ 450056 w 1247775"/>
                  <a:gd name="connsiteY389" fmla="*/ 917734 h 1857375"/>
                  <a:gd name="connsiteX390" fmla="*/ 449104 w 1247775"/>
                  <a:gd name="connsiteY390" fmla="*/ 922496 h 1857375"/>
                  <a:gd name="connsiteX391" fmla="*/ 454819 w 1247775"/>
                  <a:gd name="connsiteY391" fmla="*/ 935831 h 1857375"/>
                  <a:gd name="connsiteX392" fmla="*/ 454819 w 1247775"/>
                  <a:gd name="connsiteY392" fmla="*/ 935831 h 1857375"/>
                  <a:gd name="connsiteX393" fmla="*/ 449104 w 1247775"/>
                  <a:gd name="connsiteY393" fmla="*/ 936784 h 1857375"/>
                  <a:gd name="connsiteX394" fmla="*/ 438626 w 1247775"/>
                  <a:gd name="connsiteY394" fmla="*/ 934879 h 1857375"/>
                  <a:gd name="connsiteX395" fmla="*/ 415766 w 1247775"/>
                  <a:gd name="connsiteY395" fmla="*/ 942499 h 1857375"/>
                  <a:gd name="connsiteX396" fmla="*/ 415766 w 1247775"/>
                  <a:gd name="connsiteY396" fmla="*/ 939641 h 1857375"/>
                  <a:gd name="connsiteX397" fmla="*/ 401479 w 1247775"/>
                  <a:gd name="connsiteY397" fmla="*/ 925354 h 1857375"/>
                  <a:gd name="connsiteX398" fmla="*/ 387191 w 1247775"/>
                  <a:gd name="connsiteY398" fmla="*/ 939641 h 1857375"/>
                  <a:gd name="connsiteX399" fmla="*/ 401479 w 1247775"/>
                  <a:gd name="connsiteY399" fmla="*/ 953929 h 1857375"/>
                  <a:gd name="connsiteX400" fmla="*/ 405289 w 1247775"/>
                  <a:gd name="connsiteY400" fmla="*/ 953929 h 1857375"/>
                  <a:gd name="connsiteX401" fmla="*/ 399574 w 1247775"/>
                  <a:gd name="connsiteY401" fmla="*/ 973931 h 1857375"/>
                  <a:gd name="connsiteX402" fmla="*/ 392906 w 1247775"/>
                  <a:gd name="connsiteY402" fmla="*/ 972979 h 1857375"/>
                  <a:gd name="connsiteX403" fmla="*/ 359569 w 1247775"/>
                  <a:gd name="connsiteY403" fmla="*/ 1006316 h 1857375"/>
                  <a:gd name="connsiteX404" fmla="*/ 392906 w 1247775"/>
                  <a:gd name="connsiteY404" fmla="*/ 1039654 h 1857375"/>
                  <a:gd name="connsiteX405" fmla="*/ 404336 w 1247775"/>
                  <a:gd name="connsiteY405" fmla="*/ 1037749 h 1857375"/>
                  <a:gd name="connsiteX406" fmla="*/ 409099 w 1247775"/>
                  <a:gd name="connsiteY406" fmla="*/ 1038701 h 1857375"/>
                  <a:gd name="connsiteX407" fmla="*/ 418624 w 1247775"/>
                  <a:gd name="connsiteY407" fmla="*/ 1029176 h 1857375"/>
                  <a:gd name="connsiteX408" fmla="*/ 418624 w 1247775"/>
                  <a:gd name="connsiteY408" fmla="*/ 1028224 h 1857375"/>
                  <a:gd name="connsiteX409" fmla="*/ 421481 w 1247775"/>
                  <a:gd name="connsiteY409" fmla="*/ 1024414 h 1857375"/>
                  <a:gd name="connsiteX410" fmla="*/ 424339 w 1247775"/>
                  <a:gd name="connsiteY410" fmla="*/ 1026319 h 1857375"/>
                  <a:gd name="connsiteX411" fmla="*/ 432911 w 1247775"/>
                  <a:gd name="connsiteY411" fmla="*/ 1035844 h 1857375"/>
                  <a:gd name="connsiteX412" fmla="*/ 429101 w 1247775"/>
                  <a:gd name="connsiteY412" fmla="*/ 1042511 h 1857375"/>
                  <a:gd name="connsiteX413" fmla="*/ 436721 w 1247775"/>
                  <a:gd name="connsiteY413" fmla="*/ 1050131 h 1857375"/>
                  <a:gd name="connsiteX414" fmla="*/ 444341 w 1247775"/>
                  <a:gd name="connsiteY414" fmla="*/ 1042511 h 1857375"/>
                  <a:gd name="connsiteX415" fmla="*/ 442436 w 1247775"/>
                  <a:gd name="connsiteY415" fmla="*/ 1037749 h 1857375"/>
                  <a:gd name="connsiteX416" fmla="*/ 447199 w 1247775"/>
                  <a:gd name="connsiteY416" fmla="*/ 1036796 h 1857375"/>
                  <a:gd name="connsiteX417" fmla="*/ 452914 w 1247775"/>
                  <a:gd name="connsiteY417" fmla="*/ 1042511 h 1857375"/>
                  <a:gd name="connsiteX418" fmla="*/ 447199 w 1247775"/>
                  <a:gd name="connsiteY418" fmla="*/ 1048226 h 1857375"/>
                  <a:gd name="connsiteX419" fmla="*/ 447199 w 1247775"/>
                  <a:gd name="connsiteY419" fmla="*/ 1048226 h 1857375"/>
                  <a:gd name="connsiteX420" fmla="*/ 424339 w 1247775"/>
                  <a:gd name="connsiteY420" fmla="*/ 1071086 h 1857375"/>
                  <a:gd name="connsiteX421" fmla="*/ 425291 w 1247775"/>
                  <a:gd name="connsiteY421" fmla="*/ 1076801 h 1857375"/>
                  <a:gd name="connsiteX422" fmla="*/ 412909 w 1247775"/>
                  <a:gd name="connsiteY422" fmla="*/ 1072991 h 1857375"/>
                  <a:gd name="connsiteX423" fmla="*/ 389096 w 1247775"/>
                  <a:gd name="connsiteY423" fmla="*/ 1096804 h 1857375"/>
                  <a:gd name="connsiteX424" fmla="*/ 389096 w 1247775"/>
                  <a:gd name="connsiteY424" fmla="*/ 1098709 h 1857375"/>
                  <a:gd name="connsiteX425" fmla="*/ 389096 w 1247775"/>
                  <a:gd name="connsiteY425" fmla="*/ 1098709 h 1857375"/>
                  <a:gd name="connsiteX426" fmla="*/ 377666 w 1247775"/>
                  <a:gd name="connsiteY426" fmla="*/ 1091089 h 1857375"/>
                  <a:gd name="connsiteX427" fmla="*/ 371951 w 1247775"/>
                  <a:gd name="connsiteY427" fmla="*/ 1092994 h 1857375"/>
                  <a:gd name="connsiteX428" fmla="*/ 374809 w 1247775"/>
                  <a:gd name="connsiteY428" fmla="*/ 1082516 h 1857375"/>
                  <a:gd name="connsiteX429" fmla="*/ 371951 w 1247775"/>
                  <a:gd name="connsiteY429" fmla="*/ 1072039 h 1857375"/>
                  <a:gd name="connsiteX430" fmla="*/ 375761 w 1247775"/>
                  <a:gd name="connsiteY430" fmla="*/ 1072991 h 1857375"/>
                  <a:gd name="connsiteX431" fmla="*/ 388144 w 1247775"/>
                  <a:gd name="connsiteY431" fmla="*/ 1060609 h 1857375"/>
                  <a:gd name="connsiteX432" fmla="*/ 388144 w 1247775"/>
                  <a:gd name="connsiteY432" fmla="*/ 1060609 h 1857375"/>
                  <a:gd name="connsiteX433" fmla="*/ 390049 w 1247775"/>
                  <a:gd name="connsiteY433" fmla="*/ 1054894 h 1857375"/>
                  <a:gd name="connsiteX434" fmla="*/ 381476 w 1247775"/>
                  <a:gd name="connsiteY434" fmla="*/ 1046321 h 1857375"/>
                  <a:gd name="connsiteX435" fmla="*/ 375761 w 1247775"/>
                  <a:gd name="connsiteY435" fmla="*/ 1048226 h 1857375"/>
                  <a:gd name="connsiteX436" fmla="*/ 374809 w 1247775"/>
                  <a:gd name="connsiteY436" fmla="*/ 1048226 h 1857375"/>
                  <a:gd name="connsiteX437" fmla="*/ 362426 w 1247775"/>
                  <a:gd name="connsiteY437" fmla="*/ 1060609 h 1857375"/>
                  <a:gd name="connsiteX438" fmla="*/ 363379 w 1247775"/>
                  <a:gd name="connsiteY438" fmla="*/ 1065371 h 1857375"/>
                  <a:gd name="connsiteX439" fmla="*/ 353854 w 1247775"/>
                  <a:gd name="connsiteY439" fmla="*/ 1062514 h 1857375"/>
                  <a:gd name="connsiteX440" fmla="*/ 333851 w 1247775"/>
                  <a:gd name="connsiteY440" fmla="*/ 1082516 h 1857375"/>
                  <a:gd name="connsiteX441" fmla="*/ 338614 w 1247775"/>
                  <a:gd name="connsiteY441" fmla="*/ 1094899 h 1857375"/>
                  <a:gd name="connsiteX442" fmla="*/ 336709 w 1247775"/>
                  <a:gd name="connsiteY442" fmla="*/ 1094899 h 1857375"/>
                  <a:gd name="connsiteX443" fmla="*/ 327184 w 1247775"/>
                  <a:gd name="connsiteY443" fmla="*/ 1104424 h 1857375"/>
                  <a:gd name="connsiteX444" fmla="*/ 328136 w 1247775"/>
                  <a:gd name="connsiteY444" fmla="*/ 1107281 h 1857375"/>
                  <a:gd name="connsiteX445" fmla="*/ 324326 w 1247775"/>
                  <a:gd name="connsiteY445" fmla="*/ 1108234 h 1857375"/>
                  <a:gd name="connsiteX446" fmla="*/ 324326 w 1247775"/>
                  <a:gd name="connsiteY446" fmla="*/ 1108234 h 1857375"/>
                  <a:gd name="connsiteX447" fmla="*/ 323374 w 1247775"/>
                  <a:gd name="connsiteY447" fmla="*/ 1108234 h 1857375"/>
                  <a:gd name="connsiteX448" fmla="*/ 326231 w 1247775"/>
                  <a:gd name="connsiteY448" fmla="*/ 1100614 h 1857375"/>
                  <a:gd name="connsiteX449" fmla="*/ 311944 w 1247775"/>
                  <a:gd name="connsiteY449" fmla="*/ 1086326 h 1857375"/>
                  <a:gd name="connsiteX450" fmla="*/ 307181 w 1247775"/>
                  <a:gd name="connsiteY450" fmla="*/ 1087279 h 1857375"/>
                  <a:gd name="connsiteX451" fmla="*/ 310991 w 1247775"/>
                  <a:gd name="connsiteY451" fmla="*/ 1080611 h 1857375"/>
                  <a:gd name="connsiteX452" fmla="*/ 312896 w 1247775"/>
                  <a:gd name="connsiteY452" fmla="*/ 1080611 h 1857375"/>
                  <a:gd name="connsiteX453" fmla="*/ 343376 w 1247775"/>
                  <a:gd name="connsiteY453" fmla="*/ 1050131 h 1857375"/>
                  <a:gd name="connsiteX454" fmla="*/ 342424 w 1247775"/>
                  <a:gd name="connsiteY454" fmla="*/ 1044416 h 1857375"/>
                  <a:gd name="connsiteX455" fmla="*/ 350996 w 1247775"/>
                  <a:gd name="connsiteY455" fmla="*/ 1032034 h 1857375"/>
                  <a:gd name="connsiteX456" fmla="*/ 337661 w 1247775"/>
                  <a:gd name="connsiteY456" fmla="*/ 1018699 h 1857375"/>
                  <a:gd name="connsiteX457" fmla="*/ 327184 w 1247775"/>
                  <a:gd name="connsiteY457" fmla="*/ 1023461 h 1857375"/>
                  <a:gd name="connsiteX458" fmla="*/ 322421 w 1247775"/>
                  <a:gd name="connsiteY458" fmla="*/ 1021556 h 1857375"/>
                  <a:gd name="connsiteX459" fmla="*/ 322421 w 1247775"/>
                  <a:gd name="connsiteY459" fmla="*/ 1020604 h 1857375"/>
                  <a:gd name="connsiteX460" fmla="*/ 330041 w 1247775"/>
                  <a:gd name="connsiteY460" fmla="*/ 1005364 h 1857375"/>
                  <a:gd name="connsiteX461" fmla="*/ 312896 w 1247775"/>
                  <a:gd name="connsiteY461" fmla="*/ 987266 h 1857375"/>
                  <a:gd name="connsiteX462" fmla="*/ 317659 w 1247775"/>
                  <a:gd name="connsiteY462" fmla="*/ 978694 h 1857375"/>
                  <a:gd name="connsiteX463" fmla="*/ 328136 w 1247775"/>
                  <a:gd name="connsiteY463" fmla="*/ 971074 h 1857375"/>
                  <a:gd name="connsiteX464" fmla="*/ 345281 w 1247775"/>
                  <a:gd name="connsiteY464" fmla="*/ 976789 h 1857375"/>
                  <a:gd name="connsiteX465" fmla="*/ 374809 w 1247775"/>
                  <a:gd name="connsiteY465" fmla="*/ 947261 h 1857375"/>
                  <a:gd name="connsiteX466" fmla="*/ 350996 w 1247775"/>
                  <a:gd name="connsiteY466" fmla="*/ 918686 h 1857375"/>
                  <a:gd name="connsiteX467" fmla="*/ 350044 w 1247775"/>
                  <a:gd name="connsiteY467" fmla="*/ 915829 h 1857375"/>
                  <a:gd name="connsiteX468" fmla="*/ 357664 w 1247775"/>
                  <a:gd name="connsiteY468" fmla="*/ 903446 h 1857375"/>
                  <a:gd name="connsiteX469" fmla="*/ 344329 w 1247775"/>
                  <a:gd name="connsiteY469" fmla="*/ 890111 h 1857375"/>
                  <a:gd name="connsiteX470" fmla="*/ 330994 w 1247775"/>
                  <a:gd name="connsiteY470" fmla="*/ 903446 h 1857375"/>
                  <a:gd name="connsiteX471" fmla="*/ 331946 w 1247775"/>
                  <a:gd name="connsiteY471" fmla="*/ 908209 h 1857375"/>
                  <a:gd name="connsiteX472" fmla="*/ 323374 w 1247775"/>
                  <a:gd name="connsiteY472" fmla="*/ 918686 h 1857375"/>
                  <a:gd name="connsiteX473" fmla="*/ 304324 w 1247775"/>
                  <a:gd name="connsiteY473" fmla="*/ 912971 h 1857375"/>
                  <a:gd name="connsiteX474" fmla="*/ 281464 w 1247775"/>
                  <a:gd name="connsiteY474" fmla="*/ 921544 h 1857375"/>
                  <a:gd name="connsiteX475" fmla="*/ 281464 w 1247775"/>
                  <a:gd name="connsiteY475" fmla="*/ 920591 h 1857375"/>
                  <a:gd name="connsiteX476" fmla="*/ 256699 w 1247775"/>
                  <a:gd name="connsiteY476" fmla="*/ 895826 h 1857375"/>
                  <a:gd name="connsiteX477" fmla="*/ 251936 w 1247775"/>
                  <a:gd name="connsiteY477" fmla="*/ 896779 h 1857375"/>
                  <a:gd name="connsiteX478" fmla="*/ 234791 w 1247775"/>
                  <a:gd name="connsiteY478" fmla="*/ 872966 h 1857375"/>
                  <a:gd name="connsiteX479" fmla="*/ 234791 w 1247775"/>
                  <a:gd name="connsiteY479" fmla="*/ 872966 h 1857375"/>
                  <a:gd name="connsiteX480" fmla="*/ 250984 w 1247775"/>
                  <a:gd name="connsiteY480" fmla="*/ 856774 h 1857375"/>
                  <a:gd name="connsiteX481" fmla="*/ 234791 w 1247775"/>
                  <a:gd name="connsiteY481" fmla="*/ 840581 h 1857375"/>
                  <a:gd name="connsiteX482" fmla="*/ 218599 w 1247775"/>
                  <a:gd name="connsiteY482" fmla="*/ 856774 h 1857375"/>
                  <a:gd name="connsiteX483" fmla="*/ 227171 w 1247775"/>
                  <a:gd name="connsiteY483" fmla="*/ 871061 h 1857375"/>
                  <a:gd name="connsiteX484" fmla="*/ 223361 w 1247775"/>
                  <a:gd name="connsiteY484" fmla="*/ 871061 h 1857375"/>
                  <a:gd name="connsiteX485" fmla="*/ 216694 w 1247775"/>
                  <a:gd name="connsiteY485" fmla="*/ 872014 h 1857375"/>
                  <a:gd name="connsiteX486" fmla="*/ 213836 w 1247775"/>
                  <a:gd name="connsiteY486" fmla="*/ 870109 h 1857375"/>
                  <a:gd name="connsiteX487" fmla="*/ 200501 w 1247775"/>
                  <a:gd name="connsiteY487" fmla="*/ 859631 h 1857375"/>
                  <a:gd name="connsiteX488" fmla="*/ 196691 w 1247775"/>
                  <a:gd name="connsiteY488" fmla="*/ 860584 h 1857375"/>
                  <a:gd name="connsiteX489" fmla="*/ 196691 w 1247775"/>
                  <a:gd name="connsiteY489" fmla="*/ 860584 h 1857375"/>
                  <a:gd name="connsiteX490" fmla="*/ 194786 w 1247775"/>
                  <a:gd name="connsiteY490" fmla="*/ 849154 h 1857375"/>
                  <a:gd name="connsiteX491" fmla="*/ 198596 w 1247775"/>
                  <a:gd name="connsiteY491" fmla="*/ 842486 h 1857375"/>
                  <a:gd name="connsiteX492" fmla="*/ 203359 w 1247775"/>
                  <a:gd name="connsiteY492" fmla="*/ 827246 h 1857375"/>
                  <a:gd name="connsiteX493" fmla="*/ 200501 w 1247775"/>
                  <a:gd name="connsiteY493" fmla="*/ 815816 h 1857375"/>
                  <a:gd name="connsiteX494" fmla="*/ 205264 w 1247775"/>
                  <a:gd name="connsiteY494" fmla="*/ 816769 h 1857375"/>
                  <a:gd name="connsiteX495" fmla="*/ 226219 w 1247775"/>
                  <a:gd name="connsiteY495" fmla="*/ 795814 h 1857375"/>
                  <a:gd name="connsiteX496" fmla="*/ 205264 w 1247775"/>
                  <a:gd name="connsiteY496" fmla="*/ 774859 h 1857375"/>
                  <a:gd name="connsiteX497" fmla="*/ 184309 w 1247775"/>
                  <a:gd name="connsiteY497" fmla="*/ 795814 h 1857375"/>
                  <a:gd name="connsiteX498" fmla="*/ 186214 w 1247775"/>
                  <a:gd name="connsiteY498" fmla="*/ 803434 h 1857375"/>
                  <a:gd name="connsiteX499" fmla="*/ 177641 w 1247775"/>
                  <a:gd name="connsiteY499" fmla="*/ 802481 h 1857375"/>
                  <a:gd name="connsiteX500" fmla="*/ 157639 w 1247775"/>
                  <a:gd name="connsiteY500" fmla="*/ 812006 h 1857375"/>
                  <a:gd name="connsiteX501" fmla="*/ 140494 w 1247775"/>
                  <a:gd name="connsiteY501" fmla="*/ 802481 h 1857375"/>
                  <a:gd name="connsiteX502" fmla="*/ 130969 w 1247775"/>
                  <a:gd name="connsiteY502" fmla="*/ 804386 h 1857375"/>
                  <a:gd name="connsiteX503" fmla="*/ 120491 w 1247775"/>
                  <a:gd name="connsiteY503" fmla="*/ 794861 h 1857375"/>
                  <a:gd name="connsiteX504" fmla="*/ 110966 w 1247775"/>
                  <a:gd name="connsiteY504" fmla="*/ 800576 h 1857375"/>
                  <a:gd name="connsiteX505" fmla="*/ 98584 w 1247775"/>
                  <a:gd name="connsiteY505" fmla="*/ 818674 h 1857375"/>
                  <a:gd name="connsiteX506" fmla="*/ 118586 w 1247775"/>
                  <a:gd name="connsiteY506" fmla="*/ 838676 h 1857375"/>
                  <a:gd name="connsiteX507" fmla="*/ 126206 w 1247775"/>
                  <a:gd name="connsiteY507" fmla="*/ 836771 h 1857375"/>
                  <a:gd name="connsiteX508" fmla="*/ 140494 w 1247775"/>
                  <a:gd name="connsiteY508" fmla="*/ 842486 h 1857375"/>
                  <a:gd name="connsiteX509" fmla="*/ 148114 w 1247775"/>
                  <a:gd name="connsiteY509" fmla="*/ 840581 h 1857375"/>
                  <a:gd name="connsiteX510" fmla="*/ 141446 w 1247775"/>
                  <a:gd name="connsiteY510" fmla="*/ 858679 h 1857375"/>
                  <a:gd name="connsiteX511" fmla="*/ 161449 w 1247775"/>
                  <a:gd name="connsiteY511" fmla="*/ 885349 h 1857375"/>
                  <a:gd name="connsiteX512" fmla="*/ 153829 w 1247775"/>
                  <a:gd name="connsiteY512" fmla="*/ 911066 h 1857375"/>
                  <a:gd name="connsiteX513" fmla="*/ 165259 w 1247775"/>
                  <a:gd name="connsiteY513" fmla="*/ 940594 h 1857375"/>
                  <a:gd name="connsiteX514" fmla="*/ 154781 w 1247775"/>
                  <a:gd name="connsiteY514" fmla="*/ 955834 h 1857375"/>
                  <a:gd name="connsiteX515" fmla="*/ 170974 w 1247775"/>
                  <a:gd name="connsiteY515" fmla="*/ 972026 h 1857375"/>
                  <a:gd name="connsiteX516" fmla="*/ 187166 w 1247775"/>
                  <a:gd name="connsiteY516" fmla="*/ 957739 h 1857375"/>
                  <a:gd name="connsiteX517" fmla="*/ 188119 w 1247775"/>
                  <a:gd name="connsiteY517" fmla="*/ 957739 h 1857375"/>
                  <a:gd name="connsiteX518" fmla="*/ 192881 w 1247775"/>
                  <a:gd name="connsiteY518" fmla="*/ 955834 h 1857375"/>
                  <a:gd name="connsiteX519" fmla="*/ 199549 w 1247775"/>
                  <a:gd name="connsiteY519" fmla="*/ 956786 h 1857375"/>
                  <a:gd name="connsiteX520" fmla="*/ 211931 w 1247775"/>
                  <a:gd name="connsiteY520" fmla="*/ 954881 h 1857375"/>
                  <a:gd name="connsiteX521" fmla="*/ 211931 w 1247775"/>
                  <a:gd name="connsiteY521" fmla="*/ 954881 h 1857375"/>
                  <a:gd name="connsiteX522" fmla="*/ 228124 w 1247775"/>
                  <a:gd name="connsiteY522" fmla="*/ 948214 h 1857375"/>
                  <a:gd name="connsiteX523" fmla="*/ 237649 w 1247775"/>
                  <a:gd name="connsiteY523" fmla="*/ 954881 h 1857375"/>
                  <a:gd name="connsiteX524" fmla="*/ 241459 w 1247775"/>
                  <a:gd name="connsiteY524" fmla="*/ 953929 h 1857375"/>
                  <a:gd name="connsiteX525" fmla="*/ 254794 w 1247775"/>
                  <a:gd name="connsiteY525" fmla="*/ 957739 h 1857375"/>
                  <a:gd name="connsiteX526" fmla="*/ 267176 w 1247775"/>
                  <a:gd name="connsiteY526" fmla="*/ 953929 h 1857375"/>
                  <a:gd name="connsiteX527" fmla="*/ 269081 w 1247775"/>
                  <a:gd name="connsiteY527" fmla="*/ 953929 h 1857375"/>
                  <a:gd name="connsiteX528" fmla="*/ 272891 w 1247775"/>
                  <a:gd name="connsiteY528" fmla="*/ 952976 h 1857375"/>
                  <a:gd name="connsiteX529" fmla="*/ 281464 w 1247775"/>
                  <a:gd name="connsiteY529" fmla="*/ 970121 h 1857375"/>
                  <a:gd name="connsiteX530" fmla="*/ 277654 w 1247775"/>
                  <a:gd name="connsiteY530" fmla="*/ 970121 h 1857375"/>
                  <a:gd name="connsiteX531" fmla="*/ 275749 w 1247775"/>
                  <a:gd name="connsiteY531" fmla="*/ 970121 h 1857375"/>
                  <a:gd name="connsiteX532" fmla="*/ 265271 w 1247775"/>
                  <a:gd name="connsiteY532" fmla="*/ 959644 h 1857375"/>
                  <a:gd name="connsiteX533" fmla="*/ 254794 w 1247775"/>
                  <a:gd name="connsiteY533" fmla="*/ 970121 h 1857375"/>
                  <a:gd name="connsiteX534" fmla="*/ 260509 w 1247775"/>
                  <a:gd name="connsiteY534" fmla="*/ 979646 h 1857375"/>
                  <a:gd name="connsiteX535" fmla="*/ 257651 w 1247775"/>
                  <a:gd name="connsiteY535" fmla="*/ 986314 h 1857375"/>
                  <a:gd name="connsiteX536" fmla="*/ 247174 w 1247775"/>
                  <a:gd name="connsiteY536" fmla="*/ 982504 h 1857375"/>
                  <a:gd name="connsiteX537" fmla="*/ 230029 w 1247775"/>
                  <a:gd name="connsiteY537" fmla="*/ 966311 h 1857375"/>
                  <a:gd name="connsiteX538" fmla="*/ 212884 w 1247775"/>
                  <a:gd name="connsiteY538" fmla="*/ 983456 h 1857375"/>
                  <a:gd name="connsiteX539" fmla="*/ 215741 w 1247775"/>
                  <a:gd name="connsiteY539" fmla="*/ 992029 h 1857375"/>
                  <a:gd name="connsiteX540" fmla="*/ 206216 w 1247775"/>
                  <a:gd name="connsiteY540" fmla="*/ 1014889 h 1857375"/>
                  <a:gd name="connsiteX541" fmla="*/ 207169 w 1247775"/>
                  <a:gd name="connsiteY541" fmla="*/ 1022509 h 1857375"/>
                  <a:gd name="connsiteX542" fmla="*/ 200501 w 1247775"/>
                  <a:gd name="connsiteY542" fmla="*/ 1021556 h 1857375"/>
                  <a:gd name="connsiteX543" fmla="*/ 195739 w 1247775"/>
                  <a:gd name="connsiteY543" fmla="*/ 1022509 h 1857375"/>
                  <a:gd name="connsiteX544" fmla="*/ 182404 w 1247775"/>
                  <a:gd name="connsiteY544" fmla="*/ 1015841 h 1857375"/>
                  <a:gd name="connsiteX545" fmla="*/ 165259 w 1247775"/>
                  <a:gd name="connsiteY545" fmla="*/ 1032986 h 1857375"/>
                  <a:gd name="connsiteX546" fmla="*/ 170974 w 1247775"/>
                  <a:gd name="connsiteY546" fmla="*/ 1045369 h 1857375"/>
                  <a:gd name="connsiteX547" fmla="*/ 170021 w 1247775"/>
                  <a:gd name="connsiteY547" fmla="*/ 1051084 h 1857375"/>
                  <a:gd name="connsiteX548" fmla="*/ 170974 w 1247775"/>
                  <a:gd name="connsiteY548" fmla="*/ 1057751 h 1857375"/>
                  <a:gd name="connsiteX549" fmla="*/ 164306 w 1247775"/>
                  <a:gd name="connsiteY549" fmla="*/ 1073944 h 1857375"/>
                  <a:gd name="connsiteX550" fmla="*/ 166211 w 1247775"/>
                  <a:gd name="connsiteY550" fmla="*/ 1081564 h 1857375"/>
                  <a:gd name="connsiteX551" fmla="*/ 162401 w 1247775"/>
                  <a:gd name="connsiteY551" fmla="*/ 1081564 h 1857375"/>
                  <a:gd name="connsiteX552" fmla="*/ 162401 w 1247775"/>
                  <a:gd name="connsiteY552" fmla="*/ 1080611 h 1857375"/>
                  <a:gd name="connsiteX553" fmla="*/ 161449 w 1247775"/>
                  <a:gd name="connsiteY553" fmla="*/ 1074896 h 1857375"/>
                  <a:gd name="connsiteX554" fmla="*/ 162401 w 1247775"/>
                  <a:gd name="connsiteY554" fmla="*/ 1070134 h 1857375"/>
                  <a:gd name="connsiteX555" fmla="*/ 147161 w 1247775"/>
                  <a:gd name="connsiteY555" fmla="*/ 1054894 h 1857375"/>
                  <a:gd name="connsiteX556" fmla="*/ 137636 w 1247775"/>
                  <a:gd name="connsiteY556" fmla="*/ 1057751 h 1857375"/>
                  <a:gd name="connsiteX557" fmla="*/ 116681 w 1247775"/>
                  <a:gd name="connsiteY557" fmla="*/ 1080611 h 1857375"/>
                  <a:gd name="connsiteX558" fmla="*/ 135731 w 1247775"/>
                  <a:gd name="connsiteY558" fmla="*/ 1103471 h 1857375"/>
                  <a:gd name="connsiteX559" fmla="*/ 132874 w 1247775"/>
                  <a:gd name="connsiteY559" fmla="*/ 1115854 h 1857375"/>
                  <a:gd name="connsiteX560" fmla="*/ 157639 w 1247775"/>
                  <a:gd name="connsiteY560" fmla="*/ 1149191 h 1857375"/>
                  <a:gd name="connsiteX561" fmla="*/ 151924 w 1247775"/>
                  <a:gd name="connsiteY561" fmla="*/ 1148239 h 1857375"/>
                  <a:gd name="connsiteX562" fmla="*/ 123349 w 1247775"/>
                  <a:gd name="connsiteY562" fmla="*/ 1166336 h 1857375"/>
                  <a:gd name="connsiteX563" fmla="*/ 102394 w 1247775"/>
                  <a:gd name="connsiteY563" fmla="*/ 1157764 h 1857375"/>
                  <a:gd name="connsiteX564" fmla="*/ 73819 w 1247775"/>
                  <a:gd name="connsiteY564" fmla="*/ 1186339 h 1857375"/>
                  <a:gd name="connsiteX565" fmla="*/ 85249 w 1247775"/>
                  <a:gd name="connsiteY565" fmla="*/ 1209199 h 1857375"/>
                  <a:gd name="connsiteX566" fmla="*/ 85249 w 1247775"/>
                  <a:gd name="connsiteY566" fmla="*/ 1210151 h 1857375"/>
                  <a:gd name="connsiteX567" fmla="*/ 96679 w 1247775"/>
                  <a:gd name="connsiteY567" fmla="*/ 1222534 h 1857375"/>
                  <a:gd name="connsiteX568" fmla="*/ 84296 w 1247775"/>
                  <a:gd name="connsiteY568" fmla="*/ 1237774 h 1857375"/>
                  <a:gd name="connsiteX569" fmla="*/ 100489 w 1247775"/>
                  <a:gd name="connsiteY569" fmla="*/ 1253966 h 1857375"/>
                  <a:gd name="connsiteX570" fmla="*/ 115729 w 1247775"/>
                  <a:gd name="connsiteY570" fmla="*/ 1241584 h 1857375"/>
                  <a:gd name="connsiteX571" fmla="*/ 139541 w 1247775"/>
                  <a:gd name="connsiteY571" fmla="*/ 1256824 h 1857375"/>
                  <a:gd name="connsiteX572" fmla="*/ 140494 w 1247775"/>
                  <a:gd name="connsiteY572" fmla="*/ 1256824 h 1857375"/>
                  <a:gd name="connsiteX573" fmla="*/ 140494 w 1247775"/>
                  <a:gd name="connsiteY573" fmla="*/ 1257776 h 1857375"/>
                  <a:gd name="connsiteX574" fmla="*/ 130016 w 1247775"/>
                  <a:gd name="connsiteY574" fmla="*/ 1272064 h 1857375"/>
                  <a:gd name="connsiteX575" fmla="*/ 110966 w 1247775"/>
                  <a:gd name="connsiteY575" fmla="*/ 1267301 h 1857375"/>
                  <a:gd name="connsiteX576" fmla="*/ 85249 w 1247775"/>
                  <a:gd name="connsiteY576" fmla="*/ 1276826 h 1857375"/>
                  <a:gd name="connsiteX577" fmla="*/ 77629 w 1247775"/>
                  <a:gd name="connsiteY577" fmla="*/ 1273969 h 1857375"/>
                  <a:gd name="connsiteX578" fmla="*/ 64294 w 1247775"/>
                  <a:gd name="connsiteY578" fmla="*/ 1287304 h 1857375"/>
                  <a:gd name="connsiteX579" fmla="*/ 64294 w 1247775"/>
                  <a:gd name="connsiteY579" fmla="*/ 1290161 h 1857375"/>
                  <a:gd name="connsiteX580" fmla="*/ 64294 w 1247775"/>
                  <a:gd name="connsiteY580" fmla="*/ 1291114 h 1857375"/>
                  <a:gd name="connsiteX581" fmla="*/ 59531 w 1247775"/>
                  <a:gd name="connsiteY581" fmla="*/ 1290161 h 1857375"/>
                  <a:gd name="connsiteX582" fmla="*/ 40481 w 1247775"/>
                  <a:gd name="connsiteY582" fmla="*/ 1309211 h 1857375"/>
                  <a:gd name="connsiteX583" fmla="*/ 59531 w 1247775"/>
                  <a:gd name="connsiteY583" fmla="*/ 1328261 h 1857375"/>
                  <a:gd name="connsiteX584" fmla="*/ 73819 w 1247775"/>
                  <a:gd name="connsiteY584" fmla="*/ 1322546 h 1857375"/>
                  <a:gd name="connsiteX585" fmla="*/ 111919 w 1247775"/>
                  <a:gd name="connsiteY585" fmla="*/ 1348264 h 1857375"/>
                  <a:gd name="connsiteX586" fmla="*/ 139541 w 1247775"/>
                  <a:gd name="connsiteY586" fmla="*/ 1337786 h 1857375"/>
                  <a:gd name="connsiteX587" fmla="*/ 136684 w 1247775"/>
                  <a:gd name="connsiteY587" fmla="*/ 1345406 h 1857375"/>
                  <a:gd name="connsiteX588" fmla="*/ 136684 w 1247775"/>
                  <a:gd name="connsiteY588" fmla="*/ 1345406 h 1857375"/>
                  <a:gd name="connsiteX589" fmla="*/ 116681 w 1247775"/>
                  <a:gd name="connsiteY589" fmla="*/ 1373981 h 1857375"/>
                  <a:gd name="connsiteX590" fmla="*/ 123349 w 1247775"/>
                  <a:gd name="connsiteY590" fmla="*/ 1393031 h 1857375"/>
                  <a:gd name="connsiteX591" fmla="*/ 113824 w 1247775"/>
                  <a:gd name="connsiteY591" fmla="*/ 1390174 h 1857375"/>
                  <a:gd name="connsiteX592" fmla="*/ 99536 w 1247775"/>
                  <a:gd name="connsiteY592" fmla="*/ 1398746 h 1857375"/>
                  <a:gd name="connsiteX593" fmla="*/ 98584 w 1247775"/>
                  <a:gd name="connsiteY593" fmla="*/ 1398746 h 1857375"/>
                  <a:gd name="connsiteX594" fmla="*/ 90964 w 1247775"/>
                  <a:gd name="connsiteY594" fmla="*/ 1400651 h 1857375"/>
                  <a:gd name="connsiteX595" fmla="*/ 59531 w 1247775"/>
                  <a:gd name="connsiteY595" fmla="*/ 1384459 h 1857375"/>
                  <a:gd name="connsiteX596" fmla="*/ 33814 w 1247775"/>
                  <a:gd name="connsiteY596" fmla="*/ 1393984 h 1857375"/>
                  <a:gd name="connsiteX597" fmla="*/ 32861 w 1247775"/>
                  <a:gd name="connsiteY597" fmla="*/ 1393984 h 1857375"/>
                  <a:gd name="connsiteX598" fmla="*/ 27146 w 1247775"/>
                  <a:gd name="connsiteY598" fmla="*/ 1399699 h 1857375"/>
                  <a:gd name="connsiteX599" fmla="*/ 27146 w 1247775"/>
                  <a:gd name="connsiteY599" fmla="*/ 1400651 h 1857375"/>
                  <a:gd name="connsiteX600" fmla="*/ 19526 w 1247775"/>
                  <a:gd name="connsiteY600" fmla="*/ 1420654 h 1857375"/>
                  <a:gd name="connsiteX601" fmla="*/ 7144 w 1247775"/>
                  <a:gd name="connsiteY601" fmla="*/ 1437799 h 1857375"/>
                  <a:gd name="connsiteX602" fmla="*/ 26194 w 1247775"/>
                  <a:gd name="connsiteY602" fmla="*/ 1456849 h 1857375"/>
                  <a:gd name="connsiteX603" fmla="*/ 34766 w 1247775"/>
                  <a:gd name="connsiteY603" fmla="*/ 1454944 h 1857375"/>
                  <a:gd name="connsiteX604" fmla="*/ 59531 w 1247775"/>
                  <a:gd name="connsiteY604" fmla="*/ 1463516 h 1857375"/>
                  <a:gd name="connsiteX605" fmla="*/ 98584 w 1247775"/>
                  <a:gd name="connsiteY605" fmla="*/ 1429226 h 1857375"/>
                  <a:gd name="connsiteX606" fmla="*/ 98584 w 1247775"/>
                  <a:gd name="connsiteY606" fmla="*/ 1429226 h 1857375"/>
                  <a:gd name="connsiteX607" fmla="*/ 110966 w 1247775"/>
                  <a:gd name="connsiteY607" fmla="*/ 1422559 h 1857375"/>
                  <a:gd name="connsiteX608" fmla="*/ 112871 w 1247775"/>
                  <a:gd name="connsiteY608" fmla="*/ 1422559 h 1857375"/>
                  <a:gd name="connsiteX609" fmla="*/ 129064 w 1247775"/>
                  <a:gd name="connsiteY609" fmla="*/ 1406366 h 1857375"/>
                  <a:gd name="connsiteX610" fmla="*/ 126206 w 1247775"/>
                  <a:gd name="connsiteY610" fmla="*/ 1397794 h 1857375"/>
                  <a:gd name="connsiteX611" fmla="*/ 146209 w 1247775"/>
                  <a:gd name="connsiteY611" fmla="*/ 1405414 h 1857375"/>
                  <a:gd name="connsiteX612" fmla="*/ 173831 w 1247775"/>
                  <a:gd name="connsiteY612" fmla="*/ 1388269 h 1857375"/>
                  <a:gd name="connsiteX613" fmla="*/ 176689 w 1247775"/>
                  <a:gd name="connsiteY613" fmla="*/ 1388269 h 1857375"/>
                  <a:gd name="connsiteX614" fmla="*/ 177641 w 1247775"/>
                  <a:gd name="connsiteY614" fmla="*/ 1388269 h 1857375"/>
                  <a:gd name="connsiteX615" fmla="*/ 212884 w 1247775"/>
                  <a:gd name="connsiteY615" fmla="*/ 1410176 h 1857375"/>
                  <a:gd name="connsiteX616" fmla="*/ 246221 w 1247775"/>
                  <a:gd name="connsiteY616" fmla="*/ 1391126 h 1857375"/>
                  <a:gd name="connsiteX617" fmla="*/ 247174 w 1247775"/>
                  <a:gd name="connsiteY617" fmla="*/ 1391126 h 1857375"/>
                  <a:gd name="connsiteX618" fmla="*/ 253841 w 1247775"/>
                  <a:gd name="connsiteY618" fmla="*/ 1383506 h 1857375"/>
                  <a:gd name="connsiteX619" fmla="*/ 250984 w 1247775"/>
                  <a:gd name="connsiteY619" fmla="*/ 1377791 h 1857375"/>
                  <a:gd name="connsiteX620" fmla="*/ 251936 w 1247775"/>
                  <a:gd name="connsiteY620" fmla="*/ 1370171 h 1857375"/>
                  <a:gd name="connsiteX621" fmla="*/ 212884 w 1247775"/>
                  <a:gd name="connsiteY621" fmla="*/ 1331119 h 1857375"/>
                  <a:gd name="connsiteX622" fmla="*/ 206216 w 1247775"/>
                  <a:gd name="connsiteY622" fmla="*/ 1332071 h 1857375"/>
                  <a:gd name="connsiteX623" fmla="*/ 199549 w 1247775"/>
                  <a:gd name="connsiteY623" fmla="*/ 1331119 h 1857375"/>
                  <a:gd name="connsiteX624" fmla="*/ 188119 w 1247775"/>
                  <a:gd name="connsiteY624" fmla="*/ 1320641 h 1857375"/>
                  <a:gd name="connsiteX625" fmla="*/ 176689 w 1247775"/>
                  <a:gd name="connsiteY625" fmla="*/ 1332071 h 1857375"/>
                  <a:gd name="connsiteX626" fmla="*/ 176689 w 1247775"/>
                  <a:gd name="connsiteY626" fmla="*/ 1333024 h 1857375"/>
                  <a:gd name="connsiteX627" fmla="*/ 165259 w 1247775"/>
                  <a:gd name="connsiteY627" fmla="*/ 1329214 h 1857375"/>
                  <a:gd name="connsiteX628" fmla="*/ 150019 w 1247775"/>
                  <a:gd name="connsiteY628" fmla="*/ 1334929 h 1857375"/>
                  <a:gd name="connsiteX629" fmla="*/ 147161 w 1247775"/>
                  <a:gd name="connsiteY629" fmla="*/ 1333976 h 1857375"/>
                  <a:gd name="connsiteX630" fmla="*/ 139541 w 1247775"/>
                  <a:gd name="connsiteY630" fmla="*/ 1336834 h 1857375"/>
                  <a:gd name="connsiteX631" fmla="*/ 150971 w 1247775"/>
                  <a:gd name="connsiteY631" fmla="*/ 1308259 h 1857375"/>
                  <a:gd name="connsiteX632" fmla="*/ 150019 w 1247775"/>
                  <a:gd name="connsiteY632" fmla="*/ 1303496 h 1857375"/>
                  <a:gd name="connsiteX633" fmla="*/ 151924 w 1247775"/>
                  <a:gd name="connsiteY633" fmla="*/ 1303496 h 1857375"/>
                  <a:gd name="connsiteX634" fmla="*/ 176689 w 1247775"/>
                  <a:gd name="connsiteY634" fmla="*/ 1278731 h 1857375"/>
                  <a:gd name="connsiteX635" fmla="*/ 153829 w 1247775"/>
                  <a:gd name="connsiteY635" fmla="*/ 1254919 h 1857375"/>
                  <a:gd name="connsiteX636" fmla="*/ 152876 w 1247775"/>
                  <a:gd name="connsiteY636" fmla="*/ 1253014 h 1857375"/>
                  <a:gd name="connsiteX637" fmla="*/ 156686 w 1247775"/>
                  <a:gd name="connsiteY637" fmla="*/ 1249204 h 1857375"/>
                  <a:gd name="connsiteX638" fmla="*/ 170021 w 1247775"/>
                  <a:gd name="connsiteY638" fmla="*/ 1233011 h 1857375"/>
                  <a:gd name="connsiteX639" fmla="*/ 168116 w 1247775"/>
                  <a:gd name="connsiteY639" fmla="*/ 1224439 h 1857375"/>
                  <a:gd name="connsiteX640" fmla="*/ 176689 w 1247775"/>
                  <a:gd name="connsiteY640" fmla="*/ 1213961 h 1857375"/>
                  <a:gd name="connsiteX641" fmla="*/ 170021 w 1247775"/>
                  <a:gd name="connsiteY641" fmla="*/ 1204436 h 1857375"/>
                  <a:gd name="connsiteX642" fmla="*/ 180499 w 1247775"/>
                  <a:gd name="connsiteY642" fmla="*/ 1181576 h 1857375"/>
                  <a:gd name="connsiteX643" fmla="*/ 158591 w 1247775"/>
                  <a:gd name="connsiteY643" fmla="*/ 1152049 h 1857375"/>
                  <a:gd name="connsiteX644" fmla="*/ 165259 w 1247775"/>
                  <a:gd name="connsiteY644" fmla="*/ 1153001 h 1857375"/>
                  <a:gd name="connsiteX645" fmla="*/ 169069 w 1247775"/>
                  <a:gd name="connsiteY645" fmla="*/ 1153001 h 1857375"/>
                  <a:gd name="connsiteX646" fmla="*/ 169069 w 1247775"/>
                  <a:gd name="connsiteY646" fmla="*/ 1153001 h 1857375"/>
                  <a:gd name="connsiteX647" fmla="*/ 177641 w 1247775"/>
                  <a:gd name="connsiteY647" fmla="*/ 1161574 h 1857375"/>
                  <a:gd name="connsiteX648" fmla="*/ 178594 w 1247775"/>
                  <a:gd name="connsiteY648" fmla="*/ 1161574 h 1857375"/>
                  <a:gd name="connsiteX649" fmla="*/ 178594 w 1247775"/>
                  <a:gd name="connsiteY649" fmla="*/ 1162526 h 1857375"/>
                  <a:gd name="connsiteX650" fmla="*/ 188119 w 1247775"/>
                  <a:gd name="connsiteY650" fmla="*/ 1180624 h 1857375"/>
                  <a:gd name="connsiteX651" fmla="*/ 185261 w 1247775"/>
                  <a:gd name="connsiteY651" fmla="*/ 1193006 h 1857375"/>
                  <a:gd name="connsiteX652" fmla="*/ 210026 w 1247775"/>
                  <a:gd name="connsiteY652" fmla="*/ 1221581 h 1857375"/>
                  <a:gd name="connsiteX653" fmla="*/ 205264 w 1247775"/>
                  <a:gd name="connsiteY653" fmla="*/ 1229201 h 1857375"/>
                  <a:gd name="connsiteX654" fmla="*/ 213836 w 1247775"/>
                  <a:gd name="connsiteY654" fmla="*/ 1237774 h 1857375"/>
                  <a:gd name="connsiteX655" fmla="*/ 222409 w 1247775"/>
                  <a:gd name="connsiteY655" fmla="*/ 1229201 h 1857375"/>
                  <a:gd name="connsiteX656" fmla="*/ 217646 w 1247775"/>
                  <a:gd name="connsiteY656" fmla="*/ 1221581 h 1857375"/>
                  <a:gd name="connsiteX657" fmla="*/ 219551 w 1247775"/>
                  <a:gd name="connsiteY657" fmla="*/ 1221581 h 1857375"/>
                  <a:gd name="connsiteX658" fmla="*/ 226219 w 1247775"/>
                  <a:gd name="connsiteY658" fmla="*/ 1223486 h 1857375"/>
                  <a:gd name="connsiteX659" fmla="*/ 239554 w 1247775"/>
                  <a:gd name="connsiteY659" fmla="*/ 1210151 h 1857375"/>
                  <a:gd name="connsiteX660" fmla="*/ 239554 w 1247775"/>
                  <a:gd name="connsiteY660" fmla="*/ 1209199 h 1857375"/>
                  <a:gd name="connsiteX661" fmla="*/ 244316 w 1247775"/>
                  <a:gd name="connsiteY661" fmla="*/ 1196816 h 1857375"/>
                  <a:gd name="connsiteX662" fmla="*/ 246221 w 1247775"/>
                  <a:gd name="connsiteY662" fmla="*/ 1196816 h 1857375"/>
                  <a:gd name="connsiteX663" fmla="*/ 254794 w 1247775"/>
                  <a:gd name="connsiteY663" fmla="*/ 1188244 h 1857375"/>
                  <a:gd name="connsiteX664" fmla="*/ 250984 w 1247775"/>
                  <a:gd name="connsiteY664" fmla="*/ 1181576 h 1857375"/>
                  <a:gd name="connsiteX665" fmla="*/ 259556 w 1247775"/>
                  <a:gd name="connsiteY665" fmla="*/ 1172051 h 1857375"/>
                  <a:gd name="connsiteX666" fmla="*/ 252889 w 1247775"/>
                  <a:gd name="connsiteY666" fmla="*/ 1162526 h 1857375"/>
                  <a:gd name="connsiteX667" fmla="*/ 255746 w 1247775"/>
                  <a:gd name="connsiteY667" fmla="*/ 1153001 h 1857375"/>
                  <a:gd name="connsiteX668" fmla="*/ 239554 w 1247775"/>
                  <a:gd name="connsiteY668" fmla="*/ 1136809 h 1857375"/>
                  <a:gd name="connsiteX669" fmla="*/ 223361 w 1247775"/>
                  <a:gd name="connsiteY669" fmla="*/ 1153001 h 1857375"/>
                  <a:gd name="connsiteX670" fmla="*/ 239554 w 1247775"/>
                  <a:gd name="connsiteY670" fmla="*/ 1169194 h 1857375"/>
                  <a:gd name="connsiteX671" fmla="*/ 240506 w 1247775"/>
                  <a:gd name="connsiteY671" fmla="*/ 1169194 h 1857375"/>
                  <a:gd name="connsiteX672" fmla="*/ 239554 w 1247775"/>
                  <a:gd name="connsiteY672" fmla="*/ 1172051 h 1857375"/>
                  <a:gd name="connsiteX673" fmla="*/ 244316 w 1247775"/>
                  <a:gd name="connsiteY673" fmla="*/ 1180624 h 1857375"/>
                  <a:gd name="connsiteX674" fmla="*/ 241459 w 1247775"/>
                  <a:gd name="connsiteY674" fmla="*/ 1181576 h 1857375"/>
                  <a:gd name="connsiteX675" fmla="*/ 223361 w 1247775"/>
                  <a:gd name="connsiteY675" fmla="*/ 1165384 h 1857375"/>
                  <a:gd name="connsiteX676" fmla="*/ 223361 w 1247775"/>
                  <a:gd name="connsiteY676" fmla="*/ 1162526 h 1857375"/>
                  <a:gd name="connsiteX677" fmla="*/ 201454 w 1247775"/>
                  <a:gd name="connsiteY677" fmla="*/ 1140619 h 1857375"/>
                  <a:gd name="connsiteX678" fmla="*/ 190976 w 1247775"/>
                  <a:gd name="connsiteY678" fmla="*/ 1143476 h 1857375"/>
                  <a:gd name="connsiteX679" fmla="*/ 201454 w 1247775"/>
                  <a:gd name="connsiteY679" fmla="*/ 1118711 h 1857375"/>
                  <a:gd name="connsiteX680" fmla="*/ 200501 w 1247775"/>
                  <a:gd name="connsiteY680" fmla="*/ 1111091 h 1857375"/>
                  <a:gd name="connsiteX681" fmla="*/ 205264 w 1247775"/>
                  <a:gd name="connsiteY681" fmla="*/ 1105376 h 1857375"/>
                  <a:gd name="connsiteX682" fmla="*/ 199549 w 1247775"/>
                  <a:gd name="connsiteY682" fmla="*/ 1099661 h 1857375"/>
                  <a:gd name="connsiteX683" fmla="*/ 196691 w 1247775"/>
                  <a:gd name="connsiteY683" fmla="*/ 1100614 h 1857375"/>
                  <a:gd name="connsiteX684" fmla="*/ 193834 w 1247775"/>
                  <a:gd name="connsiteY684" fmla="*/ 1096804 h 1857375"/>
                  <a:gd name="connsiteX685" fmla="*/ 207169 w 1247775"/>
                  <a:gd name="connsiteY685" fmla="*/ 1081564 h 1857375"/>
                  <a:gd name="connsiteX686" fmla="*/ 228124 w 1247775"/>
                  <a:gd name="connsiteY686" fmla="*/ 1052989 h 1857375"/>
                  <a:gd name="connsiteX687" fmla="*/ 227171 w 1247775"/>
                  <a:gd name="connsiteY687" fmla="*/ 1048226 h 1857375"/>
                  <a:gd name="connsiteX688" fmla="*/ 236696 w 1247775"/>
                  <a:gd name="connsiteY688" fmla="*/ 1050131 h 1857375"/>
                  <a:gd name="connsiteX689" fmla="*/ 257651 w 1247775"/>
                  <a:gd name="connsiteY689" fmla="*/ 1042511 h 1857375"/>
                  <a:gd name="connsiteX690" fmla="*/ 263366 w 1247775"/>
                  <a:gd name="connsiteY690" fmla="*/ 1043464 h 1857375"/>
                  <a:gd name="connsiteX691" fmla="*/ 282416 w 1247775"/>
                  <a:gd name="connsiteY691" fmla="*/ 1024414 h 1857375"/>
                  <a:gd name="connsiteX692" fmla="*/ 279559 w 1247775"/>
                  <a:gd name="connsiteY692" fmla="*/ 1013936 h 1857375"/>
                  <a:gd name="connsiteX693" fmla="*/ 295751 w 1247775"/>
                  <a:gd name="connsiteY693" fmla="*/ 1000601 h 1857375"/>
                  <a:gd name="connsiteX694" fmla="*/ 294799 w 1247775"/>
                  <a:gd name="connsiteY694" fmla="*/ 1006316 h 1857375"/>
                  <a:gd name="connsiteX695" fmla="*/ 294799 w 1247775"/>
                  <a:gd name="connsiteY695" fmla="*/ 1009174 h 1857375"/>
                  <a:gd name="connsiteX696" fmla="*/ 293846 w 1247775"/>
                  <a:gd name="connsiteY696" fmla="*/ 1015841 h 1857375"/>
                  <a:gd name="connsiteX697" fmla="*/ 297656 w 1247775"/>
                  <a:gd name="connsiteY697" fmla="*/ 1026319 h 1857375"/>
                  <a:gd name="connsiteX698" fmla="*/ 284321 w 1247775"/>
                  <a:gd name="connsiteY698" fmla="*/ 1051084 h 1857375"/>
                  <a:gd name="connsiteX699" fmla="*/ 284321 w 1247775"/>
                  <a:gd name="connsiteY699" fmla="*/ 1052989 h 1857375"/>
                  <a:gd name="connsiteX700" fmla="*/ 280511 w 1247775"/>
                  <a:gd name="connsiteY700" fmla="*/ 1052036 h 1857375"/>
                  <a:gd name="connsiteX701" fmla="*/ 268129 w 1247775"/>
                  <a:gd name="connsiteY701" fmla="*/ 1064419 h 1857375"/>
                  <a:gd name="connsiteX702" fmla="*/ 277654 w 1247775"/>
                  <a:gd name="connsiteY702" fmla="*/ 1075849 h 1857375"/>
                  <a:gd name="connsiteX703" fmla="*/ 277654 w 1247775"/>
                  <a:gd name="connsiteY703" fmla="*/ 1076801 h 1857375"/>
                  <a:gd name="connsiteX704" fmla="*/ 295751 w 1247775"/>
                  <a:gd name="connsiteY704" fmla="*/ 1094899 h 1857375"/>
                  <a:gd name="connsiteX705" fmla="*/ 303371 w 1247775"/>
                  <a:gd name="connsiteY705" fmla="*/ 1092994 h 1857375"/>
                  <a:gd name="connsiteX706" fmla="*/ 300514 w 1247775"/>
                  <a:gd name="connsiteY706" fmla="*/ 1100614 h 1857375"/>
                  <a:gd name="connsiteX707" fmla="*/ 304324 w 1247775"/>
                  <a:gd name="connsiteY707" fmla="*/ 1110139 h 1857375"/>
                  <a:gd name="connsiteX708" fmla="*/ 303371 w 1247775"/>
                  <a:gd name="connsiteY708" fmla="*/ 1110139 h 1857375"/>
                  <a:gd name="connsiteX709" fmla="*/ 270986 w 1247775"/>
                  <a:gd name="connsiteY709" fmla="*/ 1142524 h 1857375"/>
                  <a:gd name="connsiteX710" fmla="*/ 285274 w 1247775"/>
                  <a:gd name="connsiteY710" fmla="*/ 1169194 h 1857375"/>
                  <a:gd name="connsiteX711" fmla="*/ 288131 w 1247775"/>
                  <a:gd name="connsiteY711" fmla="*/ 1174909 h 1857375"/>
                  <a:gd name="connsiteX712" fmla="*/ 280511 w 1247775"/>
                  <a:gd name="connsiteY712" fmla="*/ 1193959 h 1857375"/>
                  <a:gd name="connsiteX713" fmla="*/ 266224 w 1247775"/>
                  <a:gd name="connsiteY713" fmla="*/ 1210151 h 1857375"/>
                  <a:gd name="connsiteX714" fmla="*/ 269081 w 1247775"/>
                  <a:gd name="connsiteY714" fmla="*/ 1218724 h 1857375"/>
                  <a:gd name="connsiteX715" fmla="*/ 258604 w 1247775"/>
                  <a:gd name="connsiteY715" fmla="*/ 1216819 h 1857375"/>
                  <a:gd name="connsiteX716" fmla="*/ 227171 w 1247775"/>
                  <a:gd name="connsiteY716" fmla="*/ 1248251 h 1857375"/>
                  <a:gd name="connsiteX717" fmla="*/ 258604 w 1247775"/>
                  <a:gd name="connsiteY717" fmla="*/ 1279684 h 1857375"/>
                  <a:gd name="connsiteX718" fmla="*/ 285274 w 1247775"/>
                  <a:gd name="connsiteY718" fmla="*/ 1264444 h 1857375"/>
                  <a:gd name="connsiteX719" fmla="*/ 293846 w 1247775"/>
                  <a:gd name="connsiteY719" fmla="*/ 1266349 h 1857375"/>
                  <a:gd name="connsiteX720" fmla="*/ 316706 w 1247775"/>
                  <a:gd name="connsiteY720" fmla="*/ 1253966 h 1857375"/>
                  <a:gd name="connsiteX721" fmla="*/ 321469 w 1247775"/>
                  <a:gd name="connsiteY721" fmla="*/ 1249204 h 1857375"/>
                  <a:gd name="connsiteX722" fmla="*/ 326231 w 1247775"/>
                  <a:gd name="connsiteY722" fmla="*/ 1263491 h 1857375"/>
                  <a:gd name="connsiteX723" fmla="*/ 326231 w 1247775"/>
                  <a:gd name="connsiteY723" fmla="*/ 1264444 h 1857375"/>
                  <a:gd name="connsiteX724" fmla="*/ 328136 w 1247775"/>
                  <a:gd name="connsiteY724" fmla="*/ 1275874 h 1857375"/>
                  <a:gd name="connsiteX725" fmla="*/ 322421 w 1247775"/>
                  <a:gd name="connsiteY725" fmla="*/ 1285399 h 1857375"/>
                  <a:gd name="connsiteX726" fmla="*/ 310991 w 1247775"/>
                  <a:gd name="connsiteY726" fmla="*/ 1279684 h 1857375"/>
                  <a:gd name="connsiteX727" fmla="*/ 304324 w 1247775"/>
                  <a:gd name="connsiteY727" fmla="*/ 1273016 h 1857375"/>
                  <a:gd name="connsiteX728" fmla="*/ 297656 w 1247775"/>
                  <a:gd name="connsiteY728" fmla="*/ 1279684 h 1857375"/>
                  <a:gd name="connsiteX729" fmla="*/ 299561 w 1247775"/>
                  <a:gd name="connsiteY729" fmla="*/ 1284446 h 1857375"/>
                  <a:gd name="connsiteX730" fmla="*/ 294799 w 1247775"/>
                  <a:gd name="connsiteY730" fmla="*/ 1296829 h 1857375"/>
                  <a:gd name="connsiteX731" fmla="*/ 298609 w 1247775"/>
                  <a:gd name="connsiteY731" fmla="*/ 1307306 h 1857375"/>
                  <a:gd name="connsiteX732" fmla="*/ 298609 w 1247775"/>
                  <a:gd name="connsiteY732" fmla="*/ 1307306 h 1857375"/>
                  <a:gd name="connsiteX733" fmla="*/ 308134 w 1247775"/>
                  <a:gd name="connsiteY733" fmla="*/ 1316831 h 1857375"/>
                  <a:gd name="connsiteX734" fmla="*/ 314801 w 1247775"/>
                  <a:gd name="connsiteY734" fmla="*/ 1313974 h 1857375"/>
                  <a:gd name="connsiteX735" fmla="*/ 328136 w 1247775"/>
                  <a:gd name="connsiteY735" fmla="*/ 1302544 h 1857375"/>
                  <a:gd name="connsiteX736" fmla="*/ 343376 w 1247775"/>
                  <a:gd name="connsiteY736" fmla="*/ 1310164 h 1857375"/>
                  <a:gd name="connsiteX737" fmla="*/ 353854 w 1247775"/>
                  <a:gd name="connsiteY737" fmla="*/ 1306354 h 1857375"/>
                  <a:gd name="connsiteX738" fmla="*/ 353854 w 1247775"/>
                  <a:gd name="connsiteY738" fmla="*/ 1307306 h 1857375"/>
                  <a:gd name="connsiteX739" fmla="*/ 369094 w 1247775"/>
                  <a:gd name="connsiteY739" fmla="*/ 1322546 h 1857375"/>
                  <a:gd name="connsiteX740" fmla="*/ 376714 w 1247775"/>
                  <a:gd name="connsiteY740" fmla="*/ 1320641 h 1857375"/>
                  <a:gd name="connsiteX741" fmla="*/ 384334 w 1247775"/>
                  <a:gd name="connsiteY741" fmla="*/ 1323499 h 1857375"/>
                  <a:gd name="connsiteX742" fmla="*/ 396716 w 1247775"/>
                  <a:gd name="connsiteY742" fmla="*/ 1311116 h 1857375"/>
                  <a:gd name="connsiteX743" fmla="*/ 396716 w 1247775"/>
                  <a:gd name="connsiteY743" fmla="*/ 1309211 h 1857375"/>
                  <a:gd name="connsiteX744" fmla="*/ 406241 w 1247775"/>
                  <a:gd name="connsiteY744" fmla="*/ 1293971 h 1857375"/>
                  <a:gd name="connsiteX745" fmla="*/ 397669 w 1247775"/>
                  <a:gd name="connsiteY745" fmla="*/ 1278731 h 1857375"/>
                  <a:gd name="connsiteX746" fmla="*/ 397669 w 1247775"/>
                  <a:gd name="connsiteY746" fmla="*/ 1278731 h 1857375"/>
                  <a:gd name="connsiteX747" fmla="*/ 404336 w 1247775"/>
                  <a:gd name="connsiteY747" fmla="*/ 1280636 h 1857375"/>
                  <a:gd name="connsiteX748" fmla="*/ 408146 w 1247775"/>
                  <a:gd name="connsiteY748" fmla="*/ 1279684 h 1857375"/>
                  <a:gd name="connsiteX749" fmla="*/ 421481 w 1247775"/>
                  <a:gd name="connsiteY749" fmla="*/ 1288256 h 1857375"/>
                  <a:gd name="connsiteX750" fmla="*/ 437674 w 1247775"/>
                  <a:gd name="connsiteY750" fmla="*/ 1296829 h 1857375"/>
                  <a:gd name="connsiteX751" fmla="*/ 456724 w 1247775"/>
                  <a:gd name="connsiteY751" fmla="*/ 1277779 h 1857375"/>
                  <a:gd name="connsiteX752" fmla="*/ 456724 w 1247775"/>
                  <a:gd name="connsiteY752" fmla="*/ 1276826 h 1857375"/>
                  <a:gd name="connsiteX753" fmla="*/ 471011 w 1247775"/>
                  <a:gd name="connsiteY753" fmla="*/ 1284446 h 1857375"/>
                  <a:gd name="connsiteX754" fmla="*/ 485299 w 1247775"/>
                  <a:gd name="connsiteY754" fmla="*/ 1291114 h 1857375"/>
                  <a:gd name="connsiteX755" fmla="*/ 499586 w 1247775"/>
                  <a:gd name="connsiteY755" fmla="*/ 1283494 h 1857375"/>
                  <a:gd name="connsiteX756" fmla="*/ 500539 w 1247775"/>
                  <a:gd name="connsiteY756" fmla="*/ 1284446 h 1857375"/>
                  <a:gd name="connsiteX757" fmla="*/ 498634 w 1247775"/>
                  <a:gd name="connsiteY757" fmla="*/ 1286351 h 1857375"/>
                  <a:gd name="connsiteX758" fmla="*/ 491014 w 1247775"/>
                  <a:gd name="connsiteY758" fmla="*/ 1297781 h 1857375"/>
                  <a:gd name="connsiteX759" fmla="*/ 483394 w 1247775"/>
                  <a:gd name="connsiteY759" fmla="*/ 1313974 h 1857375"/>
                  <a:gd name="connsiteX760" fmla="*/ 477679 w 1247775"/>
                  <a:gd name="connsiteY760" fmla="*/ 1317784 h 1857375"/>
                  <a:gd name="connsiteX761" fmla="*/ 471011 w 1247775"/>
                  <a:gd name="connsiteY761" fmla="*/ 1315879 h 1857375"/>
                  <a:gd name="connsiteX762" fmla="*/ 457676 w 1247775"/>
                  <a:gd name="connsiteY762" fmla="*/ 1329214 h 1857375"/>
                  <a:gd name="connsiteX763" fmla="*/ 471011 w 1247775"/>
                  <a:gd name="connsiteY763" fmla="*/ 1342549 h 1857375"/>
                  <a:gd name="connsiteX764" fmla="*/ 475774 w 1247775"/>
                  <a:gd name="connsiteY764" fmla="*/ 1341596 h 1857375"/>
                  <a:gd name="connsiteX765" fmla="*/ 475774 w 1247775"/>
                  <a:gd name="connsiteY765" fmla="*/ 1341596 h 1857375"/>
                  <a:gd name="connsiteX766" fmla="*/ 451961 w 1247775"/>
                  <a:gd name="connsiteY766" fmla="*/ 1361599 h 1857375"/>
                  <a:gd name="connsiteX767" fmla="*/ 444341 w 1247775"/>
                  <a:gd name="connsiteY767" fmla="*/ 1356836 h 1857375"/>
                  <a:gd name="connsiteX768" fmla="*/ 446246 w 1247775"/>
                  <a:gd name="connsiteY768" fmla="*/ 1349216 h 1857375"/>
                  <a:gd name="connsiteX769" fmla="*/ 430054 w 1247775"/>
                  <a:gd name="connsiteY769" fmla="*/ 1333024 h 1857375"/>
                  <a:gd name="connsiteX770" fmla="*/ 417671 w 1247775"/>
                  <a:gd name="connsiteY770" fmla="*/ 1337786 h 1857375"/>
                  <a:gd name="connsiteX771" fmla="*/ 408146 w 1247775"/>
                  <a:gd name="connsiteY771" fmla="*/ 1333024 h 1857375"/>
                  <a:gd name="connsiteX772" fmla="*/ 395764 w 1247775"/>
                  <a:gd name="connsiteY772" fmla="*/ 1345406 h 1857375"/>
                  <a:gd name="connsiteX773" fmla="*/ 401479 w 1247775"/>
                  <a:gd name="connsiteY773" fmla="*/ 1355884 h 1857375"/>
                  <a:gd name="connsiteX774" fmla="*/ 386239 w 1247775"/>
                  <a:gd name="connsiteY774" fmla="*/ 1375886 h 1857375"/>
                  <a:gd name="connsiteX775" fmla="*/ 386239 w 1247775"/>
                  <a:gd name="connsiteY775" fmla="*/ 1379696 h 1857375"/>
                  <a:gd name="connsiteX776" fmla="*/ 384334 w 1247775"/>
                  <a:gd name="connsiteY776" fmla="*/ 1387316 h 1857375"/>
                  <a:gd name="connsiteX777" fmla="*/ 379571 w 1247775"/>
                  <a:gd name="connsiteY777" fmla="*/ 1394936 h 1857375"/>
                  <a:gd name="connsiteX778" fmla="*/ 378619 w 1247775"/>
                  <a:gd name="connsiteY778" fmla="*/ 1394936 h 1857375"/>
                  <a:gd name="connsiteX779" fmla="*/ 378619 w 1247775"/>
                  <a:gd name="connsiteY779" fmla="*/ 1394936 h 1857375"/>
                  <a:gd name="connsiteX780" fmla="*/ 379571 w 1247775"/>
                  <a:gd name="connsiteY780" fmla="*/ 1389221 h 1857375"/>
                  <a:gd name="connsiteX781" fmla="*/ 379571 w 1247775"/>
                  <a:gd name="connsiteY781" fmla="*/ 1386364 h 1857375"/>
                  <a:gd name="connsiteX782" fmla="*/ 386239 w 1247775"/>
                  <a:gd name="connsiteY782" fmla="*/ 1373981 h 1857375"/>
                  <a:gd name="connsiteX783" fmla="*/ 371951 w 1247775"/>
                  <a:gd name="connsiteY783" fmla="*/ 1359694 h 1857375"/>
                  <a:gd name="connsiteX784" fmla="*/ 360521 w 1247775"/>
                  <a:gd name="connsiteY784" fmla="*/ 1365409 h 1857375"/>
                  <a:gd name="connsiteX785" fmla="*/ 354806 w 1247775"/>
                  <a:gd name="connsiteY785" fmla="*/ 1364456 h 1857375"/>
                  <a:gd name="connsiteX786" fmla="*/ 339566 w 1247775"/>
                  <a:gd name="connsiteY786" fmla="*/ 1370171 h 1857375"/>
                  <a:gd name="connsiteX787" fmla="*/ 330041 w 1247775"/>
                  <a:gd name="connsiteY787" fmla="*/ 1365409 h 1857375"/>
                  <a:gd name="connsiteX788" fmla="*/ 318611 w 1247775"/>
                  <a:gd name="connsiteY788" fmla="*/ 1373981 h 1857375"/>
                  <a:gd name="connsiteX789" fmla="*/ 313849 w 1247775"/>
                  <a:gd name="connsiteY789" fmla="*/ 1377791 h 1857375"/>
                  <a:gd name="connsiteX790" fmla="*/ 308134 w 1247775"/>
                  <a:gd name="connsiteY790" fmla="*/ 1376839 h 1857375"/>
                  <a:gd name="connsiteX791" fmla="*/ 295751 w 1247775"/>
                  <a:gd name="connsiteY791" fmla="*/ 1389221 h 1857375"/>
                  <a:gd name="connsiteX792" fmla="*/ 308134 w 1247775"/>
                  <a:gd name="connsiteY792" fmla="*/ 1401604 h 1857375"/>
                  <a:gd name="connsiteX793" fmla="*/ 320516 w 1247775"/>
                  <a:gd name="connsiteY793" fmla="*/ 1390174 h 1857375"/>
                  <a:gd name="connsiteX794" fmla="*/ 320516 w 1247775"/>
                  <a:gd name="connsiteY794" fmla="*/ 1390174 h 1857375"/>
                  <a:gd name="connsiteX795" fmla="*/ 325279 w 1247775"/>
                  <a:gd name="connsiteY795" fmla="*/ 1388269 h 1857375"/>
                  <a:gd name="connsiteX796" fmla="*/ 329089 w 1247775"/>
                  <a:gd name="connsiteY796" fmla="*/ 1389221 h 1857375"/>
                  <a:gd name="connsiteX797" fmla="*/ 329089 w 1247775"/>
                  <a:gd name="connsiteY797" fmla="*/ 1390174 h 1857375"/>
                  <a:gd name="connsiteX798" fmla="*/ 347186 w 1247775"/>
                  <a:gd name="connsiteY798" fmla="*/ 1413986 h 1857375"/>
                  <a:gd name="connsiteX799" fmla="*/ 346234 w 1247775"/>
                  <a:gd name="connsiteY799" fmla="*/ 1417796 h 1857375"/>
                  <a:gd name="connsiteX800" fmla="*/ 347186 w 1247775"/>
                  <a:gd name="connsiteY800" fmla="*/ 1420654 h 1857375"/>
                  <a:gd name="connsiteX801" fmla="*/ 343376 w 1247775"/>
                  <a:gd name="connsiteY801" fmla="*/ 1433036 h 1857375"/>
                  <a:gd name="connsiteX802" fmla="*/ 347186 w 1247775"/>
                  <a:gd name="connsiteY802" fmla="*/ 1446371 h 1857375"/>
                  <a:gd name="connsiteX803" fmla="*/ 334804 w 1247775"/>
                  <a:gd name="connsiteY803" fmla="*/ 1461611 h 1857375"/>
                  <a:gd name="connsiteX804" fmla="*/ 350044 w 1247775"/>
                  <a:gd name="connsiteY804" fmla="*/ 1476851 h 1857375"/>
                  <a:gd name="connsiteX805" fmla="*/ 359569 w 1247775"/>
                  <a:gd name="connsiteY805" fmla="*/ 1473994 h 1857375"/>
                  <a:gd name="connsiteX806" fmla="*/ 377666 w 1247775"/>
                  <a:gd name="connsiteY806" fmla="*/ 1486376 h 1857375"/>
                  <a:gd name="connsiteX807" fmla="*/ 388144 w 1247775"/>
                  <a:gd name="connsiteY807" fmla="*/ 1492091 h 1857375"/>
                  <a:gd name="connsiteX808" fmla="*/ 400526 w 1247775"/>
                  <a:gd name="connsiteY808" fmla="*/ 1479709 h 1857375"/>
                  <a:gd name="connsiteX809" fmla="*/ 400526 w 1247775"/>
                  <a:gd name="connsiteY809" fmla="*/ 1478756 h 1857375"/>
                  <a:gd name="connsiteX810" fmla="*/ 408146 w 1247775"/>
                  <a:gd name="connsiteY810" fmla="*/ 1460659 h 1857375"/>
                  <a:gd name="connsiteX811" fmla="*/ 396716 w 1247775"/>
                  <a:gd name="connsiteY811" fmla="*/ 1438751 h 1857375"/>
                  <a:gd name="connsiteX812" fmla="*/ 397669 w 1247775"/>
                  <a:gd name="connsiteY812" fmla="*/ 1433989 h 1857375"/>
                  <a:gd name="connsiteX813" fmla="*/ 395764 w 1247775"/>
                  <a:gd name="connsiteY813" fmla="*/ 1425416 h 1857375"/>
                  <a:gd name="connsiteX814" fmla="*/ 396716 w 1247775"/>
                  <a:gd name="connsiteY814" fmla="*/ 1420654 h 1857375"/>
                  <a:gd name="connsiteX815" fmla="*/ 396716 w 1247775"/>
                  <a:gd name="connsiteY815" fmla="*/ 1420654 h 1857375"/>
                  <a:gd name="connsiteX816" fmla="*/ 399574 w 1247775"/>
                  <a:gd name="connsiteY816" fmla="*/ 1423511 h 1857375"/>
                  <a:gd name="connsiteX817" fmla="*/ 395764 w 1247775"/>
                  <a:gd name="connsiteY817" fmla="*/ 1431131 h 1857375"/>
                  <a:gd name="connsiteX818" fmla="*/ 406241 w 1247775"/>
                  <a:gd name="connsiteY818" fmla="*/ 1441609 h 1857375"/>
                  <a:gd name="connsiteX819" fmla="*/ 416719 w 1247775"/>
                  <a:gd name="connsiteY819" fmla="*/ 1432084 h 1857375"/>
                  <a:gd name="connsiteX820" fmla="*/ 422434 w 1247775"/>
                  <a:gd name="connsiteY820" fmla="*/ 1433036 h 1857375"/>
                  <a:gd name="connsiteX821" fmla="*/ 420529 w 1247775"/>
                  <a:gd name="connsiteY821" fmla="*/ 1440656 h 1857375"/>
                  <a:gd name="connsiteX822" fmla="*/ 427196 w 1247775"/>
                  <a:gd name="connsiteY822" fmla="*/ 1454944 h 1857375"/>
                  <a:gd name="connsiteX823" fmla="*/ 417671 w 1247775"/>
                  <a:gd name="connsiteY823" fmla="*/ 1471136 h 1857375"/>
                  <a:gd name="connsiteX824" fmla="*/ 419576 w 1247775"/>
                  <a:gd name="connsiteY824" fmla="*/ 1478756 h 1857375"/>
                  <a:gd name="connsiteX825" fmla="*/ 408146 w 1247775"/>
                  <a:gd name="connsiteY825" fmla="*/ 1490186 h 1857375"/>
                  <a:gd name="connsiteX826" fmla="*/ 411956 w 1247775"/>
                  <a:gd name="connsiteY826" fmla="*/ 1498759 h 1857375"/>
                  <a:gd name="connsiteX827" fmla="*/ 411004 w 1247775"/>
                  <a:gd name="connsiteY827" fmla="*/ 1502569 h 1857375"/>
                  <a:gd name="connsiteX828" fmla="*/ 404336 w 1247775"/>
                  <a:gd name="connsiteY828" fmla="*/ 1500664 h 1857375"/>
                  <a:gd name="connsiteX829" fmla="*/ 393859 w 1247775"/>
                  <a:gd name="connsiteY829" fmla="*/ 1511141 h 1857375"/>
                  <a:gd name="connsiteX830" fmla="*/ 399574 w 1247775"/>
                  <a:gd name="connsiteY830" fmla="*/ 1519714 h 1857375"/>
                  <a:gd name="connsiteX831" fmla="*/ 387191 w 1247775"/>
                  <a:gd name="connsiteY831" fmla="*/ 1535906 h 1857375"/>
                  <a:gd name="connsiteX832" fmla="*/ 389096 w 1247775"/>
                  <a:gd name="connsiteY832" fmla="*/ 1544479 h 1857375"/>
                  <a:gd name="connsiteX833" fmla="*/ 384334 w 1247775"/>
                  <a:gd name="connsiteY833" fmla="*/ 1545431 h 1857375"/>
                  <a:gd name="connsiteX834" fmla="*/ 367189 w 1247775"/>
                  <a:gd name="connsiteY834" fmla="*/ 1530191 h 1857375"/>
                  <a:gd name="connsiteX835" fmla="*/ 350044 w 1247775"/>
                  <a:gd name="connsiteY835" fmla="*/ 1547336 h 1857375"/>
                  <a:gd name="connsiteX836" fmla="*/ 361474 w 1247775"/>
                  <a:gd name="connsiteY836" fmla="*/ 1563529 h 1857375"/>
                  <a:gd name="connsiteX837" fmla="*/ 359569 w 1247775"/>
                  <a:gd name="connsiteY837" fmla="*/ 1568291 h 1857375"/>
                  <a:gd name="connsiteX838" fmla="*/ 352901 w 1247775"/>
                  <a:gd name="connsiteY838" fmla="*/ 1565434 h 1857375"/>
                  <a:gd name="connsiteX839" fmla="*/ 344329 w 1247775"/>
                  <a:gd name="connsiteY839" fmla="*/ 1574006 h 1857375"/>
                  <a:gd name="connsiteX840" fmla="*/ 346234 w 1247775"/>
                  <a:gd name="connsiteY840" fmla="*/ 1578769 h 1857375"/>
                  <a:gd name="connsiteX841" fmla="*/ 338614 w 1247775"/>
                  <a:gd name="connsiteY841" fmla="*/ 1594961 h 1857375"/>
                  <a:gd name="connsiteX842" fmla="*/ 357664 w 1247775"/>
                  <a:gd name="connsiteY842" fmla="*/ 1615916 h 1857375"/>
                  <a:gd name="connsiteX843" fmla="*/ 361474 w 1247775"/>
                  <a:gd name="connsiteY843" fmla="*/ 1620679 h 1857375"/>
                  <a:gd name="connsiteX844" fmla="*/ 375761 w 1247775"/>
                  <a:gd name="connsiteY844" fmla="*/ 1637824 h 1857375"/>
                  <a:gd name="connsiteX845" fmla="*/ 376714 w 1247775"/>
                  <a:gd name="connsiteY845" fmla="*/ 1640681 h 1857375"/>
                  <a:gd name="connsiteX846" fmla="*/ 355759 w 1247775"/>
                  <a:gd name="connsiteY846" fmla="*/ 1662589 h 1857375"/>
                  <a:gd name="connsiteX847" fmla="*/ 347186 w 1247775"/>
                  <a:gd name="connsiteY847" fmla="*/ 1657826 h 1857375"/>
                  <a:gd name="connsiteX848" fmla="*/ 358616 w 1247775"/>
                  <a:gd name="connsiteY848" fmla="*/ 1637824 h 1857375"/>
                  <a:gd name="connsiteX849" fmla="*/ 341471 w 1247775"/>
                  <a:gd name="connsiteY849" fmla="*/ 1614964 h 1857375"/>
                  <a:gd name="connsiteX850" fmla="*/ 324326 w 1247775"/>
                  <a:gd name="connsiteY850" fmla="*/ 1589246 h 1857375"/>
                  <a:gd name="connsiteX851" fmla="*/ 321469 w 1247775"/>
                  <a:gd name="connsiteY851" fmla="*/ 1579721 h 1857375"/>
                  <a:gd name="connsiteX852" fmla="*/ 322421 w 1247775"/>
                  <a:gd name="connsiteY852" fmla="*/ 1575911 h 1857375"/>
                  <a:gd name="connsiteX853" fmla="*/ 309086 w 1247775"/>
                  <a:gd name="connsiteY853" fmla="*/ 1562576 h 1857375"/>
                  <a:gd name="connsiteX854" fmla="*/ 306229 w 1247775"/>
                  <a:gd name="connsiteY854" fmla="*/ 1562576 h 1857375"/>
                  <a:gd name="connsiteX855" fmla="*/ 306229 w 1247775"/>
                  <a:gd name="connsiteY855" fmla="*/ 1558766 h 1857375"/>
                  <a:gd name="connsiteX856" fmla="*/ 305276 w 1247775"/>
                  <a:gd name="connsiteY856" fmla="*/ 1552099 h 1857375"/>
                  <a:gd name="connsiteX857" fmla="*/ 308134 w 1247775"/>
                  <a:gd name="connsiteY857" fmla="*/ 1550194 h 1857375"/>
                  <a:gd name="connsiteX858" fmla="*/ 316706 w 1247775"/>
                  <a:gd name="connsiteY858" fmla="*/ 1554956 h 1857375"/>
                  <a:gd name="connsiteX859" fmla="*/ 317659 w 1247775"/>
                  <a:gd name="connsiteY859" fmla="*/ 1554956 h 1857375"/>
                  <a:gd name="connsiteX860" fmla="*/ 316706 w 1247775"/>
                  <a:gd name="connsiteY860" fmla="*/ 1558766 h 1857375"/>
                  <a:gd name="connsiteX861" fmla="*/ 327184 w 1247775"/>
                  <a:gd name="connsiteY861" fmla="*/ 1569244 h 1857375"/>
                  <a:gd name="connsiteX862" fmla="*/ 337661 w 1247775"/>
                  <a:gd name="connsiteY862" fmla="*/ 1558766 h 1857375"/>
                  <a:gd name="connsiteX863" fmla="*/ 327184 w 1247775"/>
                  <a:gd name="connsiteY863" fmla="*/ 1548289 h 1857375"/>
                  <a:gd name="connsiteX864" fmla="*/ 326231 w 1247775"/>
                  <a:gd name="connsiteY864" fmla="*/ 1548289 h 1857375"/>
                  <a:gd name="connsiteX865" fmla="*/ 327184 w 1247775"/>
                  <a:gd name="connsiteY865" fmla="*/ 1544479 h 1857375"/>
                  <a:gd name="connsiteX866" fmla="*/ 316706 w 1247775"/>
                  <a:gd name="connsiteY866" fmla="*/ 1534001 h 1857375"/>
                  <a:gd name="connsiteX867" fmla="*/ 313849 w 1247775"/>
                  <a:gd name="connsiteY867" fmla="*/ 1534954 h 1857375"/>
                  <a:gd name="connsiteX868" fmla="*/ 312896 w 1247775"/>
                  <a:gd name="connsiteY868" fmla="*/ 1533049 h 1857375"/>
                  <a:gd name="connsiteX869" fmla="*/ 335756 w 1247775"/>
                  <a:gd name="connsiteY869" fmla="*/ 1505426 h 1857375"/>
                  <a:gd name="connsiteX870" fmla="*/ 331946 w 1247775"/>
                  <a:gd name="connsiteY870" fmla="*/ 1492091 h 1857375"/>
                  <a:gd name="connsiteX871" fmla="*/ 332899 w 1247775"/>
                  <a:gd name="connsiteY871" fmla="*/ 1488281 h 1857375"/>
                  <a:gd name="connsiteX872" fmla="*/ 324326 w 1247775"/>
                  <a:gd name="connsiteY872" fmla="*/ 1479709 h 1857375"/>
                  <a:gd name="connsiteX873" fmla="*/ 320516 w 1247775"/>
                  <a:gd name="connsiteY873" fmla="*/ 1480661 h 1857375"/>
                  <a:gd name="connsiteX874" fmla="*/ 308134 w 1247775"/>
                  <a:gd name="connsiteY874" fmla="*/ 1477804 h 1857375"/>
                  <a:gd name="connsiteX875" fmla="*/ 283369 w 1247775"/>
                  <a:gd name="connsiteY875" fmla="*/ 1492091 h 1857375"/>
                  <a:gd name="connsiteX876" fmla="*/ 279559 w 1247775"/>
                  <a:gd name="connsiteY876" fmla="*/ 1491139 h 1857375"/>
                  <a:gd name="connsiteX877" fmla="*/ 265271 w 1247775"/>
                  <a:gd name="connsiteY877" fmla="*/ 1500664 h 1857375"/>
                  <a:gd name="connsiteX878" fmla="*/ 258604 w 1247775"/>
                  <a:gd name="connsiteY878" fmla="*/ 1508284 h 1857375"/>
                  <a:gd name="connsiteX879" fmla="*/ 250031 w 1247775"/>
                  <a:gd name="connsiteY879" fmla="*/ 1506379 h 1857375"/>
                  <a:gd name="connsiteX880" fmla="*/ 231934 w 1247775"/>
                  <a:gd name="connsiteY880" fmla="*/ 1524476 h 1857375"/>
                  <a:gd name="connsiteX881" fmla="*/ 243364 w 1247775"/>
                  <a:gd name="connsiteY881" fmla="*/ 1541621 h 1857375"/>
                  <a:gd name="connsiteX882" fmla="*/ 242411 w 1247775"/>
                  <a:gd name="connsiteY882" fmla="*/ 1543526 h 1857375"/>
                  <a:gd name="connsiteX883" fmla="*/ 239554 w 1247775"/>
                  <a:gd name="connsiteY883" fmla="*/ 1543526 h 1857375"/>
                  <a:gd name="connsiteX884" fmla="*/ 225266 w 1247775"/>
                  <a:gd name="connsiteY884" fmla="*/ 1548289 h 1857375"/>
                  <a:gd name="connsiteX885" fmla="*/ 210026 w 1247775"/>
                  <a:gd name="connsiteY885" fmla="*/ 1544479 h 1857375"/>
                  <a:gd name="connsiteX886" fmla="*/ 189071 w 1247775"/>
                  <a:gd name="connsiteY886" fmla="*/ 1553051 h 1857375"/>
                  <a:gd name="connsiteX887" fmla="*/ 170974 w 1247775"/>
                  <a:gd name="connsiteY887" fmla="*/ 1543526 h 1857375"/>
                  <a:gd name="connsiteX888" fmla="*/ 162401 w 1247775"/>
                  <a:gd name="connsiteY888" fmla="*/ 1545431 h 1857375"/>
                  <a:gd name="connsiteX889" fmla="*/ 152876 w 1247775"/>
                  <a:gd name="connsiteY889" fmla="*/ 1537811 h 1857375"/>
                  <a:gd name="connsiteX890" fmla="*/ 143351 w 1247775"/>
                  <a:gd name="connsiteY890" fmla="*/ 1547336 h 1857375"/>
                  <a:gd name="connsiteX891" fmla="*/ 150971 w 1247775"/>
                  <a:gd name="connsiteY891" fmla="*/ 1556861 h 1857375"/>
                  <a:gd name="connsiteX892" fmla="*/ 149066 w 1247775"/>
                  <a:gd name="connsiteY892" fmla="*/ 1566386 h 1857375"/>
                  <a:gd name="connsiteX893" fmla="*/ 153829 w 1247775"/>
                  <a:gd name="connsiteY893" fmla="*/ 1580674 h 1857375"/>
                  <a:gd name="connsiteX894" fmla="*/ 143351 w 1247775"/>
                  <a:gd name="connsiteY894" fmla="*/ 1593056 h 1857375"/>
                  <a:gd name="connsiteX895" fmla="*/ 155734 w 1247775"/>
                  <a:gd name="connsiteY895" fmla="*/ 1605439 h 1857375"/>
                  <a:gd name="connsiteX896" fmla="*/ 168116 w 1247775"/>
                  <a:gd name="connsiteY896" fmla="*/ 1593056 h 1857375"/>
                  <a:gd name="connsiteX897" fmla="*/ 167164 w 1247775"/>
                  <a:gd name="connsiteY897" fmla="*/ 1589246 h 1857375"/>
                  <a:gd name="connsiteX898" fmla="*/ 170974 w 1247775"/>
                  <a:gd name="connsiteY898" fmla="*/ 1589246 h 1857375"/>
                  <a:gd name="connsiteX899" fmla="*/ 182404 w 1247775"/>
                  <a:gd name="connsiteY899" fmla="*/ 1586389 h 1857375"/>
                  <a:gd name="connsiteX900" fmla="*/ 184309 w 1247775"/>
                  <a:gd name="connsiteY900" fmla="*/ 1589246 h 1857375"/>
                  <a:gd name="connsiteX901" fmla="*/ 183356 w 1247775"/>
                  <a:gd name="connsiteY901" fmla="*/ 1597819 h 1857375"/>
                  <a:gd name="connsiteX902" fmla="*/ 195739 w 1247775"/>
                  <a:gd name="connsiteY902" fmla="*/ 1620679 h 1857375"/>
                  <a:gd name="connsiteX903" fmla="*/ 195739 w 1247775"/>
                  <a:gd name="connsiteY903" fmla="*/ 1620679 h 1857375"/>
                  <a:gd name="connsiteX904" fmla="*/ 201454 w 1247775"/>
                  <a:gd name="connsiteY904" fmla="*/ 1626394 h 1857375"/>
                  <a:gd name="connsiteX905" fmla="*/ 206216 w 1247775"/>
                  <a:gd name="connsiteY905" fmla="*/ 1624489 h 1857375"/>
                  <a:gd name="connsiteX906" fmla="*/ 210026 w 1247775"/>
                  <a:gd name="connsiteY906" fmla="*/ 1624489 h 1857375"/>
                  <a:gd name="connsiteX907" fmla="*/ 236696 w 1247775"/>
                  <a:gd name="connsiteY907" fmla="*/ 1600676 h 1857375"/>
                  <a:gd name="connsiteX908" fmla="*/ 249079 w 1247775"/>
                  <a:gd name="connsiteY908" fmla="*/ 1604486 h 1857375"/>
                  <a:gd name="connsiteX909" fmla="*/ 247174 w 1247775"/>
                  <a:gd name="connsiteY909" fmla="*/ 1614011 h 1857375"/>
                  <a:gd name="connsiteX910" fmla="*/ 248126 w 1247775"/>
                  <a:gd name="connsiteY910" fmla="*/ 1619726 h 1857375"/>
                  <a:gd name="connsiteX911" fmla="*/ 247174 w 1247775"/>
                  <a:gd name="connsiteY911" fmla="*/ 1619726 h 1857375"/>
                  <a:gd name="connsiteX912" fmla="*/ 233839 w 1247775"/>
                  <a:gd name="connsiteY912" fmla="*/ 1633061 h 1857375"/>
                  <a:gd name="connsiteX913" fmla="*/ 246221 w 1247775"/>
                  <a:gd name="connsiteY913" fmla="*/ 1646396 h 1857375"/>
                  <a:gd name="connsiteX914" fmla="*/ 258604 w 1247775"/>
                  <a:gd name="connsiteY914" fmla="*/ 1657826 h 1857375"/>
                  <a:gd name="connsiteX915" fmla="*/ 270986 w 1247775"/>
                  <a:gd name="connsiteY915" fmla="*/ 1645444 h 1857375"/>
                  <a:gd name="connsiteX916" fmla="*/ 268129 w 1247775"/>
                  <a:gd name="connsiteY916" fmla="*/ 1637824 h 1857375"/>
                  <a:gd name="connsiteX917" fmla="*/ 270034 w 1247775"/>
                  <a:gd name="connsiteY917" fmla="*/ 1637824 h 1857375"/>
                  <a:gd name="connsiteX918" fmla="*/ 281464 w 1247775"/>
                  <a:gd name="connsiteY918" fmla="*/ 1634966 h 1857375"/>
                  <a:gd name="connsiteX919" fmla="*/ 291941 w 1247775"/>
                  <a:gd name="connsiteY919" fmla="*/ 1644491 h 1857375"/>
                  <a:gd name="connsiteX920" fmla="*/ 290036 w 1247775"/>
                  <a:gd name="connsiteY920" fmla="*/ 1651159 h 1857375"/>
                  <a:gd name="connsiteX921" fmla="*/ 303371 w 1247775"/>
                  <a:gd name="connsiteY921" fmla="*/ 1664494 h 1857375"/>
                  <a:gd name="connsiteX922" fmla="*/ 312896 w 1247775"/>
                  <a:gd name="connsiteY922" fmla="*/ 1660684 h 1857375"/>
                  <a:gd name="connsiteX923" fmla="*/ 311944 w 1247775"/>
                  <a:gd name="connsiteY923" fmla="*/ 1664494 h 1857375"/>
                  <a:gd name="connsiteX924" fmla="*/ 324326 w 1247775"/>
                  <a:gd name="connsiteY924" fmla="*/ 1676876 h 1857375"/>
                  <a:gd name="connsiteX925" fmla="*/ 330041 w 1247775"/>
                  <a:gd name="connsiteY925" fmla="*/ 1675924 h 1857375"/>
                  <a:gd name="connsiteX926" fmla="*/ 342424 w 1247775"/>
                  <a:gd name="connsiteY926" fmla="*/ 1683544 h 1857375"/>
                  <a:gd name="connsiteX927" fmla="*/ 351949 w 1247775"/>
                  <a:gd name="connsiteY927" fmla="*/ 1679734 h 1857375"/>
                  <a:gd name="connsiteX928" fmla="*/ 360521 w 1247775"/>
                  <a:gd name="connsiteY928" fmla="*/ 1694974 h 1857375"/>
                  <a:gd name="connsiteX929" fmla="*/ 358616 w 1247775"/>
                  <a:gd name="connsiteY929" fmla="*/ 1694974 h 1857375"/>
                  <a:gd name="connsiteX930" fmla="*/ 348139 w 1247775"/>
                  <a:gd name="connsiteY930" fmla="*/ 1705451 h 1857375"/>
                  <a:gd name="connsiteX931" fmla="*/ 354806 w 1247775"/>
                  <a:gd name="connsiteY931" fmla="*/ 1714976 h 1857375"/>
                  <a:gd name="connsiteX932" fmla="*/ 345281 w 1247775"/>
                  <a:gd name="connsiteY932" fmla="*/ 1729264 h 1857375"/>
                  <a:gd name="connsiteX933" fmla="*/ 360521 w 1247775"/>
                  <a:gd name="connsiteY933" fmla="*/ 1744504 h 1857375"/>
                  <a:gd name="connsiteX934" fmla="*/ 375761 w 1247775"/>
                  <a:gd name="connsiteY934" fmla="*/ 1729264 h 1857375"/>
                  <a:gd name="connsiteX935" fmla="*/ 363379 w 1247775"/>
                  <a:gd name="connsiteY935" fmla="*/ 1714024 h 1857375"/>
                  <a:gd name="connsiteX936" fmla="*/ 368141 w 1247775"/>
                  <a:gd name="connsiteY936" fmla="*/ 1705451 h 1857375"/>
                  <a:gd name="connsiteX937" fmla="*/ 367189 w 1247775"/>
                  <a:gd name="connsiteY937" fmla="*/ 1701641 h 1857375"/>
                  <a:gd name="connsiteX938" fmla="*/ 374809 w 1247775"/>
                  <a:gd name="connsiteY938" fmla="*/ 1704499 h 1857375"/>
                  <a:gd name="connsiteX939" fmla="*/ 381476 w 1247775"/>
                  <a:gd name="connsiteY939" fmla="*/ 1707356 h 1857375"/>
                  <a:gd name="connsiteX940" fmla="*/ 385286 w 1247775"/>
                  <a:gd name="connsiteY940" fmla="*/ 1706404 h 1857375"/>
                  <a:gd name="connsiteX941" fmla="*/ 386239 w 1247775"/>
                  <a:gd name="connsiteY941" fmla="*/ 1706404 h 1857375"/>
                  <a:gd name="connsiteX942" fmla="*/ 416719 w 1247775"/>
                  <a:gd name="connsiteY942" fmla="*/ 1688306 h 1857375"/>
                  <a:gd name="connsiteX943" fmla="*/ 421481 w 1247775"/>
                  <a:gd name="connsiteY943" fmla="*/ 1681639 h 1857375"/>
                  <a:gd name="connsiteX944" fmla="*/ 420529 w 1247775"/>
                  <a:gd name="connsiteY944" fmla="*/ 1678781 h 1857375"/>
                  <a:gd name="connsiteX945" fmla="*/ 420529 w 1247775"/>
                  <a:gd name="connsiteY945" fmla="*/ 1675924 h 1857375"/>
                  <a:gd name="connsiteX946" fmla="*/ 433864 w 1247775"/>
                  <a:gd name="connsiteY946" fmla="*/ 1679734 h 1857375"/>
                  <a:gd name="connsiteX947" fmla="*/ 436721 w 1247775"/>
                  <a:gd name="connsiteY947" fmla="*/ 1686401 h 1857375"/>
                  <a:gd name="connsiteX948" fmla="*/ 415766 w 1247775"/>
                  <a:gd name="connsiteY948" fmla="*/ 1702594 h 1857375"/>
                  <a:gd name="connsiteX949" fmla="*/ 414814 w 1247775"/>
                  <a:gd name="connsiteY949" fmla="*/ 1702594 h 1857375"/>
                  <a:gd name="connsiteX950" fmla="*/ 409099 w 1247775"/>
                  <a:gd name="connsiteY950" fmla="*/ 1708309 h 1857375"/>
                  <a:gd name="connsiteX951" fmla="*/ 409099 w 1247775"/>
                  <a:gd name="connsiteY951" fmla="*/ 1710214 h 1857375"/>
                  <a:gd name="connsiteX952" fmla="*/ 407194 w 1247775"/>
                  <a:gd name="connsiteY952" fmla="*/ 1711166 h 1857375"/>
                  <a:gd name="connsiteX953" fmla="*/ 399574 w 1247775"/>
                  <a:gd name="connsiteY953" fmla="*/ 1705451 h 1857375"/>
                  <a:gd name="connsiteX954" fmla="*/ 391954 w 1247775"/>
                  <a:gd name="connsiteY954" fmla="*/ 1713071 h 1857375"/>
                  <a:gd name="connsiteX955" fmla="*/ 399574 w 1247775"/>
                  <a:gd name="connsiteY955" fmla="*/ 1720691 h 1857375"/>
                  <a:gd name="connsiteX956" fmla="*/ 400526 w 1247775"/>
                  <a:gd name="connsiteY956" fmla="*/ 1720691 h 1857375"/>
                  <a:gd name="connsiteX957" fmla="*/ 400526 w 1247775"/>
                  <a:gd name="connsiteY957" fmla="*/ 1724501 h 1857375"/>
                  <a:gd name="connsiteX958" fmla="*/ 401479 w 1247775"/>
                  <a:gd name="connsiteY958" fmla="*/ 1729264 h 1857375"/>
                  <a:gd name="connsiteX959" fmla="*/ 392906 w 1247775"/>
                  <a:gd name="connsiteY959" fmla="*/ 1743551 h 1857375"/>
                  <a:gd name="connsiteX960" fmla="*/ 394811 w 1247775"/>
                  <a:gd name="connsiteY960" fmla="*/ 1752124 h 1857375"/>
                  <a:gd name="connsiteX961" fmla="*/ 380524 w 1247775"/>
                  <a:gd name="connsiteY961" fmla="*/ 1756886 h 1857375"/>
                  <a:gd name="connsiteX962" fmla="*/ 367189 w 1247775"/>
                  <a:gd name="connsiteY962" fmla="*/ 1751171 h 1857375"/>
                  <a:gd name="connsiteX963" fmla="*/ 348139 w 1247775"/>
                  <a:gd name="connsiteY963" fmla="*/ 1766411 h 1857375"/>
                  <a:gd name="connsiteX964" fmla="*/ 347186 w 1247775"/>
                  <a:gd name="connsiteY964" fmla="*/ 1767364 h 1857375"/>
                  <a:gd name="connsiteX965" fmla="*/ 348139 w 1247775"/>
                  <a:gd name="connsiteY965" fmla="*/ 1761649 h 1857375"/>
                  <a:gd name="connsiteX966" fmla="*/ 333851 w 1247775"/>
                  <a:gd name="connsiteY966" fmla="*/ 1747361 h 1857375"/>
                  <a:gd name="connsiteX967" fmla="*/ 324326 w 1247775"/>
                  <a:gd name="connsiteY967" fmla="*/ 1751171 h 1857375"/>
                  <a:gd name="connsiteX968" fmla="*/ 298609 w 1247775"/>
                  <a:gd name="connsiteY968" fmla="*/ 1736884 h 1857375"/>
                  <a:gd name="connsiteX969" fmla="*/ 268129 w 1247775"/>
                  <a:gd name="connsiteY969" fmla="*/ 1766411 h 1857375"/>
                  <a:gd name="connsiteX970" fmla="*/ 263366 w 1247775"/>
                  <a:gd name="connsiteY970" fmla="*/ 1767364 h 1857375"/>
                  <a:gd name="connsiteX971" fmla="*/ 265271 w 1247775"/>
                  <a:gd name="connsiteY971" fmla="*/ 1758791 h 1857375"/>
                  <a:gd name="connsiteX972" fmla="*/ 238601 w 1247775"/>
                  <a:gd name="connsiteY972" fmla="*/ 1732121 h 1857375"/>
                  <a:gd name="connsiteX973" fmla="*/ 211931 w 1247775"/>
                  <a:gd name="connsiteY973" fmla="*/ 1758791 h 1857375"/>
                  <a:gd name="connsiteX974" fmla="*/ 212884 w 1247775"/>
                  <a:gd name="connsiteY974" fmla="*/ 1764506 h 1857375"/>
                  <a:gd name="connsiteX975" fmla="*/ 212884 w 1247775"/>
                  <a:gd name="connsiteY975" fmla="*/ 1765459 h 1857375"/>
                  <a:gd name="connsiteX976" fmla="*/ 214789 w 1247775"/>
                  <a:gd name="connsiteY976" fmla="*/ 1773079 h 1857375"/>
                  <a:gd name="connsiteX977" fmla="*/ 207169 w 1247775"/>
                  <a:gd name="connsiteY977" fmla="*/ 1781651 h 1857375"/>
                  <a:gd name="connsiteX978" fmla="*/ 208121 w 1247775"/>
                  <a:gd name="connsiteY978" fmla="*/ 1784509 h 1857375"/>
                  <a:gd name="connsiteX979" fmla="*/ 195739 w 1247775"/>
                  <a:gd name="connsiteY979" fmla="*/ 1810226 h 1857375"/>
                  <a:gd name="connsiteX980" fmla="*/ 230029 w 1247775"/>
                  <a:gd name="connsiteY980" fmla="*/ 1847374 h 1857375"/>
                  <a:gd name="connsiteX981" fmla="*/ 260509 w 1247775"/>
                  <a:gd name="connsiteY981" fmla="*/ 1832134 h 1857375"/>
                  <a:gd name="connsiteX982" fmla="*/ 260509 w 1247775"/>
                  <a:gd name="connsiteY982" fmla="*/ 1834991 h 1857375"/>
                  <a:gd name="connsiteX983" fmla="*/ 261461 w 1247775"/>
                  <a:gd name="connsiteY983" fmla="*/ 1839754 h 1857375"/>
                  <a:gd name="connsiteX984" fmla="*/ 257651 w 1247775"/>
                  <a:gd name="connsiteY984" fmla="*/ 1844516 h 1857375"/>
                  <a:gd name="connsiteX985" fmla="*/ 263366 w 1247775"/>
                  <a:gd name="connsiteY985" fmla="*/ 1850231 h 1857375"/>
                  <a:gd name="connsiteX986" fmla="*/ 267176 w 1247775"/>
                  <a:gd name="connsiteY986" fmla="*/ 1848326 h 1857375"/>
                  <a:gd name="connsiteX987" fmla="*/ 270986 w 1247775"/>
                  <a:gd name="connsiteY987" fmla="*/ 1850231 h 1857375"/>
                  <a:gd name="connsiteX988" fmla="*/ 279559 w 1247775"/>
                  <a:gd name="connsiteY988" fmla="*/ 1855946 h 1857375"/>
                  <a:gd name="connsiteX989" fmla="*/ 288131 w 1247775"/>
                  <a:gd name="connsiteY989" fmla="*/ 1850231 h 1857375"/>
                  <a:gd name="connsiteX990" fmla="*/ 300514 w 1247775"/>
                  <a:gd name="connsiteY990" fmla="*/ 1854041 h 1857375"/>
                  <a:gd name="connsiteX991" fmla="*/ 310039 w 1247775"/>
                  <a:gd name="connsiteY991" fmla="*/ 1852136 h 1857375"/>
                  <a:gd name="connsiteX992" fmla="*/ 329089 w 1247775"/>
                  <a:gd name="connsiteY992" fmla="*/ 1834039 h 1857375"/>
                  <a:gd name="connsiteX993" fmla="*/ 334804 w 1247775"/>
                  <a:gd name="connsiteY993" fmla="*/ 1828324 h 1857375"/>
                  <a:gd name="connsiteX994" fmla="*/ 337661 w 1247775"/>
                  <a:gd name="connsiteY994" fmla="*/ 1828324 h 1857375"/>
                  <a:gd name="connsiteX995" fmla="*/ 356711 w 1247775"/>
                  <a:gd name="connsiteY995" fmla="*/ 1817846 h 1857375"/>
                  <a:gd name="connsiteX996" fmla="*/ 368141 w 1247775"/>
                  <a:gd name="connsiteY996" fmla="*/ 1819751 h 1857375"/>
                  <a:gd name="connsiteX997" fmla="*/ 380524 w 1247775"/>
                  <a:gd name="connsiteY997" fmla="*/ 1817846 h 1857375"/>
                  <a:gd name="connsiteX998" fmla="*/ 400526 w 1247775"/>
                  <a:gd name="connsiteY998" fmla="*/ 1823561 h 1857375"/>
                  <a:gd name="connsiteX999" fmla="*/ 437674 w 1247775"/>
                  <a:gd name="connsiteY999" fmla="*/ 1786414 h 1857375"/>
                  <a:gd name="connsiteX1000" fmla="*/ 437674 w 1247775"/>
                  <a:gd name="connsiteY1000" fmla="*/ 1786414 h 1857375"/>
                  <a:gd name="connsiteX1001" fmla="*/ 441484 w 1247775"/>
                  <a:gd name="connsiteY1001" fmla="*/ 1786414 h 1857375"/>
                  <a:gd name="connsiteX1002" fmla="*/ 454819 w 1247775"/>
                  <a:gd name="connsiteY1002" fmla="*/ 1782604 h 1857375"/>
                  <a:gd name="connsiteX1003" fmla="*/ 461486 w 1247775"/>
                  <a:gd name="connsiteY1003" fmla="*/ 1784509 h 1857375"/>
                  <a:gd name="connsiteX1004" fmla="*/ 475774 w 1247775"/>
                  <a:gd name="connsiteY1004" fmla="*/ 1770221 h 1857375"/>
                  <a:gd name="connsiteX1005" fmla="*/ 472916 w 1247775"/>
                  <a:gd name="connsiteY1005" fmla="*/ 1762601 h 1857375"/>
                  <a:gd name="connsiteX1006" fmla="*/ 488156 w 1247775"/>
                  <a:gd name="connsiteY1006" fmla="*/ 1753076 h 1857375"/>
                  <a:gd name="connsiteX1007" fmla="*/ 493871 w 1247775"/>
                  <a:gd name="connsiteY1007" fmla="*/ 1750219 h 1857375"/>
                  <a:gd name="connsiteX1008" fmla="*/ 493871 w 1247775"/>
                  <a:gd name="connsiteY1008" fmla="*/ 1751171 h 1857375"/>
                  <a:gd name="connsiteX1009" fmla="*/ 525304 w 1247775"/>
                  <a:gd name="connsiteY1009" fmla="*/ 1782604 h 1857375"/>
                  <a:gd name="connsiteX1010" fmla="*/ 533876 w 1247775"/>
                  <a:gd name="connsiteY1010" fmla="*/ 1780699 h 1857375"/>
                  <a:gd name="connsiteX1011" fmla="*/ 550069 w 1247775"/>
                  <a:gd name="connsiteY1011" fmla="*/ 1785461 h 1857375"/>
                  <a:gd name="connsiteX1012" fmla="*/ 567214 w 1247775"/>
                  <a:gd name="connsiteY1012" fmla="*/ 1779746 h 1857375"/>
                  <a:gd name="connsiteX1013" fmla="*/ 575786 w 1247775"/>
                  <a:gd name="connsiteY1013" fmla="*/ 1780699 h 1857375"/>
                  <a:gd name="connsiteX1014" fmla="*/ 601504 w 1247775"/>
                  <a:gd name="connsiteY1014" fmla="*/ 1769269 h 1857375"/>
                  <a:gd name="connsiteX1015" fmla="*/ 604361 w 1247775"/>
                  <a:gd name="connsiteY1015" fmla="*/ 1769269 h 1857375"/>
                  <a:gd name="connsiteX1016" fmla="*/ 615791 w 1247775"/>
                  <a:gd name="connsiteY1016" fmla="*/ 1767364 h 1857375"/>
                  <a:gd name="connsiteX1017" fmla="*/ 651034 w 1247775"/>
                  <a:gd name="connsiteY1017" fmla="*/ 1791176 h 1857375"/>
                  <a:gd name="connsiteX1018" fmla="*/ 655796 w 1247775"/>
                  <a:gd name="connsiteY1018" fmla="*/ 1791176 h 1857375"/>
                  <a:gd name="connsiteX1019" fmla="*/ 705326 w 1247775"/>
                  <a:gd name="connsiteY1019" fmla="*/ 1800701 h 1857375"/>
                  <a:gd name="connsiteX1020" fmla="*/ 1004411 w 1247775"/>
                  <a:gd name="connsiteY1020" fmla="*/ 1796891 h 1857375"/>
                  <a:gd name="connsiteX1021" fmla="*/ 1087279 w 1247775"/>
                  <a:gd name="connsiteY1021" fmla="*/ 1637824 h 1857375"/>
                  <a:gd name="connsiteX1022" fmla="*/ 1076801 w 1247775"/>
                  <a:gd name="connsiteY1022" fmla="*/ 1550194 h 1857375"/>
                  <a:gd name="connsiteX1023" fmla="*/ 1153001 w 1247775"/>
                  <a:gd name="connsiteY1023" fmla="*/ 1512094 h 1857375"/>
                  <a:gd name="connsiteX1024" fmla="*/ 1149191 w 1247775"/>
                  <a:gd name="connsiteY1024" fmla="*/ 1437799 h 1857375"/>
                  <a:gd name="connsiteX1025" fmla="*/ 1078706 w 1247775"/>
                  <a:gd name="connsiteY1025" fmla="*/ 1408271 h 1857375"/>
                  <a:gd name="connsiteX1026" fmla="*/ 1161574 w 1247775"/>
                  <a:gd name="connsiteY1026" fmla="*/ 1366361 h 1857375"/>
                  <a:gd name="connsiteX1027" fmla="*/ 1186339 w 1247775"/>
                  <a:gd name="connsiteY1027" fmla="*/ 1283494 h 1857375"/>
                  <a:gd name="connsiteX1028" fmla="*/ 1138714 w 1247775"/>
                  <a:gd name="connsiteY1028" fmla="*/ 1235869 h 1857375"/>
                  <a:gd name="connsiteX1029" fmla="*/ 1159669 w 1247775"/>
                  <a:gd name="connsiteY1029" fmla="*/ 1165384 h 1857375"/>
                  <a:gd name="connsiteX1030" fmla="*/ 1240631 w 1247775"/>
                  <a:gd name="connsiteY1030" fmla="*/ 1103471 h 1857375"/>
                  <a:gd name="connsiteX1031" fmla="*/ 1172051 w 1247775"/>
                  <a:gd name="connsiteY1031" fmla="*/ 974884 h 1857375"/>
                  <a:gd name="connsiteX1032" fmla="*/ 584359 w 1247775"/>
                  <a:gd name="connsiteY1032" fmla="*/ 250984 h 1857375"/>
                  <a:gd name="connsiteX1033" fmla="*/ 581501 w 1247775"/>
                  <a:gd name="connsiteY1033" fmla="*/ 252889 h 1857375"/>
                  <a:gd name="connsiteX1034" fmla="*/ 572929 w 1247775"/>
                  <a:gd name="connsiteY1034" fmla="*/ 250031 h 1857375"/>
                  <a:gd name="connsiteX1035" fmla="*/ 571976 w 1247775"/>
                  <a:gd name="connsiteY1035" fmla="*/ 250031 h 1857375"/>
                  <a:gd name="connsiteX1036" fmla="*/ 570071 w 1247775"/>
                  <a:gd name="connsiteY1036" fmla="*/ 249079 h 1857375"/>
                  <a:gd name="connsiteX1037" fmla="*/ 570071 w 1247775"/>
                  <a:gd name="connsiteY1037" fmla="*/ 246221 h 1857375"/>
                  <a:gd name="connsiteX1038" fmla="*/ 570071 w 1247775"/>
                  <a:gd name="connsiteY1038" fmla="*/ 243364 h 1857375"/>
                  <a:gd name="connsiteX1039" fmla="*/ 585311 w 1247775"/>
                  <a:gd name="connsiteY1039" fmla="*/ 234791 h 1857375"/>
                  <a:gd name="connsiteX1040" fmla="*/ 595789 w 1247775"/>
                  <a:gd name="connsiteY1040" fmla="*/ 244316 h 1857375"/>
                  <a:gd name="connsiteX1041" fmla="*/ 584359 w 1247775"/>
                  <a:gd name="connsiteY1041" fmla="*/ 250984 h 1857375"/>
                  <a:gd name="connsiteX1042" fmla="*/ 596741 w 1247775"/>
                  <a:gd name="connsiteY1042" fmla="*/ 201454 h 1857375"/>
                  <a:gd name="connsiteX1043" fmla="*/ 596741 w 1247775"/>
                  <a:gd name="connsiteY1043" fmla="*/ 198596 h 1857375"/>
                  <a:gd name="connsiteX1044" fmla="*/ 598646 w 1247775"/>
                  <a:gd name="connsiteY1044" fmla="*/ 199549 h 1857375"/>
                  <a:gd name="connsiteX1045" fmla="*/ 596741 w 1247775"/>
                  <a:gd name="connsiteY1045" fmla="*/ 201454 h 1857375"/>
                  <a:gd name="connsiteX1046" fmla="*/ 606266 w 1247775"/>
                  <a:gd name="connsiteY1046" fmla="*/ 250031 h 1857375"/>
                  <a:gd name="connsiteX1047" fmla="*/ 602456 w 1247775"/>
                  <a:gd name="connsiteY1047" fmla="*/ 245269 h 1857375"/>
                  <a:gd name="connsiteX1048" fmla="*/ 605314 w 1247775"/>
                  <a:gd name="connsiteY1048" fmla="*/ 245269 h 1857375"/>
                  <a:gd name="connsiteX1049" fmla="*/ 609124 w 1247775"/>
                  <a:gd name="connsiteY1049" fmla="*/ 245269 h 1857375"/>
                  <a:gd name="connsiteX1050" fmla="*/ 606266 w 1247775"/>
                  <a:gd name="connsiteY1050" fmla="*/ 250031 h 1857375"/>
                  <a:gd name="connsiteX1051" fmla="*/ 557689 w 1247775"/>
                  <a:gd name="connsiteY1051" fmla="*/ 407194 h 1857375"/>
                  <a:gd name="connsiteX1052" fmla="*/ 555784 w 1247775"/>
                  <a:gd name="connsiteY1052" fmla="*/ 407194 h 1857375"/>
                  <a:gd name="connsiteX1053" fmla="*/ 555784 w 1247775"/>
                  <a:gd name="connsiteY1053" fmla="*/ 405289 h 1857375"/>
                  <a:gd name="connsiteX1054" fmla="*/ 554831 w 1247775"/>
                  <a:gd name="connsiteY1054" fmla="*/ 400526 h 1857375"/>
                  <a:gd name="connsiteX1055" fmla="*/ 559594 w 1247775"/>
                  <a:gd name="connsiteY1055" fmla="*/ 407194 h 1857375"/>
                  <a:gd name="connsiteX1056" fmla="*/ 557689 w 1247775"/>
                  <a:gd name="connsiteY1056" fmla="*/ 407194 h 1857375"/>
                  <a:gd name="connsiteX1057" fmla="*/ 637699 w 1247775"/>
                  <a:gd name="connsiteY1057" fmla="*/ 305276 h 1857375"/>
                  <a:gd name="connsiteX1058" fmla="*/ 641509 w 1247775"/>
                  <a:gd name="connsiteY1058" fmla="*/ 309086 h 1857375"/>
                  <a:gd name="connsiteX1059" fmla="*/ 638651 w 1247775"/>
                  <a:gd name="connsiteY1059" fmla="*/ 310039 h 1857375"/>
                  <a:gd name="connsiteX1060" fmla="*/ 636746 w 1247775"/>
                  <a:gd name="connsiteY1060" fmla="*/ 306229 h 1857375"/>
                  <a:gd name="connsiteX1061" fmla="*/ 637699 w 1247775"/>
                  <a:gd name="connsiteY1061" fmla="*/ 305276 h 1857375"/>
                  <a:gd name="connsiteX1062" fmla="*/ 591979 w 1247775"/>
                  <a:gd name="connsiteY1062" fmla="*/ 417671 h 1857375"/>
                  <a:gd name="connsiteX1063" fmla="*/ 609124 w 1247775"/>
                  <a:gd name="connsiteY1063" fmla="*/ 409099 h 1857375"/>
                  <a:gd name="connsiteX1064" fmla="*/ 606266 w 1247775"/>
                  <a:gd name="connsiteY1064" fmla="*/ 418624 h 1857375"/>
                  <a:gd name="connsiteX1065" fmla="*/ 606266 w 1247775"/>
                  <a:gd name="connsiteY1065" fmla="*/ 418624 h 1857375"/>
                  <a:gd name="connsiteX1066" fmla="*/ 598646 w 1247775"/>
                  <a:gd name="connsiteY1066" fmla="*/ 426244 h 1857375"/>
                  <a:gd name="connsiteX1067" fmla="*/ 591026 w 1247775"/>
                  <a:gd name="connsiteY1067" fmla="*/ 420529 h 1857375"/>
                  <a:gd name="connsiteX1068" fmla="*/ 591979 w 1247775"/>
                  <a:gd name="connsiteY1068" fmla="*/ 417671 h 1857375"/>
                  <a:gd name="connsiteX1069" fmla="*/ 594836 w 1247775"/>
                  <a:gd name="connsiteY1069" fmla="*/ 511016 h 1857375"/>
                  <a:gd name="connsiteX1070" fmla="*/ 591979 w 1247775"/>
                  <a:gd name="connsiteY1070" fmla="*/ 510064 h 1857375"/>
                  <a:gd name="connsiteX1071" fmla="*/ 590074 w 1247775"/>
                  <a:gd name="connsiteY1071" fmla="*/ 510064 h 1857375"/>
                  <a:gd name="connsiteX1072" fmla="*/ 587216 w 1247775"/>
                  <a:gd name="connsiteY1072" fmla="*/ 508159 h 1857375"/>
                  <a:gd name="connsiteX1073" fmla="*/ 597694 w 1247775"/>
                  <a:gd name="connsiteY1073" fmla="*/ 503396 h 1857375"/>
                  <a:gd name="connsiteX1074" fmla="*/ 598646 w 1247775"/>
                  <a:gd name="connsiteY1074" fmla="*/ 505301 h 1857375"/>
                  <a:gd name="connsiteX1075" fmla="*/ 594836 w 1247775"/>
                  <a:gd name="connsiteY1075" fmla="*/ 511016 h 1857375"/>
                  <a:gd name="connsiteX1076" fmla="*/ 633889 w 1247775"/>
                  <a:gd name="connsiteY1076" fmla="*/ 447199 h 1857375"/>
                  <a:gd name="connsiteX1077" fmla="*/ 627221 w 1247775"/>
                  <a:gd name="connsiteY1077" fmla="*/ 461486 h 1857375"/>
                  <a:gd name="connsiteX1078" fmla="*/ 626269 w 1247775"/>
                  <a:gd name="connsiteY1078" fmla="*/ 461486 h 1857375"/>
                  <a:gd name="connsiteX1079" fmla="*/ 608171 w 1247775"/>
                  <a:gd name="connsiteY1079" fmla="*/ 479584 h 1857375"/>
                  <a:gd name="connsiteX1080" fmla="*/ 609124 w 1247775"/>
                  <a:gd name="connsiteY1080" fmla="*/ 484346 h 1857375"/>
                  <a:gd name="connsiteX1081" fmla="*/ 608171 w 1247775"/>
                  <a:gd name="connsiteY1081" fmla="*/ 485299 h 1857375"/>
                  <a:gd name="connsiteX1082" fmla="*/ 608171 w 1247775"/>
                  <a:gd name="connsiteY1082" fmla="*/ 483394 h 1857375"/>
                  <a:gd name="connsiteX1083" fmla="*/ 593884 w 1247775"/>
                  <a:gd name="connsiteY1083" fmla="*/ 459581 h 1857375"/>
                  <a:gd name="connsiteX1084" fmla="*/ 606266 w 1247775"/>
                  <a:gd name="connsiteY1084" fmla="*/ 444341 h 1857375"/>
                  <a:gd name="connsiteX1085" fmla="*/ 614839 w 1247775"/>
                  <a:gd name="connsiteY1085" fmla="*/ 447199 h 1857375"/>
                  <a:gd name="connsiteX1086" fmla="*/ 626269 w 1247775"/>
                  <a:gd name="connsiteY1086" fmla="*/ 440531 h 1857375"/>
                  <a:gd name="connsiteX1087" fmla="*/ 630079 w 1247775"/>
                  <a:gd name="connsiteY1087" fmla="*/ 440531 h 1857375"/>
                  <a:gd name="connsiteX1088" fmla="*/ 631984 w 1247775"/>
                  <a:gd name="connsiteY1088" fmla="*/ 440531 h 1857375"/>
                  <a:gd name="connsiteX1089" fmla="*/ 636746 w 1247775"/>
                  <a:gd name="connsiteY1089" fmla="*/ 444341 h 1857375"/>
                  <a:gd name="connsiteX1090" fmla="*/ 633889 w 1247775"/>
                  <a:gd name="connsiteY1090" fmla="*/ 447199 h 1857375"/>
                  <a:gd name="connsiteX1091" fmla="*/ 633889 w 1247775"/>
                  <a:gd name="connsiteY1091" fmla="*/ 447199 h 1857375"/>
                  <a:gd name="connsiteX1092" fmla="*/ 639604 w 1247775"/>
                  <a:gd name="connsiteY1092" fmla="*/ 402431 h 1857375"/>
                  <a:gd name="connsiteX1093" fmla="*/ 631031 w 1247775"/>
                  <a:gd name="connsiteY1093" fmla="*/ 399574 h 1857375"/>
                  <a:gd name="connsiteX1094" fmla="*/ 625316 w 1247775"/>
                  <a:gd name="connsiteY1094" fmla="*/ 391001 h 1857375"/>
                  <a:gd name="connsiteX1095" fmla="*/ 626269 w 1247775"/>
                  <a:gd name="connsiteY1095" fmla="*/ 388144 h 1857375"/>
                  <a:gd name="connsiteX1096" fmla="*/ 620554 w 1247775"/>
                  <a:gd name="connsiteY1096" fmla="*/ 382429 h 1857375"/>
                  <a:gd name="connsiteX1097" fmla="*/ 619601 w 1247775"/>
                  <a:gd name="connsiteY1097" fmla="*/ 374809 h 1857375"/>
                  <a:gd name="connsiteX1098" fmla="*/ 625316 w 1247775"/>
                  <a:gd name="connsiteY1098" fmla="*/ 375761 h 1857375"/>
                  <a:gd name="connsiteX1099" fmla="*/ 631031 w 1247775"/>
                  <a:gd name="connsiteY1099" fmla="*/ 373856 h 1857375"/>
                  <a:gd name="connsiteX1100" fmla="*/ 642461 w 1247775"/>
                  <a:gd name="connsiteY1100" fmla="*/ 380524 h 1857375"/>
                  <a:gd name="connsiteX1101" fmla="*/ 647224 w 1247775"/>
                  <a:gd name="connsiteY1101" fmla="*/ 394811 h 1857375"/>
                  <a:gd name="connsiteX1102" fmla="*/ 639604 w 1247775"/>
                  <a:gd name="connsiteY1102" fmla="*/ 402431 h 1857375"/>
                  <a:gd name="connsiteX1103" fmla="*/ 343376 w 1247775"/>
                  <a:gd name="connsiteY1103" fmla="*/ 758666 h 1857375"/>
                  <a:gd name="connsiteX1104" fmla="*/ 343376 w 1247775"/>
                  <a:gd name="connsiteY1104" fmla="*/ 758666 h 1857375"/>
                  <a:gd name="connsiteX1105" fmla="*/ 341471 w 1247775"/>
                  <a:gd name="connsiteY1105" fmla="*/ 751999 h 1857375"/>
                  <a:gd name="connsiteX1106" fmla="*/ 346234 w 1247775"/>
                  <a:gd name="connsiteY1106" fmla="*/ 752951 h 1857375"/>
                  <a:gd name="connsiteX1107" fmla="*/ 343376 w 1247775"/>
                  <a:gd name="connsiteY1107" fmla="*/ 758666 h 1857375"/>
                  <a:gd name="connsiteX1108" fmla="*/ 109061 w 1247775"/>
                  <a:gd name="connsiteY1108" fmla="*/ 1225391 h 1857375"/>
                  <a:gd name="connsiteX1109" fmla="*/ 95726 w 1247775"/>
                  <a:gd name="connsiteY1109" fmla="*/ 1217771 h 1857375"/>
                  <a:gd name="connsiteX1110" fmla="*/ 104299 w 1247775"/>
                  <a:gd name="connsiteY1110" fmla="*/ 1210151 h 1857375"/>
                  <a:gd name="connsiteX1111" fmla="*/ 122396 w 1247775"/>
                  <a:gd name="connsiteY1111" fmla="*/ 1195864 h 1857375"/>
                  <a:gd name="connsiteX1112" fmla="*/ 129064 w 1247775"/>
                  <a:gd name="connsiteY1112" fmla="*/ 1201579 h 1857375"/>
                  <a:gd name="connsiteX1113" fmla="*/ 109061 w 1247775"/>
                  <a:gd name="connsiteY1113" fmla="*/ 1225391 h 1857375"/>
                  <a:gd name="connsiteX1114" fmla="*/ 151924 w 1247775"/>
                  <a:gd name="connsiteY1114" fmla="*/ 1208246 h 1857375"/>
                  <a:gd name="connsiteX1115" fmla="*/ 150019 w 1247775"/>
                  <a:gd name="connsiteY1115" fmla="*/ 1206341 h 1857375"/>
                  <a:gd name="connsiteX1116" fmla="*/ 151924 w 1247775"/>
                  <a:gd name="connsiteY1116" fmla="*/ 1206341 h 1857375"/>
                  <a:gd name="connsiteX1117" fmla="*/ 151924 w 1247775"/>
                  <a:gd name="connsiteY1117" fmla="*/ 1208246 h 1857375"/>
                  <a:gd name="connsiteX1118" fmla="*/ 290989 w 1247775"/>
                  <a:gd name="connsiteY1118" fmla="*/ 992981 h 1857375"/>
                  <a:gd name="connsiteX1119" fmla="*/ 291941 w 1247775"/>
                  <a:gd name="connsiteY1119" fmla="*/ 986314 h 1857375"/>
                  <a:gd name="connsiteX1120" fmla="*/ 291941 w 1247775"/>
                  <a:gd name="connsiteY1120" fmla="*/ 986314 h 1857375"/>
                  <a:gd name="connsiteX1121" fmla="*/ 294799 w 1247775"/>
                  <a:gd name="connsiteY1121" fmla="*/ 987266 h 1857375"/>
                  <a:gd name="connsiteX1122" fmla="*/ 290989 w 1247775"/>
                  <a:gd name="connsiteY1122" fmla="*/ 992981 h 1857375"/>
                  <a:gd name="connsiteX1123" fmla="*/ 309086 w 1247775"/>
                  <a:gd name="connsiteY1123" fmla="*/ 1652111 h 1857375"/>
                  <a:gd name="connsiteX1124" fmla="*/ 310039 w 1247775"/>
                  <a:gd name="connsiteY1124" fmla="*/ 1649254 h 1857375"/>
                  <a:gd name="connsiteX1125" fmla="*/ 310991 w 1247775"/>
                  <a:gd name="connsiteY1125" fmla="*/ 1650206 h 1857375"/>
                  <a:gd name="connsiteX1126" fmla="*/ 309086 w 1247775"/>
                  <a:gd name="connsiteY1126" fmla="*/ 1652111 h 1857375"/>
                  <a:gd name="connsiteX1127" fmla="*/ 259556 w 1247775"/>
                  <a:gd name="connsiteY1127" fmla="*/ 1822609 h 1857375"/>
                  <a:gd name="connsiteX1128" fmla="*/ 261461 w 1247775"/>
                  <a:gd name="connsiteY1128" fmla="*/ 1816894 h 1857375"/>
                  <a:gd name="connsiteX1129" fmla="*/ 265271 w 1247775"/>
                  <a:gd name="connsiteY1129" fmla="*/ 1816894 h 1857375"/>
                  <a:gd name="connsiteX1130" fmla="*/ 266224 w 1247775"/>
                  <a:gd name="connsiteY1130" fmla="*/ 1817846 h 1857375"/>
                  <a:gd name="connsiteX1131" fmla="*/ 259556 w 1247775"/>
                  <a:gd name="connsiteY1131" fmla="*/ 1822609 h 1857375"/>
                  <a:gd name="connsiteX1132" fmla="*/ 330994 w 1247775"/>
                  <a:gd name="connsiteY1132" fmla="*/ 1783556 h 1857375"/>
                  <a:gd name="connsiteX1133" fmla="*/ 329089 w 1247775"/>
                  <a:gd name="connsiteY1133" fmla="*/ 1783556 h 1857375"/>
                  <a:gd name="connsiteX1134" fmla="*/ 326231 w 1247775"/>
                  <a:gd name="connsiteY1134" fmla="*/ 1781651 h 1857375"/>
                  <a:gd name="connsiteX1135" fmla="*/ 321469 w 1247775"/>
                  <a:gd name="connsiteY1135" fmla="*/ 1777841 h 1857375"/>
                  <a:gd name="connsiteX1136" fmla="*/ 323374 w 1247775"/>
                  <a:gd name="connsiteY1136" fmla="*/ 1772126 h 1857375"/>
                  <a:gd name="connsiteX1137" fmla="*/ 329089 w 1247775"/>
                  <a:gd name="connsiteY1137" fmla="*/ 1773079 h 1857375"/>
                  <a:gd name="connsiteX1138" fmla="*/ 335756 w 1247775"/>
                  <a:gd name="connsiteY1138" fmla="*/ 1771174 h 1857375"/>
                  <a:gd name="connsiteX1139" fmla="*/ 330994 w 1247775"/>
                  <a:gd name="connsiteY1139" fmla="*/ 1783556 h 1857375"/>
                  <a:gd name="connsiteX1140" fmla="*/ 442436 w 1247775"/>
                  <a:gd name="connsiteY1140" fmla="*/ 1450181 h 1857375"/>
                  <a:gd name="connsiteX1141" fmla="*/ 451009 w 1247775"/>
                  <a:gd name="connsiteY1141" fmla="*/ 1458754 h 1857375"/>
                  <a:gd name="connsiteX1142" fmla="*/ 444341 w 1247775"/>
                  <a:gd name="connsiteY1142" fmla="*/ 1465421 h 1857375"/>
                  <a:gd name="connsiteX1143" fmla="*/ 437674 w 1247775"/>
                  <a:gd name="connsiteY1143" fmla="*/ 1454944 h 1857375"/>
                  <a:gd name="connsiteX1144" fmla="*/ 442436 w 1247775"/>
                  <a:gd name="connsiteY1144" fmla="*/ 1450181 h 1857375"/>
                  <a:gd name="connsiteX1145" fmla="*/ 426244 w 1247775"/>
                  <a:gd name="connsiteY1145" fmla="*/ 1592104 h 1857375"/>
                  <a:gd name="connsiteX1146" fmla="*/ 420529 w 1247775"/>
                  <a:gd name="connsiteY1146" fmla="*/ 1587341 h 1857375"/>
                  <a:gd name="connsiteX1147" fmla="*/ 419576 w 1247775"/>
                  <a:gd name="connsiteY1147" fmla="*/ 1587341 h 1857375"/>
                  <a:gd name="connsiteX1148" fmla="*/ 421481 w 1247775"/>
                  <a:gd name="connsiteY1148" fmla="*/ 1576864 h 1857375"/>
                  <a:gd name="connsiteX1149" fmla="*/ 421481 w 1247775"/>
                  <a:gd name="connsiteY1149" fmla="*/ 1574959 h 1857375"/>
                  <a:gd name="connsiteX1150" fmla="*/ 422434 w 1247775"/>
                  <a:gd name="connsiteY1150" fmla="*/ 1574959 h 1857375"/>
                  <a:gd name="connsiteX1151" fmla="*/ 426244 w 1247775"/>
                  <a:gd name="connsiteY1151" fmla="*/ 1577816 h 1857375"/>
                  <a:gd name="connsiteX1152" fmla="*/ 426244 w 1247775"/>
                  <a:gd name="connsiteY1152" fmla="*/ 1580674 h 1857375"/>
                  <a:gd name="connsiteX1153" fmla="*/ 430054 w 1247775"/>
                  <a:gd name="connsiteY1153" fmla="*/ 1593056 h 1857375"/>
                  <a:gd name="connsiteX1154" fmla="*/ 426244 w 1247775"/>
                  <a:gd name="connsiteY1154" fmla="*/ 1592104 h 1857375"/>
                  <a:gd name="connsiteX1155" fmla="*/ 431959 w 1247775"/>
                  <a:gd name="connsiteY1155" fmla="*/ 1518761 h 1857375"/>
                  <a:gd name="connsiteX1156" fmla="*/ 425291 w 1247775"/>
                  <a:gd name="connsiteY1156" fmla="*/ 1517809 h 1857375"/>
                  <a:gd name="connsiteX1157" fmla="*/ 415766 w 1247775"/>
                  <a:gd name="connsiteY1157" fmla="*/ 1519714 h 1857375"/>
                  <a:gd name="connsiteX1158" fmla="*/ 416719 w 1247775"/>
                  <a:gd name="connsiteY1158" fmla="*/ 1515904 h 1857375"/>
                  <a:gd name="connsiteX1159" fmla="*/ 413861 w 1247775"/>
                  <a:gd name="connsiteY1159" fmla="*/ 1508284 h 1857375"/>
                  <a:gd name="connsiteX1160" fmla="*/ 419576 w 1247775"/>
                  <a:gd name="connsiteY1160" fmla="*/ 1499711 h 1857375"/>
                  <a:gd name="connsiteX1161" fmla="*/ 418624 w 1247775"/>
                  <a:gd name="connsiteY1161" fmla="*/ 1494949 h 1857375"/>
                  <a:gd name="connsiteX1162" fmla="*/ 422434 w 1247775"/>
                  <a:gd name="connsiteY1162" fmla="*/ 1486376 h 1857375"/>
                  <a:gd name="connsiteX1163" fmla="*/ 422434 w 1247775"/>
                  <a:gd name="connsiteY1163" fmla="*/ 1484471 h 1857375"/>
                  <a:gd name="connsiteX1164" fmla="*/ 422434 w 1247775"/>
                  <a:gd name="connsiteY1164" fmla="*/ 1484471 h 1857375"/>
                  <a:gd name="connsiteX1165" fmla="*/ 431959 w 1247775"/>
                  <a:gd name="connsiteY1165" fmla="*/ 1491139 h 1857375"/>
                  <a:gd name="connsiteX1166" fmla="*/ 435769 w 1247775"/>
                  <a:gd name="connsiteY1166" fmla="*/ 1490186 h 1857375"/>
                  <a:gd name="connsiteX1167" fmla="*/ 436721 w 1247775"/>
                  <a:gd name="connsiteY1167" fmla="*/ 1493044 h 1857375"/>
                  <a:gd name="connsiteX1168" fmla="*/ 430054 w 1247775"/>
                  <a:gd name="connsiteY1168" fmla="*/ 1505426 h 1857375"/>
                  <a:gd name="connsiteX1169" fmla="*/ 434816 w 1247775"/>
                  <a:gd name="connsiteY1169" fmla="*/ 1515904 h 1857375"/>
                  <a:gd name="connsiteX1170" fmla="*/ 431959 w 1247775"/>
                  <a:gd name="connsiteY1170" fmla="*/ 1518761 h 1857375"/>
                  <a:gd name="connsiteX1171" fmla="*/ 445294 w 1247775"/>
                  <a:gd name="connsiteY1171" fmla="*/ 1609249 h 1857375"/>
                  <a:gd name="connsiteX1172" fmla="*/ 435769 w 1247775"/>
                  <a:gd name="connsiteY1172" fmla="*/ 1603534 h 1857375"/>
                  <a:gd name="connsiteX1173" fmla="*/ 435769 w 1247775"/>
                  <a:gd name="connsiteY1173" fmla="*/ 1603534 h 1857375"/>
                  <a:gd name="connsiteX1174" fmla="*/ 434816 w 1247775"/>
                  <a:gd name="connsiteY1174" fmla="*/ 1598771 h 1857375"/>
                  <a:gd name="connsiteX1175" fmla="*/ 449104 w 1247775"/>
                  <a:gd name="connsiteY1175" fmla="*/ 1603534 h 1857375"/>
                  <a:gd name="connsiteX1176" fmla="*/ 450056 w 1247775"/>
                  <a:gd name="connsiteY1176" fmla="*/ 1603534 h 1857375"/>
                  <a:gd name="connsiteX1177" fmla="*/ 451961 w 1247775"/>
                  <a:gd name="connsiteY1177" fmla="*/ 1606391 h 1857375"/>
                  <a:gd name="connsiteX1178" fmla="*/ 445294 w 1247775"/>
                  <a:gd name="connsiteY1178" fmla="*/ 1609249 h 1857375"/>
                  <a:gd name="connsiteX1179" fmla="*/ 452914 w 1247775"/>
                  <a:gd name="connsiteY1179" fmla="*/ 1518761 h 1857375"/>
                  <a:gd name="connsiteX1180" fmla="*/ 451961 w 1247775"/>
                  <a:gd name="connsiteY1180" fmla="*/ 1517809 h 1857375"/>
                  <a:gd name="connsiteX1181" fmla="*/ 452914 w 1247775"/>
                  <a:gd name="connsiteY1181" fmla="*/ 1516856 h 1857375"/>
                  <a:gd name="connsiteX1182" fmla="*/ 454819 w 1247775"/>
                  <a:gd name="connsiteY1182" fmla="*/ 1517809 h 1857375"/>
                  <a:gd name="connsiteX1183" fmla="*/ 452914 w 1247775"/>
                  <a:gd name="connsiteY1183" fmla="*/ 1518761 h 1857375"/>
                  <a:gd name="connsiteX1184" fmla="*/ 666274 w 1247775"/>
                  <a:gd name="connsiteY1184" fmla="*/ 511969 h 1857375"/>
                  <a:gd name="connsiteX1185" fmla="*/ 668179 w 1247775"/>
                  <a:gd name="connsiteY1185" fmla="*/ 509111 h 1857375"/>
                  <a:gd name="connsiteX1186" fmla="*/ 668179 w 1247775"/>
                  <a:gd name="connsiteY1186" fmla="*/ 511969 h 1857375"/>
                  <a:gd name="connsiteX1187" fmla="*/ 666274 w 1247775"/>
                  <a:gd name="connsiteY1187" fmla="*/ 511969 h 1857375"/>
                  <a:gd name="connsiteX1188" fmla="*/ 657701 w 1247775"/>
                  <a:gd name="connsiteY1188" fmla="*/ 574834 h 1857375"/>
                  <a:gd name="connsiteX1189" fmla="*/ 659606 w 1247775"/>
                  <a:gd name="connsiteY1189" fmla="*/ 572929 h 1857375"/>
                  <a:gd name="connsiteX1190" fmla="*/ 659606 w 1247775"/>
                  <a:gd name="connsiteY1190" fmla="*/ 575786 h 1857375"/>
                  <a:gd name="connsiteX1191" fmla="*/ 657701 w 1247775"/>
                  <a:gd name="connsiteY1191" fmla="*/ 574834 h 1857375"/>
                  <a:gd name="connsiteX1192" fmla="*/ 502444 w 1247775"/>
                  <a:gd name="connsiteY1192" fmla="*/ 1197769 h 1857375"/>
                  <a:gd name="connsiteX1193" fmla="*/ 507206 w 1247775"/>
                  <a:gd name="connsiteY1193" fmla="*/ 1198721 h 1857375"/>
                  <a:gd name="connsiteX1194" fmla="*/ 511969 w 1247775"/>
                  <a:gd name="connsiteY1194" fmla="*/ 1197769 h 1857375"/>
                  <a:gd name="connsiteX1195" fmla="*/ 529114 w 1247775"/>
                  <a:gd name="connsiteY1195" fmla="*/ 1227296 h 1857375"/>
                  <a:gd name="connsiteX1196" fmla="*/ 526256 w 1247775"/>
                  <a:gd name="connsiteY1196" fmla="*/ 1230154 h 1857375"/>
                  <a:gd name="connsiteX1197" fmla="*/ 524351 w 1247775"/>
                  <a:gd name="connsiteY1197" fmla="*/ 1230154 h 1857375"/>
                  <a:gd name="connsiteX1198" fmla="*/ 504349 w 1247775"/>
                  <a:gd name="connsiteY1198" fmla="*/ 1220629 h 1857375"/>
                  <a:gd name="connsiteX1199" fmla="*/ 503396 w 1247775"/>
                  <a:gd name="connsiteY1199" fmla="*/ 1220629 h 1857375"/>
                  <a:gd name="connsiteX1200" fmla="*/ 497681 w 1247775"/>
                  <a:gd name="connsiteY1200" fmla="*/ 1213961 h 1857375"/>
                  <a:gd name="connsiteX1201" fmla="*/ 504349 w 1247775"/>
                  <a:gd name="connsiteY1201" fmla="*/ 1203484 h 1857375"/>
                  <a:gd name="connsiteX1202" fmla="*/ 502444 w 1247775"/>
                  <a:gd name="connsiteY1202" fmla="*/ 1197769 h 1857375"/>
                  <a:gd name="connsiteX1203" fmla="*/ 574834 w 1247775"/>
                  <a:gd name="connsiteY1203" fmla="*/ 1231106 h 1857375"/>
                  <a:gd name="connsiteX1204" fmla="*/ 574834 w 1247775"/>
                  <a:gd name="connsiteY1204" fmla="*/ 1231106 h 1857375"/>
                  <a:gd name="connsiteX1205" fmla="*/ 579596 w 1247775"/>
                  <a:gd name="connsiteY1205" fmla="*/ 1226344 h 1857375"/>
                  <a:gd name="connsiteX1206" fmla="*/ 579596 w 1247775"/>
                  <a:gd name="connsiteY1206" fmla="*/ 1229201 h 1857375"/>
                  <a:gd name="connsiteX1207" fmla="*/ 574834 w 1247775"/>
                  <a:gd name="connsiteY1207" fmla="*/ 1231106 h 1857375"/>
                  <a:gd name="connsiteX1208" fmla="*/ 516731 w 1247775"/>
                  <a:gd name="connsiteY1208" fmla="*/ 1371124 h 1857375"/>
                  <a:gd name="connsiteX1209" fmla="*/ 518636 w 1247775"/>
                  <a:gd name="connsiteY1209" fmla="*/ 1371124 h 1857375"/>
                  <a:gd name="connsiteX1210" fmla="*/ 516731 w 1247775"/>
                  <a:gd name="connsiteY1210" fmla="*/ 1373029 h 1857375"/>
                  <a:gd name="connsiteX1211" fmla="*/ 516731 w 1247775"/>
                  <a:gd name="connsiteY1211" fmla="*/ 1371124 h 1857375"/>
                  <a:gd name="connsiteX1212" fmla="*/ 615791 w 1247775"/>
                  <a:gd name="connsiteY1212" fmla="*/ 838676 h 1857375"/>
                  <a:gd name="connsiteX1213" fmla="*/ 627221 w 1247775"/>
                  <a:gd name="connsiteY1213" fmla="*/ 845344 h 1857375"/>
                  <a:gd name="connsiteX1214" fmla="*/ 627221 w 1247775"/>
                  <a:gd name="connsiteY1214" fmla="*/ 847249 h 1857375"/>
                  <a:gd name="connsiteX1215" fmla="*/ 626269 w 1247775"/>
                  <a:gd name="connsiteY1215" fmla="*/ 849154 h 1857375"/>
                  <a:gd name="connsiteX1216" fmla="*/ 620554 w 1247775"/>
                  <a:gd name="connsiteY1216" fmla="*/ 848201 h 1857375"/>
                  <a:gd name="connsiteX1217" fmla="*/ 610076 w 1247775"/>
                  <a:gd name="connsiteY1217" fmla="*/ 849154 h 1857375"/>
                  <a:gd name="connsiteX1218" fmla="*/ 610076 w 1247775"/>
                  <a:gd name="connsiteY1218" fmla="*/ 847249 h 1857375"/>
                  <a:gd name="connsiteX1219" fmla="*/ 609124 w 1247775"/>
                  <a:gd name="connsiteY1219" fmla="*/ 842486 h 1857375"/>
                  <a:gd name="connsiteX1220" fmla="*/ 615791 w 1247775"/>
                  <a:gd name="connsiteY1220" fmla="*/ 838676 h 1857375"/>
                  <a:gd name="connsiteX1221" fmla="*/ 571024 w 1247775"/>
                  <a:gd name="connsiteY1221" fmla="*/ 938689 h 1857375"/>
                  <a:gd name="connsiteX1222" fmla="*/ 577691 w 1247775"/>
                  <a:gd name="connsiteY1222" fmla="*/ 943451 h 1857375"/>
                  <a:gd name="connsiteX1223" fmla="*/ 575786 w 1247775"/>
                  <a:gd name="connsiteY1223" fmla="*/ 946309 h 1857375"/>
                  <a:gd name="connsiteX1224" fmla="*/ 571024 w 1247775"/>
                  <a:gd name="connsiteY1224" fmla="*/ 938689 h 1857375"/>
                  <a:gd name="connsiteX1225" fmla="*/ 571024 w 1247775"/>
                  <a:gd name="connsiteY1225" fmla="*/ 938689 h 1857375"/>
                  <a:gd name="connsiteX1226" fmla="*/ 552926 w 1247775"/>
                  <a:gd name="connsiteY1226" fmla="*/ 718661 h 1857375"/>
                  <a:gd name="connsiteX1227" fmla="*/ 566261 w 1247775"/>
                  <a:gd name="connsiteY1227" fmla="*/ 710089 h 1857375"/>
                  <a:gd name="connsiteX1228" fmla="*/ 568166 w 1247775"/>
                  <a:gd name="connsiteY1228" fmla="*/ 711041 h 1857375"/>
                  <a:gd name="connsiteX1229" fmla="*/ 567214 w 1247775"/>
                  <a:gd name="connsiteY1229" fmla="*/ 719614 h 1857375"/>
                  <a:gd name="connsiteX1230" fmla="*/ 567214 w 1247775"/>
                  <a:gd name="connsiteY1230" fmla="*/ 723424 h 1857375"/>
                  <a:gd name="connsiteX1231" fmla="*/ 565309 w 1247775"/>
                  <a:gd name="connsiteY1231" fmla="*/ 724376 h 1857375"/>
                  <a:gd name="connsiteX1232" fmla="*/ 552926 w 1247775"/>
                  <a:gd name="connsiteY1232" fmla="*/ 720566 h 1857375"/>
                  <a:gd name="connsiteX1233" fmla="*/ 552926 w 1247775"/>
                  <a:gd name="connsiteY1233" fmla="*/ 718661 h 1857375"/>
                  <a:gd name="connsiteX1234" fmla="*/ 553879 w 1247775"/>
                  <a:gd name="connsiteY1234" fmla="*/ 816769 h 1857375"/>
                  <a:gd name="connsiteX1235" fmla="*/ 559594 w 1247775"/>
                  <a:gd name="connsiteY1235" fmla="*/ 804386 h 1857375"/>
                  <a:gd name="connsiteX1236" fmla="*/ 561499 w 1247775"/>
                  <a:gd name="connsiteY1236" fmla="*/ 804386 h 1857375"/>
                  <a:gd name="connsiteX1237" fmla="*/ 569119 w 1247775"/>
                  <a:gd name="connsiteY1237" fmla="*/ 808196 h 1857375"/>
                  <a:gd name="connsiteX1238" fmla="*/ 568166 w 1247775"/>
                  <a:gd name="connsiteY1238" fmla="*/ 813911 h 1857375"/>
                  <a:gd name="connsiteX1239" fmla="*/ 563404 w 1247775"/>
                  <a:gd name="connsiteY1239" fmla="*/ 822484 h 1857375"/>
                  <a:gd name="connsiteX1240" fmla="*/ 563404 w 1247775"/>
                  <a:gd name="connsiteY1240" fmla="*/ 824389 h 1857375"/>
                  <a:gd name="connsiteX1241" fmla="*/ 550069 w 1247775"/>
                  <a:gd name="connsiteY1241" fmla="*/ 828199 h 1857375"/>
                  <a:gd name="connsiteX1242" fmla="*/ 553879 w 1247775"/>
                  <a:gd name="connsiteY1242" fmla="*/ 816769 h 1857375"/>
                  <a:gd name="connsiteX1243" fmla="*/ 547211 w 1247775"/>
                  <a:gd name="connsiteY1243" fmla="*/ 968216 h 1857375"/>
                  <a:gd name="connsiteX1244" fmla="*/ 547211 w 1247775"/>
                  <a:gd name="connsiteY1244" fmla="*/ 970121 h 1857375"/>
                  <a:gd name="connsiteX1245" fmla="*/ 552926 w 1247775"/>
                  <a:gd name="connsiteY1245" fmla="*/ 975836 h 1857375"/>
                  <a:gd name="connsiteX1246" fmla="*/ 558641 w 1247775"/>
                  <a:gd name="connsiteY1246" fmla="*/ 972026 h 1857375"/>
                  <a:gd name="connsiteX1247" fmla="*/ 558641 w 1247775"/>
                  <a:gd name="connsiteY1247" fmla="*/ 972026 h 1857375"/>
                  <a:gd name="connsiteX1248" fmla="*/ 563404 w 1247775"/>
                  <a:gd name="connsiteY1248" fmla="*/ 971074 h 1857375"/>
                  <a:gd name="connsiteX1249" fmla="*/ 562451 w 1247775"/>
                  <a:gd name="connsiteY1249" fmla="*/ 973931 h 1857375"/>
                  <a:gd name="connsiteX1250" fmla="*/ 567214 w 1247775"/>
                  <a:gd name="connsiteY1250" fmla="*/ 980599 h 1857375"/>
                  <a:gd name="connsiteX1251" fmla="*/ 571024 w 1247775"/>
                  <a:gd name="connsiteY1251" fmla="*/ 991076 h 1857375"/>
                  <a:gd name="connsiteX1252" fmla="*/ 567214 w 1247775"/>
                  <a:gd name="connsiteY1252" fmla="*/ 992029 h 1857375"/>
                  <a:gd name="connsiteX1253" fmla="*/ 559594 w 1247775"/>
                  <a:gd name="connsiteY1253" fmla="*/ 989171 h 1857375"/>
                  <a:gd name="connsiteX1254" fmla="*/ 548164 w 1247775"/>
                  <a:gd name="connsiteY1254" fmla="*/ 996791 h 1857375"/>
                  <a:gd name="connsiteX1255" fmla="*/ 545306 w 1247775"/>
                  <a:gd name="connsiteY1255" fmla="*/ 1001554 h 1857375"/>
                  <a:gd name="connsiteX1256" fmla="*/ 536734 w 1247775"/>
                  <a:gd name="connsiteY1256" fmla="*/ 994886 h 1857375"/>
                  <a:gd name="connsiteX1257" fmla="*/ 537686 w 1247775"/>
                  <a:gd name="connsiteY1257" fmla="*/ 992029 h 1857375"/>
                  <a:gd name="connsiteX1258" fmla="*/ 531019 w 1247775"/>
                  <a:gd name="connsiteY1258" fmla="*/ 985361 h 1857375"/>
                  <a:gd name="connsiteX1259" fmla="*/ 524351 w 1247775"/>
                  <a:gd name="connsiteY1259" fmla="*/ 992029 h 1857375"/>
                  <a:gd name="connsiteX1260" fmla="*/ 524351 w 1247775"/>
                  <a:gd name="connsiteY1260" fmla="*/ 993934 h 1857375"/>
                  <a:gd name="connsiteX1261" fmla="*/ 511016 w 1247775"/>
                  <a:gd name="connsiteY1261" fmla="*/ 1004411 h 1857375"/>
                  <a:gd name="connsiteX1262" fmla="*/ 504349 w 1247775"/>
                  <a:gd name="connsiteY1262" fmla="*/ 1000601 h 1857375"/>
                  <a:gd name="connsiteX1263" fmla="*/ 503396 w 1247775"/>
                  <a:gd name="connsiteY1263" fmla="*/ 1000601 h 1857375"/>
                  <a:gd name="connsiteX1264" fmla="*/ 501491 w 1247775"/>
                  <a:gd name="connsiteY1264" fmla="*/ 995839 h 1857375"/>
                  <a:gd name="connsiteX1265" fmla="*/ 502444 w 1247775"/>
                  <a:gd name="connsiteY1265" fmla="*/ 995839 h 1857375"/>
                  <a:gd name="connsiteX1266" fmla="*/ 524351 w 1247775"/>
                  <a:gd name="connsiteY1266" fmla="*/ 973931 h 1857375"/>
                  <a:gd name="connsiteX1267" fmla="*/ 524351 w 1247775"/>
                  <a:gd name="connsiteY1267" fmla="*/ 972979 h 1857375"/>
                  <a:gd name="connsiteX1268" fmla="*/ 529114 w 1247775"/>
                  <a:gd name="connsiteY1268" fmla="*/ 973931 h 1857375"/>
                  <a:gd name="connsiteX1269" fmla="*/ 541496 w 1247775"/>
                  <a:gd name="connsiteY1269" fmla="*/ 961549 h 1857375"/>
                  <a:gd name="connsiteX1270" fmla="*/ 529114 w 1247775"/>
                  <a:gd name="connsiteY1270" fmla="*/ 949166 h 1857375"/>
                  <a:gd name="connsiteX1271" fmla="*/ 519589 w 1247775"/>
                  <a:gd name="connsiteY1271" fmla="*/ 954881 h 1857375"/>
                  <a:gd name="connsiteX1272" fmla="*/ 520541 w 1247775"/>
                  <a:gd name="connsiteY1272" fmla="*/ 951071 h 1857375"/>
                  <a:gd name="connsiteX1273" fmla="*/ 500539 w 1247775"/>
                  <a:gd name="connsiteY1273" fmla="*/ 931069 h 1857375"/>
                  <a:gd name="connsiteX1274" fmla="*/ 492919 w 1247775"/>
                  <a:gd name="connsiteY1274" fmla="*/ 932974 h 1857375"/>
                  <a:gd name="connsiteX1275" fmla="*/ 484346 w 1247775"/>
                  <a:gd name="connsiteY1275" fmla="*/ 925354 h 1857375"/>
                  <a:gd name="connsiteX1276" fmla="*/ 486251 w 1247775"/>
                  <a:gd name="connsiteY1276" fmla="*/ 917734 h 1857375"/>
                  <a:gd name="connsiteX1277" fmla="*/ 485299 w 1247775"/>
                  <a:gd name="connsiteY1277" fmla="*/ 912971 h 1857375"/>
                  <a:gd name="connsiteX1278" fmla="*/ 488156 w 1247775"/>
                  <a:gd name="connsiteY1278" fmla="*/ 906304 h 1857375"/>
                  <a:gd name="connsiteX1279" fmla="*/ 486251 w 1247775"/>
                  <a:gd name="connsiteY1279" fmla="*/ 901541 h 1857375"/>
                  <a:gd name="connsiteX1280" fmla="*/ 492919 w 1247775"/>
                  <a:gd name="connsiteY1280" fmla="*/ 893921 h 1857375"/>
                  <a:gd name="connsiteX1281" fmla="*/ 505301 w 1247775"/>
                  <a:gd name="connsiteY1281" fmla="*/ 907256 h 1857375"/>
                  <a:gd name="connsiteX1282" fmla="*/ 505301 w 1247775"/>
                  <a:gd name="connsiteY1282" fmla="*/ 907256 h 1857375"/>
                  <a:gd name="connsiteX1283" fmla="*/ 525304 w 1247775"/>
                  <a:gd name="connsiteY1283" fmla="*/ 941546 h 1857375"/>
                  <a:gd name="connsiteX1284" fmla="*/ 537686 w 1247775"/>
                  <a:gd name="connsiteY1284" fmla="*/ 947261 h 1857375"/>
                  <a:gd name="connsiteX1285" fmla="*/ 538639 w 1247775"/>
                  <a:gd name="connsiteY1285" fmla="*/ 947261 h 1857375"/>
                  <a:gd name="connsiteX1286" fmla="*/ 539591 w 1247775"/>
                  <a:gd name="connsiteY1286" fmla="*/ 948214 h 1857375"/>
                  <a:gd name="connsiteX1287" fmla="*/ 539591 w 1247775"/>
                  <a:gd name="connsiteY1287" fmla="*/ 952024 h 1857375"/>
                  <a:gd name="connsiteX1288" fmla="*/ 547211 w 1247775"/>
                  <a:gd name="connsiteY1288" fmla="*/ 968216 h 1857375"/>
                  <a:gd name="connsiteX1289" fmla="*/ 549116 w 1247775"/>
                  <a:gd name="connsiteY1289" fmla="*/ 1032986 h 1857375"/>
                  <a:gd name="connsiteX1290" fmla="*/ 536734 w 1247775"/>
                  <a:gd name="connsiteY1290" fmla="*/ 1048226 h 1857375"/>
                  <a:gd name="connsiteX1291" fmla="*/ 532924 w 1247775"/>
                  <a:gd name="connsiteY1291" fmla="*/ 1048226 h 1857375"/>
                  <a:gd name="connsiteX1292" fmla="*/ 531019 w 1247775"/>
                  <a:gd name="connsiteY1292" fmla="*/ 1048226 h 1857375"/>
                  <a:gd name="connsiteX1293" fmla="*/ 531019 w 1247775"/>
                  <a:gd name="connsiteY1293" fmla="*/ 1047274 h 1857375"/>
                  <a:gd name="connsiteX1294" fmla="*/ 535781 w 1247775"/>
                  <a:gd name="connsiteY1294" fmla="*/ 1036796 h 1857375"/>
                  <a:gd name="connsiteX1295" fmla="*/ 534829 w 1247775"/>
                  <a:gd name="connsiteY1295" fmla="*/ 1032986 h 1857375"/>
                  <a:gd name="connsiteX1296" fmla="*/ 547211 w 1247775"/>
                  <a:gd name="connsiteY1296" fmla="*/ 1018699 h 1857375"/>
                  <a:gd name="connsiteX1297" fmla="*/ 548164 w 1247775"/>
                  <a:gd name="connsiteY1297" fmla="*/ 1019651 h 1857375"/>
                  <a:gd name="connsiteX1298" fmla="*/ 547211 w 1247775"/>
                  <a:gd name="connsiteY1298" fmla="*/ 1026319 h 1857375"/>
                  <a:gd name="connsiteX1299" fmla="*/ 549116 w 1247775"/>
                  <a:gd name="connsiteY1299" fmla="*/ 1032986 h 1857375"/>
                  <a:gd name="connsiteX1300" fmla="*/ 506254 w 1247775"/>
                  <a:gd name="connsiteY1300" fmla="*/ 814864 h 1857375"/>
                  <a:gd name="connsiteX1301" fmla="*/ 497681 w 1247775"/>
                  <a:gd name="connsiteY1301" fmla="*/ 812959 h 1857375"/>
                  <a:gd name="connsiteX1302" fmla="*/ 497681 w 1247775"/>
                  <a:gd name="connsiteY1302" fmla="*/ 812959 h 1857375"/>
                  <a:gd name="connsiteX1303" fmla="*/ 507206 w 1247775"/>
                  <a:gd name="connsiteY1303" fmla="*/ 806291 h 1857375"/>
                  <a:gd name="connsiteX1304" fmla="*/ 509111 w 1247775"/>
                  <a:gd name="connsiteY1304" fmla="*/ 805339 h 1857375"/>
                  <a:gd name="connsiteX1305" fmla="*/ 509111 w 1247775"/>
                  <a:gd name="connsiteY1305" fmla="*/ 806291 h 1857375"/>
                  <a:gd name="connsiteX1306" fmla="*/ 506254 w 1247775"/>
                  <a:gd name="connsiteY1306" fmla="*/ 812959 h 1857375"/>
                  <a:gd name="connsiteX1307" fmla="*/ 506254 w 1247775"/>
                  <a:gd name="connsiteY1307" fmla="*/ 814864 h 1857375"/>
                  <a:gd name="connsiteX1308" fmla="*/ 521494 w 1247775"/>
                  <a:gd name="connsiteY1308" fmla="*/ 822484 h 1857375"/>
                  <a:gd name="connsiteX1309" fmla="*/ 536734 w 1247775"/>
                  <a:gd name="connsiteY1309" fmla="*/ 832961 h 1857375"/>
                  <a:gd name="connsiteX1310" fmla="*/ 543401 w 1247775"/>
                  <a:gd name="connsiteY1310" fmla="*/ 832009 h 1857375"/>
                  <a:gd name="connsiteX1311" fmla="*/ 536734 w 1247775"/>
                  <a:gd name="connsiteY1311" fmla="*/ 842486 h 1857375"/>
                  <a:gd name="connsiteX1312" fmla="*/ 533876 w 1247775"/>
                  <a:gd name="connsiteY1312" fmla="*/ 842486 h 1857375"/>
                  <a:gd name="connsiteX1313" fmla="*/ 517684 w 1247775"/>
                  <a:gd name="connsiteY1313" fmla="*/ 854869 h 1857375"/>
                  <a:gd name="connsiteX1314" fmla="*/ 517684 w 1247775"/>
                  <a:gd name="connsiteY1314" fmla="*/ 854869 h 1857375"/>
                  <a:gd name="connsiteX1315" fmla="*/ 515779 w 1247775"/>
                  <a:gd name="connsiteY1315" fmla="*/ 854869 h 1857375"/>
                  <a:gd name="connsiteX1316" fmla="*/ 522446 w 1247775"/>
                  <a:gd name="connsiteY1316" fmla="*/ 838676 h 1857375"/>
                  <a:gd name="connsiteX1317" fmla="*/ 514826 w 1247775"/>
                  <a:gd name="connsiteY1317" fmla="*/ 820579 h 1857375"/>
                  <a:gd name="connsiteX1318" fmla="*/ 516731 w 1247775"/>
                  <a:gd name="connsiteY1318" fmla="*/ 819626 h 1857375"/>
                  <a:gd name="connsiteX1319" fmla="*/ 521494 w 1247775"/>
                  <a:gd name="connsiteY1319" fmla="*/ 822484 h 1857375"/>
                  <a:gd name="connsiteX1320" fmla="*/ 487204 w 1247775"/>
                  <a:gd name="connsiteY1320" fmla="*/ 723424 h 1857375"/>
                  <a:gd name="connsiteX1321" fmla="*/ 490061 w 1247775"/>
                  <a:gd name="connsiteY1321" fmla="*/ 728186 h 1857375"/>
                  <a:gd name="connsiteX1322" fmla="*/ 486251 w 1247775"/>
                  <a:gd name="connsiteY1322" fmla="*/ 731996 h 1857375"/>
                  <a:gd name="connsiteX1323" fmla="*/ 487204 w 1247775"/>
                  <a:gd name="connsiteY1323" fmla="*/ 723424 h 1857375"/>
                  <a:gd name="connsiteX1324" fmla="*/ 487204 w 1247775"/>
                  <a:gd name="connsiteY1324" fmla="*/ 723424 h 1857375"/>
                  <a:gd name="connsiteX1325" fmla="*/ 362426 w 1247775"/>
                  <a:gd name="connsiteY1325" fmla="*/ 708184 h 1857375"/>
                  <a:gd name="connsiteX1326" fmla="*/ 380524 w 1247775"/>
                  <a:gd name="connsiteY1326" fmla="*/ 695801 h 1857375"/>
                  <a:gd name="connsiteX1327" fmla="*/ 383381 w 1247775"/>
                  <a:gd name="connsiteY1327" fmla="*/ 694849 h 1857375"/>
                  <a:gd name="connsiteX1328" fmla="*/ 392906 w 1247775"/>
                  <a:gd name="connsiteY1328" fmla="*/ 705326 h 1857375"/>
                  <a:gd name="connsiteX1329" fmla="*/ 371951 w 1247775"/>
                  <a:gd name="connsiteY1329" fmla="*/ 726281 h 1857375"/>
                  <a:gd name="connsiteX1330" fmla="*/ 360521 w 1247775"/>
                  <a:gd name="connsiteY1330" fmla="*/ 708184 h 1857375"/>
                  <a:gd name="connsiteX1331" fmla="*/ 362426 w 1247775"/>
                  <a:gd name="connsiteY1331" fmla="*/ 708184 h 1857375"/>
                  <a:gd name="connsiteX1332" fmla="*/ 453866 w 1247775"/>
                  <a:gd name="connsiteY1332" fmla="*/ 781526 h 1857375"/>
                  <a:gd name="connsiteX1333" fmla="*/ 443389 w 1247775"/>
                  <a:gd name="connsiteY1333" fmla="*/ 791051 h 1857375"/>
                  <a:gd name="connsiteX1334" fmla="*/ 450056 w 1247775"/>
                  <a:gd name="connsiteY1334" fmla="*/ 800576 h 1857375"/>
                  <a:gd name="connsiteX1335" fmla="*/ 438626 w 1247775"/>
                  <a:gd name="connsiteY1335" fmla="*/ 809149 h 1857375"/>
                  <a:gd name="connsiteX1336" fmla="*/ 419576 w 1247775"/>
                  <a:gd name="connsiteY1336" fmla="*/ 830104 h 1857375"/>
                  <a:gd name="connsiteX1337" fmla="*/ 425291 w 1247775"/>
                  <a:gd name="connsiteY1337" fmla="*/ 844391 h 1857375"/>
                  <a:gd name="connsiteX1338" fmla="*/ 423386 w 1247775"/>
                  <a:gd name="connsiteY1338" fmla="*/ 846296 h 1857375"/>
                  <a:gd name="connsiteX1339" fmla="*/ 404336 w 1247775"/>
                  <a:gd name="connsiteY1339" fmla="*/ 832009 h 1857375"/>
                  <a:gd name="connsiteX1340" fmla="*/ 394811 w 1247775"/>
                  <a:gd name="connsiteY1340" fmla="*/ 828199 h 1857375"/>
                  <a:gd name="connsiteX1341" fmla="*/ 386239 w 1247775"/>
                  <a:gd name="connsiteY1341" fmla="*/ 831056 h 1857375"/>
                  <a:gd name="connsiteX1342" fmla="*/ 368141 w 1247775"/>
                  <a:gd name="connsiteY1342" fmla="*/ 842486 h 1857375"/>
                  <a:gd name="connsiteX1343" fmla="*/ 363379 w 1247775"/>
                  <a:gd name="connsiteY1343" fmla="*/ 837724 h 1857375"/>
                  <a:gd name="connsiteX1344" fmla="*/ 357664 w 1247775"/>
                  <a:gd name="connsiteY1344" fmla="*/ 826294 h 1857375"/>
                  <a:gd name="connsiteX1345" fmla="*/ 370046 w 1247775"/>
                  <a:gd name="connsiteY1345" fmla="*/ 807244 h 1857375"/>
                  <a:gd name="connsiteX1346" fmla="*/ 372904 w 1247775"/>
                  <a:gd name="connsiteY1346" fmla="*/ 807244 h 1857375"/>
                  <a:gd name="connsiteX1347" fmla="*/ 388144 w 1247775"/>
                  <a:gd name="connsiteY1347" fmla="*/ 803434 h 1857375"/>
                  <a:gd name="connsiteX1348" fmla="*/ 385286 w 1247775"/>
                  <a:gd name="connsiteY1348" fmla="*/ 811054 h 1857375"/>
                  <a:gd name="connsiteX1349" fmla="*/ 397669 w 1247775"/>
                  <a:gd name="connsiteY1349" fmla="*/ 823436 h 1857375"/>
                  <a:gd name="connsiteX1350" fmla="*/ 410051 w 1247775"/>
                  <a:gd name="connsiteY1350" fmla="*/ 811054 h 1857375"/>
                  <a:gd name="connsiteX1351" fmla="*/ 397669 w 1247775"/>
                  <a:gd name="connsiteY1351" fmla="*/ 798671 h 1857375"/>
                  <a:gd name="connsiteX1352" fmla="*/ 394811 w 1247775"/>
                  <a:gd name="connsiteY1352" fmla="*/ 799624 h 1857375"/>
                  <a:gd name="connsiteX1353" fmla="*/ 398621 w 1247775"/>
                  <a:gd name="connsiteY1353" fmla="*/ 795814 h 1857375"/>
                  <a:gd name="connsiteX1354" fmla="*/ 416719 w 1247775"/>
                  <a:gd name="connsiteY1354" fmla="*/ 787241 h 1857375"/>
                  <a:gd name="connsiteX1355" fmla="*/ 424339 w 1247775"/>
                  <a:gd name="connsiteY1355" fmla="*/ 788194 h 1857375"/>
                  <a:gd name="connsiteX1356" fmla="*/ 456724 w 1247775"/>
                  <a:gd name="connsiteY1356" fmla="*/ 759619 h 1857375"/>
                  <a:gd name="connsiteX1357" fmla="*/ 460534 w 1247775"/>
                  <a:gd name="connsiteY1357" fmla="*/ 759619 h 1857375"/>
                  <a:gd name="connsiteX1358" fmla="*/ 482441 w 1247775"/>
                  <a:gd name="connsiteY1358" fmla="*/ 743426 h 1857375"/>
                  <a:gd name="connsiteX1359" fmla="*/ 498634 w 1247775"/>
                  <a:gd name="connsiteY1359" fmla="*/ 757714 h 1857375"/>
                  <a:gd name="connsiteX1360" fmla="*/ 514826 w 1247775"/>
                  <a:gd name="connsiteY1360" fmla="*/ 742474 h 1857375"/>
                  <a:gd name="connsiteX1361" fmla="*/ 515779 w 1247775"/>
                  <a:gd name="connsiteY1361" fmla="*/ 742474 h 1857375"/>
                  <a:gd name="connsiteX1362" fmla="*/ 513874 w 1247775"/>
                  <a:gd name="connsiteY1362" fmla="*/ 751999 h 1857375"/>
                  <a:gd name="connsiteX1363" fmla="*/ 513874 w 1247775"/>
                  <a:gd name="connsiteY1363" fmla="*/ 755809 h 1857375"/>
                  <a:gd name="connsiteX1364" fmla="*/ 509111 w 1247775"/>
                  <a:gd name="connsiteY1364" fmla="*/ 768191 h 1857375"/>
                  <a:gd name="connsiteX1365" fmla="*/ 514826 w 1247775"/>
                  <a:gd name="connsiteY1365" fmla="*/ 781526 h 1857375"/>
                  <a:gd name="connsiteX1366" fmla="*/ 510064 w 1247775"/>
                  <a:gd name="connsiteY1366" fmla="*/ 788194 h 1857375"/>
                  <a:gd name="connsiteX1367" fmla="*/ 501491 w 1247775"/>
                  <a:gd name="connsiteY1367" fmla="*/ 783431 h 1857375"/>
                  <a:gd name="connsiteX1368" fmla="*/ 491966 w 1247775"/>
                  <a:gd name="connsiteY1368" fmla="*/ 780574 h 1857375"/>
                  <a:gd name="connsiteX1369" fmla="*/ 490061 w 1247775"/>
                  <a:gd name="connsiteY1369" fmla="*/ 780574 h 1857375"/>
                  <a:gd name="connsiteX1370" fmla="*/ 490061 w 1247775"/>
                  <a:gd name="connsiteY1370" fmla="*/ 779621 h 1857375"/>
                  <a:gd name="connsiteX1371" fmla="*/ 477679 w 1247775"/>
                  <a:gd name="connsiteY1371" fmla="*/ 767239 h 1857375"/>
                  <a:gd name="connsiteX1372" fmla="*/ 465296 w 1247775"/>
                  <a:gd name="connsiteY1372" fmla="*/ 779621 h 1857375"/>
                  <a:gd name="connsiteX1373" fmla="*/ 471011 w 1247775"/>
                  <a:gd name="connsiteY1373" fmla="*/ 790099 h 1857375"/>
                  <a:gd name="connsiteX1374" fmla="*/ 458629 w 1247775"/>
                  <a:gd name="connsiteY1374" fmla="*/ 799624 h 1857375"/>
                  <a:gd name="connsiteX1375" fmla="*/ 457676 w 1247775"/>
                  <a:gd name="connsiteY1375" fmla="*/ 799624 h 1857375"/>
                  <a:gd name="connsiteX1376" fmla="*/ 462439 w 1247775"/>
                  <a:gd name="connsiteY1376" fmla="*/ 791051 h 1857375"/>
                  <a:gd name="connsiteX1377" fmla="*/ 453866 w 1247775"/>
                  <a:gd name="connsiteY1377" fmla="*/ 781526 h 1857375"/>
                  <a:gd name="connsiteX1378" fmla="*/ 481489 w 1247775"/>
                  <a:gd name="connsiteY1378" fmla="*/ 946309 h 1857375"/>
                  <a:gd name="connsiteX1379" fmla="*/ 480536 w 1247775"/>
                  <a:gd name="connsiteY1379" fmla="*/ 951071 h 1857375"/>
                  <a:gd name="connsiteX1380" fmla="*/ 470059 w 1247775"/>
                  <a:gd name="connsiteY1380" fmla="*/ 936784 h 1857375"/>
                  <a:gd name="connsiteX1381" fmla="*/ 473869 w 1247775"/>
                  <a:gd name="connsiteY1381" fmla="*/ 935831 h 1857375"/>
                  <a:gd name="connsiteX1382" fmla="*/ 473869 w 1247775"/>
                  <a:gd name="connsiteY1382" fmla="*/ 935831 h 1857375"/>
                  <a:gd name="connsiteX1383" fmla="*/ 481489 w 1247775"/>
                  <a:gd name="connsiteY1383" fmla="*/ 946309 h 1857375"/>
                  <a:gd name="connsiteX1384" fmla="*/ 345281 w 1247775"/>
                  <a:gd name="connsiteY1384" fmla="*/ 1095851 h 1857375"/>
                  <a:gd name="connsiteX1385" fmla="*/ 345281 w 1247775"/>
                  <a:gd name="connsiteY1385" fmla="*/ 1095851 h 1857375"/>
                  <a:gd name="connsiteX1386" fmla="*/ 345281 w 1247775"/>
                  <a:gd name="connsiteY1386" fmla="*/ 1095851 h 1857375"/>
                  <a:gd name="connsiteX1387" fmla="*/ 345281 w 1247775"/>
                  <a:gd name="connsiteY1387" fmla="*/ 1095851 h 1857375"/>
                  <a:gd name="connsiteX1388" fmla="*/ 423386 w 1247775"/>
                  <a:gd name="connsiteY1388" fmla="*/ 1187291 h 1857375"/>
                  <a:gd name="connsiteX1389" fmla="*/ 421481 w 1247775"/>
                  <a:gd name="connsiteY1389" fmla="*/ 1188244 h 1857375"/>
                  <a:gd name="connsiteX1390" fmla="*/ 423386 w 1247775"/>
                  <a:gd name="connsiteY1390" fmla="*/ 1181576 h 1857375"/>
                  <a:gd name="connsiteX1391" fmla="*/ 426244 w 1247775"/>
                  <a:gd name="connsiteY1391" fmla="*/ 1182529 h 1857375"/>
                  <a:gd name="connsiteX1392" fmla="*/ 430054 w 1247775"/>
                  <a:gd name="connsiteY1392" fmla="*/ 1185386 h 1857375"/>
                  <a:gd name="connsiteX1393" fmla="*/ 423386 w 1247775"/>
                  <a:gd name="connsiteY1393" fmla="*/ 1187291 h 1857375"/>
                  <a:gd name="connsiteX1394" fmla="*/ 432911 w 1247775"/>
                  <a:gd name="connsiteY1394" fmla="*/ 1183481 h 1857375"/>
                  <a:gd name="connsiteX1395" fmla="*/ 432911 w 1247775"/>
                  <a:gd name="connsiteY1395" fmla="*/ 1183481 h 1857375"/>
                  <a:gd name="connsiteX1396" fmla="*/ 432911 w 1247775"/>
                  <a:gd name="connsiteY1396" fmla="*/ 1183481 h 1857375"/>
                  <a:gd name="connsiteX1397" fmla="*/ 432911 w 1247775"/>
                  <a:gd name="connsiteY1397" fmla="*/ 1183481 h 1857375"/>
                  <a:gd name="connsiteX1398" fmla="*/ 455771 w 1247775"/>
                  <a:gd name="connsiteY1398" fmla="*/ 1106329 h 1857375"/>
                  <a:gd name="connsiteX1399" fmla="*/ 443389 w 1247775"/>
                  <a:gd name="connsiteY1399" fmla="*/ 1117759 h 1857375"/>
                  <a:gd name="connsiteX1400" fmla="*/ 433864 w 1247775"/>
                  <a:gd name="connsiteY1400" fmla="*/ 1115854 h 1857375"/>
                  <a:gd name="connsiteX1401" fmla="*/ 400526 w 1247775"/>
                  <a:gd name="connsiteY1401" fmla="*/ 1149191 h 1857375"/>
                  <a:gd name="connsiteX1402" fmla="*/ 403384 w 1247775"/>
                  <a:gd name="connsiteY1402" fmla="*/ 1162526 h 1857375"/>
                  <a:gd name="connsiteX1403" fmla="*/ 387191 w 1247775"/>
                  <a:gd name="connsiteY1403" fmla="*/ 1179671 h 1857375"/>
                  <a:gd name="connsiteX1404" fmla="*/ 394811 w 1247775"/>
                  <a:gd name="connsiteY1404" fmla="*/ 1193959 h 1857375"/>
                  <a:gd name="connsiteX1405" fmla="*/ 389096 w 1247775"/>
                  <a:gd name="connsiteY1405" fmla="*/ 1206341 h 1857375"/>
                  <a:gd name="connsiteX1406" fmla="*/ 399574 w 1247775"/>
                  <a:gd name="connsiteY1406" fmla="*/ 1221581 h 1857375"/>
                  <a:gd name="connsiteX1407" fmla="*/ 409099 w 1247775"/>
                  <a:gd name="connsiteY1407" fmla="*/ 1231106 h 1857375"/>
                  <a:gd name="connsiteX1408" fmla="*/ 392906 w 1247775"/>
                  <a:gd name="connsiteY1408" fmla="*/ 1250156 h 1857375"/>
                  <a:gd name="connsiteX1409" fmla="*/ 390049 w 1247775"/>
                  <a:gd name="connsiteY1409" fmla="*/ 1251109 h 1857375"/>
                  <a:gd name="connsiteX1410" fmla="*/ 388144 w 1247775"/>
                  <a:gd name="connsiteY1410" fmla="*/ 1245394 h 1857375"/>
                  <a:gd name="connsiteX1411" fmla="*/ 390049 w 1247775"/>
                  <a:gd name="connsiteY1411" fmla="*/ 1241584 h 1857375"/>
                  <a:gd name="connsiteX1412" fmla="*/ 396716 w 1247775"/>
                  <a:gd name="connsiteY1412" fmla="*/ 1230154 h 1857375"/>
                  <a:gd name="connsiteX1413" fmla="*/ 388144 w 1247775"/>
                  <a:gd name="connsiteY1413" fmla="*/ 1217771 h 1857375"/>
                  <a:gd name="connsiteX1414" fmla="*/ 378619 w 1247775"/>
                  <a:gd name="connsiteY1414" fmla="*/ 1207294 h 1857375"/>
                  <a:gd name="connsiteX1415" fmla="*/ 362426 w 1247775"/>
                  <a:gd name="connsiteY1415" fmla="*/ 1199674 h 1857375"/>
                  <a:gd name="connsiteX1416" fmla="*/ 343376 w 1247775"/>
                  <a:gd name="connsiteY1416" fmla="*/ 1212056 h 1857375"/>
                  <a:gd name="connsiteX1417" fmla="*/ 339566 w 1247775"/>
                  <a:gd name="connsiteY1417" fmla="*/ 1216819 h 1857375"/>
                  <a:gd name="connsiteX1418" fmla="*/ 316706 w 1247775"/>
                  <a:gd name="connsiteY1418" fmla="*/ 1233964 h 1857375"/>
                  <a:gd name="connsiteX1419" fmla="*/ 315754 w 1247775"/>
                  <a:gd name="connsiteY1419" fmla="*/ 1231106 h 1857375"/>
                  <a:gd name="connsiteX1420" fmla="*/ 315754 w 1247775"/>
                  <a:gd name="connsiteY1420" fmla="*/ 1229201 h 1857375"/>
                  <a:gd name="connsiteX1421" fmla="*/ 310991 w 1247775"/>
                  <a:gd name="connsiteY1421" fmla="*/ 1213961 h 1857375"/>
                  <a:gd name="connsiteX1422" fmla="*/ 331946 w 1247775"/>
                  <a:gd name="connsiteY1422" fmla="*/ 1186339 h 1857375"/>
                  <a:gd name="connsiteX1423" fmla="*/ 316706 w 1247775"/>
                  <a:gd name="connsiteY1423" fmla="*/ 1161574 h 1857375"/>
                  <a:gd name="connsiteX1424" fmla="*/ 316706 w 1247775"/>
                  <a:gd name="connsiteY1424" fmla="*/ 1160621 h 1857375"/>
                  <a:gd name="connsiteX1425" fmla="*/ 320516 w 1247775"/>
                  <a:gd name="connsiteY1425" fmla="*/ 1156811 h 1857375"/>
                  <a:gd name="connsiteX1426" fmla="*/ 323374 w 1247775"/>
                  <a:gd name="connsiteY1426" fmla="*/ 1157764 h 1857375"/>
                  <a:gd name="connsiteX1427" fmla="*/ 322421 w 1247775"/>
                  <a:gd name="connsiteY1427" fmla="*/ 1160621 h 1857375"/>
                  <a:gd name="connsiteX1428" fmla="*/ 328136 w 1247775"/>
                  <a:gd name="connsiteY1428" fmla="*/ 1166336 h 1857375"/>
                  <a:gd name="connsiteX1429" fmla="*/ 330041 w 1247775"/>
                  <a:gd name="connsiteY1429" fmla="*/ 1166336 h 1857375"/>
                  <a:gd name="connsiteX1430" fmla="*/ 335756 w 1247775"/>
                  <a:gd name="connsiteY1430" fmla="*/ 1168241 h 1857375"/>
                  <a:gd name="connsiteX1431" fmla="*/ 346234 w 1247775"/>
                  <a:gd name="connsiteY1431" fmla="*/ 1157764 h 1857375"/>
                  <a:gd name="connsiteX1432" fmla="*/ 345281 w 1247775"/>
                  <a:gd name="connsiteY1432" fmla="*/ 1153954 h 1857375"/>
                  <a:gd name="connsiteX1433" fmla="*/ 353854 w 1247775"/>
                  <a:gd name="connsiteY1433" fmla="*/ 1146334 h 1857375"/>
                  <a:gd name="connsiteX1434" fmla="*/ 366236 w 1247775"/>
                  <a:gd name="connsiteY1434" fmla="*/ 1151096 h 1857375"/>
                  <a:gd name="connsiteX1435" fmla="*/ 382429 w 1247775"/>
                  <a:gd name="connsiteY1435" fmla="*/ 1140619 h 1857375"/>
                  <a:gd name="connsiteX1436" fmla="*/ 386239 w 1247775"/>
                  <a:gd name="connsiteY1436" fmla="*/ 1142524 h 1857375"/>
                  <a:gd name="connsiteX1437" fmla="*/ 391001 w 1247775"/>
                  <a:gd name="connsiteY1437" fmla="*/ 1137761 h 1857375"/>
                  <a:gd name="connsiteX1438" fmla="*/ 386239 w 1247775"/>
                  <a:gd name="connsiteY1438" fmla="*/ 1132999 h 1857375"/>
                  <a:gd name="connsiteX1439" fmla="*/ 384334 w 1247775"/>
                  <a:gd name="connsiteY1439" fmla="*/ 1133951 h 1857375"/>
                  <a:gd name="connsiteX1440" fmla="*/ 384334 w 1247775"/>
                  <a:gd name="connsiteY1440" fmla="*/ 1133951 h 1857375"/>
                  <a:gd name="connsiteX1441" fmla="*/ 383381 w 1247775"/>
                  <a:gd name="connsiteY1441" fmla="*/ 1129189 h 1857375"/>
                  <a:gd name="connsiteX1442" fmla="*/ 385286 w 1247775"/>
                  <a:gd name="connsiteY1442" fmla="*/ 1122521 h 1857375"/>
                  <a:gd name="connsiteX1443" fmla="*/ 378619 w 1247775"/>
                  <a:gd name="connsiteY1443" fmla="*/ 1109186 h 1857375"/>
                  <a:gd name="connsiteX1444" fmla="*/ 388144 w 1247775"/>
                  <a:gd name="connsiteY1444" fmla="*/ 1101566 h 1857375"/>
                  <a:gd name="connsiteX1445" fmla="*/ 390049 w 1247775"/>
                  <a:gd name="connsiteY1445" fmla="*/ 1100614 h 1857375"/>
                  <a:gd name="connsiteX1446" fmla="*/ 411004 w 1247775"/>
                  <a:gd name="connsiteY1446" fmla="*/ 1113949 h 1857375"/>
                  <a:gd name="connsiteX1447" fmla="*/ 434816 w 1247775"/>
                  <a:gd name="connsiteY1447" fmla="*/ 1090136 h 1857375"/>
                  <a:gd name="connsiteX1448" fmla="*/ 433864 w 1247775"/>
                  <a:gd name="connsiteY1448" fmla="*/ 1083469 h 1857375"/>
                  <a:gd name="connsiteX1449" fmla="*/ 443389 w 1247775"/>
                  <a:gd name="connsiteY1449" fmla="*/ 1086326 h 1857375"/>
                  <a:gd name="connsiteX1450" fmla="*/ 442436 w 1247775"/>
                  <a:gd name="connsiteY1450" fmla="*/ 1090136 h 1857375"/>
                  <a:gd name="connsiteX1451" fmla="*/ 450056 w 1247775"/>
                  <a:gd name="connsiteY1451" fmla="*/ 1097756 h 1857375"/>
                  <a:gd name="connsiteX1452" fmla="*/ 457676 w 1247775"/>
                  <a:gd name="connsiteY1452" fmla="*/ 1090136 h 1857375"/>
                  <a:gd name="connsiteX1453" fmla="*/ 454819 w 1247775"/>
                  <a:gd name="connsiteY1453" fmla="*/ 1084421 h 1857375"/>
                  <a:gd name="connsiteX1454" fmla="*/ 466249 w 1247775"/>
                  <a:gd name="connsiteY1454" fmla="*/ 1073944 h 1857375"/>
                  <a:gd name="connsiteX1455" fmla="*/ 473869 w 1247775"/>
                  <a:gd name="connsiteY1455" fmla="*/ 1076801 h 1857375"/>
                  <a:gd name="connsiteX1456" fmla="*/ 479584 w 1247775"/>
                  <a:gd name="connsiteY1456" fmla="*/ 1074896 h 1857375"/>
                  <a:gd name="connsiteX1457" fmla="*/ 480536 w 1247775"/>
                  <a:gd name="connsiteY1457" fmla="*/ 1075849 h 1857375"/>
                  <a:gd name="connsiteX1458" fmla="*/ 491014 w 1247775"/>
                  <a:gd name="connsiteY1458" fmla="*/ 1085374 h 1857375"/>
                  <a:gd name="connsiteX1459" fmla="*/ 500539 w 1247775"/>
                  <a:gd name="connsiteY1459" fmla="*/ 1078706 h 1857375"/>
                  <a:gd name="connsiteX1460" fmla="*/ 505301 w 1247775"/>
                  <a:gd name="connsiteY1460" fmla="*/ 1077754 h 1857375"/>
                  <a:gd name="connsiteX1461" fmla="*/ 515779 w 1247775"/>
                  <a:gd name="connsiteY1461" fmla="*/ 1084421 h 1857375"/>
                  <a:gd name="connsiteX1462" fmla="*/ 518636 w 1247775"/>
                  <a:gd name="connsiteY1462" fmla="*/ 1083469 h 1857375"/>
                  <a:gd name="connsiteX1463" fmla="*/ 521494 w 1247775"/>
                  <a:gd name="connsiteY1463" fmla="*/ 1087279 h 1857375"/>
                  <a:gd name="connsiteX1464" fmla="*/ 521494 w 1247775"/>
                  <a:gd name="connsiteY1464" fmla="*/ 1090136 h 1857375"/>
                  <a:gd name="connsiteX1465" fmla="*/ 538639 w 1247775"/>
                  <a:gd name="connsiteY1465" fmla="*/ 1107281 h 1857375"/>
                  <a:gd name="connsiteX1466" fmla="*/ 549116 w 1247775"/>
                  <a:gd name="connsiteY1466" fmla="*/ 1103471 h 1857375"/>
                  <a:gd name="connsiteX1467" fmla="*/ 553879 w 1247775"/>
                  <a:gd name="connsiteY1467" fmla="*/ 1106329 h 1857375"/>
                  <a:gd name="connsiteX1468" fmla="*/ 563404 w 1247775"/>
                  <a:gd name="connsiteY1468" fmla="*/ 1113949 h 1857375"/>
                  <a:gd name="connsiteX1469" fmla="*/ 559594 w 1247775"/>
                  <a:gd name="connsiteY1469" fmla="*/ 1118711 h 1857375"/>
                  <a:gd name="connsiteX1470" fmla="*/ 557689 w 1247775"/>
                  <a:gd name="connsiteY1470" fmla="*/ 1118711 h 1857375"/>
                  <a:gd name="connsiteX1471" fmla="*/ 547211 w 1247775"/>
                  <a:gd name="connsiteY1471" fmla="*/ 1120616 h 1857375"/>
                  <a:gd name="connsiteX1472" fmla="*/ 542449 w 1247775"/>
                  <a:gd name="connsiteY1472" fmla="*/ 1118711 h 1857375"/>
                  <a:gd name="connsiteX1473" fmla="*/ 538639 w 1247775"/>
                  <a:gd name="connsiteY1473" fmla="*/ 1119664 h 1857375"/>
                  <a:gd name="connsiteX1474" fmla="*/ 518636 w 1247775"/>
                  <a:gd name="connsiteY1474" fmla="*/ 1104424 h 1857375"/>
                  <a:gd name="connsiteX1475" fmla="*/ 486251 w 1247775"/>
                  <a:gd name="connsiteY1475" fmla="*/ 1087279 h 1857375"/>
                  <a:gd name="connsiteX1476" fmla="*/ 455771 w 1247775"/>
                  <a:gd name="connsiteY1476" fmla="*/ 1106329 h 1857375"/>
                  <a:gd name="connsiteX1477" fmla="*/ 483394 w 1247775"/>
                  <a:gd name="connsiteY1477" fmla="*/ 1196816 h 1857375"/>
                  <a:gd name="connsiteX1478" fmla="*/ 469106 w 1247775"/>
                  <a:gd name="connsiteY1478" fmla="*/ 1192054 h 1857375"/>
                  <a:gd name="connsiteX1479" fmla="*/ 465296 w 1247775"/>
                  <a:gd name="connsiteY1479" fmla="*/ 1192054 h 1857375"/>
                  <a:gd name="connsiteX1480" fmla="*/ 462439 w 1247775"/>
                  <a:gd name="connsiteY1480" fmla="*/ 1189196 h 1857375"/>
                  <a:gd name="connsiteX1481" fmla="*/ 466249 w 1247775"/>
                  <a:gd name="connsiteY1481" fmla="*/ 1178719 h 1857375"/>
                  <a:gd name="connsiteX1482" fmla="*/ 462439 w 1247775"/>
                  <a:gd name="connsiteY1482" fmla="*/ 1167289 h 1857375"/>
                  <a:gd name="connsiteX1483" fmla="*/ 462439 w 1247775"/>
                  <a:gd name="connsiteY1483" fmla="*/ 1167289 h 1857375"/>
                  <a:gd name="connsiteX1484" fmla="*/ 475774 w 1247775"/>
                  <a:gd name="connsiteY1484" fmla="*/ 1170146 h 1857375"/>
                  <a:gd name="connsiteX1485" fmla="*/ 491014 w 1247775"/>
                  <a:gd name="connsiteY1485" fmla="*/ 1165384 h 1857375"/>
                  <a:gd name="connsiteX1486" fmla="*/ 502444 w 1247775"/>
                  <a:gd name="connsiteY1486" fmla="*/ 1162526 h 1857375"/>
                  <a:gd name="connsiteX1487" fmla="*/ 507206 w 1247775"/>
                  <a:gd name="connsiteY1487" fmla="*/ 1165384 h 1857375"/>
                  <a:gd name="connsiteX1488" fmla="*/ 513874 w 1247775"/>
                  <a:gd name="connsiteY1488" fmla="*/ 1158716 h 1857375"/>
                  <a:gd name="connsiteX1489" fmla="*/ 512921 w 1247775"/>
                  <a:gd name="connsiteY1489" fmla="*/ 1155859 h 1857375"/>
                  <a:gd name="connsiteX1490" fmla="*/ 517684 w 1247775"/>
                  <a:gd name="connsiteY1490" fmla="*/ 1150144 h 1857375"/>
                  <a:gd name="connsiteX1491" fmla="*/ 525304 w 1247775"/>
                  <a:gd name="connsiteY1491" fmla="*/ 1153001 h 1857375"/>
                  <a:gd name="connsiteX1492" fmla="*/ 528161 w 1247775"/>
                  <a:gd name="connsiteY1492" fmla="*/ 1152049 h 1857375"/>
                  <a:gd name="connsiteX1493" fmla="*/ 526256 w 1247775"/>
                  <a:gd name="connsiteY1493" fmla="*/ 1160621 h 1857375"/>
                  <a:gd name="connsiteX1494" fmla="*/ 526256 w 1247775"/>
                  <a:gd name="connsiteY1494" fmla="*/ 1161574 h 1857375"/>
                  <a:gd name="connsiteX1495" fmla="*/ 514826 w 1247775"/>
                  <a:gd name="connsiteY1495" fmla="*/ 1177766 h 1857375"/>
                  <a:gd name="connsiteX1496" fmla="*/ 507206 w 1247775"/>
                  <a:gd name="connsiteY1496" fmla="*/ 1174909 h 1857375"/>
                  <a:gd name="connsiteX1497" fmla="*/ 495776 w 1247775"/>
                  <a:gd name="connsiteY1497" fmla="*/ 1186339 h 1857375"/>
                  <a:gd name="connsiteX1498" fmla="*/ 497681 w 1247775"/>
                  <a:gd name="connsiteY1498" fmla="*/ 1192054 h 1857375"/>
                  <a:gd name="connsiteX1499" fmla="*/ 491966 w 1247775"/>
                  <a:gd name="connsiteY1499" fmla="*/ 1190149 h 1857375"/>
                  <a:gd name="connsiteX1500" fmla="*/ 483394 w 1247775"/>
                  <a:gd name="connsiteY1500" fmla="*/ 1196816 h 1857375"/>
                  <a:gd name="connsiteX1501" fmla="*/ 507206 w 1247775"/>
                  <a:gd name="connsiteY1501" fmla="*/ 1716881 h 1857375"/>
                  <a:gd name="connsiteX1502" fmla="*/ 506254 w 1247775"/>
                  <a:gd name="connsiteY1502" fmla="*/ 1714976 h 1857375"/>
                  <a:gd name="connsiteX1503" fmla="*/ 508159 w 1247775"/>
                  <a:gd name="connsiteY1503" fmla="*/ 1714976 h 1857375"/>
                  <a:gd name="connsiteX1504" fmla="*/ 510064 w 1247775"/>
                  <a:gd name="connsiteY1504" fmla="*/ 1714976 h 1857375"/>
                  <a:gd name="connsiteX1505" fmla="*/ 510064 w 1247775"/>
                  <a:gd name="connsiteY1505" fmla="*/ 1714976 h 1857375"/>
                  <a:gd name="connsiteX1506" fmla="*/ 507206 w 1247775"/>
                  <a:gd name="connsiteY1506" fmla="*/ 1716881 h 1857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  <a:cxn ang="0">
                    <a:pos x="connsiteX681" y="connsiteY681"/>
                  </a:cxn>
                  <a:cxn ang="0">
                    <a:pos x="connsiteX682" y="connsiteY682"/>
                  </a:cxn>
                  <a:cxn ang="0">
                    <a:pos x="connsiteX683" y="connsiteY683"/>
                  </a:cxn>
                  <a:cxn ang="0">
                    <a:pos x="connsiteX684" y="connsiteY684"/>
                  </a:cxn>
                  <a:cxn ang="0">
                    <a:pos x="connsiteX685" y="connsiteY685"/>
                  </a:cxn>
                  <a:cxn ang="0">
                    <a:pos x="connsiteX686" y="connsiteY686"/>
                  </a:cxn>
                  <a:cxn ang="0">
                    <a:pos x="connsiteX687" y="connsiteY687"/>
                  </a:cxn>
                  <a:cxn ang="0">
                    <a:pos x="connsiteX688" y="connsiteY688"/>
                  </a:cxn>
                  <a:cxn ang="0">
                    <a:pos x="connsiteX689" y="connsiteY689"/>
                  </a:cxn>
                  <a:cxn ang="0">
                    <a:pos x="connsiteX690" y="connsiteY690"/>
                  </a:cxn>
                  <a:cxn ang="0">
                    <a:pos x="connsiteX691" y="connsiteY691"/>
                  </a:cxn>
                  <a:cxn ang="0">
                    <a:pos x="connsiteX692" y="connsiteY692"/>
                  </a:cxn>
                  <a:cxn ang="0">
                    <a:pos x="connsiteX693" y="connsiteY693"/>
                  </a:cxn>
                  <a:cxn ang="0">
                    <a:pos x="connsiteX694" y="connsiteY694"/>
                  </a:cxn>
                  <a:cxn ang="0">
                    <a:pos x="connsiteX695" y="connsiteY695"/>
                  </a:cxn>
                  <a:cxn ang="0">
                    <a:pos x="connsiteX696" y="connsiteY696"/>
                  </a:cxn>
                  <a:cxn ang="0">
                    <a:pos x="connsiteX697" y="connsiteY697"/>
                  </a:cxn>
                  <a:cxn ang="0">
                    <a:pos x="connsiteX698" y="connsiteY698"/>
                  </a:cxn>
                  <a:cxn ang="0">
                    <a:pos x="connsiteX699" y="connsiteY699"/>
                  </a:cxn>
                  <a:cxn ang="0">
                    <a:pos x="connsiteX700" y="connsiteY700"/>
                  </a:cxn>
                  <a:cxn ang="0">
                    <a:pos x="connsiteX701" y="connsiteY701"/>
                  </a:cxn>
                  <a:cxn ang="0">
                    <a:pos x="connsiteX702" y="connsiteY702"/>
                  </a:cxn>
                  <a:cxn ang="0">
                    <a:pos x="connsiteX703" y="connsiteY703"/>
                  </a:cxn>
                  <a:cxn ang="0">
                    <a:pos x="connsiteX704" y="connsiteY704"/>
                  </a:cxn>
                  <a:cxn ang="0">
                    <a:pos x="connsiteX705" y="connsiteY705"/>
                  </a:cxn>
                  <a:cxn ang="0">
                    <a:pos x="connsiteX706" y="connsiteY706"/>
                  </a:cxn>
                  <a:cxn ang="0">
                    <a:pos x="connsiteX707" y="connsiteY707"/>
                  </a:cxn>
                  <a:cxn ang="0">
                    <a:pos x="connsiteX708" y="connsiteY708"/>
                  </a:cxn>
                  <a:cxn ang="0">
                    <a:pos x="connsiteX709" y="connsiteY709"/>
                  </a:cxn>
                  <a:cxn ang="0">
                    <a:pos x="connsiteX710" y="connsiteY710"/>
                  </a:cxn>
                  <a:cxn ang="0">
                    <a:pos x="connsiteX711" y="connsiteY711"/>
                  </a:cxn>
                  <a:cxn ang="0">
                    <a:pos x="connsiteX712" y="connsiteY712"/>
                  </a:cxn>
                  <a:cxn ang="0">
                    <a:pos x="connsiteX713" y="connsiteY713"/>
                  </a:cxn>
                  <a:cxn ang="0">
                    <a:pos x="connsiteX714" y="connsiteY714"/>
                  </a:cxn>
                  <a:cxn ang="0">
                    <a:pos x="connsiteX715" y="connsiteY715"/>
                  </a:cxn>
                  <a:cxn ang="0">
                    <a:pos x="connsiteX716" y="connsiteY716"/>
                  </a:cxn>
                  <a:cxn ang="0">
                    <a:pos x="connsiteX717" y="connsiteY717"/>
                  </a:cxn>
                  <a:cxn ang="0">
                    <a:pos x="connsiteX718" y="connsiteY718"/>
                  </a:cxn>
                  <a:cxn ang="0">
                    <a:pos x="connsiteX719" y="connsiteY719"/>
                  </a:cxn>
                  <a:cxn ang="0">
                    <a:pos x="connsiteX720" y="connsiteY720"/>
                  </a:cxn>
                  <a:cxn ang="0">
                    <a:pos x="connsiteX721" y="connsiteY721"/>
                  </a:cxn>
                  <a:cxn ang="0">
                    <a:pos x="connsiteX722" y="connsiteY722"/>
                  </a:cxn>
                  <a:cxn ang="0">
                    <a:pos x="connsiteX723" y="connsiteY723"/>
                  </a:cxn>
                  <a:cxn ang="0">
                    <a:pos x="connsiteX724" y="connsiteY724"/>
                  </a:cxn>
                  <a:cxn ang="0">
                    <a:pos x="connsiteX725" y="connsiteY725"/>
                  </a:cxn>
                  <a:cxn ang="0">
                    <a:pos x="connsiteX726" y="connsiteY726"/>
                  </a:cxn>
                  <a:cxn ang="0">
                    <a:pos x="connsiteX727" y="connsiteY727"/>
                  </a:cxn>
                  <a:cxn ang="0">
                    <a:pos x="connsiteX728" y="connsiteY728"/>
                  </a:cxn>
                  <a:cxn ang="0">
                    <a:pos x="connsiteX729" y="connsiteY729"/>
                  </a:cxn>
                  <a:cxn ang="0">
                    <a:pos x="connsiteX730" y="connsiteY730"/>
                  </a:cxn>
                  <a:cxn ang="0">
                    <a:pos x="connsiteX731" y="connsiteY731"/>
                  </a:cxn>
                  <a:cxn ang="0">
                    <a:pos x="connsiteX732" y="connsiteY732"/>
                  </a:cxn>
                  <a:cxn ang="0">
                    <a:pos x="connsiteX733" y="connsiteY733"/>
                  </a:cxn>
                  <a:cxn ang="0">
                    <a:pos x="connsiteX734" y="connsiteY734"/>
                  </a:cxn>
                  <a:cxn ang="0">
                    <a:pos x="connsiteX735" y="connsiteY735"/>
                  </a:cxn>
                  <a:cxn ang="0">
                    <a:pos x="connsiteX736" y="connsiteY736"/>
                  </a:cxn>
                  <a:cxn ang="0">
                    <a:pos x="connsiteX737" y="connsiteY737"/>
                  </a:cxn>
                  <a:cxn ang="0">
                    <a:pos x="connsiteX738" y="connsiteY738"/>
                  </a:cxn>
                  <a:cxn ang="0">
                    <a:pos x="connsiteX739" y="connsiteY739"/>
                  </a:cxn>
                  <a:cxn ang="0">
                    <a:pos x="connsiteX740" y="connsiteY740"/>
                  </a:cxn>
                  <a:cxn ang="0">
                    <a:pos x="connsiteX741" y="connsiteY741"/>
                  </a:cxn>
                  <a:cxn ang="0">
                    <a:pos x="connsiteX742" y="connsiteY742"/>
                  </a:cxn>
                  <a:cxn ang="0">
                    <a:pos x="connsiteX743" y="connsiteY743"/>
                  </a:cxn>
                  <a:cxn ang="0">
                    <a:pos x="connsiteX744" y="connsiteY744"/>
                  </a:cxn>
                  <a:cxn ang="0">
                    <a:pos x="connsiteX745" y="connsiteY745"/>
                  </a:cxn>
                  <a:cxn ang="0">
                    <a:pos x="connsiteX746" y="connsiteY746"/>
                  </a:cxn>
                  <a:cxn ang="0">
                    <a:pos x="connsiteX747" y="connsiteY747"/>
                  </a:cxn>
                  <a:cxn ang="0">
                    <a:pos x="connsiteX748" y="connsiteY748"/>
                  </a:cxn>
                  <a:cxn ang="0">
                    <a:pos x="connsiteX749" y="connsiteY749"/>
                  </a:cxn>
                  <a:cxn ang="0">
                    <a:pos x="connsiteX750" y="connsiteY750"/>
                  </a:cxn>
                  <a:cxn ang="0">
                    <a:pos x="connsiteX751" y="connsiteY751"/>
                  </a:cxn>
                  <a:cxn ang="0">
                    <a:pos x="connsiteX752" y="connsiteY752"/>
                  </a:cxn>
                  <a:cxn ang="0">
                    <a:pos x="connsiteX753" y="connsiteY753"/>
                  </a:cxn>
                  <a:cxn ang="0">
                    <a:pos x="connsiteX754" y="connsiteY754"/>
                  </a:cxn>
                  <a:cxn ang="0">
                    <a:pos x="connsiteX755" y="connsiteY755"/>
                  </a:cxn>
                  <a:cxn ang="0">
                    <a:pos x="connsiteX756" y="connsiteY756"/>
                  </a:cxn>
                  <a:cxn ang="0">
                    <a:pos x="connsiteX757" y="connsiteY757"/>
                  </a:cxn>
                  <a:cxn ang="0">
                    <a:pos x="connsiteX758" y="connsiteY758"/>
                  </a:cxn>
                  <a:cxn ang="0">
                    <a:pos x="connsiteX759" y="connsiteY759"/>
                  </a:cxn>
                  <a:cxn ang="0">
                    <a:pos x="connsiteX760" y="connsiteY760"/>
                  </a:cxn>
                  <a:cxn ang="0">
                    <a:pos x="connsiteX761" y="connsiteY761"/>
                  </a:cxn>
                  <a:cxn ang="0">
                    <a:pos x="connsiteX762" y="connsiteY762"/>
                  </a:cxn>
                  <a:cxn ang="0">
                    <a:pos x="connsiteX763" y="connsiteY763"/>
                  </a:cxn>
                  <a:cxn ang="0">
                    <a:pos x="connsiteX764" y="connsiteY764"/>
                  </a:cxn>
                  <a:cxn ang="0">
                    <a:pos x="connsiteX765" y="connsiteY765"/>
                  </a:cxn>
                  <a:cxn ang="0">
                    <a:pos x="connsiteX766" y="connsiteY766"/>
                  </a:cxn>
                  <a:cxn ang="0">
                    <a:pos x="connsiteX767" y="connsiteY767"/>
                  </a:cxn>
                  <a:cxn ang="0">
                    <a:pos x="connsiteX768" y="connsiteY768"/>
                  </a:cxn>
                  <a:cxn ang="0">
                    <a:pos x="connsiteX769" y="connsiteY769"/>
                  </a:cxn>
                  <a:cxn ang="0">
                    <a:pos x="connsiteX770" y="connsiteY770"/>
                  </a:cxn>
                  <a:cxn ang="0">
                    <a:pos x="connsiteX771" y="connsiteY771"/>
                  </a:cxn>
                  <a:cxn ang="0">
                    <a:pos x="connsiteX772" y="connsiteY772"/>
                  </a:cxn>
                  <a:cxn ang="0">
                    <a:pos x="connsiteX773" y="connsiteY773"/>
                  </a:cxn>
                  <a:cxn ang="0">
                    <a:pos x="connsiteX774" y="connsiteY774"/>
                  </a:cxn>
                  <a:cxn ang="0">
                    <a:pos x="connsiteX775" y="connsiteY775"/>
                  </a:cxn>
                  <a:cxn ang="0">
                    <a:pos x="connsiteX776" y="connsiteY776"/>
                  </a:cxn>
                  <a:cxn ang="0">
                    <a:pos x="connsiteX777" y="connsiteY777"/>
                  </a:cxn>
                  <a:cxn ang="0">
                    <a:pos x="connsiteX778" y="connsiteY778"/>
                  </a:cxn>
                  <a:cxn ang="0">
                    <a:pos x="connsiteX779" y="connsiteY779"/>
                  </a:cxn>
                  <a:cxn ang="0">
                    <a:pos x="connsiteX780" y="connsiteY780"/>
                  </a:cxn>
                  <a:cxn ang="0">
                    <a:pos x="connsiteX781" y="connsiteY781"/>
                  </a:cxn>
                  <a:cxn ang="0">
                    <a:pos x="connsiteX782" y="connsiteY782"/>
                  </a:cxn>
                  <a:cxn ang="0">
                    <a:pos x="connsiteX783" y="connsiteY783"/>
                  </a:cxn>
                  <a:cxn ang="0">
                    <a:pos x="connsiteX784" y="connsiteY784"/>
                  </a:cxn>
                  <a:cxn ang="0">
                    <a:pos x="connsiteX785" y="connsiteY785"/>
                  </a:cxn>
                  <a:cxn ang="0">
                    <a:pos x="connsiteX786" y="connsiteY786"/>
                  </a:cxn>
                  <a:cxn ang="0">
                    <a:pos x="connsiteX787" y="connsiteY787"/>
                  </a:cxn>
                  <a:cxn ang="0">
                    <a:pos x="connsiteX788" y="connsiteY788"/>
                  </a:cxn>
                  <a:cxn ang="0">
                    <a:pos x="connsiteX789" y="connsiteY789"/>
                  </a:cxn>
                  <a:cxn ang="0">
                    <a:pos x="connsiteX790" y="connsiteY790"/>
                  </a:cxn>
                  <a:cxn ang="0">
                    <a:pos x="connsiteX791" y="connsiteY791"/>
                  </a:cxn>
                  <a:cxn ang="0">
                    <a:pos x="connsiteX792" y="connsiteY792"/>
                  </a:cxn>
                  <a:cxn ang="0">
                    <a:pos x="connsiteX793" y="connsiteY793"/>
                  </a:cxn>
                  <a:cxn ang="0">
                    <a:pos x="connsiteX794" y="connsiteY794"/>
                  </a:cxn>
                  <a:cxn ang="0">
                    <a:pos x="connsiteX795" y="connsiteY795"/>
                  </a:cxn>
                  <a:cxn ang="0">
                    <a:pos x="connsiteX796" y="connsiteY796"/>
                  </a:cxn>
                  <a:cxn ang="0">
                    <a:pos x="connsiteX797" y="connsiteY797"/>
                  </a:cxn>
                  <a:cxn ang="0">
                    <a:pos x="connsiteX798" y="connsiteY798"/>
                  </a:cxn>
                  <a:cxn ang="0">
                    <a:pos x="connsiteX799" y="connsiteY799"/>
                  </a:cxn>
                  <a:cxn ang="0">
                    <a:pos x="connsiteX800" y="connsiteY800"/>
                  </a:cxn>
                  <a:cxn ang="0">
                    <a:pos x="connsiteX801" y="connsiteY801"/>
                  </a:cxn>
                  <a:cxn ang="0">
                    <a:pos x="connsiteX802" y="connsiteY802"/>
                  </a:cxn>
                  <a:cxn ang="0">
                    <a:pos x="connsiteX803" y="connsiteY803"/>
                  </a:cxn>
                  <a:cxn ang="0">
                    <a:pos x="connsiteX804" y="connsiteY804"/>
                  </a:cxn>
                  <a:cxn ang="0">
                    <a:pos x="connsiteX805" y="connsiteY805"/>
                  </a:cxn>
                  <a:cxn ang="0">
                    <a:pos x="connsiteX806" y="connsiteY806"/>
                  </a:cxn>
                  <a:cxn ang="0">
                    <a:pos x="connsiteX807" y="connsiteY807"/>
                  </a:cxn>
                  <a:cxn ang="0">
                    <a:pos x="connsiteX808" y="connsiteY808"/>
                  </a:cxn>
                  <a:cxn ang="0">
                    <a:pos x="connsiteX809" y="connsiteY809"/>
                  </a:cxn>
                  <a:cxn ang="0">
                    <a:pos x="connsiteX810" y="connsiteY810"/>
                  </a:cxn>
                  <a:cxn ang="0">
                    <a:pos x="connsiteX811" y="connsiteY811"/>
                  </a:cxn>
                  <a:cxn ang="0">
                    <a:pos x="connsiteX812" y="connsiteY812"/>
                  </a:cxn>
                  <a:cxn ang="0">
                    <a:pos x="connsiteX813" y="connsiteY813"/>
                  </a:cxn>
                  <a:cxn ang="0">
                    <a:pos x="connsiteX814" y="connsiteY814"/>
                  </a:cxn>
                  <a:cxn ang="0">
                    <a:pos x="connsiteX815" y="connsiteY815"/>
                  </a:cxn>
                  <a:cxn ang="0">
                    <a:pos x="connsiteX816" y="connsiteY816"/>
                  </a:cxn>
                  <a:cxn ang="0">
                    <a:pos x="connsiteX817" y="connsiteY817"/>
                  </a:cxn>
                  <a:cxn ang="0">
                    <a:pos x="connsiteX818" y="connsiteY818"/>
                  </a:cxn>
                  <a:cxn ang="0">
                    <a:pos x="connsiteX819" y="connsiteY819"/>
                  </a:cxn>
                  <a:cxn ang="0">
                    <a:pos x="connsiteX820" y="connsiteY820"/>
                  </a:cxn>
                  <a:cxn ang="0">
                    <a:pos x="connsiteX821" y="connsiteY821"/>
                  </a:cxn>
                  <a:cxn ang="0">
                    <a:pos x="connsiteX822" y="connsiteY822"/>
                  </a:cxn>
                  <a:cxn ang="0">
                    <a:pos x="connsiteX823" y="connsiteY823"/>
                  </a:cxn>
                  <a:cxn ang="0">
                    <a:pos x="connsiteX824" y="connsiteY824"/>
                  </a:cxn>
                  <a:cxn ang="0">
                    <a:pos x="connsiteX825" y="connsiteY825"/>
                  </a:cxn>
                  <a:cxn ang="0">
                    <a:pos x="connsiteX826" y="connsiteY826"/>
                  </a:cxn>
                  <a:cxn ang="0">
                    <a:pos x="connsiteX827" y="connsiteY827"/>
                  </a:cxn>
                  <a:cxn ang="0">
                    <a:pos x="connsiteX828" y="connsiteY828"/>
                  </a:cxn>
                  <a:cxn ang="0">
                    <a:pos x="connsiteX829" y="connsiteY829"/>
                  </a:cxn>
                  <a:cxn ang="0">
                    <a:pos x="connsiteX830" y="connsiteY830"/>
                  </a:cxn>
                  <a:cxn ang="0">
                    <a:pos x="connsiteX831" y="connsiteY831"/>
                  </a:cxn>
                  <a:cxn ang="0">
                    <a:pos x="connsiteX832" y="connsiteY832"/>
                  </a:cxn>
                  <a:cxn ang="0">
                    <a:pos x="connsiteX833" y="connsiteY833"/>
                  </a:cxn>
                  <a:cxn ang="0">
                    <a:pos x="connsiteX834" y="connsiteY834"/>
                  </a:cxn>
                  <a:cxn ang="0">
                    <a:pos x="connsiteX835" y="connsiteY835"/>
                  </a:cxn>
                  <a:cxn ang="0">
                    <a:pos x="connsiteX836" y="connsiteY836"/>
                  </a:cxn>
                  <a:cxn ang="0">
                    <a:pos x="connsiteX837" y="connsiteY837"/>
                  </a:cxn>
                  <a:cxn ang="0">
                    <a:pos x="connsiteX838" y="connsiteY838"/>
                  </a:cxn>
                  <a:cxn ang="0">
                    <a:pos x="connsiteX839" y="connsiteY839"/>
                  </a:cxn>
                  <a:cxn ang="0">
                    <a:pos x="connsiteX840" y="connsiteY840"/>
                  </a:cxn>
                  <a:cxn ang="0">
                    <a:pos x="connsiteX841" y="connsiteY841"/>
                  </a:cxn>
                  <a:cxn ang="0">
                    <a:pos x="connsiteX842" y="connsiteY842"/>
                  </a:cxn>
                  <a:cxn ang="0">
                    <a:pos x="connsiteX843" y="connsiteY843"/>
                  </a:cxn>
                  <a:cxn ang="0">
                    <a:pos x="connsiteX844" y="connsiteY844"/>
                  </a:cxn>
                  <a:cxn ang="0">
                    <a:pos x="connsiteX845" y="connsiteY845"/>
                  </a:cxn>
                  <a:cxn ang="0">
                    <a:pos x="connsiteX846" y="connsiteY846"/>
                  </a:cxn>
                  <a:cxn ang="0">
                    <a:pos x="connsiteX847" y="connsiteY847"/>
                  </a:cxn>
                  <a:cxn ang="0">
                    <a:pos x="connsiteX848" y="connsiteY848"/>
                  </a:cxn>
                  <a:cxn ang="0">
                    <a:pos x="connsiteX849" y="connsiteY849"/>
                  </a:cxn>
                  <a:cxn ang="0">
                    <a:pos x="connsiteX850" y="connsiteY850"/>
                  </a:cxn>
                  <a:cxn ang="0">
                    <a:pos x="connsiteX851" y="connsiteY851"/>
                  </a:cxn>
                  <a:cxn ang="0">
                    <a:pos x="connsiteX852" y="connsiteY852"/>
                  </a:cxn>
                  <a:cxn ang="0">
                    <a:pos x="connsiteX853" y="connsiteY853"/>
                  </a:cxn>
                  <a:cxn ang="0">
                    <a:pos x="connsiteX854" y="connsiteY854"/>
                  </a:cxn>
                  <a:cxn ang="0">
                    <a:pos x="connsiteX855" y="connsiteY855"/>
                  </a:cxn>
                  <a:cxn ang="0">
                    <a:pos x="connsiteX856" y="connsiteY856"/>
                  </a:cxn>
                  <a:cxn ang="0">
                    <a:pos x="connsiteX857" y="connsiteY857"/>
                  </a:cxn>
                  <a:cxn ang="0">
                    <a:pos x="connsiteX858" y="connsiteY858"/>
                  </a:cxn>
                  <a:cxn ang="0">
                    <a:pos x="connsiteX859" y="connsiteY859"/>
                  </a:cxn>
                  <a:cxn ang="0">
                    <a:pos x="connsiteX860" y="connsiteY860"/>
                  </a:cxn>
                  <a:cxn ang="0">
                    <a:pos x="connsiteX861" y="connsiteY861"/>
                  </a:cxn>
                  <a:cxn ang="0">
                    <a:pos x="connsiteX862" y="connsiteY862"/>
                  </a:cxn>
                  <a:cxn ang="0">
                    <a:pos x="connsiteX863" y="connsiteY863"/>
                  </a:cxn>
                  <a:cxn ang="0">
                    <a:pos x="connsiteX864" y="connsiteY864"/>
                  </a:cxn>
                  <a:cxn ang="0">
                    <a:pos x="connsiteX865" y="connsiteY865"/>
                  </a:cxn>
                  <a:cxn ang="0">
                    <a:pos x="connsiteX866" y="connsiteY866"/>
                  </a:cxn>
                  <a:cxn ang="0">
                    <a:pos x="connsiteX867" y="connsiteY867"/>
                  </a:cxn>
                  <a:cxn ang="0">
                    <a:pos x="connsiteX868" y="connsiteY868"/>
                  </a:cxn>
                  <a:cxn ang="0">
                    <a:pos x="connsiteX869" y="connsiteY869"/>
                  </a:cxn>
                  <a:cxn ang="0">
                    <a:pos x="connsiteX870" y="connsiteY870"/>
                  </a:cxn>
                  <a:cxn ang="0">
                    <a:pos x="connsiteX871" y="connsiteY871"/>
                  </a:cxn>
                  <a:cxn ang="0">
                    <a:pos x="connsiteX872" y="connsiteY872"/>
                  </a:cxn>
                  <a:cxn ang="0">
                    <a:pos x="connsiteX873" y="connsiteY873"/>
                  </a:cxn>
                  <a:cxn ang="0">
                    <a:pos x="connsiteX874" y="connsiteY874"/>
                  </a:cxn>
                  <a:cxn ang="0">
                    <a:pos x="connsiteX875" y="connsiteY875"/>
                  </a:cxn>
                  <a:cxn ang="0">
                    <a:pos x="connsiteX876" y="connsiteY876"/>
                  </a:cxn>
                  <a:cxn ang="0">
                    <a:pos x="connsiteX877" y="connsiteY877"/>
                  </a:cxn>
                  <a:cxn ang="0">
                    <a:pos x="connsiteX878" y="connsiteY878"/>
                  </a:cxn>
                  <a:cxn ang="0">
                    <a:pos x="connsiteX879" y="connsiteY879"/>
                  </a:cxn>
                  <a:cxn ang="0">
                    <a:pos x="connsiteX880" y="connsiteY880"/>
                  </a:cxn>
                  <a:cxn ang="0">
                    <a:pos x="connsiteX881" y="connsiteY881"/>
                  </a:cxn>
                  <a:cxn ang="0">
                    <a:pos x="connsiteX882" y="connsiteY882"/>
                  </a:cxn>
                  <a:cxn ang="0">
                    <a:pos x="connsiteX883" y="connsiteY883"/>
                  </a:cxn>
                  <a:cxn ang="0">
                    <a:pos x="connsiteX884" y="connsiteY884"/>
                  </a:cxn>
                  <a:cxn ang="0">
                    <a:pos x="connsiteX885" y="connsiteY885"/>
                  </a:cxn>
                  <a:cxn ang="0">
                    <a:pos x="connsiteX886" y="connsiteY886"/>
                  </a:cxn>
                  <a:cxn ang="0">
                    <a:pos x="connsiteX887" y="connsiteY887"/>
                  </a:cxn>
                  <a:cxn ang="0">
                    <a:pos x="connsiteX888" y="connsiteY888"/>
                  </a:cxn>
                  <a:cxn ang="0">
                    <a:pos x="connsiteX889" y="connsiteY889"/>
                  </a:cxn>
                  <a:cxn ang="0">
                    <a:pos x="connsiteX890" y="connsiteY890"/>
                  </a:cxn>
                  <a:cxn ang="0">
                    <a:pos x="connsiteX891" y="connsiteY891"/>
                  </a:cxn>
                  <a:cxn ang="0">
                    <a:pos x="connsiteX892" y="connsiteY892"/>
                  </a:cxn>
                  <a:cxn ang="0">
                    <a:pos x="connsiteX893" y="connsiteY893"/>
                  </a:cxn>
                  <a:cxn ang="0">
                    <a:pos x="connsiteX894" y="connsiteY894"/>
                  </a:cxn>
                  <a:cxn ang="0">
                    <a:pos x="connsiteX895" y="connsiteY895"/>
                  </a:cxn>
                  <a:cxn ang="0">
                    <a:pos x="connsiteX896" y="connsiteY896"/>
                  </a:cxn>
                  <a:cxn ang="0">
                    <a:pos x="connsiteX897" y="connsiteY897"/>
                  </a:cxn>
                  <a:cxn ang="0">
                    <a:pos x="connsiteX898" y="connsiteY898"/>
                  </a:cxn>
                  <a:cxn ang="0">
                    <a:pos x="connsiteX899" y="connsiteY899"/>
                  </a:cxn>
                  <a:cxn ang="0">
                    <a:pos x="connsiteX900" y="connsiteY900"/>
                  </a:cxn>
                  <a:cxn ang="0">
                    <a:pos x="connsiteX901" y="connsiteY901"/>
                  </a:cxn>
                  <a:cxn ang="0">
                    <a:pos x="connsiteX902" y="connsiteY902"/>
                  </a:cxn>
                  <a:cxn ang="0">
                    <a:pos x="connsiteX903" y="connsiteY903"/>
                  </a:cxn>
                  <a:cxn ang="0">
                    <a:pos x="connsiteX904" y="connsiteY904"/>
                  </a:cxn>
                  <a:cxn ang="0">
                    <a:pos x="connsiteX905" y="connsiteY905"/>
                  </a:cxn>
                  <a:cxn ang="0">
                    <a:pos x="connsiteX906" y="connsiteY906"/>
                  </a:cxn>
                  <a:cxn ang="0">
                    <a:pos x="connsiteX907" y="connsiteY907"/>
                  </a:cxn>
                  <a:cxn ang="0">
                    <a:pos x="connsiteX908" y="connsiteY908"/>
                  </a:cxn>
                  <a:cxn ang="0">
                    <a:pos x="connsiteX909" y="connsiteY909"/>
                  </a:cxn>
                  <a:cxn ang="0">
                    <a:pos x="connsiteX910" y="connsiteY910"/>
                  </a:cxn>
                  <a:cxn ang="0">
                    <a:pos x="connsiteX911" y="connsiteY911"/>
                  </a:cxn>
                  <a:cxn ang="0">
                    <a:pos x="connsiteX912" y="connsiteY912"/>
                  </a:cxn>
                  <a:cxn ang="0">
                    <a:pos x="connsiteX913" y="connsiteY913"/>
                  </a:cxn>
                  <a:cxn ang="0">
                    <a:pos x="connsiteX914" y="connsiteY914"/>
                  </a:cxn>
                  <a:cxn ang="0">
                    <a:pos x="connsiteX915" y="connsiteY915"/>
                  </a:cxn>
                  <a:cxn ang="0">
                    <a:pos x="connsiteX916" y="connsiteY916"/>
                  </a:cxn>
                  <a:cxn ang="0">
                    <a:pos x="connsiteX917" y="connsiteY917"/>
                  </a:cxn>
                  <a:cxn ang="0">
                    <a:pos x="connsiteX918" y="connsiteY918"/>
                  </a:cxn>
                  <a:cxn ang="0">
                    <a:pos x="connsiteX919" y="connsiteY919"/>
                  </a:cxn>
                  <a:cxn ang="0">
                    <a:pos x="connsiteX920" y="connsiteY920"/>
                  </a:cxn>
                  <a:cxn ang="0">
                    <a:pos x="connsiteX921" y="connsiteY921"/>
                  </a:cxn>
                  <a:cxn ang="0">
                    <a:pos x="connsiteX922" y="connsiteY922"/>
                  </a:cxn>
                  <a:cxn ang="0">
                    <a:pos x="connsiteX923" y="connsiteY923"/>
                  </a:cxn>
                  <a:cxn ang="0">
                    <a:pos x="connsiteX924" y="connsiteY924"/>
                  </a:cxn>
                  <a:cxn ang="0">
                    <a:pos x="connsiteX925" y="connsiteY925"/>
                  </a:cxn>
                  <a:cxn ang="0">
                    <a:pos x="connsiteX926" y="connsiteY926"/>
                  </a:cxn>
                  <a:cxn ang="0">
                    <a:pos x="connsiteX927" y="connsiteY927"/>
                  </a:cxn>
                  <a:cxn ang="0">
                    <a:pos x="connsiteX928" y="connsiteY928"/>
                  </a:cxn>
                  <a:cxn ang="0">
                    <a:pos x="connsiteX929" y="connsiteY929"/>
                  </a:cxn>
                  <a:cxn ang="0">
                    <a:pos x="connsiteX930" y="connsiteY930"/>
                  </a:cxn>
                  <a:cxn ang="0">
                    <a:pos x="connsiteX931" y="connsiteY931"/>
                  </a:cxn>
                  <a:cxn ang="0">
                    <a:pos x="connsiteX932" y="connsiteY932"/>
                  </a:cxn>
                  <a:cxn ang="0">
                    <a:pos x="connsiteX933" y="connsiteY933"/>
                  </a:cxn>
                  <a:cxn ang="0">
                    <a:pos x="connsiteX934" y="connsiteY934"/>
                  </a:cxn>
                  <a:cxn ang="0">
                    <a:pos x="connsiteX935" y="connsiteY935"/>
                  </a:cxn>
                  <a:cxn ang="0">
                    <a:pos x="connsiteX936" y="connsiteY936"/>
                  </a:cxn>
                  <a:cxn ang="0">
                    <a:pos x="connsiteX937" y="connsiteY937"/>
                  </a:cxn>
                  <a:cxn ang="0">
                    <a:pos x="connsiteX938" y="connsiteY938"/>
                  </a:cxn>
                  <a:cxn ang="0">
                    <a:pos x="connsiteX939" y="connsiteY939"/>
                  </a:cxn>
                  <a:cxn ang="0">
                    <a:pos x="connsiteX940" y="connsiteY940"/>
                  </a:cxn>
                  <a:cxn ang="0">
                    <a:pos x="connsiteX941" y="connsiteY941"/>
                  </a:cxn>
                  <a:cxn ang="0">
                    <a:pos x="connsiteX942" y="connsiteY942"/>
                  </a:cxn>
                  <a:cxn ang="0">
                    <a:pos x="connsiteX943" y="connsiteY943"/>
                  </a:cxn>
                  <a:cxn ang="0">
                    <a:pos x="connsiteX944" y="connsiteY944"/>
                  </a:cxn>
                  <a:cxn ang="0">
                    <a:pos x="connsiteX945" y="connsiteY945"/>
                  </a:cxn>
                  <a:cxn ang="0">
                    <a:pos x="connsiteX946" y="connsiteY946"/>
                  </a:cxn>
                  <a:cxn ang="0">
                    <a:pos x="connsiteX947" y="connsiteY947"/>
                  </a:cxn>
                  <a:cxn ang="0">
                    <a:pos x="connsiteX948" y="connsiteY948"/>
                  </a:cxn>
                  <a:cxn ang="0">
                    <a:pos x="connsiteX949" y="connsiteY949"/>
                  </a:cxn>
                  <a:cxn ang="0">
                    <a:pos x="connsiteX950" y="connsiteY950"/>
                  </a:cxn>
                  <a:cxn ang="0">
                    <a:pos x="connsiteX951" y="connsiteY951"/>
                  </a:cxn>
                  <a:cxn ang="0">
                    <a:pos x="connsiteX952" y="connsiteY952"/>
                  </a:cxn>
                  <a:cxn ang="0">
                    <a:pos x="connsiteX953" y="connsiteY953"/>
                  </a:cxn>
                  <a:cxn ang="0">
                    <a:pos x="connsiteX954" y="connsiteY954"/>
                  </a:cxn>
                  <a:cxn ang="0">
                    <a:pos x="connsiteX955" y="connsiteY955"/>
                  </a:cxn>
                  <a:cxn ang="0">
                    <a:pos x="connsiteX956" y="connsiteY956"/>
                  </a:cxn>
                  <a:cxn ang="0">
                    <a:pos x="connsiteX957" y="connsiteY957"/>
                  </a:cxn>
                  <a:cxn ang="0">
                    <a:pos x="connsiteX958" y="connsiteY958"/>
                  </a:cxn>
                  <a:cxn ang="0">
                    <a:pos x="connsiteX959" y="connsiteY959"/>
                  </a:cxn>
                  <a:cxn ang="0">
                    <a:pos x="connsiteX960" y="connsiteY960"/>
                  </a:cxn>
                  <a:cxn ang="0">
                    <a:pos x="connsiteX961" y="connsiteY961"/>
                  </a:cxn>
                  <a:cxn ang="0">
                    <a:pos x="connsiteX962" y="connsiteY962"/>
                  </a:cxn>
                  <a:cxn ang="0">
                    <a:pos x="connsiteX963" y="connsiteY963"/>
                  </a:cxn>
                  <a:cxn ang="0">
                    <a:pos x="connsiteX964" y="connsiteY964"/>
                  </a:cxn>
                  <a:cxn ang="0">
                    <a:pos x="connsiteX965" y="connsiteY965"/>
                  </a:cxn>
                  <a:cxn ang="0">
                    <a:pos x="connsiteX966" y="connsiteY966"/>
                  </a:cxn>
                  <a:cxn ang="0">
                    <a:pos x="connsiteX967" y="connsiteY967"/>
                  </a:cxn>
                  <a:cxn ang="0">
                    <a:pos x="connsiteX968" y="connsiteY968"/>
                  </a:cxn>
                  <a:cxn ang="0">
                    <a:pos x="connsiteX969" y="connsiteY969"/>
                  </a:cxn>
                  <a:cxn ang="0">
                    <a:pos x="connsiteX970" y="connsiteY970"/>
                  </a:cxn>
                  <a:cxn ang="0">
                    <a:pos x="connsiteX971" y="connsiteY971"/>
                  </a:cxn>
                  <a:cxn ang="0">
                    <a:pos x="connsiteX972" y="connsiteY972"/>
                  </a:cxn>
                  <a:cxn ang="0">
                    <a:pos x="connsiteX973" y="connsiteY973"/>
                  </a:cxn>
                  <a:cxn ang="0">
                    <a:pos x="connsiteX974" y="connsiteY974"/>
                  </a:cxn>
                  <a:cxn ang="0">
                    <a:pos x="connsiteX975" y="connsiteY975"/>
                  </a:cxn>
                  <a:cxn ang="0">
                    <a:pos x="connsiteX976" y="connsiteY976"/>
                  </a:cxn>
                  <a:cxn ang="0">
                    <a:pos x="connsiteX977" y="connsiteY977"/>
                  </a:cxn>
                  <a:cxn ang="0">
                    <a:pos x="connsiteX978" y="connsiteY978"/>
                  </a:cxn>
                  <a:cxn ang="0">
                    <a:pos x="connsiteX979" y="connsiteY979"/>
                  </a:cxn>
                  <a:cxn ang="0">
                    <a:pos x="connsiteX980" y="connsiteY980"/>
                  </a:cxn>
                  <a:cxn ang="0">
                    <a:pos x="connsiteX981" y="connsiteY981"/>
                  </a:cxn>
                  <a:cxn ang="0">
                    <a:pos x="connsiteX982" y="connsiteY982"/>
                  </a:cxn>
                  <a:cxn ang="0">
                    <a:pos x="connsiteX983" y="connsiteY983"/>
                  </a:cxn>
                  <a:cxn ang="0">
                    <a:pos x="connsiteX984" y="connsiteY984"/>
                  </a:cxn>
                  <a:cxn ang="0">
                    <a:pos x="connsiteX985" y="connsiteY985"/>
                  </a:cxn>
                  <a:cxn ang="0">
                    <a:pos x="connsiteX986" y="connsiteY986"/>
                  </a:cxn>
                  <a:cxn ang="0">
                    <a:pos x="connsiteX987" y="connsiteY987"/>
                  </a:cxn>
                  <a:cxn ang="0">
                    <a:pos x="connsiteX988" y="connsiteY988"/>
                  </a:cxn>
                  <a:cxn ang="0">
                    <a:pos x="connsiteX989" y="connsiteY989"/>
                  </a:cxn>
                  <a:cxn ang="0">
                    <a:pos x="connsiteX990" y="connsiteY990"/>
                  </a:cxn>
                  <a:cxn ang="0">
                    <a:pos x="connsiteX991" y="connsiteY991"/>
                  </a:cxn>
                  <a:cxn ang="0">
                    <a:pos x="connsiteX992" y="connsiteY992"/>
                  </a:cxn>
                  <a:cxn ang="0">
                    <a:pos x="connsiteX993" y="connsiteY993"/>
                  </a:cxn>
                  <a:cxn ang="0">
                    <a:pos x="connsiteX994" y="connsiteY994"/>
                  </a:cxn>
                  <a:cxn ang="0">
                    <a:pos x="connsiteX995" y="connsiteY995"/>
                  </a:cxn>
                  <a:cxn ang="0">
                    <a:pos x="connsiteX996" y="connsiteY996"/>
                  </a:cxn>
                  <a:cxn ang="0">
                    <a:pos x="connsiteX997" y="connsiteY997"/>
                  </a:cxn>
                  <a:cxn ang="0">
                    <a:pos x="connsiteX998" y="connsiteY998"/>
                  </a:cxn>
                  <a:cxn ang="0">
                    <a:pos x="connsiteX999" y="connsiteY999"/>
                  </a:cxn>
                  <a:cxn ang="0">
                    <a:pos x="connsiteX1000" y="connsiteY1000"/>
                  </a:cxn>
                  <a:cxn ang="0">
                    <a:pos x="connsiteX1001" y="connsiteY1001"/>
                  </a:cxn>
                  <a:cxn ang="0">
                    <a:pos x="connsiteX1002" y="connsiteY1002"/>
                  </a:cxn>
                  <a:cxn ang="0">
                    <a:pos x="connsiteX1003" y="connsiteY1003"/>
                  </a:cxn>
                  <a:cxn ang="0">
                    <a:pos x="connsiteX1004" y="connsiteY1004"/>
                  </a:cxn>
                  <a:cxn ang="0">
                    <a:pos x="connsiteX1005" y="connsiteY1005"/>
                  </a:cxn>
                  <a:cxn ang="0">
                    <a:pos x="connsiteX1006" y="connsiteY1006"/>
                  </a:cxn>
                  <a:cxn ang="0">
                    <a:pos x="connsiteX1007" y="connsiteY1007"/>
                  </a:cxn>
                  <a:cxn ang="0">
                    <a:pos x="connsiteX1008" y="connsiteY1008"/>
                  </a:cxn>
                  <a:cxn ang="0">
                    <a:pos x="connsiteX1009" y="connsiteY1009"/>
                  </a:cxn>
                  <a:cxn ang="0">
                    <a:pos x="connsiteX1010" y="connsiteY1010"/>
                  </a:cxn>
                  <a:cxn ang="0">
                    <a:pos x="connsiteX1011" y="connsiteY1011"/>
                  </a:cxn>
                  <a:cxn ang="0">
                    <a:pos x="connsiteX1012" y="connsiteY1012"/>
                  </a:cxn>
                  <a:cxn ang="0">
                    <a:pos x="connsiteX1013" y="connsiteY1013"/>
                  </a:cxn>
                  <a:cxn ang="0">
                    <a:pos x="connsiteX1014" y="connsiteY1014"/>
                  </a:cxn>
                  <a:cxn ang="0">
                    <a:pos x="connsiteX1015" y="connsiteY1015"/>
                  </a:cxn>
                  <a:cxn ang="0">
                    <a:pos x="connsiteX1016" y="connsiteY1016"/>
                  </a:cxn>
                  <a:cxn ang="0">
                    <a:pos x="connsiteX1017" y="connsiteY1017"/>
                  </a:cxn>
                  <a:cxn ang="0">
                    <a:pos x="connsiteX1018" y="connsiteY1018"/>
                  </a:cxn>
                  <a:cxn ang="0">
                    <a:pos x="connsiteX1019" y="connsiteY1019"/>
                  </a:cxn>
                  <a:cxn ang="0">
                    <a:pos x="connsiteX1020" y="connsiteY1020"/>
                  </a:cxn>
                  <a:cxn ang="0">
                    <a:pos x="connsiteX1021" y="connsiteY1021"/>
                  </a:cxn>
                  <a:cxn ang="0">
                    <a:pos x="connsiteX1022" y="connsiteY1022"/>
                  </a:cxn>
                  <a:cxn ang="0">
                    <a:pos x="connsiteX1023" y="connsiteY1023"/>
                  </a:cxn>
                  <a:cxn ang="0">
                    <a:pos x="connsiteX1024" y="connsiteY1024"/>
                  </a:cxn>
                  <a:cxn ang="0">
                    <a:pos x="connsiteX1025" y="connsiteY1025"/>
                  </a:cxn>
                  <a:cxn ang="0">
                    <a:pos x="connsiteX1026" y="connsiteY1026"/>
                  </a:cxn>
                  <a:cxn ang="0">
                    <a:pos x="connsiteX1027" y="connsiteY1027"/>
                  </a:cxn>
                  <a:cxn ang="0">
                    <a:pos x="connsiteX1028" y="connsiteY1028"/>
                  </a:cxn>
                  <a:cxn ang="0">
                    <a:pos x="connsiteX1029" y="connsiteY1029"/>
                  </a:cxn>
                  <a:cxn ang="0">
                    <a:pos x="connsiteX1030" y="connsiteY1030"/>
                  </a:cxn>
                  <a:cxn ang="0">
                    <a:pos x="connsiteX1031" y="connsiteY1031"/>
                  </a:cxn>
                  <a:cxn ang="0">
                    <a:pos x="connsiteX1032" y="connsiteY1032"/>
                  </a:cxn>
                  <a:cxn ang="0">
                    <a:pos x="connsiteX1033" y="connsiteY1033"/>
                  </a:cxn>
                  <a:cxn ang="0">
                    <a:pos x="connsiteX1034" y="connsiteY1034"/>
                  </a:cxn>
                  <a:cxn ang="0">
                    <a:pos x="connsiteX1035" y="connsiteY1035"/>
                  </a:cxn>
                  <a:cxn ang="0">
                    <a:pos x="connsiteX1036" y="connsiteY1036"/>
                  </a:cxn>
                  <a:cxn ang="0">
                    <a:pos x="connsiteX1037" y="connsiteY1037"/>
                  </a:cxn>
                  <a:cxn ang="0">
                    <a:pos x="connsiteX1038" y="connsiteY1038"/>
                  </a:cxn>
                  <a:cxn ang="0">
                    <a:pos x="connsiteX1039" y="connsiteY1039"/>
                  </a:cxn>
                  <a:cxn ang="0">
                    <a:pos x="connsiteX1040" y="connsiteY1040"/>
                  </a:cxn>
                  <a:cxn ang="0">
                    <a:pos x="connsiteX1041" y="connsiteY1041"/>
                  </a:cxn>
                  <a:cxn ang="0">
                    <a:pos x="connsiteX1042" y="connsiteY1042"/>
                  </a:cxn>
                  <a:cxn ang="0">
                    <a:pos x="connsiteX1043" y="connsiteY1043"/>
                  </a:cxn>
                  <a:cxn ang="0">
                    <a:pos x="connsiteX1044" y="connsiteY1044"/>
                  </a:cxn>
                  <a:cxn ang="0">
                    <a:pos x="connsiteX1045" y="connsiteY1045"/>
                  </a:cxn>
                  <a:cxn ang="0">
                    <a:pos x="connsiteX1046" y="connsiteY1046"/>
                  </a:cxn>
                  <a:cxn ang="0">
                    <a:pos x="connsiteX1047" y="connsiteY1047"/>
                  </a:cxn>
                  <a:cxn ang="0">
                    <a:pos x="connsiteX1048" y="connsiteY1048"/>
                  </a:cxn>
                  <a:cxn ang="0">
                    <a:pos x="connsiteX1049" y="connsiteY1049"/>
                  </a:cxn>
                  <a:cxn ang="0">
                    <a:pos x="connsiteX1050" y="connsiteY1050"/>
                  </a:cxn>
                  <a:cxn ang="0">
                    <a:pos x="connsiteX1051" y="connsiteY1051"/>
                  </a:cxn>
                  <a:cxn ang="0">
                    <a:pos x="connsiteX1052" y="connsiteY1052"/>
                  </a:cxn>
                  <a:cxn ang="0">
                    <a:pos x="connsiteX1053" y="connsiteY1053"/>
                  </a:cxn>
                  <a:cxn ang="0">
                    <a:pos x="connsiteX1054" y="connsiteY1054"/>
                  </a:cxn>
                  <a:cxn ang="0">
                    <a:pos x="connsiteX1055" y="connsiteY1055"/>
                  </a:cxn>
                  <a:cxn ang="0">
                    <a:pos x="connsiteX1056" y="connsiteY1056"/>
                  </a:cxn>
                  <a:cxn ang="0">
                    <a:pos x="connsiteX1057" y="connsiteY1057"/>
                  </a:cxn>
                  <a:cxn ang="0">
                    <a:pos x="connsiteX1058" y="connsiteY1058"/>
                  </a:cxn>
                  <a:cxn ang="0">
                    <a:pos x="connsiteX1059" y="connsiteY1059"/>
                  </a:cxn>
                  <a:cxn ang="0">
                    <a:pos x="connsiteX1060" y="connsiteY1060"/>
                  </a:cxn>
                  <a:cxn ang="0">
                    <a:pos x="connsiteX1061" y="connsiteY1061"/>
                  </a:cxn>
                  <a:cxn ang="0">
                    <a:pos x="connsiteX1062" y="connsiteY1062"/>
                  </a:cxn>
                  <a:cxn ang="0">
                    <a:pos x="connsiteX1063" y="connsiteY1063"/>
                  </a:cxn>
                  <a:cxn ang="0">
                    <a:pos x="connsiteX1064" y="connsiteY1064"/>
                  </a:cxn>
                  <a:cxn ang="0">
                    <a:pos x="connsiteX1065" y="connsiteY1065"/>
                  </a:cxn>
                  <a:cxn ang="0">
                    <a:pos x="connsiteX1066" y="connsiteY1066"/>
                  </a:cxn>
                  <a:cxn ang="0">
                    <a:pos x="connsiteX1067" y="connsiteY1067"/>
                  </a:cxn>
                  <a:cxn ang="0">
                    <a:pos x="connsiteX1068" y="connsiteY1068"/>
                  </a:cxn>
                  <a:cxn ang="0">
                    <a:pos x="connsiteX1069" y="connsiteY1069"/>
                  </a:cxn>
                  <a:cxn ang="0">
                    <a:pos x="connsiteX1070" y="connsiteY1070"/>
                  </a:cxn>
                  <a:cxn ang="0">
                    <a:pos x="connsiteX1071" y="connsiteY1071"/>
                  </a:cxn>
                  <a:cxn ang="0">
                    <a:pos x="connsiteX1072" y="connsiteY1072"/>
                  </a:cxn>
                  <a:cxn ang="0">
                    <a:pos x="connsiteX1073" y="connsiteY1073"/>
                  </a:cxn>
                  <a:cxn ang="0">
                    <a:pos x="connsiteX1074" y="connsiteY1074"/>
                  </a:cxn>
                  <a:cxn ang="0">
                    <a:pos x="connsiteX1075" y="connsiteY1075"/>
                  </a:cxn>
                  <a:cxn ang="0">
                    <a:pos x="connsiteX1076" y="connsiteY1076"/>
                  </a:cxn>
                  <a:cxn ang="0">
                    <a:pos x="connsiteX1077" y="connsiteY1077"/>
                  </a:cxn>
                  <a:cxn ang="0">
                    <a:pos x="connsiteX1078" y="connsiteY1078"/>
                  </a:cxn>
                  <a:cxn ang="0">
                    <a:pos x="connsiteX1079" y="connsiteY1079"/>
                  </a:cxn>
                  <a:cxn ang="0">
                    <a:pos x="connsiteX1080" y="connsiteY1080"/>
                  </a:cxn>
                  <a:cxn ang="0">
                    <a:pos x="connsiteX1081" y="connsiteY1081"/>
                  </a:cxn>
                  <a:cxn ang="0">
                    <a:pos x="connsiteX1082" y="connsiteY1082"/>
                  </a:cxn>
                  <a:cxn ang="0">
                    <a:pos x="connsiteX1083" y="connsiteY1083"/>
                  </a:cxn>
                  <a:cxn ang="0">
                    <a:pos x="connsiteX1084" y="connsiteY1084"/>
                  </a:cxn>
                  <a:cxn ang="0">
                    <a:pos x="connsiteX1085" y="connsiteY1085"/>
                  </a:cxn>
                  <a:cxn ang="0">
                    <a:pos x="connsiteX1086" y="connsiteY1086"/>
                  </a:cxn>
                  <a:cxn ang="0">
                    <a:pos x="connsiteX1087" y="connsiteY1087"/>
                  </a:cxn>
                  <a:cxn ang="0">
                    <a:pos x="connsiteX1088" y="connsiteY1088"/>
                  </a:cxn>
                  <a:cxn ang="0">
                    <a:pos x="connsiteX1089" y="connsiteY1089"/>
                  </a:cxn>
                  <a:cxn ang="0">
                    <a:pos x="connsiteX1090" y="connsiteY1090"/>
                  </a:cxn>
                  <a:cxn ang="0">
                    <a:pos x="connsiteX1091" y="connsiteY1091"/>
                  </a:cxn>
                  <a:cxn ang="0">
                    <a:pos x="connsiteX1092" y="connsiteY1092"/>
                  </a:cxn>
                  <a:cxn ang="0">
                    <a:pos x="connsiteX1093" y="connsiteY1093"/>
                  </a:cxn>
                  <a:cxn ang="0">
                    <a:pos x="connsiteX1094" y="connsiteY1094"/>
                  </a:cxn>
                  <a:cxn ang="0">
                    <a:pos x="connsiteX1095" y="connsiteY1095"/>
                  </a:cxn>
                  <a:cxn ang="0">
                    <a:pos x="connsiteX1096" y="connsiteY1096"/>
                  </a:cxn>
                  <a:cxn ang="0">
                    <a:pos x="connsiteX1097" y="connsiteY1097"/>
                  </a:cxn>
                  <a:cxn ang="0">
                    <a:pos x="connsiteX1098" y="connsiteY1098"/>
                  </a:cxn>
                  <a:cxn ang="0">
                    <a:pos x="connsiteX1099" y="connsiteY1099"/>
                  </a:cxn>
                  <a:cxn ang="0">
                    <a:pos x="connsiteX1100" y="connsiteY1100"/>
                  </a:cxn>
                  <a:cxn ang="0">
                    <a:pos x="connsiteX1101" y="connsiteY1101"/>
                  </a:cxn>
                  <a:cxn ang="0">
                    <a:pos x="connsiteX1102" y="connsiteY1102"/>
                  </a:cxn>
                  <a:cxn ang="0">
                    <a:pos x="connsiteX1103" y="connsiteY1103"/>
                  </a:cxn>
                  <a:cxn ang="0">
                    <a:pos x="connsiteX1104" y="connsiteY1104"/>
                  </a:cxn>
                  <a:cxn ang="0">
                    <a:pos x="connsiteX1105" y="connsiteY1105"/>
                  </a:cxn>
                  <a:cxn ang="0">
                    <a:pos x="connsiteX1106" y="connsiteY1106"/>
                  </a:cxn>
                  <a:cxn ang="0">
                    <a:pos x="connsiteX1107" y="connsiteY1107"/>
                  </a:cxn>
                  <a:cxn ang="0">
                    <a:pos x="connsiteX1108" y="connsiteY1108"/>
                  </a:cxn>
                  <a:cxn ang="0">
                    <a:pos x="connsiteX1109" y="connsiteY1109"/>
                  </a:cxn>
                  <a:cxn ang="0">
                    <a:pos x="connsiteX1110" y="connsiteY1110"/>
                  </a:cxn>
                  <a:cxn ang="0">
                    <a:pos x="connsiteX1111" y="connsiteY1111"/>
                  </a:cxn>
                  <a:cxn ang="0">
                    <a:pos x="connsiteX1112" y="connsiteY1112"/>
                  </a:cxn>
                  <a:cxn ang="0">
                    <a:pos x="connsiteX1113" y="connsiteY1113"/>
                  </a:cxn>
                  <a:cxn ang="0">
                    <a:pos x="connsiteX1114" y="connsiteY1114"/>
                  </a:cxn>
                  <a:cxn ang="0">
                    <a:pos x="connsiteX1115" y="connsiteY1115"/>
                  </a:cxn>
                  <a:cxn ang="0">
                    <a:pos x="connsiteX1116" y="connsiteY1116"/>
                  </a:cxn>
                  <a:cxn ang="0">
                    <a:pos x="connsiteX1117" y="connsiteY1117"/>
                  </a:cxn>
                  <a:cxn ang="0">
                    <a:pos x="connsiteX1118" y="connsiteY1118"/>
                  </a:cxn>
                  <a:cxn ang="0">
                    <a:pos x="connsiteX1119" y="connsiteY1119"/>
                  </a:cxn>
                  <a:cxn ang="0">
                    <a:pos x="connsiteX1120" y="connsiteY1120"/>
                  </a:cxn>
                  <a:cxn ang="0">
                    <a:pos x="connsiteX1121" y="connsiteY1121"/>
                  </a:cxn>
                  <a:cxn ang="0">
                    <a:pos x="connsiteX1122" y="connsiteY1122"/>
                  </a:cxn>
                  <a:cxn ang="0">
                    <a:pos x="connsiteX1123" y="connsiteY1123"/>
                  </a:cxn>
                  <a:cxn ang="0">
                    <a:pos x="connsiteX1124" y="connsiteY1124"/>
                  </a:cxn>
                  <a:cxn ang="0">
                    <a:pos x="connsiteX1125" y="connsiteY1125"/>
                  </a:cxn>
                  <a:cxn ang="0">
                    <a:pos x="connsiteX1126" y="connsiteY1126"/>
                  </a:cxn>
                  <a:cxn ang="0">
                    <a:pos x="connsiteX1127" y="connsiteY1127"/>
                  </a:cxn>
                  <a:cxn ang="0">
                    <a:pos x="connsiteX1128" y="connsiteY1128"/>
                  </a:cxn>
                  <a:cxn ang="0">
                    <a:pos x="connsiteX1129" y="connsiteY1129"/>
                  </a:cxn>
                  <a:cxn ang="0">
                    <a:pos x="connsiteX1130" y="connsiteY1130"/>
                  </a:cxn>
                  <a:cxn ang="0">
                    <a:pos x="connsiteX1131" y="connsiteY1131"/>
                  </a:cxn>
                  <a:cxn ang="0">
                    <a:pos x="connsiteX1132" y="connsiteY1132"/>
                  </a:cxn>
                  <a:cxn ang="0">
                    <a:pos x="connsiteX1133" y="connsiteY1133"/>
                  </a:cxn>
                  <a:cxn ang="0">
                    <a:pos x="connsiteX1134" y="connsiteY1134"/>
                  </a:cxn>
                  <a:cxn ang="0">
                    <a:pos x="connsiteX1135" y="connsiteY1135"/>
                  </a:cxn>
                  <a:cxn ang="0">
                    <a:pos x="connsiteX1136" y="connsiteY1136"/>
                  </a:cxn>
                  <a:cxn ang="0">
                    <a:pos x="connsiteX1137" y="connsiteY1137"/>
                  </a:cxn>
                  <a:cxn ang="0">
                    <a:pos x="connsiteX1138" y="connsiteY1138"/>
                  </a:cxn>
                  <a:cxn ang="0">
                    <a:pos x="connsiteX1139" y="connsiteY1139"/>
                  </a:cxn>
                  <a:cxn ang="0">
                    <a:pos x="connsiteX1140" y="connsiteY1140"/>
                  </a:cxn>
                  <a:cxn ang="0">
                    <a:pos x="connsiteX1141" y="connsiteY1141"/>
                  </a:cxn>
                  <a:cxn ang="0">
                    <a:pos x="connsiteX1142" y="connsiteY1142"/>
                  </a:cxn>
                  <a:cxn ang="0">
                    <a:pos x="connsiteX1143" y="connsiteY1143"/>
                  </a:cxn>
                  <a:cxn ang="0">
                    <a:pos x="connsiteX1144" y="connsiteY1144"/>
                  </a:cxn>
                  <a:cxn ang="0">
                    <a:pos x="connsiteX1145" y="connsiteY1145"/>
                  </a:cxn>
                  <a:cxn ang="0">
                    <a:pos x="connsiteX1146" y="connsiteY1146"/>
                  </a:cxn>
                  <a:cxn ang="0">
                    <a:pos x="connsiteX1147" y="connsiteY1147"/>
                  </a:cxn>
                  <a:cxn ang="0">
                    <a:pos x="connsiteX1148" y="connsiteY1148"/>
                  </a:cxn>
                  <a:cxn ang="0">
                    <a:pos x="connsiteX1149" y="connsiteY1149"/>
                  </a:cxn>
                  <a:cxn ang="0">
                    <a:pos x="connsiteX1150" y="connsiteY1150"/>
                  </a:cxn>
                  <a:cxn ang="0">
                    <a:pos x="connsiteX1151" y="connsiteY1151"/>
                  </a:cxn>
                  <a:cxn ang="0">
                    <a:pos x="connsiteX1152" y="connsiteY1152"/>
                  </a:cxn>
                  <a:cxn ang="0">
                    <a:pos x="connsiteX1153" y="connsiteY1153"/>
                  </a:cxn>
                  <a:cxn ang="0">
                    <a:pos x="connsiteX1154" y="connsiteY1154"/>
                  </a:cxn>
                  <a:cxn ang="0">
                    <a:pos x="connsiteX1155" y="connsiteY1155"/>
                  </a:cxn>
                  <a:cxn ang="0">
                    <a:pos x="connsiteX1156" y="connsiteY1156"/>
                  </a:cxn>
                  <a:cxn ang="0">
                    <a:pos x="connsiteX1157" y="connsiteY1157"/>
                  </a:cxn>
                  <a:cxn ang="0">
                    <a:pos x="connsiteX1158" y="connsiteY1158"/>
                  </a:cxn>
                  <a:cxn ang="0">
                    <a:pos x="connsiteX1159" y="connsiteY1159"/>
                  </a:cxn>
                  <a:cxn ang="0">
                    <a:pos x="connsiteX1160" y="connsiteY1160"/>
                  </a:cxn>
                  <a:cxn ang="0">
                    <a:pos x="connsiteX1161" y="connsiteY1161"/>
                  </a:cxn>
                  <a:cxn ang="0">
                    <a:pos x="connsiteX1162" y="connsiteY1162"/>
                  </a:cxn>
                  <a:cxn ang="0">
                    <a:pos x="connsiteX1163" y="connsiteY1163"/>
                  </a:cxn>
                  <a:cxn ang="0">
                    <a:pos x="connsiteX1164" y="connsiteY1164"/>
                  </a:cxn>
                  <a:cxn ang="0">
                    <a:pos x="connsiteX1165" y="connsiteY1165"/>
                  </a:cxn>
                  <a:cxn ang="0">
                    <a:pos x="connsiteX1166" y="connsiteY1166"/>
                  </a:cxn>
                  <a:cxn ang="0">
                    <a:pos x="connsiteX1167" y="connsiteY1167"/>
                  </a:cxn>
                  <a:cxn ang="0">
                    <a:pos x="connsiteX1168" y="connsiteY1168"/>
                  </a:cxn>
                  <a:cxn ang="0">
                    <a:pos x="connsiteX1169" y="connsiteY1169"/>
                  </a:cxn>
                  <a:cxn ang="0">
                    <a:pos x="connsiteX1170" y="connsiteY1170"/>
                  </a:cxn>
                  <a:cxn ang="0">
                    <a:pos x="connsiteX1171" y="connsiteY1171"/>
                  </a:cxn>
                  <a:cxn ang="0">
                    <a:pos x="connsiteX1172" y="connsiteY1172"/>
                  </a:cxn>
                  <a:cxn ang="0">
                    <a:pos x="connsiteX1173" y="connsiteY1173"/>
                  </a:cxn>
                  <a:cxn ang="0">
                    <a:pos x="connsiteX1174" y="connsiteY1174"/>
                  </a:cxn>
                  <a:cxn ang="0">
                    <a:pos x="connsiteX1175" y="connsiteY1175"/>
                  </a:cxn>
                  <a:cxn ang="0">
                    <a:pos x="connsiteX1176" y="connsiteY1176"/>
                  </a:cxn>
                  <a:cxn ang="0">
                    <a:pos x="connsiteX1177" y="connsiteY1177"/>
                  </a:cxn>
                  <a:cxn ang="0">
                    <a:pos x="connsiteX1178" y="connsiteY1178"/>
                  </a:cxn>
                  <a:cxn ang="0">
                    <a:pos x="connsiteX1179" y="connsiteY1179"/>
                  </a:cxn>
                  <a:cxn ang="0">
                    <a:pos x="connsiteX1180" y="connsiteY1180"/>
                  </a:cxn>
                  <a:cxn ang="0">
                    <a:pos x="connsiteX1181" y="connsiteY1181"/>
                  </a:cxn>
                  <a:cxn ang="0">
                    <a:pos x="connsiteX1182" y="connsiteY1182"/>
                  </a:cxn>
                  <a:cxn ang="0">
                    <a:pos x="connsiteX1183" y="connsiteY1183"/>
                  </a:cxn>
                  <a:cxn ang="0">
                    <a:pos x="connsiteX1184" y="connsiteY1184"/>
                  </a:cxn>
                  <a:cxn ang="0">
                    <a:pos x="connsiteX1185" y="connsiteY1185"/>
                  </a:cxn>
                  <a:cxn ang="0">
                    <a:pos x="connsiteX1186" y="connsiteY1186"/>
                  </a:cxn>
                  <a:cxn ang="0">
                    <a:pos x="connsiteX1187" y="connsiteY1187"/>
                  </a:cxn>
                  <a:cxn ang="0">
                    <a:pos x="connsiteX1188" y="connsiteY1188"/>
                  </a:cxn>
                  <a:cxn ang="0">
                    <a:pos x="connsiteX1189" y="connsiteY1189"/>
                  </a:cxn>
                  <a:cxn ang="0">
                    <a:pos x="connsiteX1190" y="connsiteY1190"/>
                  </a:cxn>
                  <a:cxn ang="0">
                    <a:pos x="connsiteX1191" y="connsiteY1191"/>
                  </a:cxn>
                  <a:cxn ang="0">
                    <a:pos x="connsiteX1192" y="connsiteY1192"/>
                  </a:cxn>
                  <a:cxn ang="0">
                    <a:pos x="connsiteX1193" y="connsiteY1193"/>
                  </a:cxn>
                  <a:cxn ang="0">
                    <a:pos x="connsiteX1194" y="connsiteY1194"/>
                  </a:cxn>
                  <a:cxn ang="0">
                    <a:pos x="connsiteX1195" y="connsiteY1195"/>
                  </a:cxn>
                  <a:cxn ang="0">
                    <a:pos x="connsiteX1196" y="connsiteY1196"/>
                  </a:cxn>
                  <a:cxn ang="0">
                    <a:pos x="connsiteX1197" y="connsiteY1197"/>
                  </a:cxn>
                  <a:cxn ang="0">
                    <a:pos x="connsiteX1198" y="connsiteY1198"/>
                  </a:cxn>
                  <a:cxn ang="0">
                    <a:pos x="connsiteX1199" y="connsiteY1199"/>
                  </a:cxn>
                  <a:cxn ang="0">
                    <a:pos x="connsiteX1200" y="connsiteY1200"/>
                  </a:cxn>
                  <a:cxn ang="0">
                    <a:pos x="connsiteX1201" y="connsiteY1201"/>
                  </a:cxn>
                  <a:cxn ang="0">
                    <a:pos x="connsiteX1202" y="connsiteY1202"/>
                  </a:cxn>
                  <a:cxn ang="0">
                    <a:pos x="connsiteX1203" y="connsiteY1203"/>
                  </a:cxn>
                  <a:cxn ang="0">
                    <a:pos x="connsiteX1204" y="connsiteY1204"/>
                  </a:cxn>
                  <a:cxn ang="0">
                    <a:pos x="connsiteX1205" y="connsiteY1205"/>
                  </a:cxn>
                  <a:cxn ang="0">
                    <a:pos x="connsiteX1206" y="connsiteY1206"/>
                  </a:cxn>
                  <a:cxn ang="0">
                    <a:pos x="connsiteX1207" y="connsiteY1207"/>
                  </a:cxn>
                  <a:cxn ang="0">
                    <a:pos x="connsiteX1208" y="connsiteY1208"/>
                  </a:cxn>
                  <a:cxn ang="0">
                    <a:pos x="connsiteX1209" y="connsiteY1209"/>
                  </a:cxn>
                  <a:cxn ang="0">
                    <a:pos x="connsiteX1210" y="connsiteY1210"/>
                  </a:cxn>
                  <a:cxn ang="0">
                    <a:pos x="connsiteX1211" y="connsiteY1211"/>
                  </a:cxn>
                  <a:cxn ang="0">
                    <a:pos x="connsiteX1212" y="connsiteY1212"/>
                  </a:cxn>
                  <a:cxn ang="0">
                    <a:pos x="connsiteX1213" y="connsiteY1213"/>
                  </a:cxn>
                  <a:cxn ang="0">
                    <a:pos x="connsiteX1214" y="connsiteY1214"/>
                  </a:cxn>
                  <a:cxn ang="0">
                    <a:pos x="connsiteX1215" y="connsiteY1215"/>
                  </a:cxn>
                  <a:cxn ang="0">
                    <a:pos x="connsiteX1216" y="connsiteY1216"/>
                  </a:cxn>
                  <a:cxn ang="0">
                    <a:pos x="connsiteX1217" y="connsiteY1217"/>
                  </a:cxn>
                  <a:cxn ang="0">
                    <a:pos x="connsiteX1218" y="connsiteY1218"/>
                  </a:cxn>
                  <a:cxn ang="0">
                    <a:pos x="connsiteX1219" y="connsiteY1219"/>
                  </a:cxn>
                  <a:cxn ang="0">
                    <a:pos x="connsiteX1220" y="connsiteY1220"/>
                  </a:cxn>
                  <a:cxn ang="0">
                    <a:pos x="connsiteX1221" y="connsiteY1221"/>
                  </a:cxn>
                  <a:cxn ang="0">
                    <a:pos x="connsiteX1222" y="connsiteY1222"/>
                  </a:cxn>
                  <a:cxn ang="0">
                    <a:pos x="connsiteX1223" y="connsiteY1223"/>
                  </a:cxn>
                  <a:cxn ang="0">
                    <a:pos x="connsiteX1224" y="connsiteY1224"/>
                  </a:cxn>
                  <a:cxn ang="0">
                    <a:pos x="connsiteX1225" y="connsiteY1225"/>
                  </a:cxn>
                  <a:cxn ang="0">
                    <a:pos x="connsiteX1226" y="connsiteY1226"/>
                  </a:cxn>
                  <a:cxn ang="0">
                    <a:pos x="connsiteX1227" y="connsiteY1227"/>
                  </a:cxn>
                  <a:cxn ang="0">
                    <a:pos x="connsiteX1228" y="connsiteY1228"/>
                  </a:cxn>
                  <a:cxn ang="0">
                    <a:pos x="connsiteX1229" y="connsiteY1229"/>
                  </a:cxn>
                  <a:cxn ang="0">
                    <a:pos x="connsiteX1230" y="connsiteY1230"/>
                  </a:cxn>
                  <a:cxn ang="0">
                    <a:pos x="connsiteX1231" y="connsiteY1231"/>
                  </a:cxn>
                  <a:cxn ang="0">
                    <a:pos x="connsiteX1232" y="connsiteY1232"/>
                  </a:cxn>
                  <a:cxn ang="0">
                    <a:pos x="connsiteX1233" y="connsiteY1233"/>
                  </a:cxn>
                  <a:cxn ang="0">
                    <a:pos x="connsiteX1234" y="connsiteY1234"/>
                  </a:cxn>
                  <a:cxn ang="0">
                    <a:pos x="connsiteX1235" y="connsiteY1235"/>
                  </a:cxn>
                  <a:cxn ang="0">
                    <a:pos x="connsiteX1236" y="connsiteY1236"/>
                  </a:cxn>
                  <a:cxn ang="0">
                    <a:pos x="connsiteX1237" y="connsiteY1237"/>
                  </a:cxn>
                  <a:cxn ang="0">
                    <a:pos x="connsiteX1238" y="connsiteY1238"/>
                  </a:cxn>
                  <a:cxn ang="0">
                    <a:pos x="connsiteX1239" y="connsiteY1239"/>
                  </a:cxn>
                  <a:cxn ang="0">
                    <a:pos x="connsiteX1240" y="connsiteY1240"/>
                  </a:cxn>
                  <a:cxn ang="0">
                    <a:pos x="connsiteX1241" y="connsiteY1241"/>
                  </a:cxn>
                  <a:cxn ang="0">
                    <a:pos x="connsiteX1242" y="connsiteY1242"/>
                  </a:cxn>
                  <a:cxn ang="0">
                    <a:pos x="connsiteX1243" y="connsiteY1243"/>
                  </a:cxn>
                  <a:cxn ang="0">
                    <a:pos x="connsiteX1244" y="connsiteY1244"/>
                  </a:cxn>
                  <a:cxn ang="0">
                    <a:pos x="connsiteX1245" y="connsiteY1245"/>
                  </a:cxn>
                  <a:cxn ang="0">
                    <a:pos x="connsiteX1246" y="connsiteY1246"/>
                  </a:cxn>
                  <a:cxn ang="0">
                    <a:pos x="connsiteX1247" y="connsiteY1247"/>
                  </a:cxn>
                  <a:cxn ang="0">
                    <a:pos x="connsiteX1248" y="connsiteY1248"/>
                  </a:cxn>
                  <a:cxn ang="0">
                    <a:pos x="connsiteX1249" y="connsiteY1249"/>
                  </a:cxn>
                  <a:cxn ang="0">
                    <a:pos x="connsiteX1250" y="connsiteY1250"/>
                  </a:cxn>
                  <a:cxn ang="0">
                    <a:pos x="connsiteX1251" y="connsiteY1251"/>
                  </a:cxn>
                  <a:cxn ang="0">
                    <a:pos x="connsiteX1252" y="connsiteY1252"/>
                  </a:cxn>
                  <a:cxn ang="0">
                    <a:pos x="connsiteX1253" y="connsiteY1253"/>
                  </a:cxn>
                  <a:cxn ang="0">
                    <a:pos x="connsiteX1254" y="connsiteY1254"/>
                  </a:cxn>
                  <a:cxn ang="0">
                    <a:pos x="connsiteX1255" y="connsiteY1255"/>
                  </a:cxn>
                  <a:cxn ang="0">
                    <a:pos x="connsiteX1256" y="connsiteY1256"/>
                  </a:cxn>
                  <a:cxn ang="0">
                    <a:pos x="connsiteX1257" y="connsiteY1257"/>
                  </a:cxn>
                  <a:cxn ang="0">
                    <a:pos x="connsiteX1258" y="connsiteY1258"/>
                  </a:cxn>
                  <a:cxn ang="0">
                    <a:pos x="connsiteX1259" y="connsiteY1259"/>
                  </a:cxn>
                  <a:cxn ang="0">
                    <a:pos x="connsiteX1260" y="connsiteY1260"/>
                  </a:cxn>
                  <a:cxn ang="0">
                    <a:pos x="connsiteX1261" y="connsiteY1261"/>
                  </a:cxn>
                  <a:cxn ang="0">
                    <a:pos x="connsiteX1262" y="connsiteY1262"/>
                  </a:cxn>
                  <a:cxn ang="0">
                    <a:pos x="connsiteX1263" y="connsiteY1263"/>
                  </a:cxn>
                  <a:cxn ang="0">
                    <a:pos x="connsiteX1264" y="connsiteY1264"/>
                  </a:cxn>
                  <a:cxn ang="0">
                    <a:pos x="connsiteX1265" y="connsiteY1265"/>
                  </a:cxn>
                  <a:cxn ang="0">
                    <a:pos x="connsiteX1266" y="connsiteY1266"/>
                  </a:cxn>
                  <a:cxn ang="0">
                    <a:pos x="connsiteX1267" y="connsiteY1267"/>
                  </a:cxn>
                  <a:cxn ang="0">
                    <a:pos x="connsiteX1268" y="connsiteY1268"/>
                  </a:cxn>
                  <a:cxn ang="0">
                    <a:pos x="connsiteX1269" y="connsiteY1269"/>
                  </a:cxn>
                  <a:cxn ang="0">
                    <a:pos x="connsiteX1270" y="connsiteY1270"/>
                  </a:cxn>
                  <a:cxn ang="0">
                    <a:pos x="connsiteX1271" y="connsiteY1271"/>
                  </a:cxn>
                  <a:cxn ang="0">
                    <a:pos x="connsiteX1272" y="connsiteY1272"/>
                  </a:cxn>
                  <a:cxn ang="0">
                    <a:pos x="connsiteX1273" y="connsiteY1273"/>
                  </a:cxn>
                  <a:cxn ang="0">
                    <a:pos x="connsiteX1274" y="connsiteY1274"/>
                  </a:cxn>
                  <a:cxn ang="0">
                    <a:pos x="connsiteX1275" y="connsiteY1275"/>
                  </a:cxn>
                  <a:cxn ang="0">
                    <a:pos x="connsiteX1276" y="connsiteY1276"/>
                  </a:cxn>
                  <a:cxn ang="0">
                    <a:pos x="connsiteX1277" y="connsiteY1277"/>
                  </a:cxn>
                  <a:cxn ang="0">
                    <a:pos x="connsiteX1278" y="connsiteY1278"/>
                  </a:cxn>
                  <a:cxn ang="0">
                    <a:pos x="connsiteX1279" y="connsiteY1279"/>
                  </a:cxn>
                  <a:cxn ang="0">
                    <a:pos x="connsiteX1280" y="connsiteY1280"/>
                  </a:cxn>
                  <a:cxn ang="0">
                    <a:pos x="connsiteX1281" y="connsiteY1281"/>
                  </a:cxn>
                  <a:cxn ang="0">
                    <a:pos x="connsiteX1282" y="connsiteY1282"/>
                  </a:cxn>
                  <a:cxn ang="0">
                    <a:pos x="connsiteX1283" y="connsiteY1283"/>
                  </a:cxn>
                  <a:cxn ang="0">
                    <a:pos x="connsiteX1284" y="connsiteY1284"/>
                  </a:cxn>
                  <a:cxn ang="0">
                    <a:pos x="connsiteX1285" y="connsiteY1285"/>
                  </a:cxn>
                  <a:cxn ang="0">
                    <a:pos x="connsiteX1286" y="connsiteY1286"/>
                  </a:cxn>
                  <a:cxn ang="0">
                    <a:pos x="connsiteX1287" y="connsiteY1287"/>
                  </a:cxn>
                  <a:cxn ang="0">
                    <a:pos x="connsiteX1288" y="connsiteY1288"/>
                  </a:cxn>
                  <a:cxn ang="0">
                    <a:pos x="connsiteX1289" y="connsiteY1289"/>
                  </a:cxn>
                  <a:cxn ang="0">
                    <a:pos x="connsiteX1290" y="connsiteY1290"/>
                  </a:cxn>
                  <a:cxn ang="0">
                    <a:pos x="connsiteX1291" y="connsiteY1291"/>
                  </a:cxn>
                  <a:cxn ang="0">
                    <a:pos x="connsiteX1292" y="connsiteY1292"/>
                  </a:cxn>
                  <a:cxn ang="0">
                    <a:pos x="connsiteX1293" y="connsiteY1293"/>
                  </a:cxn>
                  <a:cxn ang="0">
                    <a:pos x="connsiteX1294" y="connsiteY1294"/>
                  </a:cxn>
                  <a:cxn ang="0">
                    <a:pos x="connsiteX1295" y="connsiteY1295"/>
                  </a:cxn>
                  <a:cxn ang="0">
                    <a:pos x="connsiteX1296" y="connsiteY1296"/>
                  </a:cxn>
                  <a:cxn ang="0">
                    <a:pos x="connsiteX1297" y="connsiteY1297"/>
                  </a:cxn>
                  <a:cxn ang="0">
                    <a:pos x="connsiteX1298" y="connsiteY1298"/>
                  </a:cxn>
                  <a:cxn ang="0">
                    <a:pos x="connsiteX1299" y="connsiteY1299"/>
                  </a:cxn>
                  <a:cxn ang="0">
                    <a:pos x="connsiteX1300" y="connsiteY1300"/>
                  </a:cxn>
                  <a:cxn ang="0">
                    <a:pos x="connsiteX1301" y="connsiteY1301"/>
                  </a:cxn>
                  <a:cxn ang="0">
                    <a:pos x="connsiteX1302" y="connsiteY1302"/>
                  </a:cxn>
                  <a:cxn ang="0">
                    <a:pos x="connsiteX1303" y="connsiteY1303"/>
                  </a:cxn>
                  <a:cxn ang="0">
                    <a:pos x="connsiteX1304" y="connsiteY1304"/>
                  </a:cxn>
                  <a:cxn ang="0">
                    <a:pos x="connsiteX1305" y="connsiteY1305"/>
                  </a:cxn>
                  <a:cxn ang="0">
                    <a:pos x="connsiteX1306" y="connsiteY1306"/>
                  </a:cxn>
                  <a:cxn ang="0">
                    <a:pos x="connsiteX1307" y="connsiteY1307"/>
                  </a:cxn>
                  <a:cxn ang="0">
                    <a:pos x="connsiteX1308" y="connsiteY1308"/>
                  </a:cxn>
                  <a:cxn ang="0">
                    <a:pos x="connsiteX1309" y="connsiteY1309"/>
                  </a:cxn>
                  <a:cxn ang="0">
                    <a:pos x="connsiteX1310" y="connsiteY1310"/>
                  </a:cxn>
                  <a:cxn ang="0">
                    <a:pos x="connsiteX1311" y="connsiteY1311"/>
                  </a:cxn>
                  <a:cxn ang="0">
                    <a:pos x="connsiteX1312" y="connsiteY1312"/>
                  </a:cxn>
                  <a:cxn ang="0">
                    <a:pos x="connsiteX1313" y="connsiteY1313"/>
                  </a:cxn>
                  <a:cxn ang="0">
                    <a:pos x="connsiteX1314" y="connsiteY1314"/>
                  </a:cxn>
                  <a:cxn ang="0">
                    <a:pos x="connsiteX1315" y="connsiteY1315"/>
                  </a:cxn>
                  <a:cxn ang="0">
                    <a:pos x="connsiteX1316" y="connsiteY1316"/>
                  </a:cxn>
                  <a:cxn ang="0">
                    <a:pos x="connsiteX1317" y="connsiteY1317"/>
                  </a:cxn>
                  <a:cxn ang="0">
                    <a:pos x="connsiteX1318" y="connsiteY1318"/>
                  </a:cxn>
                  <a:cxn ang="0">
                    <a:pos x="connsiteX1319" y="connsiteY1319"/>
                  </a:cxn>
                  <a:cxn ang="0">
                    <a:pos x="connsiteX1320" y="connsiteY1320"/>
                  </a:cxn>
                  <a:cxn ang="0">
                    <a:pos x="connsiteX1321" y="connsiteY1321"/>
                  </a:cxn>
                  <a:cxn ang="0">
                    <a:pos x="connsiteX1322" y="connsiteY1322"/>
                  </a:cxn>
                  <a:cxn ang="0">
                    <a:pos x="connsiteX1323" y="connsiteY1323"/>
                  </a:cxn>
                  <a:cxn ang="0">
                    <a:pos x="connsiteX1324" y="connsiteY1324"/>
                  </a:cxn>
                  <a:cxn ang="0">
                    <a:pos x="connsiteX1325" y="connsiteY1325"/>
                  </a:cxn>
                  <a:cxn ang="0">
                    <a:pos x="connsiteX1326" y="connsiteY1326"/>
                  </a:cxn>
                  <a:cxn ang="0">
                    <a:pos x="connsiteX1327" y="connsiteY1327"/>
                  </a:cxn>
                  <a:cxn ang="0">
                    <a:pos x="connsiteX1328" y="connsiteY1328"/>
                  </a:cxn>
                  <a:cxn ang="0">
                    <a:pos x="connsiteX1329" y="connsiteY1329"/>
                  </a:cxn>
                  <a:cxn ang="0">
                    <a:pos x="connsiteX1330" y="connsiteY1330"/>
                  </a:cxn>
                  <a:cxn ang="0">
                    <a:pos x="connsiteX1331" y="connsiteY1331"/>
                  </a:cxn>
                  <a:cxn ang="0">
                    <a:pos x="connsiteX1332" y="connsiteY1332"/>
                  </a:cxn>
                  <a:cxn ang="0">
                    <a:pos x="connsiteX1333" y="connsiteY1333"/>
                  </a:cxn>
                  <a:cxn ang="0">
                    <a:pos x="connsiteX1334" y="connsiteY1334"/>
                  </a:cxn>
                  <a:cxn ang="0">
                    <a:pos x="connsiteX1335" y="connsiteY1335"/>
                  </a:cxn>
                  <a:cxn ang="0">
                    <a:pos x="connsiteX1336" y="connsiteY1336"/>
                  </a:cxn>
                  <a:cxn ang="0">
                    <a:pos x="connsiteX1337" y="connsiteY1337"/>
                  </a:cxn>
                  <a:cxn ang="0">
                    <a:pos x="connsiteX1338" y="connsiteY1338"/>
                  </a:cxn>
                  <a:cxn ang="0">
                    <a:pos x="connsiteX1339" y="connsiteY1339"/>
                  </a:cxn>
                  <a:cxn ang="0">
                    <a:pos x="connsiteX1340" y="connsiteY1340"/>
                  </a:cxn>
                  <a:cxn ang="0">
                    <a:pos x="connsiteX1341" y="connsiteY1341"/>
                  </a:cxn>
                  <a:cxn ang="0">
                    <a:pos x="connsiteX1342" y="connsiteY1342"/>
                  </a:cxn>
                  <a:cxn ang="0">
                    <a:pos x="connsiteX1343" y="connsiteY1343"/>
                  </a:cxn>
                  <a:cxn ang="0">
                    <a:pos x="connsiteX1344" y="connsiteY1344"/>
                  </a:cxn>
                  <a:cxn ang="0">
                    <a:pos x="connsiteX1345" y="connsiteY1345"/>
                  </a:cxn>
                  <a:cxn ang="0">
                    <a:pos x="connsiteX1346" y="connsiteY1346"/>
                  </a:cxn>
                  <a:cxn ang="0">
                    <a:pos x="connsiteX1347" y="connsiteY1347"/>
                  </a:cxn>
                  <a:cxn ang="0">
                    <a:pos x="connsiteX1348" y="connsiteY1348"/>
                  </a:cxn>
                  <a:cxn ang="0">
                    <a:pos x="connsiteX1349" y="connsiteY1349"/>
                  </a:cxn>
                  <a:cxn ang="0">
                    <a:pos x="connsiteX1350" y="connsiteY1350"/>
                  </a:cxn>
                  <a:cxn ang="0">
                    <a:pos x="connsiteX1351" y="connsiteY1351"/>
                  </a:cxn>
                  <a:cxn ang="0">
                    <a:pos x="connsiteX1352" y="connsiteY1352"/>
                  </a:cxn>
                  <a:cxn ang="0">
                    <a:pos x="connsiteX1353" y="connsiteY1353"/>
                  </a:cxn>
                  <a:cxn ang="0">
                    <a:pos x="connsiteX1354" y="connsiteY1354"/>
                  </a:cxn>
                  <a:cxn ang="0">
                    <a:pos x="connsiteX1355" y="connsiteY1355"/>
                  </a:cxn>
                  <a:cxn ang="0">
                    <a:pos x="connsiteX1356" y="connsiteY1356"/>
                  </a:cxn>
                  <a:cxn ang="0">
                    <a:pos x="connsiteX1357" y="connsiteY1357"/>
                  </a:cxn>
                  <a:cxn ang="0">
                    <a:pos x="connsiteX1358" y="connsiteY1358"/>
                  </a:cxn>
                  <a:cxn ang="0">
                    <a:pos x="connsiteX1359" y="connsiteY1359"/>
                  </a:cxn>
                  <a:cxn ang="0">
                    <a:pos x="connsiteX1360" y="connsiteY1360"/>
                  </a:cxn>
                  <a:cxn ang="0">
                    <a:pos x="connsiteX1361" y="connsiteY1361"/>
                  </a:cxn>
                  <a:cxn ang="0">
                    <a:pos x="connsiteX1362" y="connsiteY1362"/>
                  </a:cxn>
                  <a:cxn ang="0">
                    <a:pos x="connsiteX1363" y="connsiteY1363"/>
                  </a:cxn>
                  <a:cxn ang="0">
                    <a:pos x="connsiteX1364" y="connsiteY1364"/>
                  </a:cxn>
                  <a:cxn ang="0">
                    <a:pos x="connsiteX1365" y="connsiteY1365"/>
                  </a:cxn>
                  <a:cxn ang="0">
                    <a:pos x="connsiteX1366" y="connsiteY1366"/>
                  </a:cxn>
                  <a:cxn ang="0">
                    <a:pos x="connsiteX1367" y="connsiteY1367"/>
                  </a:cxn>
                  <a:cxn ang="0">
                    <a:pos x="connsiteX1368" y="connsiteY1368"/>
                  </a:cxn>
                  <a:cxn ang="0">
                    <a:pos x="connsiteX1369" y="connsiteY1369"/>
                  </a:cxn>
                  <a:cxn ang="0">
                    <a:pos x="connsiteX1370" y="connsiteY1370"/>
                  </a:cxn>
                  <a:cxn ang="0">
                    <a:pos x="connsiteX1371" y="connsiteY1371"/>
                  </a:cxn>
                  <a:cxn ang="0">
                    <a:pos x="connsiteX1372" y="connsiteY1372"/>
                  </a:cxn>
                  <a:cxn ang="0">
                    <a:pos x="connsiteX1373" y="connsiteY1373"/>
                  </a:cxn>
                  <a:cxn ang="0">
                    <a:pos x="connsiteX1374" y="connsiteY1374"/>
                  </a:cxn>
                  <a:cxn ang="0">
                    <a:pos x="connsiteX1375" y="connsiteY1375"/>
                  </a:cxn>
                  <a:cxn ang="0">
                    <a:pos x="connsiteX1376" y="connsiteY1376"/>
                  </a:cxn>
                  <a:cxn ang="0">
                    <a:pos x="connsiteX1377" y="connsiteY1377"/>
                  </a:cxn>
                  <a:cxn ang="0">
                    <a:pos x="connsiteX1378" y="connsiteY1378"/>
                  </a:cxn>
                  <a:cxn ang="0">
                    <a:pos x="connsiteX1379" y="connsiteY1379"/>
                  </a:cxn>
                  <a:cxn ang="0">
                    <a:pos x="connsiteX1380" y="connsiteY1380"/>
                  </a:cxn>
                  <a:cxn ang="0">
                    <a:pos x="connsiteX1381" y="connsiteY1381"/>
                  </a:cxn>
                  <a:cxn ang="0">
                    <a:pos x="connsiteX1382" y="connsiteY1382"/>
                  </a:cxn>
                  <a:cxn ang="0">
                    <a:pos x="connsiteX1383" y="connsiteY1383"/>
                  </a:cxn>
                  <a:cxn ang="0">
                    <a:pos x="connsiteX1384" y="connsiteY1384"/>
                  </a:cxn>
                  <a:cxn ang="0">
                    <a:pos x="connsiteX1385" y="connsiteY1385"/>
                  </a:cxn>
                  <a:cxn ang="0">
                    <a:pos x="connsiteX1386" y="connsiteY1386"/>
                  </a:cxn>
                  <a:cxn ang="0">
                    <a:pos x="connsiteX1387" y="connsiteY1387"/>
                  </a:cxn>
                  <a:cxn ang="0">
                    <a:pos x="connsiteX1388" y="connsiteY1388"/>
                  </a:cxn>
                  <a:cxn ang="0">
                    <a:pos x="connsiteX1389" y="connsiteY1389"/>
                  </a:cxn>
                  <a:cxn ang="0">
                    <a:pos x="connsiteX1390" y="connsiteY1390"/>
                  </a:cxn>
                  <a:cxn ang="0">
                    <a:pos x="connsiteX1391" y="connsiteY1391"/>
                  </a:cxn>
                  <a:cxn ang="0">
                    <a:pos x="connsiteX1392" y="connsiteY1392"/>
                  </a:cxn>
                  <a:cxn ang="0">
                    <a:pos x="connsiteX1393" y="connsiteY1393"/>
                  </a:cxn>
                  <a:cxn ang="0">
                    <a:pos x="connsiteX1394" y="connsiteY1394"/>
                  </a:cxn>
                  <a:cxn ang="0">
                    <a:pos x="connsiteX1395" y="connsiteY1395"/>
                  </a:cxn>
                  <a:cxn ang="0">
                    <a:pos x="connsiteX1396" y="connsiteY1396"/>
                  </a:cxn>
                  <a:cxn ang="0">
                    <a:pos x="connsiteX1397" y="connsiteY1397"/>
                  </a:cxn>
                  <a:cxn ang="0">
                    <a:pos x="connsiteX1398" y="connsiteY1398"/>
                  </a:cxn>
                  <a:cxn ang="0">
                    <a:pos x="connsiteX1399" y="connsiteY1399"/>
                  </a:cxn>
                  <a:cxn ang="0">
                    <a:pos x="connsiteX1400" y="connsiteY1400"/>
                  </a:cxn>
                  <a:cxn ang="0">
                    <a:pos x="connsiteX1401" y="connsiteY1401"/>
                  </a:cxn>
                  <a:cxn ang="0">
                    <a:pos x="connsiteX1402" y="connsiteY1402"/>
                  </a:cxn>
                  <a:cxn ang="0">
                    <a:pos x="connsiteX1403" y="connsiteY1403"/>
                  </a:cxn>
                  <a:cxn ang="0">
                    <a:pos x="connsiteX1404" y="connsiteY1404"/>
                  </a:cxn>
                  <a:cxn ang="0">
                    <a:pos x="connsiteX1405" y="connsiteY1405"/>
                  </a:cxn>
                  <a:cxn ang="0">
                    <a:pos x="connsiteX1406" y="connsiteY1406"/>
                  </a:cxn>
                  <a:cxn ang="0">
                    <a:pos x="connsiteX1407" y="connsiteY1407"/>
                  </a:cxn>
                  <a:cxn ang="0">
                    <a:pos x="connsiteX1408" y="connsiteY1408"/>
                  </a:cxn>
                  <a:cxn ang="0">
                    <a:pos x="connsiteX1409" y="connsiteY1409"/>
                  </a:cxn>
                  <a:cxn ang="0">
                    <a:pos x="connsiteX1410" y="connsiteY1410"/>
                  </a:cxn>
                  <a:cxn ang="0">
                    <a:pos x="connsiteX1411" y="connsiteY1411"/>
                  </a:cxn>
                  <a:cxn ang="0">
                    <a:pos x="connsiteX1412" y="connsiteY1412"/>
                  </a:cxn>
                  <a:cxn ang="0">
                    <a:pos x="connsiteX1413" y="connsiteY1413"/>
                  </a:cxn>
                  <a:cxn ang="0">
                    <a:pos x="connsiteX1414" y="connsiteY1414"/>
                  </a:cxn>
                  <a:cxn ang="0">
                    <a:pos x="connsiteX1415" y="connsiteY1415"/>
                  </a:cxn>
                  <a:cxn ang="0">
                    <a:pos x="connsiteX1416" y="connsiteY1416"/>
                  </a:cxn>
                  <a:cxn ang="0">
                    <a:pos x="connsiteX1417" y="connsiteY1417"/>
                  </a:cxn>
                  <a:cxn ang="0">
                    <a:pos x="connsiteX1418" y="connsiteY1418"/>
                  </a:cxn>
                  <a:cxn ang="0">
                    <a:pos x="connsiteX1419" y="connsiteY1419"/>
                  </a:cxn>
                  <a:cxn ang="0">
                    <a:pos x="connsiteX1420" y="connsiteY1420"/>
                  </a:cxn>
                  <a:cxn ang="0">
                    <a:pos x="connsiteX1421" y="connsiteY1421"/>
                  </a:cxn>
                  <a:cxn ang="0">
                    <a:pos x="connsiteX1422" y="connsiteY1422"/>
                  </a:cxn>
                  <a:cxn ang="0">
                    <a:pos x="connsiteX1423" y="connsiteY1423"/>
                  </a:cxn>
                  <a:cxn ang="0">
                    <a:pos x="connsiteX1424" y="connsiteY1424"/>
                  </a:cxn>
                  <a:cxn ang="0">
                    <a:pos x="connsiteX1425" y="connsiteY1425"/>
                  </a:cxn>
                  <a:cxn ang="0">
                    <a:pos x="connsiteX1426" y="connsiteY1426"/>
                  </a:cxn>
                  <a:cxn ang="0">
                    <a:pos x="connsiteX1427" y="connsiteY1427"/>
                  </a:cxn>
                  <a:cxn ang="0">
                    <a:pos x="connsiteX1428" y="connsiteY1428"/>
                  </a:cxn>
                  <a:cxn ang="0">
                    <a:pos x="connsiteX1429" y="connsiteY1429"/>
                  </a:cxn>
                  <a:cxn ang="0">
                    <a:pos x="connsiteX1430" y="connsiteY1430"/>
                  </a:cxn>
                  <a:cxn ang="0">
                    <a:pos x="connsiteX1431" y="connsiteY1431"/>
                  </a:cxn>
                  <a:cxn ang="0">
                    <a:pos x="connsiteX1432" y="connsiteY1432"/>
                  </a:cxn>
                  <a:cxn ang="0">
                    <a:pos x="connsiteX1433" y="connsiteY1433"/>
                  </a:cxn>
                  <a:cxn ang="0">
                    <a:pos x="connsiteX1434" y="connsiteY1434"/>
                  </a:cxn>
                  <a:cxn ang="0">
                    <a:pos x="connsiteX1435" y="connsiteY1435"/>
                  </a:cxn>
                  <a:cxn ang="0">
                    <a:pos x="connsiteX1436" y="connsiteY1436"/>
                  </a:cxn>
                  <a:cxn ang="0">
                    <a:pos x="connsiteX1437" y="connsiteY1437"/>
                  </a:cxn>
                  <a:cxn ang="0">
                    <a:pos x="connsiteX1438" y="connsiteY1438"/>
                  </a:cxn>
                  <a:cxn ang="0">
                    <a:pos x="connsiteX1439" y="connsiteY1439"/>
                  </a:cxn>
                  <a:cxn ang="0">
                    <a:pos x="connsiteX1440" y="connsiteY1440"/>
                  </a:cxn>
                  <a:cxn ang="0">
                    <a:pos x="connsiteX1441" y="connsiteY1441"/>
                  </a:cxn>
                  <a:cxn ang="0">
                    <a:pos x="connsiteX1442" y="connsiteY1442"/>
                  </a:cxn>
                  <a:cxn ang="0">
                    <a:pos x="connsiteX1443" y="connsiteY1443"/>
                  </a:cxn>
                  <a:cxn ang="0">
                    <a:pos x="connsiteX1444" y="connsiteY1444"/>
                  </a:cxn>
                  <a:cxn ang="0">
                    <a:pos x="connsiteX1445" y="connsiteY1445"/>
                  </a:cxn>
                  <a:cxn ang="0">
                    <a:pos x="connsiteX1446" y="connsiteY1446"/>
                  </a:cxn>
                  <a:cxn ang="0">
                    <a:pos x="connsiteX1447" y="connsiteY1447"/>
                  </a:cxn>
                  <a:cxn ang="0">
                    <a:pos x="connsiteX1448" y="connsiteY1448"/>
                  </a:cxn>
                  <a:cxn ang="0">
                    <a:pos x="connsiteX1449" y="connsiteY1449"/>
                  </a:cxn>
                  <a:cxn ang="0">
                    <a:pos x="connsiteX1450" y="connsiteY1450"/>
                  </a:cxn>
                  <a:cxn ang="0">
                    <a:pos x="connsiteX1451" y="connsiteY1451"/>
                  </a:cxn>
                  <a:cxn ang="0">
                    <a:pos x="connsiteX1452" y="connsiteY1452"/>
                  </a:cxn>
                  <a:cxn ang="0">
                    <a:pos x="connsiteX1453" y="connsiteY1453"/>
                  </a:cxn>
                  <a:cxn ang="0">
                    <a:pos x="connsiteX1454" y="connsiteY1454"/>
                  </a:cxn>
                  <a:cxn ang="0">
                    <a:pos x="connsiteX1455" y="connsiteY1455"/>
                  </a:cxn>
                  <a:cxn ang="0">
                    <a:pos x="connsiteX1456" y="connsiteY1456"/>
                  </a:cxn>
                  <a:cxn ang="0">
                    <a:pos x="connsiteX1457" y="connsiteY1457"/>
                  </a:cxn>
                  <a:cxn ang="0">
                    <a:pos x="connsiteX1458" y="connsiteY1458"/>
                  </a:cxn>
                  <a:cxn ang="0">
                    <a:pos x="connsiteX1459" y="connsiteY1459"/>
                  </a:cxn>
                  <a:cxn ang="0">
                    <a:pos x="connsiteX1460" y="connsiteY1460"/>
                  </a:cxn>
                  <a:cxn ang="0">
                    <a:pos x="connsiteX1461" y="connsiteY1461"/>
                  </a:cxn>
                  <a:cxn ang="0">
                    <a:pos x="connsiteX1462" y="connsiteY1462"/>
                  </a:cxn>
                  <a:cxn ang="0">
                    <a:pos x="connsiteX1463" y="connsiteY1463"/>
                  </a:cxn>
                  <a:cxn ang="0">
                    <a:pos x="connsiteX1464" y="connsiteY1464"/>
                  </a:cxn>
                  <a:cxn ang="0">
                    <a:pos x="connsiteX1465" y="connsiteY1465"/>
                  </a:cxn>
                  <a:cxn ang="0">
                    <a:pos x="connsiteX1466" y="connsiteY1466"/>
                  </a:cxn>
                  <a:cxn ang="0">
                    <a:pos x="connsiteX1467" y="connsiteY1467"/>
                  </a:cxn>
                  <a:cxn ang="0">
                    <a:pos x="connsiteX1468" y="connsiteY1468"/>
                  </a:cxn>
                  <a:cxn ang="0">
                    <a:pos x="connsiteX1469" y="connsiteY1469"/>
                  </a:cxn>
                  <a:cxn ang="0">
                    <a:pos x="connsiteX1470" y="connsiteY1470"/>
                  </a:cxn>
                  <a:cxn ang="0">
                    <a:pos x="connsiteX1471" y="connsiteY1471"/>
                  </a:cxn>
                  <a:cxn ang="0">
                    <a:pos x="connsiteX1472" y="connsiteY1472"/>
                  </a:cxn>
                  <a:cxn ang="0">
                    <a:pos x="connsiteX1473" y="connsiteY1473"/>
                  </a:cxn>
                  <a:cxn ang="0">
                    <a:pos x="connsiteX1474" y="connsiteY1474"/>
                  </a:cxn>
                  <a:cxn ang="0">
                    <a:pos x="connsiteX1475" y="connsiteY1475"/>
                  </a:cxn>
                  <a:cxn ang="0">
                    <a:pos x="connsiteX1476" y="connsiteY1476"/>
                  </a:cxn>
                  <a:cxn ang="0">
                    <a:pos x="connsiteX1477" y="connsiteY1477"/>
                  </a:cxn>
                  <a:cxn ang="0">
                    <a:pos x="connsiteX1478" y="connsiteY1478"/>
                  </a:cxn>
                  <a:cxn ang="0">
                    <a:pos x="connsiteX1479" y="connsiteY1479"/>
                  </a:cxn>
                  <a:cxn ang="0">
                    <a:pos x="connsiteX1480" y="connsiteY1480"/>
                  </a:cxn>
                  <a:cxn ang="0">
                    <a:pos x="connsiteX1481" y="connsiteY1481"/>
                  </a:cxn>
                  <a:cxn ang="0">
                    <a:pos x="connsiteX1482" y="connsiteY1482"/>
                  </a:cxn>
                  <a:cxn ang="0">
                    <a:pos x="connsiteX1483" y="connsiteY1483"/>
                  </a:cxn>
                  <a:cxn ang="0">
                    <a:pos x="connsiteX1484" y="connsiteY1484"/>
                  </a:cxn>
                  <a:cxn ang="0">
                    <a:pos x="connsiteX1485" y="connsiteY1485"/>
                  </a:cxn>
                  <a:cxn ang="0">
                    <a:pos x="connsiteX1486" y="connsiteY1486"/>
                  </a:cxn>
                  <a:cxn ang="0">
                    <a:pos x="connsiteX1487" y="connsiteY1487"/>
                  </a:cxn>
                  <a:cxn ang="0">
                    <a:pos x="connsiteX1488" y="connsiteY1488"/>
                  </a:cxn>
                  <a:cxn ang="0">
                    <a:pos x="connsiteX1489" y="connsiteY1489"/>
                  </a:cxn>
                  <a:cxn ang="0">
                    <a:pos x="connsiteX1490" y="connsiteY1490"/>
                  </a:cxn>
                  <a:cxn ang="0">
                    <a:pos x="connsiteX1491" y="connsiteY1491"/>
                  </a:cxn>
                  <a:cxn ang="0">
                    <a:pos x="connsiteX1492" y="connsiteY1492"/>
                  </a:cxn>
                  <a:cxn ang="0">
                    <a:pos x="connsiteX1493" y="connsiteY1493"/>
                  </a:cxn>
                  <a:cxn ang="0">
                    <a:pos x="connsiteX1494" y="connsiteY1494"/>
                  </a:cxn>
                  <a:cxn ang="0">
                    <a:pos x="connsiteX1495" y="connsiteY1495"/>
                  </a:cxn>
                  <a:cxn ang="0">
                    <a:pos x="connsiteX1496" y="connsiteY1496"/>
                  </a:cxn>
                  <a:cxn ang="0">
                    <a:pos x="connsiteX1497" y="connsiteY1497"/>
                  </a:cxn>
                  <a:cxn ang="0">
                    <a:pos x="connsiteX1498" y="connsiteY1498"/>
                  </a:cxn>
                  <a:cxn ang="0">
                    <a:pos x="connsiteX1499" y="connsiteY1499"/>
                  </a:cxn>
                  <a:cxn ang="0">
                    <a:pos x="connsiteX1500" y="connsiteY1500"/>
                  </a:cxn>
                  <a:cxn ang="0">
                    <a:pos x="connsiteX1501" y="connsiteY1501"/>
                  </a:cxn>
                  <a:cxn ang="0">
                    <a:pos x="connsiteX1502" y="connsiteY1502"/>
                  </a:cxn>
                  <a:cxn ang="0">
                    <a:pos x="connsiteX1503" y="connsiteY1503"/>
                  </a:cxn>
                  <a:cxn ang="0">
                    <a:pos x="connsiteX1504" y="connsiteY1504"/>
                  </a:cxn>
                  <a:cxn ang="0">
                    <a:pos x="connsiteX1505" y="connsiteY1505"/>
                  </a:cxn>
                  <a:cxn ang="0">
                    <a:pos x="connsiteX1506" y="connsiteY1506"/>
                  </a:cxn>
                </a:cxnLst>
                <a:rect l="l" t="t" r="r" b="b"/>
                <a:pathLst>
                  <a:path w="1247775" h="1857375">
                    <a:moveTo>
                      <a:pt x="1172051" y="974884"/>
                    </a:moveTo>
                    <a:cubicBezTo>
                      <a:pt x="1133951" y="944404"/>
                      <a:pt x="1065371" y="835819"/>
                      <a:pt x="1037749" y="787241"/>
                    </a:cubicBezTo>
                    <a:lnTo>
                      <a:pt x="1026319" y="764381"/>
                    </a:lnTo>
                    <a:cubicBezTo>
                      <a:pt x="1025366" y="760571"/>
                      <a:pt x="1024414" y="755809"/>
                      <a:pt x="1023461" y="751046"/>
                    </a:cubicBezTo>
                    <a:cubicBezTo>
                      <a:pt x="1024414" y="751046"/>
                      <a:pt x="1024414" y="750094"/>
                      <a:pt x="1024414" y="750094"/>
                    </a:cubicBezTo>
                    <a:cubicBezTo>
                      <a:pt x="1024414" y="748189"/>
                      <a:pt x="1025366" y="746284"/>
                      <a:pt x="1025366" y="744379"/>
                    </a:cubicBezTo>
                    <a:cubicBezTo>
                      <a:pt x="1025366" y="739616"/>
                      <a:pt x="1024414" y="735806"/>
                      <a:pt x="1022509" y="731996"/>
                    </a:cubicBezTo>
                    <a:cubicBezTo>
                      <a:pt x="1021556" y="691039"/>
                      <a:pt x="1032986" y="639604"/>
                      <a:pt x="1037749" y="609124"/>
                    </a:cubicBezTo>
                    <a:cubicBezTo>
                      <a:pt x="1041559" y="583406"/>
                      <a:pt x="1035844" y="532924"/>
                      <a:pt x="1025366" y="473869"/>
                    </a:cubicBezTo>
                    <a:cubicBezTo>
                      <a:pt x="1025366" y="473869"/>
                      <a:pt x="1025366" y="472916"/>
                      <a:pt x="1025366" y="472916"/>
                    </a:cubicBezTo>
                    <a:cubicBezTo>
                      <a:pt x="1025366" y="469106"/>
                      <a:pt x="1024414" y="466249"/>
                      <a:pt x="1023461" y="463391"/>
                    </a:cubicBezTo>
                    <a:cubicBezTo>
                      <a:pt x="1022509" y="459581"/>
                      <a:pt x="1021556" y="454819"/>
                      <a:pt x="1020604" y="450056"/>
                    </a:cubicBezTo>
                    <a:cubicBezTo>
                      <a:pt x="1021556" y="447199"/>
                      <a:pt x="1021556" y="445294"/>
                      <a:pt x="1021556" y="442436"/>
                    </a:cubicBezTo>
                    <a:cubicBezTo>
                      <a:pt x="1021556" y="435769"/>
                      <a:pt x="1018699" y="429101"/>
                      <a:pt x="1014889" y="424339"/>
                    </a:cubicBezTo>
                    <a:cubicBezTo>
                      <a:pt x="1010126" y="404336"/>
                      <a:pt x="1005364" y="383381"/>
                      <a:pt x="1000601" y="362426"/>
                    </a:cubicBezTo>
                    <a:cubicBezTo>
                      <a:pt x="999649" y="357664"/>
                      <a:pt x="997744" y="351949"/>
                      <a:pt x="996791" y="347186"/>
                    </a:cubicBezTo>
                    <a:cubicBezTo>
                      <a:pt x="996791" y="344329"/>
                      <a:pt x="995839" y="342424"/>
                      <a:pt x="994886" y="339566"/>
                    </a:cubicBezTo>
                    <a:cubicBezTo>
                      <a:pt x="967264" y="254794"/>
                      <a:pt x="902494" y="161449"/>
                      <a:pt x="892969" y="148114"/>
                    </a:cubicBezTo>
                    <a:cubicBezTo>
                      <a:pt x="892016" y="147161"/>
                      <a:pt x="892016" y="146209"/>
                      <a:pt x="891064" y="144304"/>
                    </a:cubicBezTo>
                    <a:cubicBezTo>
                      <a:pt x="891064" y="144304"/>
                      <a:pt x="891064" y="144304"/>
                      <a:pt x="891064" y="144304"/>
                    </a:cubicBezTo>
                    <a:cubicBezTo>
                      <a:pt x="890111" y="141446"/>
                      <a:pt x="888206" y="139541"/>
                      <a:pt x="886301" y="137636"/>
                    </a:cubicBezTo>
                    <a:cubicBezTo>
                      <a:pt x="884396" y="114776"/>
                      <a:pt x="865346" y="97631"/>
                      <a:pt x="842486" y="97631"/>
                    </a:cubicBezTo>
                    <a:cubicBezTo>
                      <a:pt x="834866" y="97631"/>
                      <a:pt x="828199" y="99536"/>
                      <a:pt x="821531" y="103346"/>
                    </a:cubicBezTo>
                    <a:cubicBezTo>
                      <a:pt x="820579" y="92869"/>
                      <a:pt x="812959" y="83344"/>
                      <a:pt x="803434" y="80486"/>
                    </a:cubicBezTo>
                    <a:cubicBezTo>
                      <a:pt x="799624" y="72866"/>
                      <a:pt x="792956" y="66199"/>
                      <a:pt x="784384" y="63341"/>
                    </a:cubicBezTo>
                    <a:cubicBezTo>
                      <a:pt x="779621" y="50006"/>
                      <a:pt x="766286" y="40481"/>
                      <a:pt x="751046" y="40481"/>
                    </a:cubicBezTo>
                    <a:cubicBezTo>
                      <a:pt x="737711" y="40481"/>
                      <a:pt x="726281" y="48101"/>
                      <a:pt x="719614" y="58579"/>
                    </a:cubicBezTo>
                    <a:cubicBezTo>
                      <a:pt x="715804" y="56674"/>
                      <a:pt x="712946" y="55721"/>
                      <a:pt x="708184" y="55721"/>
                    </a:cubicBezTo>
                    <a:cubicBezTo>
                      <a:pt x="707231" y="55721"/>
                      <a:pt x="705326" y="55721"/>
                      <a:pt x="704374" y="55721"/>
                    </a:cubicBezTo>
                    <a:cubicBezTo>
                      <a:pt x="703421" y="52864"/>
                      <a:pt x="700564" y="50006"/>
                      <a:pt x="698659" y="48101"/>
                    </a:cubicBezTo>
                    <a:cubicBezTo>
                      <a:pt x="701516" y="45244"/>
                      <a:pt x="703421" y="41434"/>
                      <a:pt x="703421" y="37624"/>
                    </a:cubicBezTo>
                    <a:cubicBezTo>
                      <a:pt x="703421" y="29051"/>
                      <a:pt x="696754" y="22384"/>
                      <a:pt x="688181" y="22384"/>
                    </a:cubicBezTo>
                    <a:cubicBezTo>
                      <a:pt x="685324" y="22384"/>
                      <a:pt x="681514" y="23336"/>
                      <a:pt x="679609" y="25241"/>
                    </a:cubicBezTo>
                    <a:cubicBezTo>
                      <a:pt x="676751" y="20479"/>
                      <a:pt x="672941" y="16669"/>
                      <a:pt x="667226" y="16669"/>
                    </a:cubicBezTo>
                    <a:cubicBezTo>
                      <a:pt x="667226" y="16669"/>
                      <a:pt x="667226" y="16669"/>
                      <a:pt x="667226" y="16669"/>
                    </a:cubicBezTo>
                    <a:cubicBezTo>
                      <a:pt x="665321" y="10954"/>
                      <a:pt x="659606" y="7144"/>
                      <a:pt x="652939" y="7144"/>
                    </a:cubicBezTo>
                    <a:cubicBezTo>
                      <a:pt x="644366" y="7144"/>
                      <a:pt x="637699" y="13811"/>
                      <a:pt x="637699" y="22384"/>
                    </a:cubicBezTo>
                    <a:cubicBezTo>
                      <a:pt x="637699" y="30956"/>
                      <a:pt x="644366" y="37624"/>
                      <a:pt x="652939" y="37624"/>
                    </a:cubicBezTo>
                    <a:cubicBezTo>
                      <a:pt x="654844" y="37624"/>
                      <a:pt x="656749" y="37624"/>
                      <a:pt x="658654" y="36671"/>
                    </a:cubicBezTo>
                    <a:cubicBezTo>
                      <a:pt x="660559" y="38576"/>
                      <a:pt x="663416" y="40481"/>
                      <a:pt x="667226" y="40481"/>
                    </a:cubicBezTo>
                    <a:cubicBezTo>
                      <a:pt x="669131" y="40481"/>
                      <a:pt x="670084" y="40481"/>
                      <a:pt x="671989" y="39529"/>
                    </a:cubicBezTo>
                    <a:cubicBezTo>
                      <a:pt x="671989" y="41434"/>
                      <a:pt x="672941" y="43339"/>
                      <a:pt x="673894" y="45244"/>
                    </a:cubicBezTo>
                    <a:cubicBezTo>
                      <a:pt x="671036" y="46196"/>
                      <a:pt x="669131" y="48101"/>
                      <a:pt x="667226" y="50006"/>
                    </a:cubicBezTo>
                    <a:cubicBezTo>
                      <a:pt x="659606" y="50959"/>
                      <a:pt x="652939" y="57626"/>
                      <a:pt x="652939" y="65246"/>
                    </a:cubicBezTo>
                    <a:cubicBezTo>
                      <a:pt x="652939" y="72866"/>
                      <a:pt x="657701" y="78581"/>
                      <a:pt x="664369" y="80486"/>
                    </a:cubicBezTo>
                    <a:cubicBezTo>
                      <a:pt x="665321" y="81439"/>
                      <a:pt x="666274" y="82391"/>
                      <a:pt x="666274" y="83344"/>
                    </a:cubicBezTo>
                    <a:cubicBezTo>
                      <a:pt x="663416" y="86201"/>
                      <a:pt x="661511" y="90011"/>
                      <a:pt x="661511" y="94774"/>
                    </a:cubicBezTo>
                    <a:cubicBezTo>
                      <a:pt x="661511" y="96679"/>
                      <a:pt x="661511" y="99536"/>
                      <a:pt x="662464" y="101441"/>
                    </a:cubicBezTo>
                    <a:cubicBezTo>
                      <a:pt x="662464" y="101441"/>
                      <a:pt x="661511" y="101441"/>
                      <a:pt x="661511" y="101441"/>
                    </a:cubicBezTo>
                    <a:cubicBezTo>
                      <a:pt x="650081" y="101441"/>
                      <a:pt x="640556" y="110966"/>
                      <a:pt x="640556" y="122396"/>
                    </a:cubicBezTo>
                    <a:cubicBezTo>
                      <a:pt x="640556" y="130016"/>
                      <a:pt x="644366" y="136684"/>
                      <a:pt x="651034" y="140494"/>
                    </a:cubicBezTo>
                    <a:cubicBezTo>
                      <a:pt x="650081" y="142399"/>
                      <a:pt x="649129" y="144304"/>
                      <a:pt x="649129" y="146209"/>
                    </a:cubicBezTo>
                    <a:cubicBezTo>
                      <a:pt x="649129" y="151924"/>
                      <a:pt x="653891" y="156686"/>
                      <a:pt x="659606" y="156686"/>
                    </a:cubicBezTo>
                    <a:cubicBezTo>
                      <a:pt x="665321" y="156686"/>
                      <a:pt x="670084" y="151924"/>
                      <a:pt x="670084" y="146209"/>
                    </a:cubicBezTo>
                    <a:cubicBezTo>
                      <a:pt x="670084" y="145256"/>
                      <a:pt x="670084" y="143351"/>
                      <a:pt x="669131" y="142399"/>
                    </a:cubicBezTo>
                    <a:cubicBezTo>
                      <a:pt x="670084" y="141446"/>
                      <a:pt x="671989" y="141446"/>
                      <a:pt x="672941" y="140494"/>
                    </a:cubicBezTo>
                    <a:cubicBezTo>
                      <a:pt x="672941" y="141446"/>
                      <a:pt x="671989" y="143351"/>
                      <a:pt x="671989" y="145256"/>
                    </a:cubicBezTo>
                    <a:cubicBezTo>
                      <a:pt x="671989" y="152876"/>
                      <a:pt x="677704" y="158591"/>
                      <a:pt x="685324" y="158591"/>
                    </a:cubicBezTo>
                    <a:cubicBezTo>
                      <a:pt x="692944" y="158591"/>
                      <a:pt x="698659" y="152876"/>
                      <a:pt x="698659" y="145256"/>
                    </a:cubicBezTo>
                    <a:cubicBezTo>
                      <a:pt x="698659" y="137636"/>
                      <a:pt x="692944" y="131921"/>
                      <a:pt x="685324" y="131921"/>
                    </a:cubicBezTo>
                    <a:cubicBezTo>
                      <a:pt x="683419" y="131921"/>
                      <a:pt x="681514" y="132874"/>
                      <a:pt x="679609" y="132874"/>
                    </a:cubicBezTo>
                    <a:cubicBezTo>
                      <a:pt x="680561" y="130016"/>
                      <a:pt x="681514" y="128111"/>
                      <a:pt x="681514" y="125254"/>
                    </a:cubicBezTo>
                    <a:cubicBezTo>
                      <a:pt x="681514" y="125254"/>
                      <a:pt x="682466" y="125254"/>
                      <a:pt x="682466" y="125254"/>
                    </a:cubicBezTo>
                    <a:cubicBezTo>
                      <a:pt x="691039" y="125254"/>
                      <a:pt x="698659" y="118586"/>
                      <a:pt x="699611" y="110014"/>
                    </a:cubicBezTo>
                    <a:cubicBezTo>
                      <a:pt x="701516" y="110966"/>
                      <a:pt x="704374" y="111919"/>
                      <a:pt x="706279" y="111919"/>
                    </a:cubicBezTo>
                    <a:cubicBezTo>
                      <a:pt x="706279" y="112871"/>
                      <a:pt x="706279" y="112871"/>
                      <a:pt x="706279" y="113824"/>
                    </a:cubicBezTo>
                    <a:cubicBezTo>
                      <a:pt x="706279" y="117634"/>
                      <a:pt x="709136" y="120491"/>
                      <a:pt x="711994" y="122396"/>
                    </a:cubicBezTo>
                    <a:cubicBezTo>
                      <a:pt x="712946" y="135731"/>
                      <a:pt x="724376" y="146209"/>
                      <a:pt x="738664" y="146209"/>
                    </a:cubicBezTo>
                    <a:cubicBezTo>
                      <a:pt x="749141" y="146209"/>
                      <a:pt x="758666" y="139541"/>
                      <a:pt x="763429" y="130969"/>
                    </a:cubicBezTo>
                    <a:cubicBezTo>
                      <a:pt x="765334" y="131921"/>
                      <a:pt x="767239" y="131921"/>
                      <a:pt x="770096" y="132874"/>
                    </a:cubicBezTo>
                    <a:cubicBezTo>
                      <a:pt x="772001" y="135731"/>
                      <a:pt x="774859" y="138589"/>
                      <a:pt x="778669" y="140494"/>
                    </a:cubicBezTo>
                    <a:cubicBezTo>
                      <a:pt x="776764" y="141446"/>
                      <a:pt x="774859" y="143351"/>
                      <a:pt x="773906" y="145256"/>
                    </a:cubicBezTo>
                    <a:cubicBezTo>
                      <a:pt x="772954" y="141446"/>
                      <a:pt x="770096" y="138589"/>
                      <a:pt x="765334" y="138589"/>
                    </a:cubicBezTo>
                    <a:cubicBezTo>
                      <a:pt x="760571" y="138589"/>
                      <a:pt x="756761" y="142399"/>
                      <a:pt x="756761" y="147161"/>
                    </a:cubicBezTo>
                    <a:cubicBezTo>
                      <a:pt x="756761" y="150971"/>
                      <a:pt x="758666" y="153829"/>
                      <a:pt x="761524" y="154781"/>
                    </a:cubicBezTo>
                    <a:cubicBezTo>
                      <a:pt x="759619" y="156686"/>
                      <a:pt x="757714" y="158591"/>
                      <a:pt x="757714" y="161449"/>
                    </a:cubicBezTo>
                    <a:cubicBezTo>
                      <a:pt x="757714" y="163354"/>
                      <a:pt x="758666" y="165259"/>
                      <a:pt x="759619" y="167164"/>
                    </a:cubicBezTo>
                    <a:cubicBezTo>
                      <a:pt x="759619" y="168116"/>
                      <a:pt x="759619" y="168116"/>
                      <a:pt x="759619" y="169069"/>
                    </a:cubicBezTo>
                    <a:cubicBezTo>
                      <a:pt x="755809" y="161449"/>
                      <a:pt x="748189" y="155734"/>
                      <a:pt x="738664" y="155734"/>
                    </a:cubicBezTo>
                    <a:cubicBezTo>
                      <a:pt x="737711" y="155734"/>
                      <a:pt x="736759" y="155734"/>
                      <a:pt x="735806" y="155734"/>
                    </a:cubicBezTo>
                    <a:cubicBezTo>
                      <a:pt x="733901" y="153829"/>
                      <a:pt x="731996" y="152876"/>
                      <a:pt x="729139" y="152876"/>
                    </a:cubicBezTo>
                    <a:cubicBezTo>
                      <a:pt x="724376" y="152876"/>
                      <a:pt x="719614" y="156686"/>
                      <a:pt x="719614" y="162401"/>
                    </a:cubicBezTo>
                    <a:cubicBezTo>
                      <a:pt x="719614" y="163354"/>
                      <a:pt x="719614" y="164306"/>
                      <a:pt x="720566" y="165259"/>
                    </a:cubicBezTo>
                    <a:cubicBezTo>
                      <a:pt x="718661" y="168116"/>
                      <a:pt x="716756" y="170974"/>
                      <a:pt x="716756" y="173831"/>
                    </a:cubicBezTo>
                    <a:cubicBezTo>
                      <a:pt x="714851" y="173831"/>
                      <a:pt x="713899" y="172879"/>
                      <a:pt x="711994" y="172879"/>
                    </a:cubicBezTo>
                    <a:cubicBezTo>
                      <a:pt x="704374" y="172879"/>
                      <a:pt x="697706" y="174784"/>
                      <a:pt x="691991" y="178594"/>
                    </a:cubicBezTo>
                    <a:cubicBezTo>
                      <a:pt x="688181" y="176689"/>
                      <a:pt x="684371" y="175736"/>
                      <a:pt x="680561" y="175736"/>
                    </a:cubicBezTo>
                    <a:cubicBezTo>
                      <a:pt x="678656" y="175736"/>
                      <a:pt x="675799" y="175736"/>
                      <a:pt x="673894" y="176689"/>
                    </a:cubicBezTo>
                    <a:cubicBezTo>
                      <a:pt x="674846" y="175736"/>
                      <a:pt x="675799" y="173831"/>
                      <a:pt x="675799" y="172879"/>
                    </a:cubicBezTo>
                    <a:cubicBezTo>
                      <a:pt x="675799" y="169069"/>
                      <a:pt x="671989" y="165259"/>
                      <a:pt x="668179" y="165259"/>
                    </a:cubicBezTo>
                    <a:cubicBezTo>
                      <a:pt x="664369" y="165259"/>
                      <a:pt x="660559" y="169069"/>
                      <a:pt x="660559" y="172879"/>
                    </a:cubicBezTo>
                    <a:cubicBezTo>
                      <a:pt x="660559" y="176689"/>
                      <a:pt x="663416" y="179546"/>
                      <a:pt x="667226" y="180499"/>
                    </a:cubicBezTo>
                    <a:cubicBezTo>
                      <a:pt x="661511" y="184309"/>
                      <a:pt x="657701" y="191929"/>
                      <a:pt x="657701" y="199549"/>
                    </a:cubicBezTo>
                    <a:cubicBezTo>
                      <a:pt x="657701" y="202406"/>
                      <a:pt x="658654" y="205264"/>
                      <a:pt x="659606" y="207169"/>
                    </a:cubicBezTo>
                    <a:cubicBezTo>
                      <a:pt x="657701" y="207169"/>
                      <a:pt x="655796" y="207169"/>
                      <a:pt x="654844" y="208121"/>
                    </a:cubicBezTo>
                    <a:cubicBezTo>
                      <a:pt x="652939" y="206216"/>
                      <a:pt x="651034" y="205264"/>
                      <a:pt x="648176" y="205264"/>
                    </a:cubicBezTo>
                    <a:cubicBezTo>
                      <a:pt x="643414" y="205264"/>
                      <a:pt x="639604" y="209074"/>
                      <a:pt x="639604" y="213836"/>
                    </a:cubicBezTo>
                    <a:cubicBezTo>
                      <a:pt x="639604" y="215741"/>
                      <a:pt x="640556" y="216694"/>
                      <a:pt x="640556" y="217646"/>
                    </a:cubicBezTo>
                    <a:cubicBezTo>
                      <a:pt x="637699" y="219551"/>
                      <a:pt x="635794" y="222409"/>
                      <a:pt x="634841" y="226219"/>
                    </a:cubicBezTo>
                    <a:cubicBezTo>
                      <a:pt x="632936" y="224314"/>
                      <a:pt x="630079" y="223361"/>
                      <a:pt x="627221" y="223361"/>
                    </a:cubicBezTo>
                    <a:cubicBezTo>
                      <a:pt x="626269" y="215741"/>
                      <a:pt x="621506" y="209074"/>
                      <a:pt x="613886" y="205264"/>
                    </a:cubicBezTo>
                    <a:cubicBezTo>
                      <a:pt x="617696" y="205264"/>
                      <a:pt x="620554" y="204311"/>
                      <a:pt x="623411" y="203359"/>
                    </a:cubicBezTo>
                    <a:cubicBezTo>
                      <a:pt x="625316" y="206216"/>
                      <a:pt x="629126" y="209074"/>
                      <a:pt x="632936" y="209074"/>
                    </a:cubicBezTo>
                    <a:cubicBezTo>
                      <a:pt x="639604" y="209074"/>
                      <a:pt x="644366" y="204311"/>
                      <a:pt x="644366" y="197644"/>
                    </a:cubicBezTo>
                    <a:cubicBezTo>
                      <a:pt x="644366" y="194786"/>
                      <a:pt x="643414" y="191929"/>
                      <a:pt x="640556" y="189071"/>
                    </a:cubicBezTo>
                    <a:cubicBezTo>
                      <a:pt x="644366" y="183356"/>
                      <a:pt x="646271" y="176689"/>
                      <a:pt x="646271" y="170021"/>
                    </a:cubicBezTo>
                    <a:cubicBezTo>
                      <a:pt x="646271" y="153829"/>
                      <a:pt x="634841" y="139541"/>
                      <a:pt x="619601" y="135731"/>
                    </a:cubicBezTo>
                    <a:cubicBezTo>
                      <a:pt x="617696" y="133826"/>
                      <a:pt x="615791" y="132874"/>
                      <a:pt x="612934" y="132874"/>
                    </a:cubicBezTo>
                    <a:cubicBezTo>
                      <a:pt x="611029" y="132874"/>
                      <a:pt x="609124" y="133826"/>
                      <a:pt x="607219" y="134779"/>
                    </a:cubicBezTo>
                    <a:cubicBezTo>
                      <a:pt x="605314" y="134779"/>
                      <a:pt x="602456" y="135731"/>
                      <a:pt x="600551" y="135731"/>
                    </a:cubicBezTo>
                    <a:cubicBezTo>
                      <a:pt x="601504" y="133826"/>
                      <a:pt x="601504" y="131921"/>
                      <a:pt x="601504" y="129064"/>
                    </a:cubicBezTo>
                    <a:cubicBezTo>
                      <a:pt x="603409" y="130016"/>
                      <a:pt x="605314" y="130969"/>
                      <a:pt x="607219" y="130969"/>
                    </a:cubicBezTo>
                    <a:cubicBezTo>
                      <a:pt x="611981" y="130969"/>
                      <a:pt x="616744" y="127159"/>
                      <a:pt x="616744" y="121444"/>
                    </a:cubicBezTo>
                    <a:cubicBezTo>
                      <a:pt x="616744" y="115729"/>
                      <a:pt x="612934" y="111919"/>
                      <a:pt x="607219" y="111919"/>
                    </a:cubicBezTo>
                    <a:cubicBezTo>
                      <a:pt x="604361" y="111919"/>
                      <a:pt x="601504" y="113824"/>
                      <a:pt x="599599" y="116681"/>
                    </a:cubicBezTo>
                    <a:cubicBezTo>
                      <a:pt x="597694" y="112871"/>
                      <a:pt x="594836" y="110014"/>
                      <a:pt x="591979" y="107156"/>
                    </a:cubicBezTo>
                    <a:cubicBezTo>
                      <a:pt x="593884" y="108109"/>
                      <a:pt x="596741" y="108109"/>
                      <a:pt x="598646" y="108109"/>
                    </a:cubicBezTo>
                    <a:cubicBezTo>
                      <a:pt x="612934" y="108109"/>
                      <a:pt x="624364" y="97631"/>
                      <a:pt x="626269" y="84296"/>
                    </a:cubicBezTo>
                    <a:cubicBezTo>
                      <a:pt x="628174" y="85249"/>
                      <a:pt x="629126" y="85249"/>
                      <a:pt x="631031" y="85249"/>
                    </a:cubicBezTo>
                    <a:cubicBezTo>
                      <a:pt x="638651" y="85249"/>
                      <a:pt x="644366" y="79534"/>
                      <a:pt x="644366" y="71914"/>
                    </a:cubicBezTo>
                    <a:cubicBezTo>
                      <a:pt x="644366" y="64294"/>
                      <a:pt x="638651" y="58579"/>
                      <a:pt x="631031" y="58579"/>
                    </a:cubicBezTo>
                    <a:cubicBezTo>
                      <a:pt x="626269" y="58579"/>
                      <a:pt x="622459" y="60484"/>
                      <a:pt x="620554" y="64294"/>
                    </a:cubicBezTo>
                    <a:cubicBezTo>
                      <a:pt x="615791" y="57626"/>
                      <a:pt x="607219" y="53816"/>
                      <a:pt x="598646" y="53816"/>
                    </a:cubicBezTo>
                    <a:cubicBezTo>
                      <a:pt x="591026" y="53816"/>
                      <a:pt x="584359" y="56674"/>
                      <a:pt x="578644" y="62389"/>
                    </a:cubicBezTo>
                    <a:cubicBezTo>
                      <a:pt x="578644" y="61436"/>
                      <a:pt x="578644" y="59531"/>
                      <a:pt x="578644" y="58579"/>
                    </a:cubicBezTo>
                    <a:cubicBezTo>
                      <a:pt x="578644" y="47149"/>
                      <a:pt x="569119" y="37624"/>
                      <a:pt x="557689" y="37624"/>
                    </a:cubicBezTo>
                    <a:cubicBezTo>
                      <a:pt x="546259" y="37624"/>
                      <a:pt x="536734" y="47149"/>
                      <a:pt x="536734" y="58579"/>
                    </a:cubicBezTo>
                    <a:cubicBezTo>
                      <a:pt x="536734" y="70009"/>
                      <a:pt x="546259" y="79534"/>
                      <a:pt x="557689" y="79534"/>
                    </a:cubicBezTo>
                    <a:cubicBezTo>
                      <a:pt x="562451" y="79534"/>
                      <a:pt x="567214" y="77629"/>
                      <a:pt x="571024" y="74771"/>
                    </a:cubicBezTo>
                    <a:cubicBezTo>
                      <a:pt x="570071" y="77629"/>
                      <a:pt x="570071" y="80486"/>
                      <a:pt x="570071" y="83344"/>
                    </a:cubicBezTo>
                    <a:cubicBezTo>
                      <a:pt x="570071" y="92869"/>
                      <a:pt x="574834" y="101441"/>
                      <a:pt x="582454" y="106204"/>
                    </a:cubicBezTo>
                    <a:cubicBezTo>
                      <a:pt x="580549" y="106204"/>
                      <a:pt x="579596" y="105251"/>
                      <a:pt x="577691" y="105251"/>
                    </a:cubicBezTo>
                    <a:cubicBezTo>
                      <a:pt x="570071" y="105251"/>
                      <a:pt x="563404" y="109061"/>
                      <a:pt x="559594" y="113824"/>
                    </a:cubicBezTo>
                    <a:cubicBezTo>
                      <a:pt x="555784" y="107156"/>
                      <a:pt x="549116" y="103346"/>
                      <a:pt x="541496" y="103346"/>
                    </a:cubicBezTo>
                    <a:cubicBezTo>
                      <a:pt x="530066" y="103346"/>
                      <a:pt x="519589" y="112871"/>
                      <a:pt x="519589" y="125254"/>
                    </a:cubicBezTo>
                    <a:cubicBezTo>
                      <a:pt x="519589" y="137636"/>
                      <a:pt x="529114" y="147161"/>
                      <a:pt x="541496" y="147161"/>
                    </a:cubicBezTo>
                    <a:cubicBezTo>
                      <a:pt x="547211" y="147161"/>
                      <a:pt x="552926" y="144304"/>
                      <a:pt x="556736" y="140494"/>
                    </a:cubicBezTo>
                    <a:cubicBezTo>
                      <a:pt x="560546" y="148114"/>
                      <a:pt x="569119" y="153829"/>
                      <a:pt x="578644" y="153829"/>
                    </a:cubicBezTo>
                    <a:cubicBezTo>
                      <a:pt x="579596" y="153829"/>
                      <a:pt x="580549" y="153829"/>
                      <a:pt x="581501" y="153829"/>
                    </a:cubicBezTo>
                    <a:cubicBezTo>
                      <a:pt x="578644" y="158591"/>
                      <a:pt x="576739" y="165259"/>
                      <a:pt x="576739" y="170974"/>
                    </a:cubicBezTo>
                    <a:cubicBezTo>
                      <a:pt x="576739" y="172879"/>
                      <a:pt x="576739" y="174784"/>
                      <a:pt x="577691" y="176689"/>
                    </a:cubicBezTo>
                    <a:cubicBezTo>
                      <a:pt x="571976" y="172879"/>
                      <a:pt x="565309" y="170974"/>
                      <a:pt x="557689" y="170974"/>
                    </a:cubicBezTo>
                    <a:cubicBezTo>
                      <a:pt x="545306" y="170974"/>
                      <a:pt x="533876" y="176689"/>
                      <a:pt x="526256" y="186214"/>
                    </a:cubicBezTo>
                    <a:cubicBezTo>
                      <a:pt x="523399" y="181451"/>
                      <a:pt x="518636" y="177641"/>
                      <a:pt x="512921" y="177641"/>
                    </a:cubicBezTo>
                    <a:cubicBezTo>
                      <a:pt x="504349" y="177641"/>
                      <a:pt x="497681" y="184309"/>
                      <a:pt x="497681" y="192881"/>
                    </a:cubicBezTo>
                    <a:cubicBezTo>
                      <a:pt x="497681" y="201454"/>
                      <a:pt x="504349" y="208121"/>
                      <a:pt x="512921" y="208121"/>
                    </a:cubicBezTo>
                    <a:cubicBezTo>
                      <a:pt x="514826" y="208121"/>
                      <a:pt x="516731" y="208121"/>
                      <a:pt x="518636" y="207169"/>
                    </a:cubicBezTo>
                    <a:cubicBezTo>
                      <a:pt x="518636" y="208121"/>
                      <a:pt x="518636" y="209074"/>
                      <a:pt x="518636" y="210026"/>
                    </a:cubicBezTo>
                    <a:cubicBezTo>
                      <a:pt x="518636" y="222409"/>
                      <a:pt x="524351" y="232886"/>
                      <a:pt x="532924" y="239554"/>
                    </a:cubicBezTo>
                    <a:cubicBezTo>
                      <a:pt x="531019" y="242411"/>
                      <a:pt x="530066" y="246221"/>
                      <a:pt x="530066" y="249079"/>
                    </a:cubicBezTo>
                    <a:cubicBezTo>
                      <a:pt x="530066" y="250031"/>
                      <a:pt x="530066" y="250031"/>
                      <a:pt x="530066" y="250984"/>
                    </a:cubicBezTo>
                    <a:cubicBezTo>
                      <a:pt x="523399" y="255746"/>
                      <a:pt x="517684" y="261461"/>
                      <a:pt x="514826" y="270034"/>
                    </a:cubicBezTo>
                    <a:cubicBezTo>
                      <a:pt x="508159" y="274796"/>
                      <a:pt x="503396" y="283369"/>
                      <a:pt x="503396" y="291941"/>
                    </a:cubicBezTo>
                    <a:cubicBezTo>
                      <a:pt x="503396" y="307181"/>
                      <a:pt x="515779" y="319564"/>
                      <a:pt x="531019" y="319564"/>
                    </a:cubicBezTo>
                    <a:cubicBezTo>
                      <a:pt x="534829" y="319564"/>
                      <a:pt x="537686" y="318611"/>
                      <a:pt x="540544" y="317659"/>
                    </a:cubicBezTo>
                    <a:cubicBezTo>
                      <a:pt x="543401" y="318611"/>
                      <a:pt x="546259" y="318611"/>
                      <a:pt x="549116" y="318611"/>
                    </a:cubicBezTo>
                    <a:cubicBezTo>
                      <a:pt x="564356" y="318611"/>
                      <a:pt x="577691" y="309086"/>
                      <a:pt x="582454" y="295751"/>
                    </a:cubicBezTo>
                    <a:cubicBezTo>
                      <a:pt x="583406" y="295751"/>
                      <a:pt x="583406" y="294799"/>
                      <a:pt x="584359" y="294799"/>
                    </a:cubicBezTo>
                    <a:cubicBezTo>
                      <a:pt x="584359" y="294799"/>
                      <a:pt x="585311" y="294799"/>
                      <a:pt x="585311" y="294799"/>
                    </a:cubicBezTo>
                    <a:cubicBezTo>
                      <a:pt x="587216" y="301466"/>
                      <a:pt x="591026" y="306229"/>
                      <a:pt x="596741" y="310991"/>
                    </a:cubicBezTo>
                    <a:cubicBezTo>
                      <a:pt x="596741" y="310991"/>
                      <a:pt x="596741" y="311944"/>
                      <a:pt x="596741" y="311944"/>
                    </a:cubicBezTo>
                    <a:cubicBezTo>
                      <a:pt x="596741" y="312896"/>
                      <a:pt x="596741" y="312896"/>
                      <a:pt x="596741" y="313849"/>
                    </a:cubicBezTo>
                    <a:cubicBezTo>
                      <a:pt x="595789" y="315754"/>
                      <a:pt x="595789" y="318611"/>
                      <a:pt x="595789" y="321469"/>
                    </a:cubicBezTo>
                    <a:cubicBezTo>
                      <a:pt x="595789" y="328136"/>
                      <a:pt x="598646" y="333851"/>
                      <a:pt x="603409" y="337661"/>
                    </a:cubicBezTo>
                    <a:cubicBezTo>
                      <a:pt x="603409" y="338614"/>
                      <a:pt x="603409" y="339566"/>
                      <a:pt x="603409" y="339566"/>
                    </a:cubicBezTo>
                    <a:cubicBezTo>
                      <a:pt x="603409" y="347186"/>
                      <a:pt x="608171" y="352901"/>
                      <a:pt x="614839" y="354806"/>
                    </a:cubicBezTo>
                    <a:cubicBezTo>
                      <a:pt x="612934" y="356711"/>
                      <a:pt x="611029" y="359569"/>
                      <a:pt x="611029" y="363379"/>
                    </a:cubicBezTo>
                    <a:cubicBezTo>
                      <a:pt x="604361" y="356711"/>
                      <a:pt x="595789" y="352901"/>
                      <a:pt x="586264" y="352901"/>
                    </a:cubicBezTo>
                    <a:cubicBezTo>
                      <a:pt x="567214" y="352901"/>
                      <a:pt x="551974" y="368141"/>
                      <a:pt x="551974" y="387191"/>
                    </a:cubicBezTo>
                    <a:cubicBezTo>
                      <a:pt x="551974" y="390049"/>
                      <a:pt x="551974" y="392906"/>
                      <a:pt x="552926" y="395764"/>
                    </a:cubicBezTo>
                    <a:cubicBezTo>
                      <a:pt x="550069" y="391001"/>
                      <a:pt x="546259" y="387191"/>
                      <a:pt x="541496" y="385286"/>
                    </a:cubicBezTo>
                    <a:cubicBezTo>
                      <a:pt x="539591" y="379571"/>
                      <a:pt x="533876" y="375761"/>
                      <a:pt x="527209" y="375761"/>
                    </a:cubicBezTo>
                    <a:cubicBezTo>
                      <a:pt x="518636" y="375761"/>
                      <a:pt x="511969" y="382429"/>
                      <a:pt x="511969" y="391001"/>
                    </a:cubicBezTo>
                    <a:cubicBezTo>
                      <a:pt x="511969" y="391954"/>
                      <a:pt x="511969" y="391954"/>
                      <a:pt x="511969" y="392906"/>
                    </a:cubicBezTo>
                    <a:cubicBezTo>
                      <a:pt x="508159" y="397669"/>
                      <a:pt x="506254" y="402431"/>
                      <a:pt x="506254" y="409099"/>
                    </a:cubicBezTo>
                    <a:cubicBezTo>
                      <a:pt x="506254" y="414814"/>
                      <a:pt x="508159" y="420529"/>
                      <a:pt x="511969" y="425291"/>
                    </a:cubicBezTo>
                    <a:cubicBezTo>
                      <a:pt x="511016" y="427196"/>
                      <a:pt x="511016" y="428149"/>
                      <a:pt x="511016" y="430054"/>
                    </a:cubicBezTo>
                    <a:cubicBezTo>
                      <a:pt x="511016" y="437674"/>
                      <a:pt x="516731" y="443389"/>
                      <a:pt x="524351" y="443389"/>
                    </a:cubicBezTo>
                    <a:cubicBezTo>
                      <a:pt x="530066" y="443389"/>
                      <a:pt x="535781" y="439579"/>
                      <a:pt x="537686" y="433864"/>
                    </a:cubicBezTo>
                    <a:cubicBezTo>
                      <a:pt x="537686" y="433864"/>
                      <a:pt x="537686" y="433864"/>
                      <a:pt x="537686" y="433864"/>
                    </a:cubicBezTo>
                    <a:cubicBezTo>
                      <a:pt x="537686" y="436721"/>
                      <a:pt x="538639" y="439579"/>
                      <a:pt x="539591" y="441484"/>
                    </a:cubicBezTo>
                    <a:cubicBezTo>
                      <a:pt x="535781" y="442436"/>
                      <a:pt x="531971" y="445294"/>
                      <a:pt x="531971" y="450056"/>
                    </a:cubicBezTo>
                    <a:cubicBezTo>
                      <a:pt x="531971" y="454819"/>
                      <a:pt x="535781" y="458629"/>
                      <a:pt x="540544" y="458629"/>
                    </a:cubicBezTo>
                    <a:cubicBezTo>
                      <a:pt x="545306" y="458629"/>
                      <a:pt x="549116" y="454819"/>
                      <a:pt x="549116" y="451009"/>
                    </a:cubicBezTo>
                    <a:cubicBezTo>
                      <a:pt x="551974" y="451961"/>
                      <a:pt x="554831" y="452914"/>
                      <a:pt x="557689" y="452914"/>
                    </a:cubicBezTo>
                    <a:cubicBezTo>
                      <a:pt x="559594" y="452914"/>
                      <a:pt x="561499" y="452914"/>
                      <a:pt x="563404" y="451961"/>
                    </a:cubicBezTo>
                    <a:cubicBezTo>
                      <a:pt x="563404" y="452914"/>
                      <a:pt x="564356" y="453866"/>
                      <a:pt x="565309" y="454819"/>
                    </a:cubicBezTo>
                    <a:cubicBezTo>
                      <a:pt x="562451" y="456724"/>
                      <a:pt x="560546" y="460534"/>
                      <a:pt x="560546" y="464344"/>
                    </a:cubicBezTo>
                    <a:cubicBezTo>
                      <a:pt x="560546" y="465296"/>
                      <a:pt x="560546" y="466249"/>
                      <a:pt x="560546" y="467201"/>
                    </a:cubicBezTo>
                    <a:cubicBezTo>
                      <a:pt x="555784" y="471964"/>
                      <a:pt x="551974" y="478631"/>
                      <a:pt x="551974" y="487204"/>
                    </a:cubicBezTo>
                    <a:cubicBezTo>
                      <a:pt x="551974" y="487204"/>
                      <a:pt x="551974" y="488156"/>
                      <a:pt x="551974" y="488156"/>
                    </a:cubicBezTo>
                    <a:cubicBezTo>
                      <a:pt x="549116" y="491014"/>
                      <a:pt x="548164" y="494824"/>
                      <a:pt x="548164" y="499586"/>
                    </a:cubicBezTo>
                    <a:cubicBezTo>
                      <a:pt x="548164" y="509111"/>
                      <a:pt x="555784" y="517684"/>
                      <a:pt x="566261" y="517684"/>
                    </a:cubicBezTo>
                    <a:cubicBezTo>
                      <a:pt x="569119" y="517684"/>
                      <a:pt x="571976" y="516731"/>
                      <a:pt x="573881" y="515779"/>
                    </a:cubicBezTo>
                    <a:cubicBezTo>
                      <a:pt x="571976" y="517684"/>
                      <a:pt x="571024" y="520541"/>
                      <a:pt x="571024" y="523399"/>
                    </a:cubicBezTo>
                    <a:cubicBezTo>
                      <a:pt x="571024" y="527209"/>
                      <a:pt x="572929" y="530066"/>
                      <a:pt x="574834" y="531971"/>
                    </a:cubicBezTo>
                    <a:cubicBezTo>
                      <a:pt x="574834" y="531971"/>
                      <a:pt x="574834" y="532924"/>
                      <a:pt x="574834" y="532924"/>
                    </a:cubicBezTo>
                    <a:cubicBezTo>
                      <a:pt x="574834" y="539591"/>
                      <a:pt x="580549" y="544354"/>
                      <a:pt x="586264" y="544354"/>
                    </a:cubicBezTo>
                    <a:cubicBezTo>
                      <a:pt x="591026" y="544354"/>
                      <a:pt x="594836" y="541496"/>
                      <a:pt x="596741" y="537686"/>
                    </a:cubicBezTo>
                    <a:cubicBezTo>
                      <a:pt x="597694" y="537686"/>
                      <a:pt x="597694" y="536734"/>
                      <a:pt x="598646" y="536734"/>
                    </a:cubicBezTo>
                    <a:cubicBezTo>
                      <a:pt x="602456" y="540544"/>
                      <a:pt x="607219" y="542449"/>
                      <a:pt x="611981" y="542449"/>
                    </a:cubicBezTo>
                    <a:cubicBezTo>
                      <a:pt x="622459" y="542449"/>
                      <a:pt x="631984" y="533876"/>
                      <a:pt x="631984" y="522446"/>
                    </a:cubicBezTo>
                    <a:cubicBezTo>
                      <a:pt x="635794" y="524351"/>
                      <a:pt x="639604" y="525304"/>
                      <a:pt x="643414" y="525304"/>
                    </a:cubicBezTo>
                    <a:cubicBezTo>
                      <a:pt x="636746" y="526256"/>
                      <a:pt x="632936" y="531971"/>
                      <a:pt x="632936" y="538639"/>
                    </a:cubicBezTo>
                    <a:cubicBezTo>
                      <a:pt x="632936" y="539591"/>
                      <a:pt x="632936" y="541496"/>
                      <a:pt x="633889" y="542449"/>
                    </a:cubicBezTo>
                    <a:cubicBezTo>
                      <a:pt x="629126" y="544354"/>
                      <a:pt x="626269" y="549116"/>
                      <a:pt x="626269" y="554831"/>
                    </a:cubicBezTo>
                    <a:cubicBezTo>
                      <a:pt x="626269" y="554831"/>
                      <a:pt x="626269" y="554831"/>
                      <a:pt x="626269" y="555784"/>
                    </a:cubicBezTo>
                    <a:cubicBezTo>
                      <a:pt x="624364" y="551021"/>
                      <a:pt x="619601" y="548164"/>
                      <a:pt x="614839" y="548164"/>
                    </a:cubicBezTo>
                    <a:cubicBezTo>
                      <a:pt x="608171" y="548164"/>
                      <a:pt x="602456" y="553879"/>
                      <a:pt x="602456" y="560546"/>
                    </a:cubicBezTo>
                    <a:cubicBezTo>
                      <a:pt x="602456" y="567214"/>
                      <a:pt x="608171" y="572929"/>
                      <a:pt x="614839" y="572929"/>
                    </a:cubicBezTo>
                    <a:cubicBezTo>
                      <a:pt x="621506" y="572929"/>
                      <a:pt x="627221" y="567214"/>
                      <a:pt x="627221" y="560546"/>
                    </a:cubicBezTo>
                    <a:cubicBezTo>
                      <a:pt x="627221" y="560546"/>
                      <a:pt x="627221" y="560546"/>
                      <a:pt x="627221" y="560546"/>
                    </a:cubicBezTo>
                    <a:cubicBezTo>
                      <a:pt x="628174" y="562451"/>
                      <a:pt x="629126" y="564356"/>
                      <a:pt x="631031" y="566261"/>
                    </a:cubicBezTo>
                    <a:cubicBezTo>
                      <a:pt x="629126" y="567214"/>
                      <a:pt x="628174" y="569119"/>
                      <a:pt x="628174" y="571024"/>
                    </a:cubicBezTo>
                    <a:cubicBezTo>
                      <a:pt x="628174" y="573881"/>
                      <a:pt x="631031" y="576739"/>
                      <a:pt x="633889" y="576739"/>
                    </a:cubicBezTo>
                    <a:cubicBezTo>
                      <a:pt x="636746" y="576739"/>
                      <a:pt x="639604" y="573881"/>
                      <a:pt x="639604" y="571024"/>
                    </a:cubicBezTo>
                    <a:cubicBezTo>
                      <a:pt x="639604" y="570071"/>
                      <a:pt x="639604" y="570071"/>
                      <a:pt x="639604" y="569119"/>
                    </a:cubicBezTo>
                    <a:cubicBezTo>
                      <a:pt x="639604" y="569119"/>
                      <a:pt x="640556" y="569119"/>
                      <a:pt x="640556" y="569119"/>
                    </a:cubicBezTo>
                    <a:cubicBezTo>
                      <a:pt x="642461" y="569119"/>
                      <a:pt x="644366" y="568166"/>
                      <a:pt x="646271" y="568166"/>
                    </a:cubicBezTo>
                    <a:cubicBezTo>
                      <a:pt x="647224" y="569119"/>
                      <a:pt x="647224" y="569119"/>
                      <a:pt x="648176" y="570071"/>
                    </a:cubicBezTo>
                    <a:cubicBezTo>
                      <a:pt x="647224" y="571024"/>
                      <a:pt x="647224" y="571976"/>
                      <a:pt x="647224" y="573881"/>
                    </a:cubicBezTo>
                    <a:cubicBezTo>
                      <a:pt x="647224" y="575786"/>
                      <a:pt x="648176" y="577691"/>
                      <a:pt x="650081" y="579596"/>
                    </a:cubicBezTo>
                    <a:cubicBezTo>
                      <a:pt x="646271" y="580549"/>
                      <a:pt x="642461" y="584359"/>
                      <a:pt x="642461" y="589121"/>
                    </a:cubicBezTo>
                    <a:cubicBezTo>
                      <a:pt x="642461" y="592931"/>
                      <a:pt x="644366" y="595789"/>
                      <a:pt x="648176" y="597694"/>
                    </a:cubicBezTo>
                    <a:cubicBezTo>
                      <a:pt x="649129" y="601504"/>
                      <a:pt x="651986" y="604361"/>
                      <a:pt x="656749" y="605314"/>
                    </a:cubicBezTo>
                    <a:lnTo>
                      <a:pt x="656749" y="608171"/>
                    </a:lnTo>
                    <a:cubicBezTo>
                      <a:pt x="654844" y="605314"/>
                      <a:pt x="651034" y="603409"/>
                      <a:pt x="647224" y="603409"/>
                    </a:cubicBezTo>
                    <a:cubicBezTo>
                      <a:pt x="640556" y="603409"/>
                      <a:pt x="635794" y="609124"/>
                      <a:pt x="635794" y="614839"/>
                    </a:cubicBezTo>
                    <a:cubicBezTo>
                      <a:pt x="635794" y="615791"/>
                      <a:pt x="635794" y="616744"/>
                      <a:pt x="636746" y="617696"/>
                    </a:cubicBezTo>
                    <a:cubicBezTo>
                      <a:pt x="635794" y="617696"/>
                      <a:pt x="634841" y="617696"/>
                      <a:pt x="634841" y="617696"/>
                    </a:cubicBezTo>
                    <a:cubicBezTo>
                      <a:pt x="627221" y="617696"/>
                      <a:pt x="620554" y="619601"/>
                      <a:pt x="614839" y="623411"/>
                    </a:cubicBezTo>
                    <a:cubicBezTo>
                      <a:pt x="614839" y="623411"/>
                      <a:pt x="614839" y="623411"/>
                      <a:pt x="613886" y="623411"/>
                    </a:cubicBezTo>
                    <a:cubicBezTo>
                      <a:pt x="611981" y="623411"/>
                      <a:pt x="610076" y="623411"/>
                      <a:pt x="609124" y="624364"/>
                    </a:cubicBezTo>
                    <a:cubicBezTo>
                      <a:pt x="609124" y="624364"/>
                      <a:pt x="609124" y="624364"/>
                      <a:pt x="609124" y="624364"/>
                    </a:cubicBezTo>
                    <a:cubicBezTo>
                      <a:pt x="609124" y="617696"/>
                      <a:pt x="603409" y="611981"/>
                      <a:pt x="596741" y="611981"/>
                    </a:cubicBezTo>
                    <a:cubicBezTo>
                      <a:pt x="592931" y="611981"/>
                      <a:pt x="589121" y="613886"/>
                      <a:pt x="587216" y="617696"/>
                    </a:cubicBezTo>
                    <a:cubicBezTo>
                      <a:pt x="582454" y="610076"/>
                      <a:pt x="573881" y="605314"/>
                      <a:pt x="564356" y="605314"/>
                    </a:cubicBezTo>
                    <a:cubicBezTo>
                      <a:pt x="554831" y="605314"/>
                      <a:pt x="547211" y="610076"/>
                      <a:pt x="542449" y="616744"/>
                    </a:cubicBezTo>
                    <a:cubicBezTo>
                      <a:pt x="541496" y="616744"/>
                      <a:pt x="541496" y="616744"/>
                      <a:pt x="540544" y="615791"/>
                    </a:cubicBezTo>
                    <a:cubicBezTo>
                      <a:pt x="539591" y="613886"/>
                      <a:pt x="537686" y="611029"/>
                      <a:pt x="536734" y="609124"/>
                    </a:cubicBezTo>
                    <a:cubicBezTo>
                      <a:pt x="546259" y="608171"/>
                      <a:pt x="553879" y="602456"/>
                      <a:pt x="556736" y="593884"/>
                    </a:cubicBezTo>
                    <a:cubicBezTo>
                      <a:pt x="560546" y="590074"/>
                      <a:pt x="563404" y="585311"/>
                      <a:pt x="563404" y="579596"/>
                    </a:cubicBezTo>
                    <a:cubicBezTo>
                      <a:pt x="563404" y="578644"/>
                      <a:pt x="563404" y="576739"/>
                      <a:pt x="563404" y="575786"/>
                    </a:cubicBezTo>
                    <a:cubicBezTo>
                      <a:pt x="563404" y="575786"/>
                      <a:pt x="564356" y="575786"/>
                      <a:pt x="564356" y="575786"/>
                    </a:cubicBezTo>
                    <a:cubicBezTo>
                      <a:pt x="567214" y="575786"/>
                      <a:pt x="570071" y="574834"/>
                      <a:pt x="572929" y="573881"/>
                    </a:cubicBezTo>
                    <a:cubicBezTo>
                      <a:pt x="571024" y="577691"/>
                      <a:pt x="569119" y="581501"/>
                      <a:pt x="569119" y="585311"/>
                    </a:cubicBezTo>
                    <a:cubicBezTo>
                      <a:pt x="569119" y="597694"/>
                      <a:pt x="578644" y="607219"/>
                      <a:pt x="591026" y="607219"/>
                    </a:cubicBezTo>
                    <a:cubicBezTo>
                      <a:pt x="603409" y="607219"/>
                      <a:pt x="612934" y="597694"/>
                      <a:pt x="612934" y="585311"/>
                    </a:cubicBezTo>
                    <a:cubicBezTo>
                      <a:pt x="612934" y="572929"/>
                      <a:pt x="603409" y="563404"/>
                      <a:pt x="591026" y="563404"/>
                    </a:cubicBezTo>
                    <a:cubicBezTo>
                      <a:pt x="586264" y="563404"/>
                      <a:pt x="582454" y="564356"/>
                      <a:pt x="579596" y="567214"/>
                    </a:cubicBezTo>
                    <a:cubicBezTo>
                      <a:pt x="580549" y="564356"/>
                      <a:pt x="581501" y="561499"/>
                      <a:pt x="581501" y="558641"/>
                    </a:cubicBezTo>
                    <a:cubicBezTo>
                      <a:pt x="581501" y="549116"/>
                      <a:pt x="573881" y="541496"/>
                      <a:pt x="564356" y="541496"/>
                    </a:cubicBezTo>
                    <a:cubicBezTo>
                      <a:pt x="554831" y="541496"/>
                      <a:pt x="547211" y="549116"/>
                      <a:pt x="547211" y="558641"/>
                    </a:cubicBezTo>
                    <a:cubicBezTo>
                      <a:pt x="547211" y="559594"/>
                      <a:pt x="547211" y="559594"/>
                      <a:pt x="547211" y="560546"/>
                    </a:cubicBezTo>
                    <a:cubicBezTo>
                      <a:pt x="546259" y="560546"/>
                      <a:pt x="545306" y="560546"/>
                      <a:pt x="543401" y="560546"/>
                    </a:cubicBezTo>
                    <a:cubicBezTo>
                      <a:pt x="537686" y="560546"/>
                      <a:pt x="531971" y="563404"/>
                      <a:pt x="528161" y="567214"/>
                    </a:cubicBezTo>
                    <a:cubicBezTo>
                      <a:pt x="527209" y="567214"/>
                      <a:pt x="527209" y="568166"/>
                      <a:pt x="526256" y="568166"/>
                    </a:cubicBezTo>
                    <a:cubicBezTo>
                      <a:pt x="526256" y="567214"/>
                      <a:pt x="526256" y="567214"/>
                      <a:pt x="526256" y="566261"/>
                    </a:cubicBezTo>
                    <a:cubicBezTo>
                      <a:pt x="526256" y="556736"/>
                      <a:pt x="518636" y="548164"/>
                      <a:pt x="508159" y="548164"/>
                    </a:cubicBezTo>
                    <a:cubicBezTo>
                      <a:pt x="498634" y="548164"/>
                      <a:pt x="490061" y="555784"/>
                      <a:pt x="490061" y="566261"/>
                    </a:cubicBezTo>
                    <a:cubicBezTo>
                      <a:pt x="490061" y="575786"/>
                      <a:pt x="497681" y="584359"/>
                      <a:pt x="508159" y="584359"/>
                    </a:cubicBezTo>
                    <a:cubicBezTo>
                      <a:pt x="510064" y="584359"/>
                      <a:pt x="511969" y="584359"/>
                      <a:pt x="513874" y="583406"/>
                    </a:cubicBezTo>
                    <a:cubicBezTo>
                      <a:pt x="513874" y="585311"/>
                      <a:pt x="512921" y="587216"/>
                      <a:pt x="512921" y="588169"/>
                    </a:cubicBezTo>
                    <a:cubicBezTo>
                      <a:pt x="512921" y="591979"/>
                      <a:pt x="513874" y="595789"/>
                      <a:pt x="515779" y="599599"/>
                    </a:cubicBezTo>
                    <a:cubicBezTo>
                      <a:pt x="514826" y="599599"/>
                      <a:pt x="512921" y="599599"/>
                      <a:pt x="511969" y="599599"/>
                    </a:cubicBezTo>
                    <a:cubicBezTo>
                      <a:pt x="510064" y="599599"/>
                      <a:pt x="508159" y="599599"/>
                      <a:pt x="506254" y="600551"/>
                    </a:cubicBezTo>
                    <a:cubicBezTo>
                      <a:pt x="504349" y="596741"/>
                      <a:pt x="501491" y="594836"/>
                      <a:pt x="497681" y="594836"/>
                    </a:cubicBezTo>
                    <a:cubicBezTo>
                      <a:pt x="492919" y="594836"/>
                      <a:pt x="490061" y="597694"/>
                      <a:pt x="489109" y="602456"/>
                    </a:cubicBezTo>
                    <a:cubicBezTo>
                      <a:pt x="488156" y="602456"/>
                      <a:pt x="487204" y="602456"/>
                      <a:pt x="487204" y="603409"/>
                    </a:cubicBezTo>
                    <a:cubicBezTo>
                      <a:pt x="483394" y="601504"/>
                      <a:pt x="479584" y="599599"/>
                      <a:pt x="475774" y="599599"/>
                    </a:cubicBezTo>
                    <a:cubicBezTo>
                      <a:pt x="464344" y="599599"/>
                      <a:pt x="454819" y="609124"/>
                      <a:pt x="454819" y="620554"/>
                    </a:cubicBezTo>
                    <a:cubicBezTo>
                      <a:pt x="454819" y="622459"/>
                      <a:pt x="454819" y="624364"/>
                      <a:pt x="455771" y="625316"/>
                    </a:cubicBezTo>
                    <a:cubicBezTo>
                      <a:pt x="452914" y="626269"/>
                      <a:pt x="450056" y="630079"/>
                      <a:pt x="450056" y="633889"/>
                    </a:cubicBezTo>
                    <a:cubicBezTo>
                      <a:pt x="450056" y="638651"/>
                      <a:pt x="453866" y="643414"/>
                      <a:pt x="459581" y="643414"/>
                    </a:cubicBezTo>
                    <a:cubicBezTo>
                      <a:pt x="459581" y="656749"/>
                      <a:pt x="471011" y="668179"/>
                      <a:pt x="484346" y="668179"/>
                    </a:cubicBezTo>
                    <a:cubicBezTo>
                      <a:pt x="490061" y="668179"/>
                      <a:pt x="494824" y="666274"/>
                      <a:pt x="498634" y="663416"/>
                    </a:cubicBezTo>
                    <a:cubicBezTo>
                      <a:pt x="500539" y="663416"/>
                      <a:pt x="501491" y="663416"/>
                      <a:pt x="503396" y="662464"/>
                    </a:cubicBezTo>
                    <a:cubicBezTo>
                      <a:pt x="505301" y="663416"/>
                      <a:pt x="508159" y="663416"/>
                      <a:pt x="511016" y="664369"/>
                    </a:cubicBezTo>
                    <a:cubicBezTo>
                      <a:pt x="511016" y="665321"/>
                      <a:pt x="511969" y="666274"/>
                      <a:pt x="511969" y="667226"/>
                    </a:cubicBezTo>
                    <a:cubicBezTo>
                      <a:pt x="511969" y="667226"/>
                      <a:pt x="511969" y="668179"/>
                      <a:pt x="511969" y="668179"/>
                    </a:cubicBezTo>
                    <a:cubicBezTo>
                      <a:pt x="511969" y="671989"/>
                      <a:pt x="512921" y="674846"/>
                      <a:pt x="513874" y="677704"/>
                    </a:cubicBezTo>
                    <a:cubicBezTo>
                      <a:pt x="512921" y="677704"/>
                      <a:pt x="512921" y="677704"/>
                      <a:pt x="511969" y="678656"/>
                    </a:cubicBezTo>
                    <a:cubicBezTo>
                      <a:pt x="509111" y="673894"/>
                      <a:pt x="504349" y="671036"/>
                      <a:pt x="498634" y="671036"/>
                    </a:cubicBezTo>
                    <a:cubicBezTo>
                      <a:pt x="493871" y="671036"/>
                      <a:pt x="490061" y="672941"/>
                      <a:pt x="487204" y="675799"/>
                    </a:cubicBezTo>
                    <a:cubicBezTo>
                      <a:pt x="485299" y="674846"/>
                      <a:pt x="483394" y="673894"/>
                      <a:pt x="481489" y="673894"/>
                    </a:cubicBezTo>
                    <a:cubicBezTo>
                      <a:pt x="474821" y="673894"/>
                      <a:pt x="470059" y="678656"/>
                      <a:pt x="470059" y="685324"/>
                    </a:cubicBezTo>
                    <a:cubicBezTo>
                      <a:pt x="470059" y="691991"/>
                      <a:pt x="474821" y="696754"/>
                      <a:pt x="481489" y="696754"/>
                    </a:cubicBezTo>
                    <a:cubicBezTo>
                      <a:pt x="482441" y="696754"/>
                      <a:pt x="483394" y="696754"/>
                      <a:pt x="484346" y="695801"/>
                    </a:cubicBezTo>
                    <a:cubicBezTo>
                      <a:pt x="485299" y="697706"/>
                      <a:pt x="486251" y="698659"/>
                      <a:pt x="488156" y="700564"/>
                    </a:cubicBezTo>
                    <a:cubicBezTo>
                      <a:pt x="487204" y="704374"/>
                      <a:pt x="486251" y="708184"/>
                      <a:pt x="486251" y="712946"/>
                    </a:cubicBezTo>
                    <a:cubicBezTo>
                      <a:pt x="486251" y="713899"/>
                      <a:pt x="486251" y="714851"/>
                      <a:pt x="486251" y="715804"/>
                    </a:cubicBezTo>
                    <a:cubicBezTo>
                      <a:pt x="480536" y="707231"/>
                      <a:pt x="471011" y="701516"/>
                      <a:pt x="460534" y="701516"/>
                    </a:cubicBezTo>
                    <a:cubicBezTo>
                      <a:pt x="450056" y="701516"/>
                      <a:pt x="441484" y="706279"/>
                      <a:pt x="435769" y="714851"/>
                    </a:cubicBezTo>
                    <a:cubicBezTo>
                      <a:pt x="432911" y="712946"/>
                      <a:pt x="429101" y="711994"/>
                      <a:pt x="426244" y="711041"/>
                    </a:cubicBezTo>
                    <a:cubicBezTo>
                      <a:pt x="429101" y="708184"/>
                      <a:pt x="431006" y="705326"/>
                      <a:pt x="432911" y="701516"/>
                    </a:cubicBezTo>
                    <a:cubicBezTo>
                      <a:pt x="435769" y="698659"/>
                      <a:pt x="437674" y="695801"/>
                      <a:pt x="437674" y="691039"/>
                    </a:cubicBezTo>
                    <a:cubicBezTo>
                      <a:pt x="437674" y="686276"/>
                      <a:pt x="434816" y="681514"/>
                      <a:pt x="431006" y="679609"/>
                    </a:cubicBezTo>
                    <a:cubicBezTo>
                      <a:pt x="426244" y="672941"/>
                      <a:pt x="418624" y="668179"/>
                      <a:pt x="410051" y="668179"/>
                    </a:cubicBezTo>
                    <a:cubicBezTo>
                      <a:pt x="408146" y="668179"/>
                      <a:pt x="406241" y="668179"/>
                      <a:pt x="404336" y="669131"/>
                    </a:cubicBezTo>
                    <a:cubicBezTo>
                      <a:pt x="403384" y="666274"/>
                      <a:pt x="402431" y="663416"/>
                      <a:pt x="401479" y="661511"/>
                    </a:cubicBezTo>
                    <a:cubicBezTo>
                      <a:pt x="404336" y="657701"/>
                      <a:pt x="407194" y="653891"/>
                      <a:pt x="409099" y="650081"/>
                    </a:cubicBezTo>
                    <a:cubicBezTo>
                      <a:pt x="410051" y="649129"/>
                      <a:pt x="410051" y="648176"/>
                      <a:pt x="410051" y="647224"/>
                    </a:cubicBezTo>
                    <a:cubicBezTo>
                      <a:pt x="410051" y="647224"/>
                      <a:pt x="410051" y="647224"/>
                      <a:pt x="410051" y="647224"/>
                    </a:cubicBezTo>
                    <a:cubicBezTo>
                      <a:pt x="411004" y="643414"/>
                      <a:pt x="411956" y="638651"/>
                      <a:pt x="411956" y="634841"/>
                    </a:cubicBezTo>
                    <a:cubicBezTo>
                      <a:pt x="411956" y="611981"/>
                      <a:pt x="392906" y="592931"/>
                      <a:pt x="370046" y="592931"/>
                    </a:cubicBezTo>
                    <a:cubicBezTo>
                      <a:pt x="366236" y="592931"/>
                      <a:pt x="363379" y="593884"/>
                      <a:pt x="360521" y="593884"/>
                    </a:cubicBezTo>
                    <a:cubicBezTo>
                      <a:pt x="361474" y="591979"/>
                      <a:pt x="362426" y="590074"/>
                      <a:pt x="362426" y="588169"/>
                    </a:cubicBezTo>
                    <a:cubicBezTo>
                      <a:pt x="362426" y="581501"/>
                      <a:pt x="356711" y="576739"/>
                      <a:pt x="350996" y="576739"/>
                    </a:cubicBezTo>
                    <a:cubicBezTo>
                      <a:pt x="347186" y="576739"/>
                      <a:pt x="344329" y="578644"/>
                      <a:pt x="342424" y="580549"/>
                    </a:cubicBezTo>
                    <a:cubicBezTo>
                      <a:pt x="340519" y="579596"/>
                      <a:pt x="338614" y="578644"/>
                      <a:pt x="335756" y="578644"/>
                    </a:cubicBezTo>
                    <a:cubicBezTo>
                      <a:pt x="329089" y="578644"/>
                      <a:pt x="324326" y="583406"/>
                      <a:pt x="324326" y="590074"/>
                    </a:cubicBezTo>
                    <a:cubicBezTo>
                      <a:pt x="324326" y="596741"/>
                      <a:pt x="329089" y="601504"/>
                      <a:pt x="335756" y="601504"/>
                    </a:cubicBezTo>
                    <a:cubicBezTo>
                      <a:pt x="339566" y="601504"/>
                      <a:pt x="342424" y="599599"/>
                      <a:pt x="344329" y="597694"/>
                    </a:cubicBezTo>
                    <a:cubicBezTo>
                      <a:pt x="345281" y="598646"/>
                      <a:pt x="346234" y="598646"/>
                      <a:pt x="348139" y="599599"/>
                    </a:cubicBezTo>
                    <a:cubicBezTo>
                      <a:pt x="331946" y="597694"/>
                      <a:pt x="324326" y="611029"/>
                      <a:pt x="324326" y="625316"/>
                    </a:cubicBezTo>
                    <a:cubicBezTo>
                      <a:pt x="324326" y="626269"/>
                      <a:pt x="324326" y="626269"/>
                      <a:pt x="324326" y="627221"/>
                    </a:cubicBezTo>
                    <a:cubicBezTo>
                      <a:pt x="321469" y="629126"/>
                      <a:pt x="318611" y="631031"/>
                      <a:pt x="316706" y="633889"/>
                    </a:cubicBezTo>
                    <a:cubicBezTo>
                      <a:pt x="316706" y="633889"/>
                      <a:pt x="316706" y="633889"/>
                      <a:pt x="316706" y="633889"/>
                    </a:cubicBezTo>
                    <a:cubicBezTo>
                      <a:pt x="316706" y="632936"/>
                      <a:pt x="316706" y="631984"/>
                      <a:pt x="316706" y="631031"/>
                    </a:cubicBezTo>
                    <a:cubicBezTo>
                      <a:pt x="316706" y="625316"/>
                      <a:pt x="313849" y="620554"/>
                      <a:pt x="310039" y="616744"/>
                    </a:cubicBezTo>
                    <a:cubicBezTo>
                      <a:pt x="310039" y="609124"/>
                      <a:pt x="303371" y="602456"/>
                      <a:pt x="294799" y="602456"/>
                    </a:cubicBezTo>
                    <a:cubicBezTo>
                      <a:pt x="286226" y="602456"/>
                      <a:pt x="279559" y="609124"/>
                      <a:pt x="279559" y="617696"/>
                    </a:cubicBezTo>
                    <a:cubicBezTo>
                      <a:pt x="279559" y="619601"/>
                      <a:pt x="280511" y="621506"/>
                      <a:pt x="280511" y="623411"/>
                    </a:cubicBezTo>
                    <a:cubicBezTo>
                      <a:pt x="279559" y="625316"/>
                      <a:pt x="278606" y="628174"/>
                      <a:pt x="278606" y="631031"/>
                    </a:cubicBezTo>
                    <a:cubicBezTo>
                      <a:pt x="278606" y="641509"/>
                      <a:pt x="287179" y="650081"/>
                      <a:pt x="297656" y="650081"/>
                    </a:cubicBezTo>
                    <a:cubicBezTo>
                      <a:pt x="302419" y="650081"/>
                      <a:pt x="306229" y="648176"/>
                      <a:pt x="310039" y="645319"/>
                    </a:cubicBezTo>
                    <a:cubicBezTo>
                      <a:pt x="310039" y="645319"/>
                      <a:pt x="310039" y="645319"/>
                      <a:pt x="310991" y="645319"/>
                    </a:cubicBezTo>
                    <a:cubicBezTo>
                      <a:pt x="310039" y="648176"/>
                      <a:pt x="310039" y="650081"/>
                      <a:pt x="310039" y="652939"/>
                    </a:cubicBezTo>
                    <a:cubicBezTo>
                      <a:pt x="310039" y="657701"/>
                      <a:pt x="310991" y="662464"/>
                      <a:pt x="312896" y="666274"/>
                    </a:cubicBezTo>
                    <a:cubicBezTo>
                      <a:pt x="310991" y="666274"/>
                      <a:pt x="310039" y="665321"/>
                      <a:pt x="308134" y="665321"/>
                    </a:cubicBezTo>
                    <a:cubicBezTo>
                      <a:pt x="306229" y="665321"/>
                      <a:pt x="305276" y="665321"/>
                      <a:pt x="304324" y="666274"/>
                    </a:cubicBezTo>
                    <a:cubicBezTo>
                      <a:pt x="304324" y="665321"/>
                      <a:pt x="304324" y="665321"/>
                      <a:pt x="304324" y="664369"/>
                    </a:cubicBezTo>
                    <a:cubicBezTo>
                      <a:pt x="304324" y="656749"/>
                      <a:pt x="297656" y="650081"/>
                      <a:pt x="290036" y="650081"/>
                    </a:cubicBezTo>
                    <a:cubicBezTo>
                      <a:pt x="282416" y="650081"/>
                      <a:pt x="275749" y="656749"/>
                      <a:pt x="275749" y="664369"/>
                    </a:cubicBezTo>
                    <a:cubicBezTo>
                      <a:pt x="275749" y="671989"/>
                      <a:pt x="282416" y="678656"/>
                      <a:pt x="290036" y="678656"/>
                    </a:cubicBezTo>
                    <a:cubicBezTo>
                      <a:pt x="289084" y="680561"/>
                      <a:pt x="289084" y="683419"/>
                      <a:pt x="289084" y="685324"/>
                    </a:cubicBezTo>
                    <a:cubicBezTo>
                      <a:pt x="289084" y="696754"/>
                      <a:pt x="297656" y="705326"/>
                      <a:pt x="309086" y="705326"/>
                    </a:cubicBezTo>
                    <a:cubicBezTo>
                      <a:pt x="320516" y="705326"/>
                      <a:pt x="329089" y="696754"/>
                      <a:pt x="329089" y="685324"/>
                    </a:cubicBezTo>
                    <a:cubicBezTo>
                      <a:pt x="329089" y="683419"/>
                      <a:pt x="329089" y="681514"/>
                      <a:pt x="328136" y="679609"/>
                    </a:cubicBezTo>
                    <a:cubicBezTo>
                      <a:pt x="330994" y="680561"/>
                      <a:pt x="333851" y="681514"/>
                      <a:pt x="337661" y="682466"/>
                    </a:cubicBezTo>
                    <a:cubicBezTo>
                      <a:pt x="338614" y="685324"/>
                      <a:pt x="340519" y="688181"/>
                      <a:pt x="342424" y="690086"/>
                    </a:cubicBezTo>
                    <a:cubicBezTo>
                      <a:pt x="342424" y="692944"/>
                      <a:pt x="343376" y="695801"/>
                      <a:pt x="345281" y="698659"/>
                    </a:cubicBezTo>
                    <a:cubicBezTo>
                      <a:pt x="345281" y="698659"/>
                      <a:pt x="344329" y="698659"/>
                      <a:pt x="344329" y="698659"/>
                    </a:cubicBezTo>
                    <a:cubicBezTo>
                      <a:pt x="335756" y="698659"/>
                      <a:pt x="329089" y="705326"/>
                      <a:pt x="329089" y="713899"/>
                    </a:cubicBezTo>
                    <a:cubicBezTo>
                      <a:pt x="329089" y="714851"/>
                      <a:pt x="329089" y="714851"/>
                      <a:pt x="329089" y="715804"/>
                    </a:cubicBezTo>
                    <a:cubicBezTo>
                      <a:pt x="328136" y="716756"/>
                      <a:pt x="328136" y="717709"/>
                      <a:pt x="327184" y="719614"/>
                    </a:cubicBezTo>
                    <a:cubicBezTo>
                      <a:pt x="324326" y="716756"/>
                      <a:pt x="320516" y="715804"/>
                      <a:pt x="316706" y="715804"/>
                    </a:cubicBezTo>
                    <a:cubicBezTo>
                      <a:pt x="308134" y="715804"/>
                      <a:pt x="300514" y="722471"/>
                      <a:pt x="300514" y="731996"/>
                    </a:cubicBezTo>
                    <a:cubicBezTo>
                      <a:pt x="300514" y="740569"/>
                      <a:pt x="307181" y="748189"/>
                      <a:pt x="316706" y="748189"/>
                    </a:cubicBezTo>
                    <a:cubicBezTo>
                      <a:pt x="321469" y="748189"/>
                      <a:pt x="325279" y="746284"/>
                      <a:pt x="328136" y="743426"/>
                    </a:cubicBezTo>
                    <a:cubicBezTo>
                      <a:pt x="330041" y="746284"/>
                      <a:pt x="331946" y="748189"/>
                      <a:pt x="333851" y="750094"/>
                    </a:cubicBezTo>
                    <a:cubicBezTo>
                      <a:pt x="333851" y="750094"/>
                      <a:pt x="333851" y="750094"/>
                      <a:pt x="333851" y="750094"/>
                    </a:cubicBezTo>
                    <a:cubicBezTo>
                      <a:pt x="328136" y="750094"/>
                      <a:pt x="324326" y="754856"/>
                      <a:pt x="324326" y="759619"/>
                    </a:cubicBezTo>
                    <a:cubicBezTo>
                      <a:pt x="324326" y="764381"/>
                      <a:pt x="329089" y="769144"/>
                      <a:pt x="333851" y="769144"/>
                    </a:cubicBezTo>
                    <a:cubicBezTo>
                      <a:pt x="336709" y="769144"/>
                      <a:pt x="339566" y="767239"/>
                      <a:pt x="341471" y="765334"/>
                    </a:cubicBezTo>
                    <a:cubicBezTo>
                      <a:pt x="340519" y="768191"/>
                      <a:pt x="339566" y="772001"/>
                      <a:pt x="339566" y="774859"/>
                    </a:cubicBezTo>
                    <a:cubicBezTo>
                      <a:pt x="339566" y="779621"/>
                      <a:pt x="340519" y="783431"/>
                      <a:pt x="342424" y="788194"/>
                    </a:cubicBezTo>
                    <a:cubicBezTo>
                      <a:pt x="338614" y="789146"/>
                      <a:pt x="334804" y="792004"/>
                      <a:pt x="332899" y="794861"/>
                    </a:cubicBezTo>
                    <a:cubicBezTo>
                      <a:pt x="332899" y="793909"/>
                      <a:pt x="332899" y="793909"/>
                      <a:pt x="332899" y="792956"/>
                    </a:cubicBezTo>
                    <a:cubicBezTo>
                      <a:pt x="332899" y="782479"/>
                      <a:pt x="324326" y="772954"/>
                      <a:pt x="313849" y="772954"/>
                    </a:cubicBezTo>
                    <a:cubicBezTo>
                      <a:pt x="312896" y="772001"/>
                      <a:pt x="310991" y="772001"/>
                      <a:pt x="309086" y="772001"/>
                    </a:cubicBezTo>
                    <a:cubicBezTo>
                      <a:pt x="305276" y="772001"/>
                      <a:pt x="301466" y="774859"/>
                      <a:pt x="299561" y="777716"/>
                    </a:cubicBezTo>
                    <a:cubicBezTo>
                      <a:pt x="294799" y="781526"/>
                      <a:pt x="292894" y="787241"/>
                      <a:pt x="292894" y="792956"/>
                    </a:cubicBezTo>
                    <a:cubicBezTo>
                      <a:pt x="292894" y="804386"/>
                      <a:pt x="302419" y="812959"/>
                      <a:pt x="312896" y="812959"/>
                    </a:cubicBezTo>
                    <a:cubicBezTo>
                      <a:pt x="318611" y="812959"/>
                      <a:pt x="324326" y="810101"/>
                      <a:pt x="328136" y="806291"/>
                    </a:cubicBezTo>
                    <a:cubicBezTo>
                      <a:pt x="328136" y="807244"/>
                      <a:pt x="328136" y="807244"/>
                      <a:pt x="328136" y="808196"/>
                    </a:cubicBezTo>
                    <a:cubicBezTo>
                      <a:pt x="328136" y="812959"/>
                      <a:pt x="330041" y="816769"/>
                      <a:pt x="331946" y="820579"/>
                    </a:cubicBezTo>
                    <a:cubicBezTo>
                      <a:pt x="321469" y="824389"/>
                      <a:pt x="314801" y="832961"/>
                      <a:pt x="314801" y="844391"/>
                    </a:cubicBezTo>
                    <a:cubicBezTo>
                      <a:pt x="314801" y="858679"/>
                      <a:pt x="326231" y="870109"/>
                      <a:pt x="340519" y="870109"/>
                    </a:cubicBezTo>
                    <a:cubicBezTo>
                      <a:pt x="344329" y="870109"/>
                      <a:pt x="348139" y="869156"/>
                      <a:pt x="351949" y="867251"/>
                    </a:cubicBezTo>
                    <a:cubicBezTo>
                      <a:pt x="352901" y="867251"/>
                      <a:pt x="352901" y="867251"/>
                      <a:pt x="353854" y="867251"/>
                    </a:cubicBezTo>
                    <a:cubicBezTo>
                      <a:pt x="353854" y="868204"/>
                      <a:pt x="352901" y="870109"/>
                      <a:pt x="352901" y="871061"/>
                    </a:cubicBezTo>
                    <a:cubicBezTo>
                      <a:pt x="352901" y="878681"/>
                      <a:pt x="359569" y="885349"/>
                      <a:pt x="367189" y="885349"/>
                    </a:cubicBezTo>
                    <a:cubicBezTo>
                      <a:pt x="367189" y="885349"/>
                      <a:pt x="368141" y="885349"/>
                      <a:pt x="368141" y="885349"/>
                    </a:cubicBezTo>
                    <a:cubicBezTo>
                      <a:pt x="369094" y="887254"/>
                      <a:pt x="370046" y="888206"/>
                      <a:pt x="371951" y="890111"/>
                    </a:cubicBezTo>
                    <a:cubicBezTo>
                      <a:pt x="371951" y="891064"/>
                      <a:pt x="372904" y="891064"/>
                      <a:pt x="372904" y="892016"/>
                    </a:cubicBezTo>
                    <a:cubicBezTo>
                      <a:pt x="370999" y="891064"/>
                      <a:pt x="369094" y="890111"/>
                      <a:pt x="367189" y="890111"/>
                    </a:cubicBezTo>
                    <a:cubicBezTo>
                      <a:pt x="362426" y="890111"/>
                      <a:pt x="358616" y="893921"/>
                      <a:pt x="358616" y="898684"/>
                    </a:cubicBezTo>
                    <a:cubicBezTo>
                      <a:pt x="358616" y="903446"/>
                      <a:pt x="362426" y="907256"/>
                      <a:pt x="367189" y="907256"/>
                    </a:cubicBezTo>
                    <a:cubicBezTo>
                      <a:pt x="371951" y="907256"/>
                      <a:pt x="375761" y="903446"/>
                      <a:pt x="375761" y="898684"/>
                    </a:cubicBezTo>
                    <a:cubicBezTo>
                      <a:pt x="375761" y="896779"/>
                      <a:pt x="374809" y="894874"/>
                      <a:pt x="373856" y="892969"/>
                    </a:cubicBezTo>
                    <a:cubicBezTo>
                      <a:pt x="376714" y="896779"/>
                      <a:pt x="381476" y="899636"/>
                      <a:pt x="386239" y="899636"/>
                    </a:cubicBezTo>
                    <a:cubicBezTo>
                      <a:pt x="386239" y="899636"/>
                      <a:pt x="386239" y="899636"/>
                      <a:pt x="386239" y="899636"/>
                    </a:cubicBezTo>
                    <a:cubicBezTo>
                      <a:pt x="391954" y="912019"/>
                      <a:pt x="404336" y="920591"/>
                      <a:pt x="417671" y="920591"/>
                    </a:cubicBezTo>
                    <a:cubicBezTo>
                      <a:pt x="417671" y="920591"/>
                      <a:pt x="417671" y="920591"/>
                      <a:pt x="417671" y="920591"/>
                    </a:cubicBezTo>
                    <a:cubicBezTo>
                      <a:pt x="418624" y="923449"/>
                      <a:pt x="421481" y="926306"/>
                      <a:pt x="425291" y="926306"/>
                    </a:cubicBezTo>
                    <a:cubicBezTo>
                      <a:pt x="428149" y="926306"/>
                      <a:pt x="430054" y="925354"/>
                      <a:pt x="431006" y="923449"/>
                    </a:cubicBezTo>
                    <a:cubicBezTo>
                      <a:pt x="432911" y="924401"/>
                      <a:pt x="433864" y="924401"/>
                      <a:pt x="435769" y="924401"/>
                    </a:cubicBezTo>
                    <a:cubicBezTo>
                      <a:pt x="440531" y="924401"/>
                      <a:pt x="445294" y="921544"/>
                      <a:pt x="447199" y="916781"/>
                    </a:cubicBezTo>
                    <a:cubicBezTo>
                      <a:pt x="448151" y="916781"/>
                      <a:pt x="449104" y="917734"/>
                      <a:pt x="450056" y="917734"/>
                    </a:cubicBezTo>
                    <a:cubicBezTo>
                      <a:pt x="450056" y="918686"/>
                      <a:pt x="449104" y="920591"/>
                      <a:pt x="449104" y="922496"/>
                    </a:cubicBezTo>
                    <a:cubicBezTo>
                      <a:pt x="449104" y="928211"/>
                      <a:pt x="451009" y="932974"/>
                      <a:pt x="454819" y="935831"/>
                    </a:cubicBezTo>
                    <a:cubicBezTo>
                      <a:pt x="454819" y="935831"/>
                      <a:pt x="454819" y="935831"/>
                      <a:pt x="454819" y="935831"/>
                    </a:cubicBezTo>
                    <a:cubicBezTo>
                      <a:pt x="452914" y="935831"/>
                      <a:pt x="451009" y="935831"/>
                      <a:pt x="449104" y="936784"/>
                    </a:cubicBezTo>
                    <a:cubicBezTo>
                      <a:pt x="446246" y="935831"/>
                      <a:pt x="442436" y="934879"/>
                      <a:pt x="438626" y="934879"/>
                    </a:cubicBezTo>
                    <a:cubicBezTo>
                      <a:pt x="430054" y="934879"/>
                      <a:pt x="422434" y="937736"/>
                      <a:pt x="415766" y="942499"/>
                    </a:cubicBezTo>
                    <a:cubicBezTo>
                      <a:pt x="415766" y="941546"/>
                      <a:pt x="415766" y="940594"/>
                      <a:pt x="415766" y="939641"/>
                    </a:cubicBezTo>
                    <a:cubicBezTo>
                      <a:pt x="415766" y="932021"/>
                      <a:pt x="410051" y="925354"/>
                      <a:pt x="401479" y="925354"/>
                    </a:cubicBezTo>
                    <a:cubicBezTo>
                      <a:pt x="393859" y="925354"/>
                      <a:pt x="387191" y="932021"/>
                      <a:pt x="387191" y="939641"/>
                    </a:cubicBezTo>
                    <a:cubicBezTo>
                      <a:pt x="387191" y="947261"/>
                      <a:pt x="393859" y="953929"/>
                      <a:pt x="401479" y="953929"/>
                    </a:cubicBezTo>
                    <a:cubicBezTo>
                      <a:pt x="402431" y="953929"/>
                      <a:pt x="403384" y="953929"/>
                      <a:pt x="405289" y="953929"/>
                    </a:cubicBezTo>
                    <a:cubicBezTo>
                      <a:pt x="401479" y="959644"/>
                      <a:pt x="399574" y="966311"/>
                      <a:pt x="399574" y="973931"/>
                    </a:cubicBezTo>
                    <a:cubicBezTo>
                      <a:pt x="397669" y="973931"/>
                      <a:pt x="395764" y="972979"/>
                      <a:pt x="392906" y="972979"/>
                    </a:cubicBezTo>
                    <a:cubicBezTo>
                      <a:pt x="374809" y="972979"/>
                      <a:pt x="359569" y="988219"/>
                      <a:pt x="359569" y="1006316"/>
                    </a:cubicBezTo>
                    <a:cubicBezTo>
                      <a:pt x="359569" y="1024414"/>
                      <a:pt x="374809" y="1039654"/>
                      <a:pt x="392906" y="1039654"/>
                    </a:cubicBezTo>
                    <a:cubicBezTo>
                      <a:pt x="396716" y="1039654"/>
                      <a:pt x="400526" y="1038701"/>
                      <a:pt x="404336" y="1037749"/>
                    </a:cubicBezTo>
                    <a:cubicBezTo>
                      <a:pt x="405289" y="1038701"/>
                      <a:pt x="407194" y="1038701"/>
                      <a:pt x="409099" y="1038701"/>
                    </a:cubicBezTo>
                    <a:cubicBezTo>
                      <a:pt x="414814" y="1038701"/>
                      <a:pt x="418624" y="1034891"/>
                      <a:pt x="418624" y="1029176"/>
                    </a:cubicBezTo>
                    <a:cubicBezTo>
                      <a:pt x="418624" y="1029176"/>
                      <a:pt x="418624" y="1028224"/>
                      <a:pt x="418624" y="1028224"/>
                    </a:cubicBezTo>
                    <a:cubicBezTo>
                      <a:pt x="419576" y="1027271"/>
                      <a:pt x="420529" y="1025366"/>
                      <a:pt x="421481" y="1024414"/>
                    </a:cubicBezTo>
                    <a:cubicBezTo>
                      <a:pt x="422434" y="1025366"/>
                      <a:pt x="423386" y="1025366"/>
                      <a:pt x="424339" y="1026319"/>
                    </a:cubicBezTo>
                    <a:cubicBezTo>
                      <a:pt x="426244" y="1030129"/>
                      <a:pt x="429101" y="1033939"/>
                      <a:pt x="432911" y="1035844"/>
                    </a:cubicBezTo>
                    <a:cubicBezTo>
                      <a:pt x="431006" y="1036796"/>
                      <a:pt x="429101" y="1039654"/>
                      <a:pt x="429101" y="1042511"/>
                    </a:cubicBezTo>
                    <a:cubicBezTo>
                      <a:pt x="429101" y="1046321"/>
                      <a:pt x="431959" y="1050131"/>
                      <a:pt x="436721" y="1050131"/>
                    </a:cubicBezTo>
                    <a:cubicBezTo>
                      <a:pt x="440531" y="1050131"/>
                      <a:pt x="444341" y="1047274"/>
                      <a:pt x="444341" y="1042511"/>
                    </a:cubicBezTo>
                    <a:cubicBezTo>
                      <a:pt x="444341" y="1040606"/>
                      <a:pt x="443389" y="1038701"/>
                      <a:pt x="442436" y="1037749"/>
                    </a:cubicBezTo>
                    <a:cubicBezTo>
                      <a:pt x="444341" y="1037749"/>
                      <a:pt x="446246" y="1036796"/>
                      <a:pt x="447199" y="1036796"/>
                    </a:cubicBezTo>
                    <a:cubicBezTo>
                      <a:pt x="449104" y="1038701"/>
                      <a:pt x="451009" y="1040606"/>
                      <a:pt x="452914" y="1042511"/>
                    </a:cubicBezTo>
                    <a:cubicBezTo>
                      <a:pt x="451009" y="1044416"/>
                      <a:pt x="449104" y="1046321"/>
                      <a:pt x="447199" y="1048226"/>
                    </a:cubicBezTo>
                    <a:cubicBezTo>
                      <a:pt x="447199" y="1048226"/>
                      <a:pt x="447199" y="1048226"/>
                      <a:pt x="447199" y="1048226"/>
                    </a:cubicBezTo>
                    <a:cubicBezTo>
                      <a:pt x="434816" y="1048226"/>
                      <a:pt x="424339" y="1058704"/>
                      <a:pt x="424339" y="1071086"/>
                    </a:cubicBezTo>
                    <a:cubicBezTo>
                      <a:pt x="424339" y="1072991"/>
                      <a:pt x="424339" y="1074896"/>
                      <a:pt x="425291" y="1076801"/>
                    </a:cubicBezTo>
                    <a:cubicBezTo>
                      <a:pt x="421481" y="1073944"/>
                      <a:pt x="416719" y="1072991"/>
                      <a:pt x="412909" y="1072991"/>
                    </a:cubicBezTo>
                    <a:cubicBezTo>
                      <a:pt x="399574" y="1072991"/>
                      <a:pt x="389096" y="1083469"/>
                      <a:pt x="389096" y="1096804"/>
                    </a:cubicBezTo>
                    <a:cubicBezTo>
                      <a:pt x="389096" y="1097756"/>
                      <a:pt x="389096" y="1097756"/>
                      <a:pt x="389096" y="1098709"/>
                    </a:cubicBezTo>
                    <a:cubicBezTo>
                      <a:pt x="389096" y="1098709"/>
                      <a:pt x="389096" y="1098709"/>
                      <a:pt x="389096" y="1098709"/>
                    </a:cubicBezTo>
                    <a:cubicBezTo>
                      <a:pt x="387191" y="1093946"/>
                      <a:pt x="382429" y="1091089"/>
                      <a:pt x="377666" y="1091089"/>
                    </a:cubicBezTo>
                    <a:cubicBezTo>
                      <a:pt x="375761" y="1091089"/>
                      <a:pt x="373856" y="1092041"/>
                      <a:pt x="371951" y="1092994"/>
                    </a:cubicBezTo>
                    <a:cubicBezTo>
                      <a:pt x="373856" y="1090136"/>
                      <a:pt x="374809" y="1086326"/>
                      <a:pt x="374809" y="1082516"/>
                    </a:cubicBezTo>
                    <a:cubicBezTo>
                      <a:pt x="374809" y="1078706"/>
                      <a:pt x="373856" y="1074896"/>
                      <a:pt x="371951" y="1072039"/>
                    </a:cubicBezTo>
                    <a:cubicBezTo>
                      <a:pt x="372904" y="1072039"/>
                      <a:pt x="374809" y="1072991"/>
                      <a:pt x="375761" y="1072991"/>
                    </a:cubicBezTo>
                    <a:cubicBezTo>
                      <a:pt x="382429" y="1072991"/>
                      <a:pt x="388144" y="1067276"/>
                      <a:pt x="388144" y="1060609"/>
                    </a:cubicBezTo>
                    <a:cubicBezTo>
                      <a:pt x="388144" y="1060609"/>
                      <a:pt x="388144" y="1060609"/>
                      <a:pt x="388144" y="1060609"/>
                    </a:cubicBezTo>
                    <a:cubicBezTo>
                      <a:pt x="389096" y="1058704"/>
                      <a:pt x="390049" y="1056799"/>
                      <a:pt x="390049" y="1054894"/>
                    </a:cubicBezTo>
                    <a:cubicBezTo>
                      <a:pt x="390049" y="1050131"/>
                      <a:pt x="386239" y="1046321"/>
                      <a:pt x="381476" y="1046321"/>
                    </a:cubicBezTo>
                    <a:cubicBezTo>
                      <a:pt x="379571" y="1046321"/>
                      <a:pt x="377666" y="1047274"/>
                      <a:pt x="375761" y="1048226"/>
                    </a:cubicBezTo>
                    <a:cubicBezTo>
                      <a:pt x="375761" y="1048226"/>
                      <a:pt x="375761" y="1048226"/>
                      <a:pt x="374809" y="1048226"/>
                    </a:cubicBezTo>
                    <a:cubicBezTo>
                      <a:pt x="368141" y="1048226"/>
                      <a:pt x="362426" y="1053941"/>
                      <a:pt x="362426" y="1060609"/>
                    </a:cubicBezTo>
                    <a:cubicBezTo>
                      <a:pt x="362426" y="1062514"/>
                      <a:pt x="362426" y="1063466"/>
                      <a:pt x="363379" y="1065371"/>
                    </a:cubicBezTo>
                    <a:cubicBezTo>
                      <a:pt x="360521" y="1063466"/>
                      <a:pt x="357664" y="1062514"/>
                      <a:pt x="353854" y="1062514"/>
                    </a:cubicBezTo>
                    <a:cubicBezTo>
                      <a:pt x="342424" y="1062514"/>
                      <a:pt x="333851" y="1072039"/>
                      <a:pt x="333851" y="1082516"/>
                    </a:cubicBezTo>
                    <a:cubicBezTo>
                      <a:pt x="333851" y="1087279"/>
                      <a:pt x="335756" y="1091089"/>
                      <a:pt x="338614" y="1094899"/>
                    </a:cubicBezTo>
                    <a:cubicBezTo>
                      <a:pt x="337661" y="1094899"/>
                      <a:pt x="337661" y="1094899"/>
                      <a:pt x="336709" y="1094899"/>
                    </a:cubicBezTo>
                    <a:cubicBezTo>
                      <a:pt x="330994" y="1094899"/>
                      <a:pt x="327184" y="1099661"/>
                      <a:pt x="327184" y="1104424"/>
                    </a:cubicBezTo>
                    <a:cubicBezTo>
                      <a:pt x="327184" y="1105376"/>
                      <a:pt x="327184" y="1106329"/>
                      <a:pt x="328136" y="1107281"/>
                    </a:cubicBezTo>
                    <a:cubicBezTo>
                      <a:pt x="327184" y="1107281"/>
                      <a:pt x="325279" y="1107281"/>
                      <a:pt x="324326" y="1108234"/>
                    </a:cubicBezTo>
                    <a:cubicBezTo>
                      <a:pt x="324326" y="1108234"/>
                      <a:pt x="324326" y="1108234"/>
                      <a:pt x="324326" y="1108234"/>
                    </a:cubicBezTo>
                    <a:cubicBezTo>
                      <a:pt x="324326" y="1108234"/>
                      <a:pt x="323374" y="1108234"/>
                      <a:pt x="323374" y="1108234"/>
                    </a:cubicBezTo>
                    <a:cubicBezTo>
                      <a:pt x="325279" y="1106329"/>
                      <a:pt x="326231" y="1103471"/>
                      <a:pt x="326231" y="1100614"/>
                    </a:cubicBezTo>
                    <a:cubicBezTo>
                      <a:pt x="326231" y="1092994"/>
                      <a:pt x="319564" y="1086326"/>
                      <a:pt x="311944" y="1086326"/>
                    </a:cubicBezTo>
                    <a:cubicBezTo>
                      <a:pt x="310039" y="1086326"/>
                      <a:pt x="308134" y="1086326"/>
                      <a:pt x="307181" y="1087279"/>
                    </a:cubicBezTo>
                    <a:cubicBezTo>
                      <a:pt x="309086" y="1085374"/>
                      <a:pt x="310039" y="1083469"/>
                      <a:pt x="310991" y="1080611"/>
                    </a:cubicBezTo>
                    <a:cubicBezTo>
                      <a:pt x="311944" y="1080611"/>
                      <a:pt x="311944" y="1080611"/>
                      <a:pt x="312896" y="1080611"/>
                    </a:cubicBezTo>
                    <a:cubicBezTo>
                      <a:pt x="330041" y="1080611"/>
                      <a:pt x="343376" y="1067276"/>
                      <a:pt x="343376" y="1050131"/>
                    </a:cubicBezTo>
                    <a:cubicBezTo>
                      <a:pt x="343376" y="1048226"/>
                      <a:pt x="343376" y="1046321"/>
                      <a:pt x="342424" y="1044416"/>
                    </a:cubicBezTo>
                    <a:cubicBezTo>
                      <a:pt x="347186" y="1042511"/>
                      <a:pt x="350996" y="1037749"/>
                      <a:pt x="350996" y="1032034"/>
                    </a:cubicBezTo>
                    <a:cubicBezTo>
                      <a:pt x="350996" y="1024414"/>
                      <a:pt x="345281" y="1018699"/>
                      <a:pt x="337661" y="1018699"/>
                    </a:cubicBezTo>
                    <a:cubicBezTo>
                      <a:pt x="333851" y="1018699"/>
                      <a:pt x="330041" y="1020604"/>
                      <a:pt x="327184" y="1023461"/>
                    </a:cubicBezTo>
                    <a:cubicBezTo>
                      <a:pt x="325279" y="1022509"/>
                      <a:pt x="324326" y="1021556"/>
                      <a:pt x="322421" y="1021556"/>
                    </a:cubicBezTo>
                    <a:cubicBezTo>
                      <a:pt x="322421" y="1021556"/>
                      <a:pt x="322421" y="1020604"/>
                      <a:pt x="322421" y="1020604"/>
                    </a:cubicBezTo>
                    <a:cubicBezTo>
                      <a:pt x="327184" y="1016794"/>
                      <a:pt x="330041" y="1012031"/>
                      <a:pt x="330041" y="1005364"/>
                    </a:cubicBezTo>
                    <a:cubicBezTo>
                      <a:pt x="330041" y="995839"/>
                      <a:pt x="322421" y="988219"/>
                      <a:pt x="312896" y="987266"/>
                    </a:cubicBezTo>
                    <a:cubicBezTo>
                      <a:pt x="314801" y="985361"/>
                      <a:pt x="316706" y="982504"/>
                      <a:pt x="317659" y="978694"/>
                    </a:cubicBezTo>
                    <a:cubicBezTo>
                      <a:pt x="321469" y="976789"/>
                      <a:pt x="325279" y="973931"/>
                      <a:pt x="328136" y="971074"/>
                    </a:cubicBezTo>
                    <a:cubicBezTo>
                      <a:pt x="332899" y="974884"/>
                      <a:pt x="338614" y="976789"/>
                      <a:pt x="345281" y="976789"/>
                    </a:cubicBezTo>
                    <a:cubicBezTo>
                      <a:pt x="361474" y="976789"/>
                      <a:pt x="374809" y="963454"/>
                      <a:pt x="374809" y="947261"/>
                    </a:cubicBezTo>
                    <a:cubicBezTo>
                      <a:pt x="374809" y="932974"/>
                      <a:pt x="364331" y="921544"/>
                      <a:pt x="350996" y="918686"/>
                    </a:cubicBezTo>
                    <a:cubicBezTo>
                      <a:pt x="350996" y="917734"/>
                      <a:pt x="350044" y="916781"/>
                      <a:pt x="350044" y="915829"/>
                    </a:cubicBezTo>
                    <a:cubicBezTo>
                      <a:pt x="354806" y="913924"/>
                      <a:pt x="357664" y="909161"/>
                      <a:pt x="357664" y="903446"/>
                    </a:cubicBezTo>
                    <a:cubicBezTo>
                      <a:pt x="357664" y="895826"/>
                      <a:pt x="351949" y="890111"/>
                      <a:pt x="344329" y="890111"/>
                    </a:cubicBezTo>
                    <a:cubicBezTo>
                      <a:pt x="336709" y="890111"/>
                      <a:pt x="330994" y="895826"/>
                      <a:pt x="330994" y="903446"/>
                    </a:cubicBezTo>
                    <a:cubicBezTo>
                      <a:pt x="330994" y="905351"/>
                      <a:pt x="330994" y="906304"/>
                      <a:pt x="331946" y="908209"/>
                    </a:cubicBezTo>
                    <a:cubicBezTo>
                      <a:pt x="327184" y="910114"/>
                      <a:pt x="324326" y="913924"/>
                      <a:pt x="323374" y="918686"/>
                    </a:cubicBezTo>
                    <a:cubicBezTo>
                      <a:pt x="317659" y="914876"/>
                      <a:pt x="310991" y="912971"/>
                      <a:pt x="304324" y="912971"/>
                    </a:cubicBezTo>
                    <a:cubicBezTo>
                      <a:pt x="295751" y="912971"/>
                      <a:pt x="287179" y="916781"/>
                      <a:pt x="281464" y="921544"/>
                    </a:cubicBezTo>
                    <a:cubicBezTo>
                      <a:pt x="281464" y="921544"/>
                      <a:pt x="281464" y="920591"/>
                      <a:pt x="281464" y="920591"/>
                    </a:cubicBezTo>
                    <a:cubicBezTo>
                      <a:pt x="281464" y="907256"/>
                      <a:pt x="270034" y="895826"/>
                      <a:pt x="256699" y="895826"/>
                    </a:cubicBezTo>
                    <a:cubicBezTo>
                      <a:pt x="254794" y="895826"/>
                      <a:pt x="252889" y="895826"/>
                      <a:pt x="251936" y="896779"/>
                    </a:cubicBezTo>
                    <a:cubicBezTo>
                      <a:pt x="250984" y="886301"/>
                      <a:pt x="244316" y="877729"/>
                      <a:pt x="234791" y="872966"/>
                    </a:cubicBezTo>
                    <a:cubicBezTo>
                      <a:pt x="234791" y="872966"/>
                      <a:pt x="234791" y="872966"/>
                      <a:pt x="234791" y="872966"/>
                    </a:cubicBezTo>
                    <a:cubicBezTo>
                      <a:pt x="244316" y="872966"/>
                      <a:pt x="250984" y="865346"/>
                      <a:pt x="250984" y="856774"/>
                    </a:cubicBezTo>
                    <a:cubicBezTo>
                      <a:pt x="250984" y="847249"/>
                      <a:pt x="243364" y="840581"/>
                      <a:pt x="234791" y="840581"/>
                    </a:cubicBezTo>
                    <a:cubicBezTo>
                      <a:pt x="226219" y="840581"/>
                      <a:pt x="218599" y="848201"/>
                      <a:pt x="218599" y="856774"/>
                    </a:cubicBezTo>
                    <a:cubicBezTo>
                      <a:pt x="218599" y="862489"/>
                      <a:pt x="222409" y="868204"/>
                      <a:pt x="227171" y="871061"/>
                    </a:cubicBezTo>
                    <a:cubicBezTo>
                      <a:pt x="226219" y="871061"/>
                      <a:pt x="224314" y="871061"/>
                      <a:pt x="223361" y="871061"/>
                    </a:cubicBezTo>
                    <a:cubicBezTo>
                      <a:pt x="221456" y="871061"/>
                      <a:pt x="218599" y="871061"/>
                      <a:pt x="216694" y="872014"/>
                    </a:cubicBezTo>
                    <a:cubicBezTo>
                      <a:pt x="215741" y="871061"/>
                      <a:pt x="214789" y="871061"/>
                      <a:pt x="213836" y="870109"/>
                    </a:cubicBezTo>
                    <a:cubicBezTo>
                      <a:pt x="211931" y="864394"/>
                      <a:pt x="207169" y="859631"/>
                      <a:pt x="200501" y="859631"/>
                    </a:cubicBezTo>
                    <a:cubicBezTo>
                      <a:pt x="199549" y="859631"/>
                      <a:pt x="197644" y="859631"/>
                      <a:pt x="196691" y="860584"/>
                    </a:cubicBezTo>
                    <a:cubicBezTo>
                      <a:pt x="196691" y="860584"/>
                      <a:pt x="196691" y="860584"/>
                      <a:pt x="196691" y="860584"/>
                    </a:cubicBezTo>
                    <a:cubicBezTo>
                      <a:pt x="196691" y="856774"/>
                      <a:pt x="195739" y="852964"/>
                      <a:pt x="194786" y="849154"/>
                    </a:cubicBezTo>
                    <a:cubicBezTo>
                      <a:pt x="196691" y="847249"/>
                      <a:pt x="197644" y="845344"/>
                      <a:pt x="198596" y="842486"/>
                    </a:cubicBezTo>
                    <a:cubicBezTo>
                      <a:pt x="201454" y="838676"/>
                      <a:pt x="203359" y="832961"/>
                      <a:pt x="203359" y="827246"/>
                    </a:cubicBezTo>
                    <a:cubicBezTo>
                      <a:pt x="203359" y="823436"/>
                      <a:pt x="202406" y="819626"/>
                      <a:pt x="200501" y="815816"/>
                    </a:cubicBezTo>
                    <a:cubicBezTo>
                      <a:pt x="202406" y="815816"/>
                      <a:pt x="203359" y="816769"/>
                      <a:pt x="205264" y="816769"/>
                    </a:cubicBezTo>
                    <a:cubicBezTo>
                      <a:pt x="216694" y="816769"/>
                      <a:pt x="226219" y="807244"/>
                      <a:pt x="226219" y="795814"/>
                    </a:cubicBezTo>
                    <a:cubicBezTo>
                      <a:pt x="226219" y="784384"/>
                      <a:pt x="216694" y="774859"/>
                      <a:pt x="205264" y="774859"/>
                    </a:cubicBezTo>
                    <a:cubicBezTo>
                      <a:pt x="193834" y="774859"/>
                      <a:pt x="184309" y="784384"/>
                      <a:pt x="184309" y="795814"/>
                    </a:cubicBezTo>
                    <a:cubicBezTo>
                      <a:pt x="184309" y="798671"/>
                      <a:pt x="185261" y="801529"/>
                      <a:pt x="186214" y="803434"/>
                    </a:cubicBezTo>
                    <a:cubicBezTo>
                      <a:pt x="183356" y="802481"/>
                      <a:pt x="180499" y="802481"/>
                      <a:pt x="177641" y="802481"/>
                    </a:cubicBezTo>
                    <a:cubicBezTo>
                      <a:pt x="170021" y="802481"/>
                      <a:pt x="162401" y="806291"/>
                      <a:pt x="157639" y="812006"/>
                    </a:cubicBezTo>
                    <a:cubicBezTo>
                      <a:pt x="153829" y="806291"/>
                      <a:pt x="147161" y="802481"/>
                      <a:pt x="140494" y="802481"/>
                    </a:cubicBezTo>
                    <a:cubicBezTo>
                      <a:pt x="136684" y="802481"/>
                      <a:pt x="133826" y="803434"/>
                      <a:pt x="130969" y="804386"/>
                    </a:cubicBezTo>
                    <a:cubicBezTo>
                      <a:pt x="130016" y="798671"/>
                      <a:pt x="126206" y="794861"/>
                      <a:pt x="120491" y="794861"/>
                    </a:cubicBezTo>
                    <a:cubicBezTo>
                      <a:pt x="116681" y="794861"/>
                      <a:pt x="112871" y="797719"/>
                      <a:pt x="110966" y="800576"/>
                    </a:cubicBezTo>
                    <a:cubicBezTo>
                      <a:pt x="103346" y="803434"/>
                      <a:pt x="98584" y="811054"/>
                      <a:pt x="98584" y="818674"/>
                    </a:cubicBezTo>
                    <a:cubicBezTo>
                      <a:pt x="98584" y="829151"/>
                      <a:pt x="107156" y="838676"/>
                      <a:pt x="118586" y="838676"/>
                    </a:cubicBezTo>
                    <a:cubicBezTo>
                      <a:pt x="121444" y="838676"/>
                      <a:pt x="124301" y="837724"/>
                      <a:pt x="126206" y="836771"/>
                    </a:cubicBezTo>
                    <a:cubicBezTo>
                      <a:pt x="130016" y="840581"/>
                      <a:pt x="134779" y="842486"/>
                      <a:pt x="140494" y="842486"/>
                    </a:cubicBezTo>
                    <a:cubicBezTo>
                      <a:pt x="143351" y="842486"/>
                      <a:pt x="146209" y="841534"/>
                      <a:pt x="148114" y="840581"/>
                    </a:cubicBezTo>
                    <a:cubicBezTo>
                      <a:pt x="144304" y="845344"/>
                      <a:pt x="141446" y="852011"/>
                      <a:pt x="141446" y="858679"/>
                    </a:cubicBezTo>
                    <a:cubicBezTo>
                      <a:pt x="141446" y="871061"/>
                      <a:pt x="150019" y="881539"/>
                      <a:pt x="161449" y="885349"/>
                    </a:cubicBezTo>
                    <a:cubicBezTo>
                      <a:pt x="156686" y="892969"/>
                      <a:pt x="153829" y="901541"/>
                      <a:pt x="153829" y="911066"/>
                    </a:cubicBezTo>
                    <a:cubicBezTo>
                      <a:pt x="153829" y="922496"/>
                      <a:pt x="158591" y="932974"/>
                      <a:pt x="165259" y="940594"/>
                    </a:cubicBezTo>
                    <a:cubicBezTo>
                      <a:pt x="159544" y="942499"/>
                      <a:pt x="154781" y="948214"/>
                      <a:pt x="154781" y="955834"/>
                    </a:cubicBezTo>
                    <a:cubicBezTo>
                      <a:pt x="154781" y="964406"/>
                      <a:pt x="161449" y="972026"/>
                      <a:pt x="170974" y="972026"/>
                    </a:cubicBezTo>
                    <a:cubicBezTo>
                      <a:pt x="179546" y="972026"/>
                      <a:pt x="186214" y="965359"/>
                      <a:pt x="187166" y="957739"/>
                    </a:cubicBezTo>
                    <a:cubicBezTo>
                      <a:pt x="187166" y="957739"/>
                      <a:pt x="188119" y="957739"/>
                      <a:pt x="188119" y="957739"/>
                    </a:cubicBezTo>
                    <a:cubicBezTo>
                      <a:pt x="190024" y="957739"/>
                      <a:pt x="191929" y="956786"/>
                      <a:pt x="192881" y="955834"/>
                    </a:cubicBezTo>
                    <a:cubicBezTo>
                      <a:pt x="194786" y="955834"/>
                      <a:pt x="196691" y="956786"/>
                      <a:pt x="199549" y="956786"/>
                    </a:cubicBezTo>
                    <a:cubicBezTo>
                      <a:pt x="204311" y="956786"/>
                      <a:pt x="208121" y="955834"/>
                      <a:pt x="211931" y="954881"/>
                    </a:cubicBezTo>
                    <a:cubicBezTo>
                      <a:pt x="211931" y="954881"/>
                      <a:pt x="211931" y="954881"/>
                      <a:pt x="211931" y="954881"/>
                    </a:cubicBezTo>
                    <a:cubicBezTo>
                      <a:pt x="218599" y="954881"/>
                      <a:pt x="224314" y="952024"/>
                      <a:pt x="228124" y="948214"/>
                    </a:cubicBezTo>
                    <a:cubicBezTo>
                      <a:pt x="230029" y="952024"/>
                      <a:pt x="233839" y="954881"/>
                      <a:pt x="237649" y="954881"/>
                    </a:cubicBezTo>
                    <a:cubicBezTo>
                      <a:pt x="239554" y="954881"/>
                      <a:pt x="240506" y="954881"/>
                      <a:pt x="241459" y="953929"/>
                    </a:cubicBezTo>
                    <a:cubicBezTo>
                      <a:pt x="245269" y="956786"/>
                      <a:pt x="249079" y="957739"/>
                      <a:pt x="254794" y="957739"/>
                    </a:cubicBezTo>
                    <a:cubicBezTo>
                      <a:pt x="259556" y="957739"/>
                      <a:pt x="263366" y="956786"/>
                      <a:pt x="267176" y="953929"/>
                    </a:cubicBezTo>
                    <a:cubicBezTo>
                      <a:pt x="268129" y="953929"/>
                      <a:pt x="268129" y="953929"/>
                      <a:pt x="269081" y="953929"/>
                    </a:cubicBezTo>
                    <a:cubicBezTo>
                      <a:pt x="270034" y="953929"/>
                      <a:pt x="271939" y="953929"/>
                      <a:pt x="272891" y="952976"/>
                    </a:cubicBezTo>
                    <a:cubicBezTo>
                      <a:pt x="273844" y="959644"/>
                      <a:pt x="276701" y="965359"/>
                      <a:pt x="281464" y="970121"/>
                    </a:cubicBezTo>
                    <a:cubicBezTo>
                      <a:pt x="280511" y="970121"/>
                      <a:pt x="278606" y="970121"/>
                      <a:pt x="277654" y="970121"/>
                    </a:cubicBezTo>
                    <a:cubicBezTo>
                      <a:pt x="276701" y="970121"/>
                      <a:pt x="276701" y="970121"/>
                      <a:pt x="275749" y="970121"/>
                    </a:cubicBezTo>
                    <a:cubicBezTo>
                      <a:pt x="275749" y="964406"/>
                      <a:pt x="270986" y="959644"/>
                      <a:pt x="265271" y="959644"/>
                    </a:cubicBezTo>
                    <a:cubicBezTo>
                      <a:pt x="259556" y="959644"/>
                      <a:pt x="254794" y="964406"/>
                      <a:pt x="254794" y="970121"/>
                    </a:cubicBezTo>
                    <a:cubicBezTo>
                      <a:pt x="254794" y="973931"/>
                      <a:pt x="256699" y="977741"/>
                      <a:pt x="260509" y="979646"/>
                    </a:cubicBezTo>
                    <a:cubicBezTo>
                      <a:pt x="259556" y="981551"/>
                      <a:pt x="258604" y="983456"/>
                      <a:pt x="257651" y="986314"/>
                    </a:cubicBezTo>
                    <a:cubicBezTo>
                      <a:pt x="254794" y="984409"/>
                      <a:pt x="250984" y="982504"/>
                      <a:pt x="247174" y="982504"/>
                    </a:cubicBezTo>
                    <a:cubicBezTo>
                      <a:pt x="246221" y="972979"/>
                      <a:pt x="239554" y="966311"/>
                      <a:pt x="230029" y="966311"/>
                    </a:cubicBezTo>
                    <a:cubicBezTo>
                      <a:pt x="220504" y="966311"/>
                      <a:pt x="212884" y="973931"/>
                      <a:pt x="212884" y="983456"/>
                    </a:cubicBezTo>
                    <a:cubicBezTo>
                      <a:pt x="212884" y="986314"/>
                      <a:pt x="213836" y="989171"/>
                      <a:pt x="215741" y="992029"/>
                    </a:cubicBezTo>
                    <a:cubicBezTo>
                      <a:pt x="210026" y="997744"/>
                      <a:pt x="206216" y="1006316"/>
                      <a:pt x="206216" y="1014889"/>
                    </a:cubicBezTo>
                    <a:cubicBezTo>
                      <a:pt x="206216" y="1017746"/>
                      <a:pt x="206216" y="1020604"/>
                      <a:pt x="207169" y="1022509"/>
                    </a:cubicBezTo>
                    <a:cubicBezTo>
                      <a:pt x="205264" y="1022509"/>
                      <a:pt x="203359" y="1021556"/>
                      <a:pt x="200501" y="1021556"/>
                    </a:cubicBezTo>
                    <a:cubicBezTo>
                      <a:pt x="198596" y="1021556"/>
                      <a:pt x="197644" y="1021556"/>
                      <a:pt x="195739" y="1022509"/>
                    </a:cubicBezTo>
                    <a:cubicBezTo>
                      <a:pt x="192881" y="1018699"/>
                      <a:pt x="188119" y="1015841"/>
                      <a:pt x="182404" y="1015841"/>
                    </a:cubicBezTo>
                    <a:cubicBezTo>
                      <a:pt x="172879" y="1015841"/>
                      <a:pt x="165259" y="1023461"/>
                      <a:pt x="165259" y="1032986"/>
                    </a:cubicBezTo>
                    <a:cubicBezTo>
                      <a:pt x="165259" y="1037749"/>
                      <a:pt x="167164" y="1042511"/>
                      <a:pt x="170974" y="1045369"/>
                    </a:cubicBezTo>
                    <a:cubicBezTo>
                      <a:pt x="170974" y="1047274"/>
                      <a:pt x="170021" y="1049179"/>
                      <a:pt x="170021" y="1051084"/>
                    </a:cubicBezTo>
                    <a:cubicBezTo>
                      <a:pt x="170021" y="1052989"/>
                      <a:pt x="170021" y="1055846"/>
                      <a:pt x="170974" y="1057751"/>
                    </a:cubicBezTo>
                    <a:cubicBezTo>
                      <a:pt x="167164" y="1061561"/>
                      <a:pt x="164306" y="1067276"/>
                      <a:pt x="164306" y="1073944"/>
                    </a:cubicBezTo>
                    <a:cubicBezTo>
                      <a:pt x="164306" y="1076801"/>
                      <a:pt x="165259" y="1079659"/>
                      <a:pt x="166211" y="1081564"/>
                    </a:cubicBezTo>
                    <a:cubicBezTo>
                      <a:pt x="165259" y="1081564"/>
                      <a:pt x="164306" y="1081564"/>
                      <a:pt x="162401" y="1081564"/>
                    </a:cubicBezTo>
                    <a:cubicBezTo>
                      <a:pt x="162401" y="1081564"/>
                      <a:pt x="162401" y="1080611"/>
                      <a:pt x="162401" y="1080611"/>
                    </a:cubicBezTo>
                    <a:cubicBezTo>
                      <a:pt x="162401" y="1078706"/>
                      <a:pt x="162401" y="1076801"/>
                      <a:pt x="161449" y="1074896"/>
                    </a:cubicBezTo>
                    <a:cubicBezTo>
                      <a:pt x="161449" y="1072991"/>
                      <a:pt x="162401" y="1072039"/>
                      <a:pt x="162401" y="1070134"/>
                    </a:cubicBezTo>
                    <a:cubicBezTo>
                      <a:pt x="162401" y="1061561"/>
                      <a:pt x="155734" y="1054894"/>
                      <a:pt x="147161" y="1054894"/>
                    </a:cubicBezTo>
                    <a:cubicBezTo>
                      <a:pt x="143351" y="1054894"/>
                      <a:pt x="140494" y="1055846"/>
                      <a:pt x="137636" y="1057751"/>
                    </a:cubicBezTo>
                    <a:cubicBezTo>
                      <a:pt x="126206" y="1058704"/>
                      <a:pt x="116681" y="1068229"/>
                      <a:pt x="116681" y="1080611"/>
                    </a:cubicBezTo>
                    <a:cubicBezTo>
                      <a:pt x="116681" y="1092041"/>
                      <a:pt x="125254" y="1101566"/>
                      <a:pt x="135731" y="1103471"/>
                    </a:cubicBezTo>
                    <a:cubicBezTo>
                      <a:pt x="133826" y="1107281"/>
                      <a:pt x="132874" y="1112044"/>
                      <a:pt x="132874" y="1115854"/>
                    </a:cubicBezTo>
                    <a:cubicBezTo>
                      <a:pt x="132874" y="1132046"/>
                      <a:pt x="143351" y="1144429"/>
                      <a:pt x="157639" y="1149191"/>
                    </a:cubicBezTo>
                    <a:cubicBezTo>
                      <a:pt x="155734" y="1149191"/>
                      <a:pt x="153829" y="1148239"/>
                      <a:pt x="151924" y="1148239"/>
                    </a:cubicBezTo>
                    <a:cubicBezTo>
                      <a:pt x="139541" y="1148239"/>
                      <a:pt x="128111" y="1155859"/>
                      <a:pt x="123349" y="1166336"/>
                    </a:cubicBezTo>
                    <a:cubicBezTo>
                      <a:pt x="118586" y="1160621"/>
                      <a:pt x="110966" y="1157764"/>
                      <a:pt x="102394" y="1157764"/>
                    </a:cubicBezTo>
                    <a:cubicBezTo>
                      <a:pt x="86201" y="1157764"/>
                      <a:pt x="73819" y="1170146"/>
                      <a:pt x="73819" y="1186339"/>
                    </a:cubicBezTo>
                    <a:cubicBezTo>
                      <a:pt x="73819" y="1195864"/>
                      <a:pt x="78581" y="1204436"/>
                      <a:pt x="85249" y="1209199"/>
                    </a:cubicBezTo>
                    <a:cubicBezTo>
                      <a:pt x="85249" y="1209199"/>
                      <a:pt x="85249" y="1209199"/>
                      <a:pt x="85249" y="1210151"/>
                    </a:cubicBezTo>
                    <a:cubicBezTo>
                      <a:pt x="85249" y="1216819"/>
                      <a:pt x="90011" y="1221581"/>
                      <a:pt x="96679" y="1222534"/>
                    </a:cubicBezTo>
                    <a:cubicBezTo>
                      <a:pt x="90011" y="1224439"/>
                      <a:pt x="84296" y="1230154"/>
                      <a:pt x="84296" y="1237774"/>
                    </a:cubicBezTo>
                    <a:cubicBezTo>
                      <a:pt x="84296" y="1246346"/>
                      <a:pt x="90964" y="1253966"/>
                      <a:pt x="100489" y="1253966"/>
                    </a:cubicBezTo>
                    <a:cubicBezTo>
                      <a:pt x="108109" y="1253966"/>
                      <a:pt x="113824" y="1248251"/>
                      <a:pt x="115729" y="1241584"/>
                    </a:cubicBezTo>
                    <a:cubicBezTo>
                      <a:pt x="119539" y="1250156"/>
                      <a:pt x="129064" y="1256824"/>
                      <a:pt x="139541" y="1256824"/>
                    </a:cubicBezTo>
                    <a:cubicBezTo>
                      <a:pt x="139541" y="1256824"/>
                      <a:pt x="140494" y="1256824"/>
                      <a:pt x="140494" y="1256824"/>
                    </a:cubicBezTo>
                    <a:cubicBezTo>
                      <a:pt x="140494" y="1256824"/>
                      <a:pt x="140494" y="1257776"/>
                      <a:pt x="140494" y="1257776"/>
                    </a:cubicBezTo>
                    <a:cubicBezTo>
                      <a:pt x="135731" y="1260634"/>
                      <a:pt x="131921" y="1266349"/>
                      <a:pt x="130016" y="1272064"/>
                    </a:cubicBezTo>
                    <a:cubicBezTo>
                      <a:pt x="124301" y="1269206"/>
                      <a:pt x="117634" y="1267301"/>
                      <a:pt x="110966" y="1267301"/>
                    </a:cubicBezTo>
                    <a:cubicBezTo>
                      <a:pt x="101441" y="1267301"/>
                      <a:pt x="91916" y="1271111"/>
                      <a:pt x="85249" y="1276826"/>
                    </a:cubicBezTo>
                    <a:cubicBezTo>
                      <a:pt x="83344" y="1274921"/>
                      <a:pt x="80486" y="1273969"/>
                      <a:pt x="77629" y="1273969"/>
                    </a:cubicBezTo>
                    <a:cubicBezTo>
                      <a:pt x="70009" y="1273969"/>
                      <a:pt x="64294" y="1279684"/>
                      <a:pt x="64294" y="1287304"/>
                    </a:cubicBezTo>
                    <a:cubicBezTo>
                      <a:pt x="64294" y="1288256"/>
                      <a:pt x="64294" y="1289209"/>
                      <a:pt x="64294" y="1290161"/>
                    </a:cubicBezTo>
                    <a:cubicBezTo>
                      <a:pt x="64294" y="1290161"/>
                      <a:pt x="64294" y="1290161"/>
                      <a:pt x="64294" y="1291114"/>
                    </a:cubicBezTo>
                    <a:cubicBezTo>
                      <a:pt x="62389" y="1291114"/>
                      <a:pt x="61436" y="1290161"/>
                      <a:pt x="59531" y="1290161"/>
                    </a:cubicBezTo>
                    <a:cubicBezTo>
                      <a:pt x="49054" y="1290161"/>
                      <a:pt x="40481" y="1298734"/>
                      <a:pt x="40481" y="1309211"/>
                    </a:cubicBezTo>
                    <a:cubicBezTo>
                      <a:pt x="40481" y="1319689"/>
                      <a:pt x="49054" y="1328261"/>
                      <a:pt x="59531" y="1328261"/>
                    </a:cubicBezTo>
                    <a:cubicBezTo>
                      <a:pt x="65246" y="1328261"/>
                      <a:pt x="70009" y="1326356"/>
                      <a:pt x="73819" y="1322546"/>
                    </a:cubicBezTo>
                    <a:cubicBezTo>
                      <a:pt x="79534" y="1337786"/>
                      <a:pt x="94774" y="1348264"/>
                      <a:pt x="111919" y="1348264"/>
                    </a:cubicBezTo>
                    <a:cubicBezTo>
                      <a:pt x="122396" y="1348264"/>
                      <a:pt x="131921" y="1344454"/>
                      <a:pt x="139541" y="1337786"/>
                    </a:cubicBezTo>
                    <a:cubicBezTo>
                      <a:pt x="137636" y="1339691"/>
                      <a:pt x="136684" y="1342549"/>
                      <a:pt x="136684" y="1345406"/>
                    </a:cubicBezTo>
                    <a:cubicBezTo>
                      <a:pt x="136684" y="1345406"/>
                      <a:pt x="136684" y="1345406"/>
                      <a:pt x="136684" y="1345406"/>
                    </a:cubicBezTo>
                    <a:cubicBezTo>
                      <a:pt x="125254" y="1350169"/>
                      <a:pt x="116681" y="1360646"/>
                      <a:pt x="116681" y="1373981"/>
                    </a:cubicBezTo>
                    <a:cubicBezTo>
                      <a:pt x="116681" y="1380649"/>
                      <a:pt x="119539" y="1387316"/>
                      <a:pt x="123349" y="1393031"/>
                    </a:cubicBezTo>
                    <a:cubicBezTo>
                      <a:pt x="120491" y="1391126"/>
                      <a:pt x="117634" y="1390174"/>
                      <a:pt x="113824" y="1390174"/>
                    </a:cubicBezTo>
                    <a:cubicBezTo>
                      <a:pt x="108109" y="1390174"/>
                      <a:pt x="102394" y="1393984"/>
                      <a:pt x="99536" y="1398746"/>
                    </a:cubicBezTo>
                    <a:cubicBezTo>
                      <a:pt x="99536" y="1398746"/>
                      <a:pt x="99536" y="1398746"/>
                      <a:pt x="98584" y="1398746"/>
                    </a:cubicBezTo>
                    <a:cubicBezTo>
                      <a:pt x="95726" y="1398746"/>
                      <a:pt x="92869" y="1399699"/>
                      <a:pt x="90964" y="1400651"/>
                    </a:cubicBezTo>
                    <a:cubicBezTo>
                      <a:pt x="83344" y="1391126"/>
                      <a:pt x="71914" y="1384459"/>
                      <a:pt x="59531" y="1384459"/>
                    </a:cubicBezTo>
                    <a:cubicBezTo>
                      <a:pt x="50006" y="1384459"/>
                      <a:pt x="40481" y="1388269"/>
                      <a:pt x="33814" y="1393984"/>
                    </a:cubicBezTo>
                    <a:cubicBezTo>
                      <a:pt x="33814" y="1393984"/>
                      <a:pt x="32861" y="1393984"/>
                      <a:pt x="32861" y="1393984"/>
                    </a:cubicBezTo>
                    <a:cubicBezTo>
                      <a:pt x="30004" y="1393984"/>
                      <a:pt x="27146" y="1396841"/>
                      <a:pt x="27146" y="1399699"/>
                    </a:cubicBezTo>
                    <a:cubicBezTo>
                      <a:pt x="27146" y="1400651"/>
                      <a:pt x="27146" y="1400651"/>
                      <a:pt x="27146" y="1400651"/>
                    </a:cubicBezTo>
                    <a:cubicBezTo>
                      <a:pt x="23336" y="1406366"/>
                      <a:pt x="20479" y="1413034"/>
                      <a:pt x="19526" y="1420654"/>
                    </a:cubicBezTo>
                    <a:cubicBezTo>
                      <a:pt x="11906" y="1423511"/>
                      <a:pt x="7144" y="1430179"/>
                      <a:pt x="7144" y="1437799"/>
                    </a:cubicBezTo>
                    <a:cubicBezTo>
                      <a:pt x="7144" y="1448276"/>
                      <a:pt x="15716" y="1456849"/>
                      <a:pt x="26194" y="1456849"/>
                    </a:cubicBezTo>
                    <a:cubicBezTo>
                      <a:pt x="29051" y="1456849"/>
                      <a:pt x="31909" y="1455896"/>
                      <a:pt x="34766" y="1454944"/>
                    </a:cubicBezTo>
                    <a:cubicBezTo>
                      <a:pt x="41434" y="1460659"/>
                      <a:pt x="50006" y="1463516"/>
                      <a:pt x="59531" y="1463516"/>
                    </a:cubicBezTo>
                    <a:cubicBezTo>
                      <a:pt x="79534" y="1463516"/>
                      <a:pt x="96679" y="1448276"/>
                      <a:pt x="98584" y="1429226"/>
                    </a:cubicBezTo>
                    <a:cubicBezTo>
                      <a:pt x="98584" y="1429226"/>
                      <a:pt x="98584" y="1429226"/>
                      <a:pt x="98584" y="1429226"/>
                    </a:cubicBezTo>
                    <a:cubicBezTo>
                      <a:pt x="103346" y="1429226"/>
                      <a:pt x="108109" y="1426369"/>
                      <a:pt x="110966" y="1422559"/>
                    </a:cubicBezTo>
                    <a:cubicBezTo>
                      <a:pt x="111919" y="1422559"/>
                      <a:pt x="112871" y="1422559"/>
                      <a:pt x="112871" y="1422559"/>
                    </a:cubicBezTo>
                    <a:cubicBezTo>
                      <a:pt x="122396" y="1422559"/>
                      <a:pt x="129064" y="1414939"/>
                      <a:pt x="129064" y="1406366"/>
                    </a:cubicBezTo>
                    <a:cubicBezTo>
                      <a:pt x="129064" y="1403509"/>
                      <a:pt x="128111" y="1399699"/>
                      <a:pt x="126206" y="1397794"/>
                    </a:cubicBezTo>
                    <a:cubicBezTo>
                      <a:pt x="131921" y="1402556"/>
                      <a:pt x="138589" y="1405414"/>
                      <a:pt x="146209" y="1405414"/>
                    </a:cubicBezTo>
                    <a:cubicBezTo>
                      <a:pt x="158591" y="1405414"/>
                      <a:pt x="169069" y="1398746"/>
                      <a:pt x="173831" y="1388269"/>
                    </a:cubicBezTo>
                    <a:cubicBezTo>
                      <a:pt x="174784" y="1388269"/>
                      <a:pt x="175736" y="1388269"/>
                      <a:pt x="176689" y="1388269"/>
                    </a:cubicBezTo>
                    <a:cubicBezTo>
                      <a:pt x="176689" y="1388269"/>
                      <a:pt x="177641" y="1388269"/>
                      <a:pt x="177641" y="1388269"/>
                    </a:cubicBezTo>
                    <a:cubicBezTo>
                      <a:pt x="184309" y="1401604"/>
                      <a:pt x="197644" y="1410176"/>
                      <a:pt x="212884" y="1410176"/>
                    </a:cubicBezTo>
                    <a:cubicBezTo>
                      <a:pt x="227171" y="1410176"/>
                      <a:pt x="239554" y="1402556"/>
                      <a:pt x="246221" y="1391126"/>
                    </a:cubicBezTo>
                    <a:cubicBezTo>
                      <a:pt x="246221" y="1391126"/>
                      <a:pt x="247174" y="1391126"/>
                      <a:pt x="247174" y="1391126"/>
                    </a:cubicBezTo>
                    <a:cubicBezTo>
                      <a:pt x="250984" y="1391126"/>
                      <a:pt x="253841" y="1388269"/>
                      <a:pt x="253841" y="1383506"/>
                    </a:cubicBezTo>
                    <a:cubicBezTo>
                      <a:pt x="253841" y="1380649"/>
                      <a:pt x="252889" y="1378744"/>
                      <a:pt x="250984" y="1377791"/>
                    </a:cubicBezTo>
                    <a:cubicBezTo>
                      <a:pt x="251936" y="1374934"/>
                      <a:pt x="251936" y="1373029"/>
                      <a:pt x="251936" y="1370171"/>
                    </a:cubicBezTo>
                    <a:cubicBezTo>
                      <a:pt x="251936" y="1348264"/>
                      <a:pt x="234791" y="1331119"/>
                      <a:pt x="212884" y="1331119"/>
                    </a:cubicBezTo>
                    <a:cubicBezTo>
                      <a:pt x="210979" y="1331119"/>
                      <a:pt x="208121" y="1331119"/>
                      <a:pt x="206216" y="1332071"/>
                    </a:cubicBezTo>
                    <a:cubicBezTo>
                      <a:pt x="204311" y="1331119"/>
                      <a:pt x="201454" y="1331119"/>
                      <a:pt x="199549" y="1331119"/>
                    </a:cubicBezTo>
                    <a:cubicBezTo>
                      <a:pt x="199549" y="1325404"/>
                      <a:pt x="194786" y="1320641"/>
                      <a:pt x="188119" y="1320641"/>
                    </a:cubicBezTo>
                    <a:cubicBezTo>
                      <a:pt x="181451" y="1320641"/>
                      <a:pt x="176689" y="1325404"/>
                      <a:pt x="176689" y="1332071"/>
                    </a:cubicBezTo>
                    <a:cubicBezTo>
                      <a:pt x="176689" y="1332071"/>
                      <a:pt x="176689" y="1333024"/>
                      <a:pt x="176689" y="1333024"/>
                    </a:cubicBezTo>
                    <a:cubicBezTo>
                      <a:pt x="172879" y="1331119"/>
                      <a:pt x="169069" y="1329214"/>
                      <a:pt x="165259" y="1329214"/>
                    </a:cubicBezTo>
                    <a:cubicBezTo>
                      <a:pt x="159544" y="1329214"/>
                      <a:pt x="154781" y="1331119"/>
                      <a:pt x="150019" y="1334929"/>
                    </a:cubicBezTo>
                    <a:cubicBezTo>
                      <a:pt x="149066" y="1334929"/>
                      <a:pt x="148114" y="1333976"/>
                      <a:pt x="147161" y="1333976"/>
                    </a:cubicBezTo>
                    <a:cubicBezTo>
                      <a:pt x="144304" y="1333976"/>
                      <a:pt x="141446" y="1334929"/>
                      <a:pt x="139541" y="1336834"/>
                    </a:cubicBezTo>
                    <a:cubicBezTo>
                      <a:pt x="147161" y="1329214"/>
                      <a:pt x="150971" y="1319689"/>
                      <a:pt x="150971" y="1308259"/>
                    </a:cubicBezTo>
                    <a:cubicBezTo>
                      <a:pt x="150971" y="1306354"/>
                      <a:pt x="150971" y="1305401"/>
                      <a:pt x="150019" y="1303496"/>
                    </a:cubicBezTo>
                    <a:cubicBezTo>
                      <a:pt x="150971" y="1303496"/>
                      <a:pt x="150971" y="1303496"/>
                      <a:pt x="151924" y="1303496"/>
                    </a:cubicBezTo>
                    <a:cubicBezTo>
                      <a:pt x="165259" y="1303496"/>
                      <a:pt x="176689" y="1293019"/>
                      <a:pt x="176689" y="1278731"/>
                    </a:cubicBezTo>
                    <a:cubicBezTo>
                      <a:pt x="176689" y="1266349"/>
                      <a:pt x="167164" y="1255871"/>
                      <a:pt x="153829" y="1254919"/>
                    </a:cubicBezTo>
                    <a:cubicBezTo>
                      <a:pt x="153829" y="1253966"/>
                      <a:pt x="153829" y="1253014"/>
                      <a:pt x="152876" y="1253014"/>
                    </a:cubicBezTo>
                    <a:cubicBezTo>
                      <a:pt x="154781" y="1252061"/>
                      <a:pt x="155734" y="1251109"/>
                      <a:pt x="156686" y="1249204"/>
                    </a:cubicBezTo>
                    <a:cubicBezTo>
                      <a:pt x="164306" y="1247299"/>
                      <a:pt x="170021" y="1240631"/>
                      <a:pt x="170021" y="1233011"/>
                    </a:cubicBezTo>
                    <a:cubicBezTo>
                      <a:pt x="170021" y="1230154"/>
                      <a:pt x="169069" y="1227296"/>
                      <a:pt x="168116" y="1224439"/>
                    </a:cubicBezTo>
                    <a:cubicBezTo>
                      <a:pt x="172879" y="1223486"/>
                      <a:pt x="176689" y="1219676"/>
                      <a:pt x="176689" y="1213961"/>
                    </a:cubicBezTo>
                    <a:cubicBezTo>
                      <a:pt x="176689" y="1209199"/>
                      <a:pt x="173831" y="1206341"/>
                      <a:pt x="170021" y="1204436"/>
                    </a:cubicBezTo>
                    <a:cubicBezTo>
                      <a:pt x="176689" y="1198721"/>
                      <a:pt x="180499" y="1190149"/>
                      <a:pt x="180499" y="1181576"/>
                    </a:cubicBezTo>
                    <a:cubicBezTo>
                      <a:pt x="180499" y="1167289"/>
                      <a:pt x="170974" y="1155859"/>
                      <a:pt x="158591" y="1152049"/>
                    </a:cubicBezTo>
                    <a:cubicBezTo>
                      <a:pt x="160496" y="1152049"/>
                      <a:pt x="162401" y="1153001"/>
                      <a:pt x="165259" y="1153001"/>
                    </a:cubicBezTo>
                    <a:cubicBezTo>
                      <a:pt x="166211" y="1153001"/>
                      <a:pt x="167164" y="1153001"/>
                      <a:pt x="169069" y="1153001"/>
                    </a:cubicBezTo>
                    <a:cubicBezTo>
                      <a:pt x="169069" y="1153001"/>
                      <a:pt x="169069" y="1153001"/>
                      <a:pt x="169069" y="1153001"/>
                    </a:cubicBezTo>
                    <a:cubicBezTo>
                      <a:pt x="169069" y="1157764"/>
                      <a:pt x="172879" y="1161574"/>
                      <a:pt x="177641" y="1161574"/>
                    </a:cubicBezTo>
                    <a:cubicBezTo>
                      <a:pt x="177641" y="1161574"/>
                      <a:pt x="177641" y="1161574"/>
                      <a:pt x="178594" y="1161574"/>
                    </a:cubicBezTo>
                    <a:cubicBezTo>
                      <a:pt x="178594" y="1161574"/>
                      <a:pt x="178594" y="1161574"/>
                      <a:pt x="178594" y="1162526"/>
                    </a:cubicBezTo>
                    <a:cubicBezTo>
                      <a:pt x="178594" y="1170146"/>
                      <a:pt x="182404" y="1176814"/>
                      <a:pt x="188119" y="1180624"/>
                    </a:cubicBezTo>
                    <a:cubicBezTo>
                      <a:pt x="186214" y="1184434"/>
                      <a:pt x="185261" y="1188244"/>
                      <a:pt x="185261" y="1193006"/>
                    </a:cubicBezTo>
                    <a:cubicBezTo>
                      <a:pt x="185261" y="1207294"/>
                      <a:pt x="195739" y="1219676"/>
                      <a:pt x="210026" y="1221581"/>
                    </a:cubicBezTo>
                    <a:cubicBezTo>
                      <a:pt x="207169" y="1222534"/>
                      <a:pt x="205264" y="1226344"/>
                      <a:pt x="205264" y="1229201"/>
                    </a:cubicBezTo>
                    <a:cubicBezTo>
                      <a:pt x="205264" y="1233964"/>
                      <a:pt x="209074" y="1237774"/>
                      <a:pt x="213836" y="1237774"/>
                    </a:cubicBezTo>
                    <a:cubicBezTo>
                      <a:pt x="218599" y="1237774"/>
                      <a:pt x="222409" y="1233964"/>
                      <a:pt x="222409" y="1229201"/>
                    </a:cubicBezTo>
                    <a:cubicBezTo>
                      <a:pt x="222409" y="1225391"/>
                      <a:pt x="220504" y="1222534"/>
                      <a:pt x="217646" y="1221581"/>
                    </a:cubicBezTo>
                    <a:cubicBezTo>
                      <a:pt x="218599" y="1221581"/>
                      <a:pt x="218599" y="1221581"/>
                      <a:pt x="219551" y="1221581"/>
                    </a:cubicBezTo>
                    <a:cubicBezTo>
                      <a:pt x="221456" y="1222534"/>
                      <a:pt x="223361" y="1223486"/>
                      <a:pt x="226219" y="1223486"/>
                    </a:cubicBezTo>
                    <a:cubicBezTo>
                      <a:pt x="233839" y="1223486"/>
                      <a:pt x="239554" y="1217771"/>
                      <a:pt x="239554" y="1210151"/>
                    </a:cubicBezTo>
                    <a:cubicBezTo>
                      <a:pt x="239554" y="1210151"/>
                      <a:pt x="239554" y="1209199"/>
                      <a:pt x="239554" y="1209199"/>
                    </a:cubicBezTo>
                    <a:cubicBezTo>
                      <a:pt x="242411" y="1205389"/>
                      <a:pt x="243364" y="1201579"/>
                      <a:pt x="244316" y="1196816"/>
                    </a:cubicBezTo>
                    <a:cubicBezTo>
                      <a:pt x="245269" y="1196816"/>
                      <a:pt x="245269" y="1196816"/>
                      <a:pt x="246221" y="1196816"/>
                    </a:cubicBezTo>
                    <a:cubicBezTo>
                      <a:pt x="250984" y="1196816"/>
                      <a:pt x="254794" y="1193006"/>
                      <a:pt x="254794" y="1188244"/>
                    </a:cubicBezTo>
                    <a:cubicBezTo>
                      <a:pt x="254794" y="1185386"/>
                      <a:pt x="252889" y="1183481"/>
                      <a:pt x="250984" y="1181576"/>
                    </a:cubicBezTo>
                    <a:cubicBezTo>
                      <a:pt x="255746" y="1180624"/>
                      <a:pt x="259556" y="1176814"/>
                      <a:pt x="259556" y="1172051"/>
                    </a:cubicBezTo>
                    <a:cubicBezTo>
                      <a:pt x="259556" y="1167289"/>
                      <a:pt x="256699" y="1164431"/>
                      <a:pt x="252889" y="1162526"/>
                    </a:cubicBezTo>
                    <a:cubicBezTo>
                      <a:pt x="254794" y="1159669"/>
                      <a:pt x="255746" y="1156811"/>
                      <a:pt x="255746" y="1153001"/>
                    </a:cubicBezTo>
                    <a:cubicBezTo>
                      <a:pt x="255746" y="1144429"/>
                      <a:pt x="249079" y="1136809"/>
                      <a:pt x="239554" y="1136809"/>
                    </a:cubicBezTo>
                    <a:cubicBezTo>
                      <a:pt x="230981" y="1136809"/>
                      <a:pt x="223361" y="1143476"/>
                      <a:pt x="223361" y="1153001"/>
                    </a:cubicBezTo>
                    <a:cubicBezTo>
                      <a:pt x="223361" y="1161574"/>
                      <a:pt x="230029" y="1169194"/>
                      <a:pt x="239554" y="1169194"/>
                    </a:cubicBezTo>
                    <a:cubicBezTo>
                      <a:pt x="239554" y="1169194"/>
                      <a:pt x="240506" y="1169194"/>
                      <a:pt x="240506" y="1169194"/>
                    </a:cubicBezTo>
                    <a:cubicBezTo>
                      <a:pt x="240506" y="1170146"/>
                      <a:pt x="239554" y="1171099"/>
                      <a:pt x="239554" y="1172051"/>
                    </a:cubicBezTo>
                    <a:cubicBezTo>
                      <a:pt x="239554" y="1175861"/>
                      <a:pt x="241459" y="1178719"/>
                      <a:pt x="244316" y="1180624"/>
                    </a:cubicBezTo>
                    <a:cubicBezTo>
                      <a:pt x="243364" y="1180624"/>
                      <a:pt x="242411" y="1180624"/>
                      <a:pt x="241459" y="1181576"/>
                    </a:cubicBezTo>
                    <a:cubicBezTo>
                      <a:pt x="237649" y="1173956"/>
                      <a:pt x="231934" y="1168241"/>
                      <a:pt x="223361" y="1165384"/>
                    </a:cubicBezTo>
                    <a:cubicBezTo>
                      <a:pt x="223361" y="1164431"/>
                      <a:pt x="223361" y="1163479"/>
                      <a:pt x="223361" y="1162526"/>
                    </a:cubicBezTo>
                    <a:cubicBezTo>
                      <a:pt x="223361" y="1150144"/>
                      <a:pt x="213836" y="1140619"/>
                      <a:pt x="201454" y="1140619"/>
                    </a:cubicBezTo>
                    <a:cubicBezTo>
                      <a:pt x="197644" y="1140619"/>
                      <a:pt x="193834" y="1141571"/>
                      <a:pt x="190976" y="1143476"/>
                    </a:cubicBezTo>
                    <a:cubicBezTo>
                      <a:pt x="196691" y="1136809"/>
                      <a:pt x="201454" y="1128236"/>
                      <a:pt x="201454" y="1118711"/>
                    </a:cubicBezTo>
                    <a:cubicBezTo>
                      <a:pt x="201454" y="1115854"/>
                      <a:pt x="201454" y="1113949"/>
                      <a:pt x="200501" y="1111091"/>
                    </a:cubicBezTo>
                    <a:cubicBezTo>
                      <a:pt x="203359" y="1111091"/>
                      <a:pt x="205264" y="1108234"/>
                      <a:pt x="205264" y="1105376"/>
                    </a:cubicBezTo>
                    <a:cubicBezTo>
                      <a:pt x="205264" y="1102519"/>
                      <a:pt x="202406" y="1099661"/>
                      <a:pt x="199549" y="1099661"/>
                    </a:cubicBezTo>
                    <a:cubicBezTo>
                      <a:pt x="198596" y="1099661"/>
                      <a:pt x="197644" y="1099661"/>
                      <a:pt x="196691" y="1100614"/>
                    </a:cubicBezTo>
                    <a:cubicBezTo>
                      <a:pt x="195739" y="1098709"/>
                      <a:pt x="194786" y="1097756"/>
                      <a:pt x="193834" y="1096804"/>
                    </a:cubicBezTo>
                    <a:cubicBezTo>
                      <a:pt x="200501" y="1093946"/>
                      <a:pt x="205264" y="1088231"/>
                      <a:pt x="207169" y="1081564"/>
                    </a:cubicBezTo>
                    <a:cubicBezTo>
                      <a:pt x="219551" y="1077754"/>
                      <a:pt x="228124" y="1066324"/>
                      <a:pt x="228124" y="1052989"/>
                    </a:cubicBezTo>
                    <a:cubicBezTo>
                      <a:pt x="228124" y="1051084"/>
                      <a:pt x="228124" y="1049179"/>
                      <a:pt x="227171" y="1048226"/>
                    </a:cubicBezTo>
                    <a:cubicBezTo>
                      <a:pt x="230029" y="1049179"/>
                      <a:pt x="232886" y="1050131"/>
                      <a:pt x="236696" y="1050131"/>
                    </a:cubicBezTo>
                    <a:cubicBezTo>
                      <a:pt x="245269" y="1050131"/>
                      <a:pt x="251936" y="1047274"/>
                      <a:pt x="257651" y="1042511"/>
                    </a:cubicBezTo>
                    <a:cubicBezTo>
                      <a:pt x="259556" y="1043464"/>
                      <a:pt x="261461" y="1043464"/>
                      <a:pt x="263366" y="1043464"/>
                    </a:cubicBezTo>
                    <a:cubicBezTo>
                      <a:pt x="273844" y="1043464"/>
                      <a:pt x="282416" y="1034891"/>
                      <a:pt x="282416" y="1024414"/>
                    </a:cubicBezTo>
                    <a:cubicBezTo>
                      <a:pt x="282416" y="1020604"/>
                      <a:pt x="281464" y="1016794"/>
                      <a:pt x="279559" y="1013936"/>
                    </a:cubicBezTo>
                    <a:cubicBezTo>
                      <a:pt x="287179" y="1012984"/>
                      <a:pt x="292894" y="1007269"/>
                      <a:pt x="295751" y="1000601"/>
                    </a:cubicBezTo>
                    <a:cubicBezTo>
                      <a:pt x="294799" y="1002506"/>
                      <a:pt x="294799" y="1004411"/>
                      <a:pt x="294799" y="1006316"/>
                    </a:cubicBezTo>
                    <a:cubicBezTo>
                      <a:pt x="294799" y="1007269"/>
                      <a:pt x="294799" y="1008221"/>
                      <a:pt x="294799" y="1009174"/>
                    </a:cubicBezTo>
                    <a:cubicBezTo>
                      <a:pt x="293846" y="1011079"/>
                      <a:pt x="293846" y="1012984"/>
                      <a:pt x="293846" y="1015841"/>
                    </a:cubicBezTo>
                    <a:cubicBezTo>
                      <a:pt x="293846" y="1019651"/>
                      <a:pt x="295751" y="1023461"/>
                      <a:pt x="297656" y="1026319"/>
                    </a:cubicBezTo>
                    <a:cubicBezTo>
                      <a:pt x="290036" y="1032034"/>
                      <a:pt x="284321" y="1040606"/>
                      <a:pt x="284321" y="1051084"/>
                    </a:cubicBezTo>
                    <a:cubicBezTo>
                      <a:pt x="284321" y="1052036"/>
                      <a:pt x="284321" y="1052036"/>
                      <a:pt x="284321" y="1052989"/>
                    </a:cubicBezTo>
                    <a:cubicBezTo>
                      <a:pt x="283369" y="1052036"/>
                      <a:pt x="281464" y="1052036"/>
                      <a:pt x="280511" y="1052036"/>
                    </a:cubicBezTo>
                    <a:cubicBezTo>
                      <a:pt x="273844" y="1052036"/>
                      <a:pt x="268129" y="1057751"/>
                      <a:pt x="268129" y="1064419"/>
                    </a:cubicBezTo>
                    <a:cubicBezTo>
                      <a:pt x="268129" y="1070134"/>
                      <a:pt x="271939" y="1074896"/>
                      <a:pt x="277654" y="1075849"/>
                    </a:cubicBezTo>
                    <a:cubicBezTo>
                      <a:pt x="277654" y="1075849"/>
                      <a:pt x="277654" y="1076801"/>
                      <a:pt x="277654" y="1076801"/>
                    </a:cubicBezTo>
                    <a:cubicBezTo>
                      <a:pt x="277654" y="1086326"/>
                      <a:pt x="285274" y="1094899"/>
                      <a:pt x="295751" y="1094899"/>
                    </a:cubicBezTo>
                    <a:cubicBezTo>
                      <a:pt x="298609" y="1094899"/>
                      <a:pt x="300514" y="1093946"/>
                      <a:pt x="303371" y="1092994"/>
                    </a:cubicBezTo>
                    <a:cubicBezTo>
                      <a:pt x="301466" y="1094899"/>
                      <a:pt x="300514" y="1097756"/>
                      <a:pt x="300514" y="1100614"/>
                    </a:cubicBezTo>
                    <a:cubicBezTo>
                      <a:pt x="300514" y="1104424"/>
                      <a:pt x="301466" y="1107281"/>
                      <a:pt x="304324" y="1110139"/>
                    </a:cubicBezTo>
                    <a:cubicBezTo>
                      <a:pt x="304324" y="1110139"/>
                      <a:pt x="303371" y="1110139"/>
                      <a:pt x="303371" y="1110139"/>
                    </a:cubicBezTo>
                    <a:cubicBezTo>
                      <a:pt x="285274" y="1110139"/>
                      <a:pt x="270986" y="1124426"/>
                      <a:pt x="270986" y="1142524"/>
                    </a:cubicBezTo>
                    <a:cubicBezTo>
                      <a:pt x="270986" y="1153954"/>
                      <a:pt x="276701" y="1163479"/>
                      <a:pt x="285274" y="1169194"/>
                    </a:cubicBezTo>
                    <a:cubicBezTo>
                      <a:pt x="286226" y="1171099"/>
                      <a:pt x="287179" y="1173004"/>
                      <a:pt x="288131" y="1174909"/>
                    </a:cubicBezTo>
                    <a:cubicBezTo>
                      <a:pt x="283369" y="1179671"/>
                      <a:pt x="280511" y="1187291"/>
                      <a:pt x="280511" y="1193959"/>
                    </a:cubicBezTo>
                    <a:cubicBezTo>
                      <a:pt x="272891" y="1194911"/>
                      <a:pt x="266224" y="1201579"/>
                      <a:pt x="266224" y="1210151"/>
                    </a:cubicBezTo>
                    <a:cubicBezTo>
                      <a:pt x="266224" y="1213009"/>
                      <a:pt x="267176" y="1216819"/>
                      <a:pt x="269081" y="1218724"/>
                    </a:cubicBezTo>
                    <a:cubicBezTo>
                      <a:pt x="265271" y="1217771"/>
                      <a:pt x="262414" y="1216819"/>
                      <a:pt x="258604" y="1216819"/>
                    </a:cubicBezTo>
                    <a:cubicBezTo>
                      <a:pt x="241459" y="1216819"/>
                      <a:pt x="227171" y="1231106"/>
                      <a:pt x="227171" y="1248251"/>
                    </a:cubicBezTo>
                    <a:cubicBezTo>
                      <a:pt x="227171" y="1265396"/>
                      <a:pt x="241459" y="1279684"/>
                      <a:pt x="258604" y="1279684"/>
                    </a:cubicBezTo>
                    <a:cubicBezTo>
                      <a:pt x="270034" y="1279684"/>
                      <a:pt x="279559" y="1273969"/>
                      <a:pt x="285274" y="1264444"/>
                    </a:cubicBezTo>
                    <a:cubicBezTo>
                      <a:pt x="288131" y="1265396"/>
                      <a:pt x="290989" y="1266349"/>
                      <a:pt x="293846" y="1266349"/>
                    </a:cubicBezTo>
                    <a:cubicBezTo>
                      <a:pt x="303371" y="1266349"/>
                      <a:pt x="311944" y="1261586"/>
                      <a:pt x="316706" y="1253966"/>
                    </a:cubicBezTo>
                    <a:cubicBezTo>
                      <a:pt x="318611" y="1253014"/>
                      <a:pt x="320516" y="1251109"/>
                      <a:pt x="321469" y="1249204"/>
                    </a:cubicBezTo>
                    <a:cubicBezTo>
                      <a:pt x="321469" y="1254919"/>
                      <a:pt x="323374" y="1259681"/>
                      <a:pt x="326231" y="1263491"/>
                    </a:cubicBezTo>
                    <a:cubicBezTo>
                      <a:pt x="326231" y="1263491"/>
                      <a:pt x="326231" y="1264444"/>
                      <a:pt x="326231" y="1264444"/>
                    </a:cubicBezTo>
                    <a:cubicBezTo>
                      <a:pt x="326231" y="1268254"/>
                      <a:pt x="327184" y="1272064"/>
                      <a:pt x="328136" y="1275874"/>
                    </a:cubicBezTo>
                    <a:cubicBezTo>
                      <a:pt x="325279" y="1278731"/>
                      <a:pt x="323374" y="1281589"/>
                      <a:pt x="322421" y="1285399"/>
                    </a:cubicBezTo>
                    <a:cubicBezTo>
                      <a:pt x="319564" y="1282541"/>
                      <a:pt x="315754" y="1280636"/>
                      <a:pt x="310991" y="1279684"/>
                    </a:cubicBezTo>
                    <a:cubicBezTo>
                      <a:pt x="310991" y="1275874"/>
                      <a:pt x="308134" y="1273016"/>
                      <a:pt x="304324" y="1273016"/>
                    </a:cubicBezTo>
                    <a:cubicBezTo>
                      <a:pt x="300514" y="1273016"/>
                      <a:pt x="297656" y="1275874"/>
                      <a:pt x="297656" y="1279684"/>
                    </a:cubicBezTo>
                    <a:cubicBezTo>
                      <a:pt x="297656" y="1281589"/>
                      <a:pt x="298609" y="1282541"/>
                      <a:pt x="299561" y="1284446"/>
                    </a:cubicBezTo>
                    <a:cubicBezTo>
                      <a:pt x="296704" y="1287304"/>
                      <a:pt x="294799" y="1292066"/>
                      <a:pt x="294799" y="1296829"/>
                    </a:cubicBezTo>
                    <a:cubicBezTo>
                      <a:pt x="294799" y="1300639"/>
                      <a:pt x="295751" y="1304449"/>
                      <a:pt x="298609" y="1307306"/>
                    </a:cubicBezTo>
                    <a:cubicBezTo>
                      <a:pt x="298609" y="1307306"/>
                      <a:pt x="298609" y="1307306"/>
                      <a:pt x="298609" y="1307306"/>
                    </a:cubicBezTo>
                    <a:cubicBezTo>
                      <a:pt x="298609" y="1312069"/>
                      <a:pt x="302419" y="1316831"/>
                      <a:pt x="308134" y="1316831"/>
                    </a:cubicBezTo>
                    <a:cubicBezTo>
                      <a:pt x="310991" y="1316831"/>
                      <a:pt x="312896" y="1315879"/>
                      <a:pt x="314801" y="1313974"/>
                    </a:cubicBezTo>
                    <a:cubicBezTo>
                      <a:pt x="320516" y="1313021"/>
                      <a:pt x="326231" y="1308259"/>
                      <a:pt x="328136" y="1302544"/>
                    </a:cubicBezTo>
                    <a:cubicBezTo>
                      <a:pt x="331946" y="1307306"/>
                      <a:pt x="336709" y="1310164"/>
                      <a:pt x="343376" y="1310164"/>
                    </a:cubicBezTo>
                    <a:cubicBezTo>
                      <a:pt x="347186" y="1310164"/>
                      <a:pt x="350996" y="1309211"/>
                      <a:pt x="353854" y="1306354"/>
                    </a:cubicBezTo>
                    <a:cubicBezTo>
                      <a:pt x="353854" y="1306354"/>
                      <a:pt x="353854" y="1307306"/>
                      <a:pt x="353854" y="1307306"/>
                    </a:cubicBezTo>
                    <a:cubicBezTo>
                      <a:pt x="353854" y="1315879"/>
                      <a:pt x="360521" y="1322546"/>
                      <a:pt x="369094" y="1322546"/>
                    </a:cubicBezTo>
                    <a:cubicBezTo>
                      <a:pt x="371951" y="1322546"/>
                      <a:pt x="373856" y="1321594"/>
                      <a:pt x="376714" y="1320641"/>
                    </a:cubicBezTo>
                    <a:cubicBezTo>
                      <a:pt x="378619" y="1322546"/>
                      <a:pt x="381476" y="1323499"/>
                      <a:pt x="384334" y="1323499"/>
                    </a:cubicBezTo>
                    <a:cubicBezTo>
                      <a:pt x="391001" y="1323499"/>
                      <a:pt x="396716" y="1317784"/>
                      <a:pt x="396716" y="1311116"/>
                    </a:cubicBezTo>
                    <a:cubicBezTo>
                      <a:pt x="396716" y="1310164"/>
                      <a:pt x="396716" y="1310164"/>
                      <a:pt x="396716" y="1309211"/>
                    </a:cubicBezTo>
                    <a:cubicBezTo>
                      <a:pt x="402431" y="1306354"/>
                      <a:pt x="406241" y="1300639"/>
                      <a:pt x="406241" y="1293971"/>
                    </a:cubicBezTo>
                    <a:cubicBezTo>
                      <a:pt x="406241" y="1287304"/>
                      <a:pt x="402431" y="1281589"/>
                      <a:pt x="397669" y="1278731"/>
                    </a:cubicBezTo>
                    <a:cubicBezTo>
                      <a:pt x="397669" y="1278731"/>
                      <a:pt x="397669" y="1278731"/>
                      <a:pt x="397669" y="1278731"/>
                    </a:cubicBezTo>
                    <a:cubicBezTo>
                      <a:pt x="399574" y="1279684"/>
                      <a:pt x="401479" y="1280636"/>
                      <a:pt x="404336" y="1280636"/>
                    </a:cubicBezTo>
                    <a:cubicBezTo>
                      <a:pt x="405289" y="1280636"/>
                      <a:pt x="407194" y="1280636"/>
                      <a:pt x="408146" y="1279684"/>
                    </a:cubicBezTo>
                    <a:cubicBezTo>
                      <a:pt x="411956" y="1283494"/>
                      <a:pt x="415766" y="1287304"/>
                      <a:pt x="421481" y="1288256"/>
                    </a:cubicBezTo>
                    <a:cubicBezTo>
                      <a:pt x="424339" y="1293971"/>
                      <a:pt x="431006" y="1296829"/>
                      <a:pt x="437674" y="1296829"/>
                    </a:cubicBezTo>
                    <a:cubicBezTo>
                      <a:pt x="448151" y="1296829"/>
                      <a:pt x="456724" y="1288256"/>
                      <a:pt x="456724" y="1277779"/>
                    </a:cubicBezTo>
                    <a:cubicBezTo>
                      <a:pt x="456724" y="1277779"/>
                      <a:pt x="456724" y="1276826"/>
                      <a:pt x="456724" y="1276826"/>
                    </a:cubicBezTo>
                    <a:cubicBezTo>
                      <a:pt x="460534" y="1279684"/>
                      <a:pt x="465296" y="1282541"/>
                      <a:pt x="471011" y="1284446"/>
                    </a:cubicBezTo>
                    <a:cubicBezTo>
                      <a:pt x="473869" y="1288256"/>
                      <a:pt x="479584" y="1291114"/>
                      <a:pt x="485299" y="1291114"/>
                    </a:cubicBezTo>
                    <a:cubicBezTo>
                      <a:pt x="491014" y="1291114"/>
                      <a:pt x="496729" y="1288256"/>
                      <a:pt x="499586" y="1283494"/>
                    </a:cubicBezTo>
                    <a:cubicBezTo>
                      <a:pt x="499586" y="1283494"/>
                      <a:pt x="500539" y="1284446"/>
                      <a:pt x="500539" y="1284446"/>
                    </a:cubicBezTo>
                    <a:cubicBezTo>
                      <a:pt x="499586" y="1285399"/>
                      <a:pt x="499586" y="1285399"/>
                      <a:pt x="498634" y="1286351"/>
                    </a:cubicBezTo>
                    <a:cubicBezTo>
                      <a:pt x="494824" y="1288256"/>
                      <a:pt x="491014" y="1293019"/>
                      <a:pt x="491014" y="1297781"/>
                    </a:cubicBezTo>
                    <a:cubicBezTo>
                      <a:pt x="486251" y="1301591"/>
                      <a:pt x="483394" y="1307306"/>
                      <a:pt x="483394" y="1313974"/>
                    </a:cubicBezTo>
                    <a:cubicBezTo>
                      <a:pt x="481489" y="1314926"/>
                      <a:pt x="478631" y="1315879"/>
                      <a:pt x="477679" y="1317784"/>
                    </a:cubicBezTo>
                    <a:cubicBezTo>
                      <a:pt x="475774" y="1316831"/>
                      <a:pt x="473869" y="1315879"/>
                      <a:pt x="471011" y="1315879"/>
                    </a:cubicBezTo>
                    <a:cubicBezTo>
                      <a:pt x="463391" y="1315879"/>
                      <a:pt x="457676" y="1321594"/>
                      <a:pt x="457676" y="1329214"/>
                    </a:cubicBezTo>
                    <a:cubicBezTo>
                      <a:pt x="457676" y="1336834"/>
                      <a:pt x="463391" y="1342549"/>
                      <a:pt x="471011" y="1342549"/>
                    </a:cubicBezTo>
                    <a:cubicBezTo>
                      <a:pt x="472916" y="1342549"/>
                      <a:pt x="473869" y="1342549"/>
                      <a:pt x="475774" y="1341596"/>
                    </a:cubicBezTo>
                    <a:cubicBezTo>
                      <a:pt x="475774" y="1341596"/>
                      <a:pt x="475774" y="1341596"/>
                      <a:pt x="475774" y="1341596"/>
                    </a:cubicBezTo>
                    <a:cubicBezTo>
                      <a:pt x="465296" y="1344454"/>
                      <a:pt x="456724" y="1352074"/>
                      <a:pt x="451961" y="1361599"/>
                    </a:cubicBezTo>
                    <a:cubicBezTo>
                      <a:pt x="450056" y="1359694"/>
                      <a:pt x="447199" y="1357789"/>
                      <a:pt x="444341" y="1356836"/>
                    </a:cubicBezTo>
                    <a:cubicBezTo>
                      <a:pt x="445294" y="1354931"/>
                      <a:pt x="446246" y="1352074"/>
                      <a:pt x="446246" y="1349216"/>
                    </a:cubicBezTo>
                    <a:cubicBezTo>
                      <a:pt x="446246" y="1339691"/>
                      <a:pt x="438626" y="1333024"/>
                      <a:pt x="430054" y="1333024"/>
                    </a:cubicBezTo>
                    <a:cubicBezTo>
                      <a:pt x="425291" y="1333024"/>
                      <a:pt x="421481" y="1334929"/>
                      <a:pt x="417671" y="1337786"/>
                    </a:cubicBezTo>
                    <a:cubicBezTo>
                      <a:pt x="415766" y="1334929"/>
                      <a:pt x="411956" y="1333024"/>
                      <a:pt x="408146" y="1333024"/>
                    </a:cubicBezTo>
                    <a:cubicBezTo>
                      <a:pt x="401479" y="1333024"/>
                      <a:pt x="395764" y="1338739"/>
                      <a:pt x="395764" y="1345406"/>
                    </a:cubicBezTo>
                    <a:cubicBezTo>
                      <a:pt x="395764" y="1350169"/>
                      <a:pt x="398621" y="1353979"/>
                      <a:pt x="401479" y="1355884"/>
                    </a:cubicBezTo>
                    <a:cubicBezTo>
                      <a:pt x="392906" y="1358741"/>
                      <a:pt x="386239" y="1366361"/>
                      <a:pt x="386239" y="1375886"/>
                    </a:cubicBezTo>
                    <a:cubicBezTo>
                      <a:pt x="386239" y="1376839"/>
                      <a:pt x="386239" y="1377791"/>
                      <a:pt x="386239" y="1379696"/>
                    </a:cubicBezTo>
                    <a:cubicBezTo>
                      <a:pt x="385286" y="1382554"/>
                      <a:pt x="385286" y="1384459"/>
                      <a:pt x="384334" y="1387316"/>
                    </a:cubicBezTo>
                    <a:cubicBezTo>
                      <a:pt x="382429" y="1389221"/>
                      <a:pt x="380524" y="1392079"/>
                      <a:pt x="379571" y="1394936"/>
                    </a:cubicBezTo>
                    <a:cubicBezTo>
                      <a:pt x="379571" y="1394936"/>
                      <a:pt x="378619" y="1394936"/>
                      <a:pt x="378619" y="1394936"/>
                    </a:cubicBezTo>
                    <a:cubicBezTo>
                      <a:pt x="378619" y="1394936"/>
                      <a:pt x="378619" y="1394936"/>
                      <a:pt x="378619" y="1394936"/>
                    </a:cubicBezTo>
                    <a:cubicBezTo>
                      <a:pt x="378619" y="1393031"/>
                      <a:pt x="379571" y="1391126"/>
                      <a:pt x="379571" y="1389221"/>
                    </a:cubicBezTo>
                    <a:cubicBezTo>
                      <a:pt x="379571" y="1388269"/>
                      <a:pt x="379571" y="1387316"/>
                      <a:pt x="379571" y="1386364"/>
                    </a:cubicBezTo>
                    <a:cubicBezTo>
                      <a:pt x="383381" y="1383506"/>
                      <a:pt x="386239" y="1379696"/>
                      <a:pt x="386239" y="1373981"/>
                    </a:cubicBezTo>
                    <a:cubicBezTo>
                      <a:pt x="386239" y="1366361"/>
                      <a:pt x="379571" y="1359694"/>
                      <a:pt x="371951" y="1359694"/>
                    </a:cubicBezTo>
                    <a:cubicBezTo>
                      <a:pt x="367189" y="1359694"/>
                      <a:pt x="363379" y="1361599"/>
                      <a:pt x="360521" y="1365409"/>
                    </a:cubicBezTo>
                    <a:cubicBezTo>
                      <a:pt x="358616" y="1364456"/>
                      <a:pt x="356711" y="1364456"/>
                      <a:pt x="354806" y="1364456"/>
                    </a:cubicBezTo>
                    <a:cubicBezTo>
                      <a:pt x="349091" y="1364456"/>
                      <a:pt x="343376" y="1366361"/>
                      <a:pt x="339566" y="1370171"/>
                    </a:cubicBezTo>
                    <a:cubicBezTo>
                      <a:pt x="337661" y="1367314"/>
                      <a:pt x="333851" y="1365409"/>
                      <a:pt x="330041" y="1365409"/>
                    </a:cubicBezTo>
                    <a:cubicBezTo>
                      <a:pt x="324326" y="1365409"/>
                      <a:pt x="320516" y="1369219"/>
                      <a:pt x="318611" y="1373981"/>
                    </a:cubicBezTo>
                    <a:cubicBezTo>
                      <a:pt x="316706" y="1374934"/>
                      <a:pt x="314801" y="1375886"/>
                      <a:pt x="313849" y="1377791"/>
                    </a:cubicBezTo>
                    <a:cubicBezTo>
                      <a:pt x="311944" y="1376839"/>
                      <a:pt x="310039" y="1376839"/>
                      <a:pt x="308134" y="1376839"/>
                    </a:cubicBezTo>
                    <a:cubicBezTo>
                      <a:pt x="301466" y="1376839"/>
                      <a:pt x="295751" y="1382554"/>
                      <a:pt x="295751" y="1389221"/>
                    </a:cubicBezTo>
                    <a:cubicBezTo>
                      <a:pt x="295751" y="1395889"/>
                      <a:pt x="301466" y="1401604"/>
                      <a:pt x="308134" y="1401604"/>
                    </a:cubicBezTo>
                    <a:cubicBezTo>
                      <a:pt x="314801" y="1401604"/>
                      <a:pt x="319564" y="1396841"/>
                      <a:pt x="320516" y="1390174"/>
                    </a:cubicBezTo>
                    <a:cubicBezTo>
                      <a:pt x="320516" y="1390174"/>
                      <a:pt x="320516" y="1390174"/>
                      <a:pt x="320516" y="1390174"/>
                    </a:cubicBezTo>
                    <a:cubicBezTo>
                      <a:pt x="322421" y="1390174"/>
                      <a:pt x="324326" y="1389221"/>
                      <a:pt x="325279" y="1388269"/>
                    </a:cubicBezTo>
                    <a:cubicBezTo>
                      <a:pt x="326231" y="1388269"/>
                      <a:pt x="328136" y="1389221"/>
                      <a:pt x="329089" y="1389221"/>
                    </a:cubicBezTo>
                    <a:cubicBezTo>
                      <a:pt x="329089" y="1389221"/>
                      <a:pt x="329089" y="1389221"/>
                      <a:pt x="329089" y="1390174"/>
                    </a:cubicBezTo>
                    <a:cubicBezTo>
                      <a:pt x="329089" y="1401604"/>
                      <a:pt x="336709" y="1411129"/>
                      <a:pt x="347186" y="1413986"/>
                    </a:cubicBezTo>
                    <a:cubicBezTo>
                      <a:pt x="347186" y="1414939"/>
                      <a:pt x="346234" y="1415891"/>
                      <a:pt x="346234" y="1417796"/>
                    </a:cubicBezTo>
                    <a:cubicBezTo>
                      <a:pt x="346234" y="1418749"/>
                      <a:pt x="346234" y="1419701"/>
                      <a:pt x="347186" y="1420654"/>
                    </a:cubicBezTo>
                    <a:cubicBezTo>
                      <a:pt x="345281" y="1424464"/>
                      <a:pt x="343376" y="1428274"/>
                      <a:pt x="343376" y="1433036"/>
                    </a:cubicBezTo>
                    <a:cubicBezTo>
                      <a:pt x="343376" y="1437799"/>
                      <a:pt x="344329" y="1442561"/>
                      <a:pt x="347186" y="1446371"/>
                    </a:cubicBezTo>
                    <a:cubicBezTo>
                      <a:pt x="339566" y="1447324"/>
                      <a:pt x="334804" y="1453991"/>
                      <a:pt x="334804" y="1461611"/>
                    </a:cubicBezTo>
                    <a:cubicBezTo>
                      <a:pt x="334804" y="1470184"/>
                      <a:pt x="341471" y="1476851"/>
                      <a:pt x="350044" y="1476851"/>
                    </a:cubicBezTo>
                    <a:cubicBezTo>
                      <a:pt x="353854" y="1476851"/>
                      <a:pt x="356711" y="1475899"/>
                      <a:pt x="359569" y="1473994"/>
                    </a:cubicBezTo>
                    <a:cubicBezTo>
                      <a:pt x="363379" y="1480661"/>
                      <a:pt x="370046" y="1484471"/>
                      <a:pt x="377666" y="1486376"/>
                    </a:cubicBezTo>
                    <a:cubicBezTo>
                      <a:pt x="379571" y="1490186"/>
                      <a:pt x="383381" y="1492091"/>
                      <a:pt x="388144" y="1492091"/>
                    </a:cubicBezTo>
                    <a:cubicBezTo>
                      <a:pt x="394811" y="1492091"/>
                      <a:pt x="400526" y="1486376"/>
                      <a:pt x="400526" y="1479709"/>
                    </a:cubicBezTo>
                    <a:cubicBezTo>
                      <a:pt x="400526" y="1478756"/>
                      <a:pt x="400526" y="1478756"/>
                      <a:pt x="400526" y="1478756"/>
                    </a:cubicBezTo>
                    <a:cubicBezTo>
                      <a:pt x="405289" y="1473994"/>
                      <a:pt x="408146" y="1468279"/>
                      <a:pt x="408146" y="1460659"/>
                    </a:cubicBezTo>
                    <a:cubicBezTo>
                      <a:pt x="408146" y="1451134"/>
                      <a:pt x="403384" y="1443514"/>
                      <a:pt x="396716" y="1438751"/>
                    </a:cubicBezTo>
                    <a:cubicBezTo>
                      <a:pt x="396716" y="1436846"/>
                      <a:pt x="397669" y="1435894"/>
                      <a:pt x="397669" y="1433989"/>
                    </a:cubicBezTo>
                    <a:cubicBezTo>
                      <a:pt x="397669" y="1431131"/>
                      <a:pt x="396716" y="1428274"/>
                      <a:pt x="395764" y="1425416"/>
                    </a:cubicBezTo>
                    <a:cubicBezTo>
                      <a:pt x="396716" y="1424464"/>
                      <a:pt x="396716" y="1422559"/>
                      <a:pt x="396716" y="1420654"/>
                    </a:cubicBezTo>
                    <a:cubicBezTo>
                      <a:pt x="396716" y="1420654"/>
                      <a:pt x="396716" y="1420654"/>
                      <a:pt x="396716" y="1420654"/>
                    </a:cubicBezTo>
                    <a:cubicBezTo>
                      <a:pt x="397669" y="1421606"/>
                      <a:pt x="398621" y="1422559"/>
                      <a:pt x="399574" y="1423511"/>
                    </a:cubicBezTo>
                    <a:cubicBezTo>
                      <a:pt x="397669" y="1425416"/>
                      <a:pt x="395764" y="1428274"/>
                      <a:pt x="395764" y="1431131"/>
                    </a:cubicBezTo>
                    <a:cubicBezTo>
                      <a:pt x="395764" y="1436846"/>
                      <a:pt x="400526" y="1441609"/>
                      <a:pt x="406241" y="1441609"/>
                    </a:cubicBezTo>
                    <a:cubicBezTo>
                      <a:pt x="411956" y="1441609"/>
                      <a:pt x="415766" y="1437799"/>
                      <a:pt x="416719" y="1432084"/>
                    </a:cubicBezTo>
                    <a:cubicBezTo>
                      <a:pt x="418624" y="1432084"/>
                      <a:pt x="420529" y="1433036"/>
                      <a:pt x="422434" y="1433036"/>
                    </a:cubicBezTo>
                    <a:cubicBezTo>
                      <a:pt x="421481" y="1434941"/>
                      <a:pt x="420529" y="1437799"/>
                      <a:pt x="420529" y="1440656"/>
                    </a:cubicBezTo>
                    <a:cubicBezTo>
                      <a:pt x="420529" y="1446371"/>
                      <a:pt x="423386" y="1451134"/>
                      <a:pt x="427196" y="1454944"/>
                    </a:cubicBezTo>
                    <a:cubicBezTo>
                      <a:pt x="421481" y="1457801"/>
                      <a:pt x="417671" y="1463516"/>
                      <a:pt x="417671" y="1471136"/>
                    </a:cubicBezTo>
                    <a:cubicBezTo>
                      <a:pt x="417671" y="1473994"/>
                      <a:pt x="418624" y="1476851"/>
                      <a:pt x="419576" y="1478756"/>
                    </a:cubicBezTo>
                    <a:cubicBezTo>
                      <a:pt x="413861" y="1478756"/>
                      <a:pt x="408146" y="1483519"/>
                      <a:pt x="408146" y="1490186"/>
                    </a:cubicBezTo>
                    <a:cubicBezTo>
                      <a:pt x="408146" y="1493044"/>
                      <a:pt x="410051" y="1496854"/>
                      <a:pt x="411956" y="1498759"/>
                    </a:cubicBezTo>
                    <a:cubicBezTo>
                      <a:pt x="411004" y="1499711"/>
                      <a:pt x="411004" y="1500664"/>
                      <a:pt x="411004" y="1502569"/>
                    </a:cubicBezTo>
                    <a:cubicBezTo>
                      <a:pt x="409099" y="1501616"/>
                      <a:pt x="407194" y="1500664"/>
                      <a:pt x="404336" y="1500664"/>
                    </a:cubicBezTo>
                    <a:cubicBezTo>
                      <a:pt x="398621" y="1500664"/>
                      <a:pt x="393859" y="1505426"/>
                      <a:pt x="393859" y="1511141"/>
                    </a:cubicBezTo>
                    <a:cubicBezTo>
                      <a:pt x="393859" y="1514951"/>
                      <a:pt x="395764" y="1517809"/>
                      <a:pt x="399574" y="1519714"/>
                    </a:cubicBezTo>
                    <a:cubicBezTo>
                      <a:pt x="392906" y="1521619"/>
                      <a:pt x="387191" y="1528286"/>
                      <a:pt x="387191" y="1535906"/>
                    </a:cubicBezTo>
                    <a:cubicBezTo>
                      <a:pt x="387191" y="1538764"/>
                      <a:pt x="388144" y="1541621"/>
                      <a:pt x="389096" y="1544479"/>
                    </a:cubicBezTo>
                    <a:cubicBezTo>
                      <a:pt x="387191" y="1544479"/>
                      <a:pt x="386239" y="1544479"/>
                      <a:pt x="384334" y="1545431"/>
                    </a:cubicBezTo>
                    <a:cubicBezTo>
                      <a:pt x="383381" y="1536859"/>
                      <a:pt x="375761" y="1530191"/>
                      <a:pt x="367189" y="1530191"/>
                    </a:cubicBezTo>
                    <a:cubicBezTo>
                      <a:pt x="357664" y="1530191"/>
                      <a:pt x="350044" y="1537811"/>
                      <a:pt x="350044" y="1547336"/>
                    </a:cubicBezTo>
                    <a:cubicBezTo>
                      <a:pt x="350044" y="1554956"/>
                      <a:pt x="354806" y="1560671"/>
                      <a:pt x="361474" y="1563529"/>
                    </a:cubicBezTo>
                    <a:cubicBezTo>
                      <a:pt x="360521" y="1565434"/>
                      <a:pt x="359569" y="1566386"/>
                      <a:pt x="359569" y="1568291"/>
                    </a:cubicBezTo>
                    <a:cubicBezTo>
                      <a:pt x="357664" y="1566386"/>
                      <a:pt x="355759" y="1565434"/>
                      <a:pt x="352901" y="1565434"/>
                    </a:cubicBezTo>
                    <a:cubicBezTo>
                      <a:pt x="348139" y="1565434"/>
                      <a:pt x="344329" y="1569244"/>
                      <a:pt x="344329" y="1574006"/>
                    </a:cubicBezTo>
                    <a:cubicBezTo>
                      <a:pt x="344329" y="1575911"/>
                      <a:pt x="345281" y="1577816"/>
                      <a:pt x="346234" y="1578769"/>
                    </a:cubicBezTo>
                    <a:cubicBezTo>
                      <a:pt x="341471" y="1582579"/>
                      <a:pt x="338614" y="1588294"/>
                      <a:pt x="338614" y="1594961"/>
                    </a:cubicBezTo>
                    <a:cubicBezTo>
                      <a:pt x="338614" y="1605439"/>
                      <a:pt x="347186" y="1614964"/>
                      <a:pt x="357664" y="1615916"/>
                    </a:cubicBezTo>
                    <a:cubicBezTo>
                      <a:pt x="358616" y="1617821"/>
                      <a:pt x="359569" y="1619726"/>
                      <a:pt x="361474" y="1620679"/>
                    </a:cubicBezTo>
                    <a:cubicBezTo>
                      <a:pt x="364331" y="1628299"/>
                      <a:pt x="369094" y="1634014"/>
                      <a:pt x="375761" y="1637824"/>
                    </a:cubicBezTo>
                    <a:cubicBezTo>
                      <a:pt x="375761" y="1638776"/>
                      <a:pt x="376714" y="1639729"/>
                      <a:pt x="376714" y="1640681"/>
                    </a:cubicBezTo>
                    <a:cubicBezTo>
                      <a:pt x="367189" y="1644491"/>
                      <a:pt x="358616" y="1653064"/>
                      <a:pt x="355759" y="1662589"/>
                    </a:cubicBezTo>
                    <a:cubicBezTo>
                      <a:pt x="353854" y="1660684"/>
                      <a:pt x="350996" y="1658779"/>
                      <a:pt x="347186" y="1657826"/>
                    </a:cubicBezTo>
                    <a:cubicBezTo>
                      <a:pt x="353854" y="1654016"/>
                      <a:pt x="358616" y="1646396"/>
                      <a:pt x="358616" y="1637824"/>
                    </a:cubicBezTo>
                    <a:cubicBezTo>
                      <a:pt x="358616" y="1627346"/>
                      <a:pt x="350996" y="1617821"/>
                      <a:pt x="341471" y="1614964"/>
                    </a:cubicBezTo>
                    <a:cubicBezTo>
                      <a:pt x="340519" y="1603534"/>
                      <a:pt x="333851" y="1594009"/>
                      <a:pt x="324326" y="1589246"/>
                    </a:cubicBezTo>
                    <a:cubicBezTo>
                      <a:pt x="323374" y="1586389"/>
                      <a:pt x="322421" y="1582579"/>
                      <a:pt x="321469" y="1579721"/>
                    </a:cubicBezTo>
                    <a:cubicBezTo>
                      <a:pt x="321469" y="1578769"/>
                      <a:pt x="322421" y="1577816"/>
                      <a:pt x="322421" y="1575911"/>
                    </a:cubicBezTo>
                    <a:cubicBezTo>
                      <a:pt x="322421" y="1569244"/>
                      <a:pt x="316706" y="1562576"/>
                      <a:pt x="309086" y="1562576"/>
                    </a:cubicBezTo>
                    <a:cubicBezTo>
                      <a:pt x="308134" y="1562576"/>
                      <a:pt x="307181" y="1562576"/>
                      <a:pt x="306229" y="1562576"/>
                    </a:cubicBezTo>
                    <a:cubicBezTo>
                      <a:pt x="306229" y="1561624"/>
                      <a:pt x="306229" y="1559719"/>
                      <a:pt x="306229" y="1558766"/>
                    </a:cubicBezTo>
                    <a:cubicBezTo>
                      <a:pt x="306229" y="1556861"/>
                      <a:pt x="306229" y="1554004"/>
                      <a:pt x="305276" y="1552099"/>
                    </a:cubicBezTo>
                    <a:cubicBezTo>
                      <a:pt x="306229" y="1551146"/>
                      <a:pt x="307181" y="1551146"/>
                      <a:pt x="308134" y="1550194"/>
                    </a:cubicBezTo>
                    <a:cubicBezTo>
                      <a:pt x="310039" y="1553051"/>
                      <a:pt x="312896" y="1554956"/>
                      <a:pt x="316706" y="1554956"/>
                    </a:cubicBezTo>
                    <a:cubicBezTo>
                      <a:pt x="316706" y="1554956"/>
                      <a:pt x="316706" y="1554956"/>
                      <a:pt x="317659" y="1554956"/>
                    </a:cubicBezTo>
                    <a:cubicBezTo>
                      <a:pt x="316706" y="1555909"/>
                      <a:pt x="316706" y="1557814"/>
                      <a:pt x="316706" y="1558766"/>
                    </a:cubicBezTo>
                    <a:cubicBezTo>
                      <a:pt x="316706" y="1564481"/>
                      <a:pt x="321469" y="1569244"/>
                      <a:pt x="327184" y="1569244"/>
                    </a:cubicBezTo>
                    <a:cubicBezTo>
                      <a:pt x="332899" y="1569244"/>
                      <a:pt x="337661" y="1564481"/>
                      <a:pt x="337661" y="1558766"/>
                    </a:cubicBezTo>
                    <a:cubicBezTo>
                      <a:pt x="337661" y="1553051"/>
                      <a:pt x="332899" y="1548289"/>
                      <a:pt x="327184" y="1548289"/>
                    </a:cubicBezTo>
                    <a:cubicBezTo>
                      <a:pt x="327184" y="1548289"/>
                      <a:pt x="327184" y="1548289"/>
                      <a:pt x="326231" y="1548289"/>
                    </a:cubicBezTo>
                    <a:cubicBezTo>
                      <a:pt x="326231" y="1547336"/>
                      <a:pt x="327184" y="1545431"/>
                      <a:pt x="327184" y="1544479"/>
                    </a:cubicBezTo>
                    <a:cubicBezTo>
                      <a:pt x="327184" y="1538764"/>
                      <a:pt x="322421" y="1534001"/>
                      <a:pt x="316706" y="1534001"/>
                    </a:cubicBezTo>
                    <a:cubicBezTo>
                      <a:pt x="315754" y="1534001"/>
                      <a:pt x="314801" y="1534001"/>
                      <a:pt x="313849" y="1534954"/>
                    </a:cubicBezTo>
                    <a:cubicBezTo>
                      <a:pt x="313849" y="1534001"/>
                      <a:pt x="313849" y="1533049"/>
                      <a:pt x="312896" y="1533049"/>
                    </a:cubicBezTo>
                    <a:cubicBezTo>
                      <a:pt x="326231" y="1530191"/>
                      <a:pt x="335756" y="1518761"/>
                      <a:pt x="335756" y="1505426"/>
                    </a:cubicBezTo>
                    <a:cubicBezTo>
                      <a:pt x="335756" y="1500664"/>
                      <a:pt x="334804" y="1495901"/>
                      <a:pt x="331946" y="1492091"/>
                    </a:cubicBezTo>
                    <a:cubicBezTo>
                      <a:pt x="331946" y="1491139"/>
                      <a:pt x="332899" y="1490186"/>
                      <a:pt x="332899" y="1488281"/>
                    </a:cubicBezTo>
                    <a:cubicBezTo>
                      <a:pt x="332899" y="1483519"/>
                      <a:pt x="329089" y="1479709"/>
                      <a:pt x="324326" y="1479709"/>
                    </a:cubicBezTo>
                    <a:cubicBezTo>
                      <a:pt x="323374" y="1479709"/>
                      <a:pt x="321469" y="1479709"/>
                      <a:pt x="320516" y="1480661"/>
                    </a:cubicBezTo>
                    <a:cubicBezTo>
                      <a:pt x="316706" y="1478756"/>
                      <a:pt x="312896" y="1477804"/>
                      <a:pt x="308134" y="1477804"/>
                    </a:cubicBezTo>
                    <a:cubicBezTo>
                      <a:pt x="297656" y="1477804"/>
                      <a:pt x="288131" y="1483519"/>
                      <a:pt x="283369" y="1492091"/>
                    </a:cubicBezTo>
                    <a:cubicBezTo>
                      <a:pt x="282416" y="1492091"/>
                      <a:pt x="280511" y="1491139"/>
                      <a:pt x="279559" y="1491139"/>
                    </a:cubicBezTo>
                    <a:cubicBezTo>
                      <a:pt x="272891" y="1491139"/>
                      <a:pt x="267176" y="1494949"/>
                      <a:pt x="265271" y="1500664"/>
                    </a:cubicBezTo>
                    <a:cubicBezTo>
                      <a:pt x="262414" y="1502569"/>
                      <a:pt x="260509" y="1505426"/>
                      <a:pt x="258604" y="1508284"/>
                    </a:cubicBezTo>
                    <a:cubicBezTo>
                      <a:pt x="255746" y="1507331"/>
                      <a:pt x="252889" y="1506379"/>
                      <a:pt x="250031" y="1506379"/>
                    </a:cubicBezTo>
                    <a:cubicBezTo>
                      <a:pt x="239554" y="1506379"/>
                      <a:pt x="231934" y="1514951"/>
                      <a:pt x="231934" y="1524476"/>
                    </a:cubicBezTo>
                    <a:cubicBezTo>
                      <a:pt x="231934" y="1532096"/>
                      <a:pt x="236696" y="1538764"/>
                      <a:pt x="243364" y="1541621"/>
                    </a:cubicBezTo>
                    <a:cubicBezTo>
                      <a:pt x="243364" y="1542574"/>
                      <a:pt x="242411" y="1542574"/>
                      <a:pt x="242411" y="1543526"/>
                    </a:cubicBezTo>
                    <a:cubicBezTo>
                      <a:pt x="241459" y="1543526"/>
                      <a:pt x="240506" y="1543526"/>
                      <a:pt x="239554" y="1543526"/>
                    </a:cubicBezTo>
                    <a:cubicBezTo>
                      <a:pt x="233839" y="1543526"/>
                      <a:pt x="229076" y="1545431"/>
                      <a:pt x="225266" y="1548289"/>
                    </a:cubicBezTo>
                    <a:cubicBezTo>
                      <a:pt x="220504" y="1545431"/>
                      <a:pt x="215741" y="1544479"/>
                      <a:pt x="210026" y="1544479"/>
                    </a:cubicBezTo>
                    <a:cubicBezTo>
                      <a:pt x="202406" y="1544479"/>
                      <a:pt x="194786" y="1547336"/>
                      <a:pt x="189071" y="1553051"/>
                    </a:cubicBezTo>
                    <a:cubicBezTo>
                      <a:pt x="185261" y="1547336"/>
                      <a:pt x="178594" y="1543526"/>
                      <a:pt x="170974" y="1543526"/>
                    </a:cubicBezTo>
                    <a:cubicBezTo>
                      <a:pt x="168116" y="1543526"/>
                      <a:pt x="165259" y="1544479"/>
                      <a:pt x="162401" y="1545431"/>
                    </a:cubicBezTo>
                    <a:cubicBezTo>
                      <a:pt x="161449" y="1541621"/>
                      <a:pt x="157639" y="1537811"/>
                      <a:pt x="152876" y="1537811"/>
                    </a:cubicBezTo>
                    <a:cubicBezTo>
                      <a:pt x="147161" y="1537811"/>
                      <a:pt x="143351" y="1542574"/>
                      <a:pt x="143351" y="1547336"/>
                    </a:cubicBezTo>
                    <a:cubicBezTo>
                      <a:pt x="143351" y="1552099"/>
                      <a:pt x="146209" y="1555909"/>
                      <a:pt x="150971" y="1556861"/>
                    </a:cubicBezTo>
                    <a:cubicBezTo>
                      <a:pt x="150019" y="1559719"/>
                      <a:pt x="149066" y="1562576"/>
                      <a:pt x="149066" y="1566386"/>
                    </a:cubicBezTo>
                    <a:cubicBezTo>
                      <a:pt x="149066" y="1572101"/>
                      <a:pt x="150971" y="1576864"/>
                      <a:pt x="153829" y="1580674"/>
                    </a:cubicBezTo>
                    <a:cubicBezTo>
                      <a:pt x="148114" y="1581626"/>
                      <a:pt x="143351" y="1586389"/>
                      <a:pt x="143351" y="1593056"/>
                    </a:cubicBezTo>
                    <a:cubicBezTo>
                      <a:pt x="143351" y="1599724"/>
                      <a:pt x="149066" y="1605439"/>
                      <a:pt x="155734" y="1605439"/>
                    </a:cubicBezTo>
                    <a:cubicBezTo>
                      <a:pt x="162401" y="1605439"/>
                      <a:pt x="168116" y="1599724"/>
                      <a:pt x="168116" y="1593056"/>
                    </a:cubicBezTo>
                    <a:cubicBezTo>
                      <a:pt x="168116" y="1592104"/>
                      <a:pt x="168116" y="1590199"/>
                      <a:pt x="167164" y="1589246"/>
                    </a:cubicBezTo>
                    <a:cubicBezTo>
                      <a:pt x="168116" y="1589246"/>
                      <a:pt x="170021" y="1589246"/>
                      <a:pt x="170974" y="1589246"/>
                    </a:cubicBezTo>
                    <a:cubicBezTo>
                      <a:pt x="174784" y="1589246"/>
                      <a:pt x="178594" y="1588294"/>
                      <a:pt x="182404" y="1586389"/>
                    </a:cubicBezTo>
                    <a:cubicBezTo>
                      <a:pt x="183356" y="1587341"/>
                      <a:pt x="183356" y="1588294"/>
                      <a:pt x="184309" y="1589246"/>
                    </a:cubicBezTo>
                    <a:cubicBezTo>
                      <a:pt x="183356" y="1592104"/>
                      <a:pt x="183356" y="1594961"/>
                      <a:pt x="183356" y="1597819"/>
                    </a:cubicBezTo>
                    <a:cubicBezTo>
                      <a:pt x="183356" y="1607344"/>
                      <a:pt x="188119" y="1615916"/>
                      <a:pt x="195739" y="1620679"/>
                    </a:cubicBezTo>
                    <a:cubicBezTo>
                      <a:pt x="195739" y="1620679"/>
                      <a:pt x="195739" y="1620679"/>
                      <a:pt x="195739" y="1620679"/>
                    </a:cubicBezTo>
                    <a:cubicBezTo>
                      <a:pt x="195739" y="1623536"/>
                      <a:pt x="198596" y="1626394"/>
                      <a:pt x="201454" y="1626394"/>
                    </a:cubicBezTo>
                    <a:cubicBezTo>
                      <a:pt x="203359" y="1626394"/>
                      <a:pt x="204311" y="1625441"/>
                      <a:pt x="206216" y="1624489"/>
                    </a:cubicBezTo>
                    <a:cubicBezTo>
                      <a:pt x="207169" y="1624489"/>
                      <a:pt x="209074" y="1624489"/>
                      <a:pt x="210026" y="1624489"/>
                    </a:cubicBezTo>
                    <a:cubicBezTo>
                      <a:pt x="223361" y="1624489"/>
                      <a:pt x="234791" y="1614011"/>
                      <a:pt x="236696" y="1600676"/>
                    </a:cubicBezTo>
                    <a:cubicBezTo>
                      <a:pt x="240506" y="1602581"/>
                      <a:pt x="244316" y="1604486"/>
                      <a:pt x="249079" y="1604486"/>
                    </a:cubicBezTo>
                    <a:cubicBezTo>
                      <a:pt x="248126" y="1607344"/>
                      <a:pt x="247174" y="1611154"/>
                      <a:pt x="247174" y="1614011"/>
                    </a:cubicBezTo>
                    <a:cubicBezTo>
                      <a:pt x="247174" y="1615916"/>
                      <a:pt x="247174" y="1617821"/>
                      <a:pt x="248126" y="1619726"/>
                    </a:cubicBezTo>
                    <a:cubicBezTo>
                      <a:pt x="248126" y="1619726"/>
                      <a:pt x="248126" y="1619726"/>
                      <a:pt x="247174" y="1619726"/>
                    </a:cubicBezTo>
                    <a:cubicBezTo>
                      <a:pt x="239554" y="1619726"/>
                      <a:pt x="233839" y="1625441"/>
                      <a:pt x="233839" y="1633061"/>
                    </a:cubicBezTo>
                    <a:cubicBezTo>
                      <a:pt x="233839" y="1639729"/>
                      <a:pt x="239554" y="1645444"/>
                      <a:pt x="246221" y="1646396"/>
                    </a:cubicBezTo>
                    <a:cubicBezTo>
                      <a:pt x="246221" y="1653064"/>
                      <a:pt x="251936" y="1657826"/>
                      <a:pt x="258604" y="1657826"/>
                    </a:cubicBezTo>
                    <a:cubicBezTo>
                      <a:pt x="265271" y="1657826"/>
                      <a:pt x="270986" y="1652111"/>
                      <a:pt x="270986" y="1645444"/>
                    </a:cubicBezTo>
                    <a:cubicBezTo>
                      <a:pt x="270986" y="1642586"/>
                      <a:pt x="270034" y="1640681"/>
                      <a:pt x="268129" y="1637824"/>
                    </a:cubicBezTo>
                    <a:cubicBezTo>
                      <a:pt x="269081" y="1637824"/>
                      <a:pt x="270034" y="1637824"/>
                      <a:pt x="270034" y="1637824"/>
                    </a:cubicBezTo>
                    <a:cubicBezTo>
                      <a:pt x="273844" y="1637824"/>
                      <a:pt x="277654" y="1636871"/>
                      <a:pt x="281464" y="1634966"/>
                    </a:cubicBezTo>
                    <a:cubicBezTo>
                      <a:pt x="284321" y="1638776"/>
                      <a:pt x="288131" y="1641634"/>
                      <a:pt x="291941" y="1644491"/>
                    </a:cubicBezTo>
                    <a:cubicBezTo>
                      <a:pt x="290989" y="1646396"/>
                      <a:pt x="290036" y="1648301"/>
                      <a:pt x="290036" y="1651159"/>
                    </a:cubicBezTo>
                    <a:cubicBezTo>
                      <a:pt x="290036" y="1658779"/>
                      <a:pt x="295751" y="1664494"/>
                      <a:pt x="303371" y="1664494"/>
                    </a:cubicBezTo>
                    <a:cubicBezTo>
                      <a:pt x="307181" y="1664494"/>
                      <a:pt x="310991" y="1662589"/>
                      <a:pt x="312896" y="1660684"/>
                    </a:cubicBezTo>
                    <a:cubicBezTo>
                      <a:pt x="312896" y="1661636"/>
                      <a:pt x="311944" y="1663541"/>
                      <a:pt x="311944" y="1664494"/>
                    </a:cubicBezTo>
                    <a:cubicBezTo>
                      <a:pt x="311944" y="1671161"/>
                      <a:pt x="317659" y="1676876"/>
                      <a:pt x="324326" y="1676876"/>
                    </a:cubicBezTo>
                    <a:cubicBezTo>
                      <a:pt x="326231" y="1676876"/>
                      <a:pt x="328136" y="1675924"/>
                      <a:pt x="330041" y="1675924"/>
                    </a:cubicBezTo>
                    <a:cubicBezTo>
                      <a:pt x="331946" y="1680686"/>
                      <a:pt x="336709" y="1683544"/>
                      <a:pt x="342424" y="1683544"/>
                    </a:cubicBezTo>
                    <a:cubicBezTo>
                      <a:pt x="346234" y="1683544"/>
                      <a:pt x="349091" y="1681639"/>
                      <a:pt x="351949" y="1679734"/>
                    </a:cubicBezTo>
                    <a:cubicBezTo>
                      <a:pt x="353854" y="1685449"/>
                      <a:pt x="356711" y="1691164"/>
                      <a:pt x="360521" y="1694974"/>
                    </a:cubicBezTo>
                    <a:cubicBezTo>
                      <a:pt x="359569" y="1694974"/>
                      <a:pt x="359569" y="1694974"/>
                      <a:pt x="358616" y="1694974"/>
                    </a:cubicBezTo>
                    <a:cubicBezTo>
                      <a:pt x="352901" y="1694974"/>
                      <a:pt x="348139" y="1699736"/>
                      <a:pt x="348139" y="1705451"/>
                    </a:cubicBezTo>
                    <a:cubicBezTo>
                      <a:pt x="348139" y="1710214"/>
                      <a:pt x="350996" y="1713071"/>
                      <a:pt x="354806" y="1714976"/>
                    </a:cubicBezTo>
                    <a:cubicBezTo>
                      <a:pt x="349091" y="1716881"/>
                      <a:pt x="345281" y="1722596"/>
                      <a:pt x="345281" y="1729264"/>
                    </a:cubicBezTo>
                    <a:cubicBezTo>
                      <a:pt x="345281" y="1737836"/>
                      <a:pt x="351949" y="1744504"/>
                      <a:pt x="360521" y="1744504"/>
                    </a:cubicBezTo>
                    <a:cubicBezTo>
                      <a:pt x="369094" y="1744504"/>
                      <a:pt x="375761" y="1737836"/>
                      <a:pt x="375761" y="1729264"/>
                    </a:cubicBezTo>
                    <a:cubicBezTo>
                      <a:pt x="375761" y="1721644"/>
                      <a:pt x="370046" y="1715929"/>
                      <a:pt x="363379" y="1714024"/>
                    </a:cubicBezTo>
                    <a:cubicBezTo>
                      <a:pt x="366236" y="1712119"/>
                      <a:pt x="368141" y="1709261"/>
                      <a:pt x="368141" y="1705451"/>
                    </a:cubicBezTo>
                    <a:cubicBezTo>
                      <a:pt x="368141" y="1704499"/>
                      <a:pt x="368141" y="1702594"/>
                      <a:pt x="367189" y="1701641"/>
                    </a:cubicBezTo>
                    <a:cubicBezTo>
                      <a:pt x="369094" y="1702594"/>
                      <a:pt x="371951" y="1704499"/>
                      <a:pt x="374809" y="1704499"/>
                    </a:cubicBezTo>
                    <a:cubicBezTo>
                      <a:pt x="376714" y="1706404"/>
                      <a:pt x="378619" y="1707356"/>
                      <a:pt x="381476" y="1707356"/>
                    </a:cubicBezTo>
                    <a:cubicBezTo>
                      <a:pt x="382429" y="1707356"/>
                      <a:pt x="384334" y="1707356"/>
                      <a:pt x="385286" y="1706404"/>
                    </a:cubicBezTo>
                    <a:cubicBezTo>
                      <a:pt x="385286" y="1706404"/>
                      <a:pt x="385286" y="1706404"/>
                      <a:pt x="386239" y="1706404"/>
                    </a:cubicBezTo>
                    <a:cubicBezTo>
                      <a:pt x="399574" y="1706404"/>
                      <a:pt x="411004" y="1698784"/>
                      <a:pt x="416719" y="1688306"/>
                    </a:cubicBezTo>
                    <a:cubicBezTo>
                      <a:pt x="419576" y="1687354"/>
                      <a:pt x="421481" y="1685449"/>
                      <a:pt x="421481" y="1681639"/>
                    </a:cubicBezTo>
                    <a:cubicBezTo>
                      <a:pt x="421481" y="1680686"/>
                      <a:pt x="421481" y="1679734"/>
                      <a:pt x="420529" y="1678781"/>
                    </a:cubicBezTo>
                    <a:cubicBezTo>
                      <a:pt x="420529" y="1677829"/>
                      <a:pt x="420529" y="1676876"/>
                      <a:pt x="420529" y="1675924"/>
                    </a:cubicBezTo>
                    <a:cubicBezTo>
                      <a:pt x="424339" y="1677829"/>
                      <a:pt x="429101" y="1678781"/>
                      <a:pt x="433864" y="1679734"/>
                    </a:cubicBezTo>
                    <a:cubicBezTo>
                      <a:pt x="434816" y="1681639"/>
                      <a:pt x="435769" y="1684496"/>
                      <a:pt x="436721" y="1686401"/>
                    </a:cubicBezTo>
                    <a:cubicBezTo>
                      <a:pt x="427196" y="1688306"/>
                      <a:pt x="419576" y="1694021"/>
                      <a:pt x="415766" y="1702594"/>
                    </a:cubicBezTo>
                    <a:cubicBezTo>
                      <a:pt x="415766" y="1702594"/>
                      <a:pt x="414814" y="1702594"/>
                      <a:pt x="414814" y="1702594"/>
                    </a:cubicBezTo>
                    <a:cubicBezTo>
                      <a:pt x="411956" y="1702594"/>
                      <a:pt x="409099" y="1705451"/>
                      <a:pt x="409099" y="1708309"/>
                    </a:cubicBezTo>
                    <a:cubicBezTo>
                      <a:pt x="409099" y="1709261"/>
                      <a:pt x="409099" y="1710214"/>
                      <a:pt x="409099" y="1710214"/>
                    </a:cubicBezTo>
                    <a:cubicBezTo>
                      <a:pt x="408146" y="1710214"/>
                      <a:pt x="408146" y="1711166"/>
                      <a:pt x="407194" y="1711166"/>
                    </a:cubicBezTo>
                    <a:cubicBezTo>
                      <a:pt x="406241" y="1707356"/>
                      <a:pt x="403384" y="1705451"/>
                      <a:pt x="399574" y="1705451"/>
                    </a:cubicBezTo>
                    <a:cubicBezTo>
                      <a:pt x="394811" y="1705451"/>
                      <a:pt x="391954" y="1709261"/>
                      <a:pt x="391954" y="1713071"/>
                    </a:cubicBezTo>
                    <a:cubicBezTo>
                      <a:pt x="391954" y="1717834"/>
                      <a:pt x="395764" y="1720691"/>
                      <a:pt x="399574" y="1720691"/>
                    </a:cubicBezTo>
                    <a:cubicBezTo>
                      <a:pt x="399574" y="1720691"/>
                      <a:pt x="400526" y="1720691"/>
                      <a:pt x="400526" y="1720691"/>
                    </a:cubicBezTo>
                    <a:cubicBezTo>
                      <a:pt x="400526" y="1721644"/>
                      <a:pt x="400526" y="1723549"/>
                      <a:pt x="400526" y="1724501"/>
                    </a:cubicBezTo>
                    <a:cubicBezTo>
                      <a:pt x="400526" y="1726406"/>
                      <a:pt x="400526" y="1728311"/>
                      <a:pt x="401479" y="1729264"/>
                    </a:cubicBezTo>
                    <a:cubicBezTo>
                      <a:pt x="396716" y="1732121"/>
                      <a:pt x="392906" y="1737836"/>
                      <a:pt x="392906" y="1743551"/>
                    </a:cubicBezTo>
                    <a:cubicBezTo>
                      <a:pt x="392906" y="1746409"/>
                      <a:pt x="393859" y="1749266"/>
                      <a:pt x="394811" y="1752124"/>
                    </a:cubicBezTo>
                    <a:cubicBezTo>
                      <a:pt x="390049" y="1753076"/>
                      <a:pt x="385286" y="1754029"/>
                      <a:pt x="380524" y="1756886"/>
                    </a:cubicBezTo>
                    <a:cubicBezTo>
                      <a:pt x="376714" y="1754029"/>
                      <a:pt x="371951" y="1751171"/>
                      <a:pt x="367189" y="1751171"/>
                    </a:cubicBezTo>
                    <a:cubicBezTo>
                      <a:pt x="357664" y="1751171"/>
                      <a:pt x="350044" y="1757839"/>
                      <a:pt x="348139" y="1766411"/>
                    </a:cubicBezTo>
                    <a:cubicBezTo>
                      <a:pt x="348139" y="1766411"/>
                      <a:pt x="347186" y="1767364"/>
                      <a:pt x="347186" y="1767364"/>
                    </a:cubicBezTo>
                    <a:cubicBezTo>
                      <a:pt x="348139" y="1765459"/>
                      <a:pt x="348139" y="1763554"/>
                      <a:pt x="348139" y="1761649"/>
                    </a:cubicBezTo>
                    <a:cubicBezTo>
                      <a:pt x="348139" y="1754029"/>
                      <a:pt x="341471" y="1747361"/>
                      <a:pt x="333851" y="1747361"/>
                    </a:cubicBezTo>
                    <a:cubicBezTo>
                      <a:pt x="330041" y="1747361"/>
                      <a:pt x="327184" y="1749266"/>
                      <a:pt x="324326" y="1751171"/>
                    </a:cubicBezTo>
                    <a:cubicBezTo>
                      <a:pt x="318611" y="1742599"/>
                      <a:pt x="309086" y="1736884"/>
                      <a:pt x="298609" y="1736884"/>
                    </a:cubicBezTo>
                    <a:cubicBezTo>
                      <a:pt x="282416" y="1736884"/>
                      <a:pt x="269081" y="1750219"/>
                      <a:pt x="268129" y="1766411"/>
                    </a:cubicBezTo>
                    <a:cubicBezTo>
                      <a:pt x="266224" y="1766411"/>
                      <a:pt x="264319" y="1767364"/>
                      <a:pt x="263366" y="1767364"/>
                    </a:cubicBezTo>
                    <a:cubicBezTo>
                      <a:pt x="264319" y="1764506"/>
                      <a:pt x="265271" y="1761649"/>
                      <a:pt x="265271" y="1758791"/>
                    </a:cubicBezTo>
                    <a:cubicBezTo>
                      <a:pt x="265271" y="1744504"/>
                      <a:pt x="252889" y="1732121"/>
                      <a:pt x="238601" y="1732121"/>
                    </a:cubicBezTo>
                    <a:cubicBezTo>
                      <a:pt x="224314" y="1732121"/>
                      <a:pt x="211931" y="1744504"/>
                      <a:pt x="211931" y="1758791"/>
                    </a:cubicBezTo>
                    <a:cubicBezTo>
                      <a:pt x="211931" y="1760696"/>
                      <a:pt x="211931" y="1762601"/>
                      <a:pt x="212884" y="1764506"/>
                    </a:cubicBezTo>
                    <a:cubicBezTo>
                      <a:pt x="212884" y="1764506"/>
                      <a:pt x="212884" y="1765459"/>
                      <a:pt x="212884" y="1765459"/>
                    </a:cubicBezTo>
                    <a:cubicBezTo>
                      <a:pt x="212884" y="1768316"/>
                      <a:pt x="213836" y="1771174"/>
                      <a:pt x="214789" y="1773079"/>
                    </a:cubicBezTo>
                    <a:cubicBezTo>
                      <a:pt x="210026" y="1774031"/>
                      <a:pt x="207169" y="1777841"/>
                      <a:pt x="207169" y="1781651"/>
                    </a:cubicBezTo>
                    <a:cubicBezTo>
                      <a:pt x="207169" y="1782604"/>
                      <a:pt x="207169" y="1783556"/>
                      <a:pt x="208121" y="1784509"/>
                    </a:cubicBezTo>
                    <a:cubicBezTo>
                      <a:pt x="201454" y="1791176"/>
                      <a:pt x="196691" y="1799749"/>
                      <a:pt x="195739" y="1810226"/>
                    </a:cubicBezTo>
                    <a:cubicBezTo>
                      <a:pt x="194786" y="1830229"/>
                      <a:pt x="210026" y="1846421"/>
                      <a:pt x="230029" y="1847374"/>
                    </a:cubicBezTo>
                    <a:cubicBezTo>
                      <a:pt x="242411" y="1848326"/>
                      <a:pt x="253841" y="1841659"/>
                      <a:pt x="260509" y="1832134"/>
                    </a:cubicBezTo>
                    <a:cubicBezTo>
                      <a:pt x="260509" y="1833086"/>
                      <a:pt x="260509" y="1834039"/>
                      <a:pt x="260509" y="1834991"/>
                    </a:cubicBezTo>
                    <a:cubicBezTo>
                      <a:pt x="260509" y="1836896"/>
                      <a:pt x="260509" y="1837849"/>
                      <a:pt x="261461" y="1839754"/>
                    </a:cubicBezTo>
                    <a:cubicBezTo>
                      <a:pt x="259556" y="1840706"/>
                      <a:pt x="257651" y="1842611"/>
                      <a:pt x="257651" y="1844516"/>
                    </a:cubicBezTo>
                    <a:cubicBezTo>
                      <a:pt x="257651" y="1847374"/>
                      <a:pt x="260509" y="1850231"/>
                      <a:pt x="263366" y="1850231"/>
                    </a:cubicBezTo>
                    <a:cubicBezTo>
                      <a:pt x="265271" y="1850231"/>
                      <a:pt x="266224" y="1849279"/>
                      <a:pt x="267176" y="1848326"/>
                    </a:cubicBezTo>
                    <a:cubicBezTo>
                      <a:pt x="268129" y="1849279"/>
                      <a:pt x="270034" y="1850231"/>
                      <a:pt x="270986" y="1850231"/>
                    </a:cubicBezTo>
                    <a:cubicBezTo>
                      <a:pt x="272891" y="1853089"/>
                      <a:pt x="275749" y="1855946"/>
                      <a:pt x="279559" y="1855946"/>
                    </a:cubicBezTo>
                    <a:cubicBezTo>
                      <a:pt x="283369" y="1855946"/>
                      <a:pt x="286226" y="1854041"/>
                      <a:pt x="288131" y="1850231"/>
                    </a:cubicBezTo>
                    <a:cubicBezTo>
                      <a:pt x="291941" y="1852136"/>
                      <a:pt x="295751" y="1854041"/>
                      <a:pt x="300514" y="1854041"/>
                    </a:cubicBezTo>
                    <a:cubicBezTo>
                      <a:pt x="304324" y="1854041"/>
                      <a:pt x="307181" y="1853089"/>
                      <a:pt x="310039" y="1852136"/>
                    </a:cubicBezTo>
                    <a:cubicBezTo>
                      <a:pt x="319564" y="1851184"/>
                      <a:pt x="327184" y="1843564"/>
                      <a:pt x="329089" y="1834039"/>
                    </a:cubicBezTo>
                    <a:cubicBezTo>
                      <a:pt x="330994" y="1832134"/>
                      <a:pt x="332899" y="1830229"/>
                      <a:pt x="334804" y="1828324"/>
                    </a:cubicBezTo>
                    <a:cubicBezTo>
                      <a:pt x="335756" y="1828324"/>
                      <a:pt x="336709" y="1828324"/>
                      <a:pt x="337661" y="1828324"/>
                    </a:cubicBezTo>
                    <a:cubicBezTo>
                      <a:pt x="345281" y="1828324"/>
                      <a:pt x="351949" y="1824514"/>
                      <a:pt x="356711" y="1817846"/>
                    </a:cubicBezTo>
                    <a:cubicBezTo>
                      <a:pt x="360521" y="1818799"/>
                      <a:pt x="364331" y="1819751"/>
                      <a:pt x="368141" y="1819751"/>
                    </a:cubicBezTo>
                    <a:cubicBezTo>
                      <a:pt x="371951" y="1819751"/>
                      <a:pt x="376714" y="1818799"/>
                      <a:pt x="380524" y="1817846"/>
                    </a:cubicBezTo>
                    <a:cubicBezTo>
                      <a:pt x="386239" y="1821656"/>
                      <a:pt x="392906" y="1823561"/>
                      <a:pt x="400526" y="1823561"/>
                    </a:cubicBezTo>
                    <a:cubicBezTo>
                      <a:pt x="421481" y="1823561"/>
                      <a:pt x="437674" y="1806416"/>
                      <a:pt x="437674" y="1786414"/>
                    </a:cubicBezTo>
                    <a:cubicBezTo>
                      <a:pt x="437674" y="1786414"/>
                      <a:pt x="437674" y="1786414"/>
                      <a:pt x="437674" y="1786414"/>
                    </a:cubicBezTo>
                    <a:cubicBezTo>
                      <a:pt x="438626" y="1786414"/>
                      <a:pt x="440531" y="1786414"/>
                      <a:pt x="441484" y="1786414"/>
                    </a:cubicBezTo>
                    <a:cubicBezTo>
                      <a:pt x="446246" y="1786414"/>
                      <a:pt x="451009" y="1785461"/>
                      <a:pt x="454819" y="1782604"/>
                    </a:cubicBezTo>
                    <a:cubicBezTo>
                      <a:pt x="456724" y="1783556"/>
                      <a:pt x="459581" y="1784509"/>
                      <a:pt x="461486" y="1784509"/>
                    </a:cubicBezTo>
                    <a:cubicBezTo>
                      <a:pt x="469106" y="1784509"/>
                      <a:pt x="475774" y="1777841"/>
                      <a:pt x="475774" y="1770221"/>
                    </a:cubicBezTo>
                    <a:cubicBezTo>
                      <a:pt x="475774" y="1767364"/>
                      <a:pt x="474821" y="1764506"/>
                      <a:pt x="472916" y="1762601"/>
                    </a:cubicBezTo>
                    <a:cubicBezTo>
                      <a:pt x="478631" y="1760696"/>
                      <a:pt x="484346" y="1757839"/>
                      <a:pt x="488156" y="1753076"/>
                    </a:cubicBezTo>
                    <a:cubicBezTo>
                      <a:pt x="490061" y="1752124"/>
                      <a:pt x="491966" y="1751171"/>
                      <a:pt x="493871" y="1750219"/>
                    </a:cubicBezTo>
                    <a:cubicBezTo>
                      <a:pt x="493871" y="1750219"/>
                      <a:pt x="493871" y="1750219"/>
                      <a:pt x="493871" y="1751171"/>
                    </a:cubicBezTo>
                    <a:cubicBezTo>
                      <a:pt x="493871" y="1768316"/>
                      <a:pt x="508159" y="1782604"/>
                      <a:pt x="525304" y="1782604"/>
                    </a:cubicBezTo>
                    <a:cubicBezTo>
                      <a:pt x="528161" y="1782604"/>
                      <a:pt x="531019" y="1781651"/>
                      <a:pt x="533876" y="1780699"/>
                    </a:cubicBezTo>
                    <a:cubicBezTo>
                      <a:pt x="538639" y="1783556"/>
                      <a:pt x="543401" y="1785461"/>
                      <a:pt x="550069" y="1785461"/>
                    </a:cubicBezTo>
                    <a:cubicBezTo>
                      <a:pt x="556736" y="1785461"/>
                      <a:pt x="562451" y="1783556"/>
                      <a:pt x="567214" y="1779746"/>
                    </a:cubicBezTo>
                    <a:cubicBezTo>
                      <a:pt x="570071" y="1780699"/>
                      <a:pt x="572929" y="1780699"/>
                      <a:pt x="575786" y="1780699"/>
                    </a:cubicBezTo>
                    <a:cubicBezTo>
                      <a:pt x="586264" y="1780699"/>
                      <a:pt x="595789" y="1775936"/>
                      <a:pt x="601504" y="1769269"/>
                    </a:cubicBezTo>
                    <a:cubicBezTo>
                      <a:pt x="602456" y="1769269"/>
                      <a:pt x="603409" y="1769269"/>
                      <a:pt x="604361" y="1769269"/>
                    </a:cubicBezTo>
                    <a:cubicBezTo>
                      <a:pt x="608171" y="1769269"/>
                      <a:pt x="611981" y="1768316"/>
                      <a:pt x="615791" y="1767364"/>
                    </a:cubicBezTo>
                    <a:cubicBezTo>
                      <a:pt x="621506" y="1780699"/>
                      <a:pt x="635794" y="1791176"/>
                      <a:pt x="651034" y="1791176"/>
                    </a:cubicBezTo>
                    <a:cubicBezTo>
                      <a:pt x="652939" y="1791176"/>
                      <a:pt x="653891" y="1791176"/>
                      <a:pt x="655796" y="1791176"/>
                    </a:cubicBezTo>
                    <a:cubicBezTo>
                      <a:pt x="673894" y="1794034"/>
                      <a:pt x="691039" y="1797844"/>
                      <a:pt x="705326" y="1800701"/>
                    </a:cubicBezTo>
                    <a:cubicBezTo>
                      <a:pt x="758666" y="1812131"/>
                      <a:pt x="911066" y="1835944"/>
                      <a:pt x="1004411" y="1796891"/>
                    </a:cubicBezTo>
                    <a:cubicBezTo>
                      <a:pt x="1106329" y="1754029"/>
                      <a:pt x="1104424" y="1693069"/>
                      <a:pt x="1087279" y="1637824"/>
                    </a:cubicBezTo>
                    <a:cubicBezTo>
                      <a:pt x="1072039" y="1586389"/>
                      <a:pt x="1057751" y="1581626"/>
                      <a:pt x="1076801" y="1550194"/>
                    </a:cubicBezTo>
                    <a:cubicBezTo>
                      <a:pt x="1088231" y="1533049"/>
                      <a:pt x="1138714" y="1535906"/>
                      <a:pt x="1153001" y="1512094"/>
                    </a:cubicBezTo>
                    <a:cubicBezTo>
                      <a:pt x="1167289" y="1488281"/>
                      <a:pt x="1159669" y="1456849"/>
                      <a:pt x="1149191" y="1437799"/>
                    </a:cubicBezTo>
                    <a:cubicBezTo>
                      <a:pt x="1138714" y="1418749"/>
                      <a:pt x="1079659" y="1413986"/>
                      <a:pt x="1078706" y="1408271"/>
                    </a:cubicBezTo>
                    <a:cubicBezTo>
                      <a:pt x="1077754" y="1402556"/>
                      <a:pt x="1132999" y="1377791"/>
                      <a:pt x="1161574" y="1366361"/>
                    </a:cubicBezTo>
                    <a:cubicBezTo>
                      <a:pt x="1198721" y="1351121"/>
                      <a:pt x="1194911" y="1305401"/>
                      <a:pt x="1186339" y="1283494"/>
                    </a:cubicBezTo>
                    <a:cubicBezTo>
                      <a:pt x="1177766" y="1261586"/>
                      <a:pt x="1153954" y="1255871"/>
                      <a:pt x="1138714" y="1235869"/>
                    </a:cubicBezTo>
                    <a:cubicBezTo>
                      <a:pt x="1123474" y="1215866"/>
                      <a:pt x="1137761" y="1171099"/>
                      <a:pt x="1159669" y="1165384"/>
                    </a:cubicBezTo>
                    <a:cubicBezTo>
                      <a:pt x="1181576" y="1159669"/>
                      <a:pt x="1219676" y="1142524"/>
                      <a:pt x="1240631" y="1103471"/>
                    </a:cubicBezTo>
                    <a:cubicBezTo>
                      <a:pt x="1254919" y="1067276"/>
                      <a:pt x="1213961" y="1007269"/>
                      <a:pt x="1172051" y="974884"/>
                    </a:cubicBezTo>
                    <a:close/>
                    <a:moveTo>
                      <a:pt x="584359" y="250984"/>
                    </a:moveTo>
                    <a:cubicBezTo>
                      <a:pt x="583406" y="251936"/>
                      <a:pt x="582454" y="251936"/>
                      <a:pt x="581501" y="252889"/>
                    </a:cubicBezTo>
                    <a:cubicBezTo>
                      <a:pt x="578644" y="250984"/>
                      <a:pt x="575786" y="250031"/>
                      <a:pt x="572929" y="250031"/>
                    </a:cubicBezTo>
                    <a:cubicBezTo>
                      <a:pt x="572929" y="250031"/>
                      <a:pt x="572929" y="250031"/>
                      <a:pt x="571976" y="250031"/>
                    </a:cubicBezTo>
                    <a:cubicBezTo>
                      <a:pt x="571024" y="250031"/>
                      <a:pt x="571024" y="249079"/>
                      <a:pt x="570071" y="249079"/>
                    </a:cubicBezTo>
                    <a:cubicBezTo>
                      <a:pt x="570071" y="248126"/>
                      <a:pt x="570071" y="247174"/>
                      <a:pt x="570071" y="246221"/>
                    </a:cubicBezTo>
                    <a:cubicBezTo>
                      <a:pt x="570071" y="245269"/>
                      <a:pt x="570071" y="244316"/>
                      <a:pt x="570071" y="243364"/>
                    </a:cubicBezTo>
                    <a:cubicBezTo>
                      <a:pt x="575786" y="241459"/>
                      <a:pt x="580549" y="238601"/>
                      <a:pt x="585311" y="234791"/>
                    </a:cubicBezTo>
                    <a:cubicBezTo>
                      <a:pt x="587216" y="238601"/>
                      <a:pt x="591026" y="242411"/>
                      <a:pt x="595789" y="244316"/>
                    </a:cubicBezTo>
                    <a:cubicBezTo>
                      <a:pt x="590074" y="244316"/>
                      <a:pt x="586264" y="247174"/>
                      <a:pt x="584359" y="250984"/>
                    </a:cubicBezTo>
                    <a:close/>
                    <a:moveTo>
                      <a:pt x="596741" y="201454"/>
                    </a:moveTo>
                    <a:cubicBezTo>
                      <a:pt x="596741" y="200501"/>
                      <a:pt x="596741" y="199549"/>
                      <a:pt x="596741" y="198596"/>
                    </a:cubicBezTo>
                    <a:cubicBezTo>
                      <a:pt x="597694" y="198596"/>
                      <a:pt x="598646" y="199549"/>
                      <a:pt x="598646" y="199549"/>
                    </a:cubicBezTo>
                    <a:cubicBezTo>
                      <a:pt x="597694" y="200501"/>
                      <a:pt x="597694" y="200501"/>
                      <a:pt x="596741" y="201454"/>
                    </a:cubicBezTo>
                    <a:close/>
                    <a:moveTo>
                      <a:pt x="606266" y="250031"/>
                    </a:moveTo>
                    <a:cubicBezTo>
                      <a:pt x="605314" y="248126"/>
                      <a:pt x="603409" y="247174"/>
                      <a:pt x="602456" y="245269"/>
                    </a:cubicBezTo>
                    <a:cubicBezTo>
                      <a:pt x="603409" y="245269"/>
                      <a:pt x="604361" y="245269"/>
                      <a:pt x="605314" y="245269"/>
                    </a:cubicBezTo>
                    <a:cubicBezTo>
                      <a:pt x="606266" y="245269"/>
                      <a:pt x="608171" y="245269"/>
                      <a:pt x="609124" y="245269"/>
                    </a:cubicBezTo>
                    <a:cubicBezTo>
                      <a:pt x="607219" y="247174"/>
                      <a:pt x="607219" y="248126"/>
                      <a:pt x="606266" y="250031"/>
                    </a:cubicBezTo>
                    <a:close/>
                    <a:moveTo>
                      <a:pt x="557689" y="407194"/>
                    </a:moveTo>
                    <a:cubicBezTo>
                      <a:pt x="556736" y="407194"/>
                      <a:pt x="556736" y="407194"/>
                      <a:pt x="555784" y="407194"/>
                    </a:cubicBezTo>
                    <a:cubicBezTo>
                      <a:pt x="555784" y="406241"/>
                      <a:pt x="555784" y="406241"/>
                      <a:pt x="555784" y="405289"/>
                    </a:cubicBezTo>
                    <a:cubicBezTo>
                      <a:pt x="555784" y="403384"/>
                      <a:pt x="555784" y="402431"/>
                      <a:pt x="554831" y="400526"/>
                    </a:cubicBezTo>
                    <a:cubicBezTo>
                      <a:pt x="555784" y="403384"/>
                      <a:pt x="557689" y="405289"/>
                      <a:pt x="559594" y="407194"/>
                    </a:cubicBezTo>
                    <a:cubicBezTo>
                      <a:pt x="560546" y="407194"/>
                      <a:pt x="559594" y="407194"/>
                      <a:pt x="557689" y="407194"/>
                    </a:cubicBezTo>
                    <a:close/>
                    <a:moveTo>
                      <a:pt x="637699" y="305276"/>
                    </a:moveTo>
                    <a:cubicBezTo>
                      <a:pt x="638651" y="307181"/>
                      <a:pt x="640556" y="308134"/>
                      <a:pt x="641509" y="309086"/>
                    </a:cubicBezTo>
                    <a:cubicBezTo>
                      <a:pt x="640556" y="309086"/>
                      <a:pt x="639604" y="310039"/>
                      <a:pt x="638651" y="310039"/>
                    </a:cubicBezTo>
                    <a:cubicBezTo>
                      <a:pt x="637699" y="308134"/>
                      <a:pt x="637699" y="307181"/>
                      <a:pt x="636746" y="306229"/>
                    </a:cubicBezTo>
                    <a:cubicBezTo>
                      <a:pt x="636746" y="305276"/>
                      <a:pt x="637699" y="305276"/>
                      <a:pt x="637699" y="305276"/>
                    </a:cubicBezTo>
                    <a:close/>
                    <a:moveTo>
                      <a:pt x="591979" y="417671"/>
                    </a:moveTo>
                    <a:cubicBezTo>
                      <a:pt x="598646" y="416719"/>
                      <a:pt x="604361" y="413861"/>
                      <a:pt x="609124" y="409099"/>
                    </a:cubicBezTo>
                    <a:cubicBezTo>
                      <a:pt x="607219" y="411956"/>
                      <a:pt x="606266" y="415766"/>
                      <a:pt x="606266" y="418624"/>
                    </a:cubicBezTo>
                    <a:cubicBezTo>
                      <a:pt x="606266" y="418624"/>
                      <a:pt x="606266" y="418624"/>
                      <a:pt x="606266" y="418624"/>
                    </a:cubicBezTo>
                    <a:cubicBezTo>
                      <a:pt x="603409" y="419576"/>
                      <a:pt x="600551" y="422434"/>
                      <a:pt x="598646" y="426244"/>
                    </a:cubicBezTo>
                    <a:cubicBezTo>
                      <a:pt x="596741" y="423386"/>
                      <a:pt x="593884" y="421481"/>
                      <a:pt x="591026" y="420529"/>
                    </a:cubicBezTo>
                    <a:cubicBezTo>
                      <a:pt x="591979" y="419576"/>
                      <a:pt x="591979" y="418624"/>
                      <a:pt x="591979" y="417671"/>
                    </a:cubicBezTo>
                    <a:close/>
                    <a:moveTo>
                      <a:pt x="594836" y="511016"/>
                    </a:moveTo>
                    <a:cubicBezTo>
                      <a:pt x="593884" y="511016"/>
                      <a:pt x="592931" y="510064"/>
                      <a:pt x="591979" y="510064"/>
                    </a:cubicBezTo>
                    <a:cubicBezTo>
                      <a:pt x="591026" y="510064"/>
                      <a:pt x="590074" y="510064"/>
                      <a:pt x="590074" y="510064"/>
                    </a:cubicBezTo>
                    <a:cubicBezTo>
                      <a:pt x="589121" y="509111"/>
                      <a:pt x="588169" y="509111"/>
                      <a:pt x="587216" y="508159"/>
                    </a:cubicBezTo>
                    <a:cubicBezTo>
                      <a:pt x="591026" y="507206"/>
                      <a:pt x="593884" y="505301"/>
                      <a:pt x="597694" y="503396"/>
                    </a:cubicBezTo>
                    <a:cubicBezTo>
                      <a:pt x="597694" y="504349"/>
                      <a:pt x="597694" y="505301"/>
                      <a:pt x="598646" y="505301"/>
                    </a:cubicBezTo>
                    <a:cubicBezTo>
                      <a:pt x="595789" y="507206"/>
                      <a:pt x="594836" y="509111"/>
                      <a:pt x="594836" y="511016"/>
                    </a:cubicBezTo>
                    <a:close/>
                    <a:moveTo>
                      <a:pt x="633889" y="447199"/>
                    </a:moveTo>
                    <a:cubicBezTo>
                      <a:pt x="630079" y="451009"/>
                      <a:pt x="628174" y="455771"/>
                      <a:pt x="627221" y="461486"/>
                    </a:cubicBezTo>
                    <a:cubicBezTo>
                      <a:pt x="627221" y="461486"/>
                      <a:pt x="626269" y="461486"/>
                      <a:pt x="626269" y="461486"/>
                    </a:cubicBezTo>
                    <a:cubicBezTo>
                      <a:pt x="615791" y="461486"/>
                      <a:pt x="608171" y="470059"/>
                      <a:pt x="608171" y="479584"/>
                    </a:cubicBezTo>
                    <a:cubicBezTo>
                      <a:pt x="608171" y="481489"/>
                      <a:pt x="608171" y="482441"/>
                      <a:pt x="609124" y="484346"/>
                    </a:cubicBezTo>
                    <a:cubicBezTo>
                      <a:pt x="609124" y="484346"/>
                      <a:pt x="608171" y="484346"/>
                      <a:pt x="608171" y="485299"/>
                    </a:cubicBezTo>
                    <a:cubicBezTo>
                      <a:pt x="608171" y="484346"/>
                      <a:pt x="608171" y="484346"/>
                      <a:pt x="608171" y="483394"/>
                    </a:cubicBezTo>
                    <a:cubicBezTo>
                      <a:pt x="608171" y="472916"/>
                      <a:pt x="602456" y="464344"/>
                      <a:pt x="593884" y="459581"/>
                    </a:cubicBezTo>
                    <a:cubicBezTo>
                      <a:pt x="600551" y="456724"/>
                      <a:pt x="604361" y="451009"/>
                      <a:pt x="606266" y="444341"/>
                    </a:cubicBezTo>
                    <a:cubicBezTo>
                      <a:pt x="608171" y="446246"/>
                      <a:pt x="611029" y="447199"/>
                      <a:pt x="614839" y="447199"/>
                    </a:cubicBezTo>
                    <a:cubicBezTo>
                      <a:pt x="619601" y="447199"/>
                      <a:pt x="624364" y="444341"/>
                      <a:pt x="626269" y="440531"/>
                    </a:cubicBezTo>
                    <a:cubicBezTo>
                      <a:pt x="627221" y="440531"/>
                      <a:pt x="629126" y="440531"/>
                      <a:pt x="630079" y="440531"/>
                    </a:cubicBezTo>
                    <a:cubicBezTo>
                      <a:pt x="631031" y="440531"/>
                      <a:pt x="631031" y="440531"/>
                      <a:pt x="631984" y="440531"/>
                    </a:cubicBezTo>
                    <a:cubicBezTo>
                      <a:pt x="632936" y="442436"/>
                      <a:pt x="634841" y="443389"/>
                      <a:pt x="636746" y="444341"/>
                    </a:cubicBezTo>
                    <a:cubicBezTo>
                      <a:pt x="633889" y="445294"/>
                      <a:pt x="633889" y="446246"/>
                      <a:pt x="633889" y="447199"/>
                    </a:cubicBezTo>
                    <a:cubicBezTo>
                      <a:pt x="633889" y="447199"/>
                      <a:pt x="633889" y="447199"/>
                      <a:pt x="633889" y="447199"/>
                    </a:cubicBezTo>
                    <a:close/>
                    <a:moveTo>
                      <a:pt x="639604" y="402431"/>
                    </a:moveTo>
                    <a:cubicBezTo>
                      <a:pt x="636746" y="400526"/>
                      <a:pt x="634841" y="399574"/>
                      <a:pt x="631031" y="399574"/>
                    </a:cubicBezTo>
                    <a:cubicBezTo>
                      <a:pt x="631031" y="395764"/>
                      <a:pt x="628174" y="392906"/>
                      <a:pt x="625316" y="391001"/>
                    </a:cubicBezTo>
                    <a:cubicBezTo>
                      <a:pt x="625316" y="390049"/>
                      <a:pt x="626269" y="389096"/>
                      <a:pt x="626269" y="388144"/>
                    </a:cubicBezTo>
                    <a:cubicBezTo>
                      <a:pt x="626269" y="385286"/>
                      <a:pt x="623411" y="382429"/>
                      <a:pt x="620554" y="382429"/>
                    </a:cubicBezTo>
                    <a:cubicBezTo>
                      <a:pt x="620554" y="379571"/>
                      <a:pt x="619601" y="376714"/>
                      <a:pt x="619601" y="374809"/>
                    </a:cubicBezTo>
                    <a:cubicBezTo>
                      <a:pt x="621506" y="375761"/>
                      <a:pt x="623411" y="375761"/>
                      <a:pt x="625316" y="375761"/>
                    </a:cubicBezTo>
                    <a:cubicBezTo>
                      <a:pt x="627221" y="375761"/>
                      <a:pt x="629126" y="374809"/>
                      <a:pt x="631031" y="373856"/>
                    </a:cubicBezTo>
                    <a:cubicBezTo>
                      <a:pt x="632936" y="377666"/>
                      <a:pt x="637699" y="380524"/>
                      <a:pt x="642461" y="380524"/>
                    </a:cubicBezTo>
                    <a:cubicBezTo>
                      <a:pt x="642461" y="385286"/>
                      <a:pt x="644366" y="390049"/>
                      <a:pt x="647224" y="394811"/>
                    </a:cubicBezTo>
                    <a:cubicBezTo>
                      <a:pt x="643414" y="396716"/>
                      <a:pt x="641509" y="399574"/>
                      <a:pt x="639604" y="402431"/>
                    </a:cubicBezTo>
                    <a:close/>
                    <a:moveTo>
                      <a:pt x="343376" y="758666"/>
                    </a:moveTo>
                    <a:cubicBezTo>
                      <a:pt x="343376" y="757714"/>
                      <a:pt x="343376" y="757714"/>
                      <a:pt x="343376" y="758666"/>
                    </a:cubicBezTo>
                    <a:cubicBezTo>
                      <a:pt x="343376" y="755809"/>
                      <a:pt x="342424" y="753904"/>
                      <a:pt x="341471" y="751999"/>
                    </a:cubicBezTo>
                    <a:cubicBezTo>
                      <a:pt x="343376" y="752951"/>
                      <a:pt x="345281" y="752951"/>
                      <a:pt x="346234" y="752951"/>
                    </a:cubicBezTo>
                    <a:cubicBezTo>
                      <a:pt x="345281" y="754856"/>
                      <a:pt x="344329" y="756761"/>
                      <a:pt x="343376" y="758666"/>
                    </a:cubicBezTo>
                    <a:close/>
                    <a:moveTo>
                      <a:pt x="109061" y="1225391"/>
                    </a:moveTo>
                    <a:cubicBezTo>
                      <a:pt x="106204" y="1221581"/>
                      <a:pt x="101441" y="1218724"/>
                      <a:pt x="95726" y="1217771"/>
                    </a:cubicBezTo>
                    <a:cubicBezTo>
                      <a:pt x="99536" y="1216819"/>
                      <a:pt x="103346" y="1213961"/>
                      <a:pt x="104299" y="1210151"/>
                    </a:cubicBezTo>
                    <a:cubicBezTo>
                      <a:pt x="111919" y="1208246"/>
                      <a:pt x="118586" y="1202531"/>
                      <a:pt x="122396" y="1195864"/>
                    </a:cubicBezTo>
                    <a:cubicBezTo>
                      <a:pt x="124301" y="1197769"/>
                      <a:pt x="126206" y="1199674"/>
                      <a:pt x="129064" y="1201579"/>
                    </a:cubicBezTo>
                    <a:cubicBezTo>
                      <a:pt x="118586" y="1204436"/>
                      <a:pt x="110014" y="1213961"/>
                      <a:pt x="109061" y="1225391"/>
                    </a:cubicBezTo>
                    <a:close/>
                    <a:moveTo>
                      <a:pt x="151924" y="1208246"/>
                    </a:moveTo>
                    <a:cubicBezTo>
                      <a:pt x="150971" y="1207294"/>
                      <a:pt x="150971" y="1207294"/>
                      <a:pt x="150019" y="1206341"/>
                    </a:cubicBezTo>
                    <a:cubicBezTo>
                      <a:pt x="150971" y="1206341"/>
                      <a:pt x="151924" y="1206341"/>
                      <a:pt x="151924" y="1206341"/>
                    </a:cubicBezTo>
                    <a:cubicBezTo>
                      <a:pt x="152876" y="1207294"/>
                      <a:pt x="151924" y="1208246"/>
                      <a:pt x="151924" y="1208246"/>
                    </a:cubicBezTo>
                    <a:close/>
                    <a:moveTo>
                      <a:pt x="290989" y="992981"/>
                    </a:moveTo>
                    <a:cubicBezTo>
                      <a:pt x="291941" y="991076"/>
                      <a:pt x="291941" y="989171"/>
                      <a:pt x="291941" y="986314"/>
                    </a:cubicBezTo>
                    <a:cubicBezTo>
                      <a:pt x="291941" y="986314"/>
                      <a:pt x="291941" y="986314"/>
                      <a:pt x="291941" y="986314"/>
                    </a:cubicBezTo>
                    <a:cubicBezTo>
                      <a:pt x="292894" y="986314"/>
                      <a:pt x="293846" y="987266"/>
                      <a:pt x="294799" y="987266"/>
                    </a:cubicBezTo>
                    <a:cubicBezTo>
                      <a:pt x="293846" y="989171"/>
                      <a:pt x="291941" y="991076"/>
                      <a:pt x="290989" y="992981"/>
                    </a:cubicBezTo>
                    <a:close/>
                    <a:moveTo>
                      <a:pt x="309086" y="1652111"/>
                    </a:moveTo>
                    <a:cubicBezTo>
                      <a:pt x="309086" y="1651159"/>
                      <a:pt x="309086" y="1650206"/>
                      <a:pt x="310039" y="1649254"/>
                    </a:cubicBezTo>
                    <a:cubicBezTo>
                      <a:pt x="310039" y="1649254"/>
                      <a:pt x="310991" y="1650206"/>
                      <a:pt x="310991" y="1650206"/>
                    </a:cubicBezTo>
                    <a:cubicBezTo>
                      <a:pt x="310991" y="1651159"/>
                      <a:pt x="310039" y="1651159"/>
                      <a:pt x="309086" y="1652111"/>
                    </a:cubicBezTo>
                    <a:close/>
                    <a:moveTo>
                      <a:pt x="259556" y="1822609"/>
                    </a:moveTo>
                    <a:cubicBezTo>
                      <a:pt x="260509" y="1820704"/>
                      <a:pt x="260509" y="1818799"/>
                      <a:pt x="261461" y="1816894"/>
                    </a:cubicBezTo>
                    <a:cubicBezTo>
                      <a:pt x="262414" y="1816894"/>
                      <a:pt x="264319" y="1816894"/>
                      <a:pt x="265271" y="1816894"/>
                    </a:cubicBezTo>
                    <a:cubicBezTo>
                      <a:pt x="265271" y="1817846"/>
                      <a:pt x="266224" y="1817846"/>
                      <a:pt x="266224" y="1817846"/>
                    </a:cubicBezTo>
                    <a:cubicBezTo>
                      <a:pt x="263366" y="1819751"/>
                      <a:pt x="261461" y="1820704"/>
                      <a:pt x="259556" y="1822609"/>
                    </a:cubicBezTo>
                    <a:close/>
                    <a:moveTo>
                      <a:pt x="330994" y="1783556"/>
                    </a:moveTo>
                    <a:cubicBezTo>
                      <a:pt x="330041" y="1783556"/>
                      <a:pt x="330041" y="1783556"/>
                      <a:pt x="329089" y="1783556"/>
                    </a:cubicBezTo>
                    <a:cubicBezTo>
                      <a:pt x="328136" y="1782604"/>
                      <a:pt x="327184" y="1781651"/>
                      <a:pt x="326231" y="1781651"/>
                    </a:cubicBezTo>
                    <a:cubicBezTo>
                      <a:pt x="324326" y="1779746"/>
                      <a:pt x="323374" y="1778794"/>
                      <a:pt x="321469" y="1777841"/>
                    </a:cubicBezTo>
                    <a:cubicBezTo>
                      <a:pt x="322421" y="1775936"/>
                      <a:pt x="322421" y="1774031"/>
                      <a:pt x="323374" y="1772126"/>
                    </a:cubicBezTo>
                    <a:cubicBezTo>
                      <a:pt x="325279" y="1773079"/>
                      <a:pt x="327184" y="1773079"/>
                      <a:pt x="329089" y="1773079"/>
                    </a:cubicBezTo>
                    <a:cubicBezTo>
                      <a:pt x="331946" y="1773079"/>
                      <a:pt x="333851" y="1772126"/>
                      <a:pt x="335756" y="1771174"/>
                    </a:cubicBezTo>
                    <a:cubicBezTo>
                      <a:pt x="333851" y="1774984"/>
                      <a:pt x="331946" y="1778794"/>
                      <a:pt x="330994" y="1783556"/>
                    </a:cubicBezTo>
                    <a:close/>
                    <a:moveTo>
                      <a:pt x="442436" y="1450181"/>
                    </a:moveTo>
                    <a:cubicBezTo>
                      <a:pt x="444341" y="1453991"/>
                      <a:pt x="447199" y="1456849"/>
                      <a:pt x="451009" y="1458754"/>
                    </a:cubicBezTo>
                    <a:cubicBezTo>
                      <a:pt x="448151" y="1460659"/>
                      <a:pt x="446246" y="1462564"/>
                      <a:pt x="444341" y="1465421"/>
                    </a:cubicBezTo>
                    <a:cubicBezTo>
                      <a:pt x="443389" y="1461611"/>
                      <a:pt x="440531" y="1457801"/>
                      <a:pt x="437674" y="1454944"/>
                    </a:cubicBezTo>
                    <a:cubicBezTo>
                      <a:pt x="438626" y="1453039"/>
                      <a:pt x="440531" y="1452086"/>
                      <a:pt x="442436" y="1450181"/>
                    </a:cubicBezTo>
                    <a:close/>
                    <a:moveTo>
                      <a:pt x="426244" y="1592104"/>
                    </a:moveTo>
                    <a:cubicBezTo>
                      <a:pt x="425291" y="1589246"/>
                      <a:pt x="423386" y="1587341"/>
                      <a:pt x="420529" y="1587341"/>
                    </a:cubicBezTo>
                    <a:cubicBezTo>
                      <a:pt x="420529" y="1587341"/>
                      <a:pt x="419576" y="1587341"/>
                      <a:pt x="419576" y="1587341"/>
                    </a:cubicBezTo>
                    <a:cubicBezTo>
                      <a:pt x="420529" y="1584484"/>
                      <a:pt x="421481" y="1580674"/>
                      <a:pt x="421481" y="1576864"/>
                    </a:cubicBezTo>
                    <a:cubicBezTo>
                      <a:pt x="421481" y="1575911"/>
                      <a:pt x="421481" y="1575911"/>
                      <a:pt x="421481" y="1574959"/>
                    </a:cubicBezTo>
                    <a:cubicBezTo>
                      <a:pt x="421481" y="1574959"/>
                      <a:pt x="422434" y="1574959"/>
                      <a:pt x="422434" y="1574959"/>
                    </a:cubicBezTo>
                    <a:cubicBezTo>
                      <a:pt x="423386" y="1575911"/>
                      <a:pt x="425291" y="1576864"/>
                      <a:pt x="426244" y="1577816"/>
                    </a:cubicBezTo>
                    <a:cubicBezTo>
                      <a:pt x="426244" y="1578769"/>
                      <a:pt x="426244" y="1579721"/>
                      <a:pt x="426244" y="1580674"/>
                    </a:cubicBezTo>
                    <a:cubicBezTo>
                      <a:pt x="426244" y="1585436"/>
                      <a:pt x="427196" y="1589246"/>
                      <a:pt x="430054" y="1593056"/>
                    </a:cubicBezTo>
                    <a:cubicBezTo>
                      <a:pt x="428149" y="1592104"/>
                      <a:pt x="427196" y="1592104"/>
                      <a:pt x="426244" y="1592104"/>
                    </a:cubicBezTo>
                    <a:close/>
                    <a:moveTo>
                      <a:pt x="431959" y="1518761"/>
                    </a:moveTo>
                    <a:cubicBezTo>
                      <a:pt x="430054" y="1517809"/>
                      <a:pt x="427196" y="1517809"/>
                      <a:pt x="425291" y="1517809"/>
                    </a:cubicBezTo>
                    <a:cubicBezTo>
                      <a:pt x="422434" y="1517809"/>
                      <a:pt x="418624" y="1518761"/>
                      <a:pt x="415766" y="1519714"/>
                    </a:cubicBezTo>
                    <a:cubicBezTo>
                      <a:pt x="415766" y="1518761"/>
                      <a:pt x="416719" y="1517809"/>
                      <a:pt x="416719" y="1515904"/>
                    </a:cubicBezTo>
                    <a:cubicBezTo>
                      <a:pt x="416719" y="1513046"/>
                      <a:pt x="415766" y="1510189"/>
                      <a:pt x="413861" y="1508284"/>
                    </a:cubicBezTo>
                    <a:cubicBezTo>
                      <a:pt x="417671" y="1507331"/>
                      <a:pt x="419576" y="1503521"/>
                      <a:pt x="419576" y="1499711"/>
                    </a:cubicBezTo>
                    <a:cubicBezTo>
                      <a:pt x="419576" y="1497806"/>
                      <a:pt x="418624" y="1496854"/>
                      <a:pt x="418624" y="1494949"/>
                    </a:cubicBezTo>
                    <a:cubicBezTo>
                      <a:pt x="420529" y="1493044"/>
                      <a:pt x="422434" y="1490186"/>
                      <a:pt x="422434" y="1486376"/>
                    </a:cubicBezTo>
                    <a:cubicBezTo>
                      <a:pt x="422434" y="1485424"/>
                      <a:pt x="422434" y="1485424"/>
                      <a:pt x="422434" y="1484471"/>
                    </a:cubicBezTo>
                    <a:cubicBezTo>
                      <a:pt x="422434" y="1484471"/>
                      <a:pt x="422434" y="1484471"/>
                      <a:pt x="422434" y="1484471"/>
                    </a:cubicBezTo>
                    <a:cubicBezTo>
                      <a:pt x="424339" y="1488281"/>
                      <a:pt x="428149" y="1491139"/>
                      <a:pt x="431959" y="1491139"/>
                    </a:cubicBezTo>
                    <a:cubicBezTo>
                      <a:pt x="432911" y="1491139"/>
                      <a:pt x="434816" y="1491139"/>
                      <a:pt x="435769" y="1490186"/>
                    </a:cubicBezTo>
                    <a:cubicBezTo>
                      <a:pt x="435769" y="1491139"/>
                      <a:pt x="436721" y="1492091"/>
                      <a:pt x="436721" y="1493044"/>
                    </a:cubicBezTo>
                    <a:cubicBezTo>
                      <a:pt x="432911" y="1495901"/>
                      <a:pt x="430054" y="1499711"/>
                      <a:pt x="430054" y="1505426"/>
                    </a:cubicBezTo>
                    <a:cubicBezTo>
                      <a:pt x="430054" y="1509236"/>
                      <a:pt x="431959" y="1513046"/>
                      <a:pt x="434816" y="1515904"/>
                    </a:cubicBezTo>
                    <a:cubicBezTo>
                      <a:pt x="432911" y="1518761"/>
                      <a:pt x="431959" y="1518761"/>
                      <a:pt x="431959" y="1518761"/>
                    </a:cubicBezTo>
                    <a:close/>
                    <a:moveTo>
                      <a:pt x="445294" y="1609249"/>
                    </a:moveTo>
                    <a:cubicBezTo>
                      <a:pt x="442436" y="1606391"/>
                      <a:pt x="439579" y="1604486"/>
                      <a:pt x="435769" y="1603534"/>
                    </a:cubicBezTo>
                    <a:cubicBezTo>
                      <a:pt x="435769" y="1603534"/>
                      <a:pt x="435769" y="1603534"/>
                      <a:pt x="435769" y="1603534"/>
                    </a:cubicBezTo>
                    <a:cubicBezTo>
                      <a:pt x="435769" y="1601629"/>
                      <a:pt x="435769" y="1600676"/>
                      <a:pt x="434816" y="1598771"/>
                    </a:cubicBezTo>
                    <a:cubicBezTo>
                      <a:pt x="438626" y="1601629"/>
                      <a:pt x="443389" y="1603534"/>
                      <a:pt x="449104" y="1603534"/>
                    </a:cubicBezTo>
                    <a:cubicBezTo>
                      <a:pt x="449104" y="1603534"/>
                      <a:pt x="449104" y="1603534"/>
                      <a:pt x="450056" y="1603534"/>
                    </a:cubicBezTo>
                    <a:cubicBezTo>
                      <a:pt x="451009" y="1604486"/>
                      <a:pt x="451009" y="1605439"/>
                      <a:pt x="451961" y="1606391"/>
                    </a:cubicBezTo>
                    <a:cubicBezTo>
                      <a:pt x="449104" y="1607344"/>
                      <a:pt x="447199" y="1608296"/>
                      <a:pt x="445294" y="1609249"/>
                    </a:cubicBezTo>
                    <a:close/>
                    <a:moveTo>
                      <a:pt x="452914" y="1518761"/>
                    </a:moveTo>
                    <a:cubicBezTo>
                      <a:pt x="452914" y="1518761"/>
                      <a:pt x="451961" y="1517809"/>
                      <a:pt x="451961" y="1517809"/>
                    </a:cubicBezTo>
                    <a:cubicBezTo>
                      <a:pt x="451961" y="1517809"/>
                      <a:pt x="452914" y="1516856"/>
                      <a:pt x="452914" y="1516856"/>
                    </a:cubicBezTo>
                    <a:cubicBezTo>
                      <a:pt x="453866" y="1516856"/>
                      <a:pt x="453866" y="1517809"/>
                      <a:pt x="454819" y="1517809"/>
                    </a:cubicBezTo>
                    <a:cubicBezTo>
                      <a:pt x="452914" y="1518761"/>
                      <a:pt x="452914" y="1518761"/>
                      <a:pt x="452914" y="1518761"/>
                    </a:cubicBezTo>
                    <a:close/>
                    <a:moveTo>
                      <a:pt x="666274" y="511969"/>
                    </a:moveTo>
                    <a:cubicBezTo>
                      <a:pt x="667226" y="511016"/>
                      <a:pt x="667226" y="510064"/>
                      <a:pt x="668179" y="509111"/>
                    </a:cubicBezTo>
                    <a:lnTo>
                      <a:pt x="668179" y="511969"/>
                    </a:lnTo>
                    <a:cubicBezTo>
                      <a:pt x="667226" y="511969"/>
                      <a:pt x="666274" y="511969"/>
                      <a:pt x="666274" y="511969"/>
                    </a:cubicBezTo>
                    <a:close/>
                    <a:moveTo>
                      <a:pt x="657701" y="574834"/>
                    </a:moveTo>
                    <a:cubicBezTo>
                      <a:pt x="658654" y="574834"/>
                      <a:pt x="659606" y="573881"/>
                      <a:pt x="659606" y="572929"/>
                    </a:cubicBezTo>
                    <a:lnTo>
                      <a:pt x="659606" y="575786"/>
                    </a:lnTo>
                    <a:cubicBezTo>
                      <a:pt x="658654" y="575786"/>
                      <a:pt x="658654" y="575786"/>
                      <a:pt x="657701" y="574834"/>
                    </a:cubicBezTo>
                    <a:close/>
                    <a:moveTo>
                      <a:pt x="502444" y="1197769"/>
                    </a:moveTo>
                    <a:cubicBezTo>
                      <a:pt x="504349" y="1198721"/>
                      <a:pt x="505301" y="1198721"/>
                      <a:pt x="507206" y="1198721"/>
                    </a:cubicBezTo>
                    <a:cubicBezTo>
                      <a:pt x="509111" y="1198721"/>
                      <a:pt x="510064" y="1198721"/>
                      <a:pt x="511969" y="1197769"/>
                    </a:cubicBezTo>
                    <a:cubicBezTo>
                      <a:pt x="512921" y="1210151"/>
                      <a:pt x="519589" y="1220629"/>
                      <a:pt x="529114" y="1227296"/>
                    </a:cubicBezTo>
                    <a:cubicBezTo>
                      <a:pt x="528161" y="1228249"/>
                      <a:pt x="527209" y="1229201"/>
                      <a:pt x="526256" y="1230154"/>
                    </a:cubicBezTo>
                    <a:cubicBezTo>
                      <a:pt x="525304" y="1230154"/>
                      <a:pt x="525304" y="1230154"/>
                      <a:pt x="524351" y="1230154"/>
                    </a:cubicBezTo>
                    <a:cubicBezTo>
                      <a:pt x="519589" y="1224439"/>
                      <a:pt x="511969" y="1220629"/>
                      <a:pt x="504349" y="1220629"/>
                    </a:cubicBezTo>
                    <a:cubicBezTo>
                      <a:pt x="504349" y="1220629"/>
                      <a:pt x="504349" y="1220629"/>
                      <a:pt x="503396" y="1220629"/>
                    </a:cubicBezTo>
                    <a:cubicBezTo>
                      <a:pt x="501491" y="1217771"/>
                      <a:pt x="499586" y="1215866"/>
                      <a:pt x="497681" y="1213961"/>
                    </a:cubicBezTo>
                    <a:cubicBezTo>
                      <a:pt x="501491" y="1212056"/>
                      <a:pt x="504349" y="1208246"/>
                      <a:pt x="504349" y="1203484"/>
                    </a:cubicBezTo>
                    <a:cubicBezTo>
                      <a:pt x="504349" y="1201579"/>
                      <a:pt x="503396" y="1199674"/>
                      <a:pt x="502444" y="1197769"/>
                    </a:cubicBezTo>
                    <a:close/>
                    <a:moveTo>
                      <a:pt x="574834" y="1231106"/>
                    </a:moveTo>
                    <a:cubicBezTo>
                      <a:pt x="574834" y="1231106"/>
                      <a:pt x="574834" y="1230154"/>
                      <a:pt x="574834" y="1231106"/>
                    </a:cubicBezTo>
                    <a:cubicBezTo>
                      <a:pt x="576739" y="1229201"/>
                      <a:pt x="578644" y="1228249"/>
                      <a:pt x="579596" y="1226344"/>
                    </a:cubicBezTo>
                    <a:lnTo>
                      <a:pt x="579596" y="1229201"/>
                    </a:lnTo>
                    <a:cubicBezTo>
                      <a:pt x="577691" y="1230154"/>
                      <a:pt x="575786" y="1230154"/>
                      <a:pt x="574834" y="1231106"/>
                    </a:cubicBezTo>
                    <a:close/>
                    <a:moveTo>
                      <a:pt x="516731" y="1371124"/>
                    </a:moveTo>
                    <a:cubicBezTo>
                      <a:pt x="517684" y="1371124"/>
                      <a:pt x="517684" y="1371124"/>
                      <a:pt x="518636" y="1371124"/>
                    </a:cubicBezTo>
                    <a:cubicBezTo>
                      <a:pt x="517684" y="1372076"/>
                      <a:pt x="517684" y="1372076"/>
                      <a:pt x="516731" y="1373029"/>
                    </a:cubicBezTo>
                    <a:cubicBezTo>
                      <a:pt x="516731" y="1372076"/>
                      <a:pt x="516731" y="1371124"/>
                      <a:pt x="516731" y="1371124"/>
                    </a:cubicBezTo>
                    <a:close/>
                    <a:moveTo>
                      <a:pt x="615791" y="838676"/>
                    </a:moveTo>
                    <a:cubicBezTo>
                      <a:pt x="618649" y="842486"/>
                      <a:pt x="622459" y="844391"/>
                      <a:pt x="627221" y="845344"/>
                    </a:cubicBezTo>
                    <a:lnTo>
                      <a:pt x="627221" y="847249"/>
                    </a:lnTo>
                    <a:cubicBezTo>
                      <a:pt x="627221" y="848201"/>
                      <a:pt x="626269" y="848201"/>
                      <a:pt x="626269" y="849154"/>
                    </a:cubicBezTo>
                    <a:cubicBezTo>
                      <a:pt x="624364" y="849154"/>
                      <a:pt x="622459" y="848201"/>
                      <a:pt x="620554" y="848201"/>
                    </a:cubicBezTo>
                    <a:cubicBezTo>
                      <a:pt x="616744" y="848201"/>
                      <a:pt x="613886" y="849154"/>
                      <a:pt x="610076" y="849154"/>
                    </a:cubicBezTo>
                    <a:cubicBezTo>
                      <a:pt x="610076" y="848201"/>
                      <a:pt x="610076" y="847249"/>
                      <a:pt x="610076" y="847249"/>
                    </a:cubicBezTo>
                    <a:cubicBezTo>
                      <a:pt x="610076" y="845344"/>
                      <a:pt x="610076" y="844391"/>
                      <a:pt x="609124" y="842486"/>
                    </a:cubicBezTo>
                    <a:cubicBezTo>
                      <a:pt x="611029" y="842486"/>
                      <a:pt x="613886" y="840581"/>
                      <a:pt x="615791" y="838676"/>
                    </a:cubicBezTo>
                    <a:close/>
                    <a:moveTo>
                      <a:pt x="571024" y="938689"/>
                    </a:moveTo>
                    <a:cubicBezTo>
                      <a:pt x="572929" y="941546"/>
                      <a:pt x="574834" y="942499"/>
                      <a:pt x="577691" y="943451"/>
                    </a:cubicBezTo>
                    <a:cubicBezTo>
                      <a:pt x="576739" y="944404"/>
                      <a:pt x="575786" y="945356"/>
                      <a:pt x="575786" y="946309"/>
                    </a:cubicBezTo>
                    <a:cubicBezTo>
                      <a:pt x="573881" y="943451"/>
                      <a:pt x="571976" y="940594"/>
                      <a:pt x="571024" y="938689"/>
                    </a:cubicBezTo>
                    <a:cubicBezTo>
                      <a:pt x="570071" y="938689"/>
                      <a:pt x="571024" y="938689"/>
                      <a:pt x="571024" y="938689"/>
                    </a:cubicBezTo>
                    <a:close/>
                    <a:moveTo>
                      <a:pt x="552926" y="718661"/>
                    </a:moveTo>
                    <a:cubicBezTo>
                      <a:pt x="558641" y="717709"/>
                      <a:pt x="562451" y="714851"/>
                      <a:pt x="566261" y="710089"/>
                    </a:cubicBezTo>
                    <a:cubicBezTo>
                      <a:pt x="567214" y="710089"/>
                      <a:pt x="567214" y="710089"/>
                      <a:pt x="568166" y="711041"/>
                    </a:cubicBezTo>
                    <a:cubicBezTo>
                      <a:pt x="567214" y="713899"/>
                      <a:pt x="567214" y="716756"/>
                      <a:pt x="567214" y="719614"/>
                    </a:cubicBezTo>
                    <a:cubicBezTo>
                      <a:pt x="567214" y="720566"/>
                      <a:pt x="567214" y="721519"/>
                      <a:pt x="567214" y="723424"/>
                    </a:cubicBezTo>
                    <a:cubicBezTo>
                      <a:pt x="566261" y="723424"/>
                      <a:pt x="565309" y="723424"/>
                      <a:pt x="565309" y="724376"/>
                    </a:cubicBezTo>
                    <a:cubicBezTo>
                      <a:pt x="561499" y="722471"/>
                      <a:pt x="557689" y="720566"/>
                      <a:pt x="552926" y="720566"/>
                    </a:cubicBezTo>
                    <a:cubicBezTo>
                      <a:pt x="552926" y="719614"/>
                      <a:pt x="552926" y="718661"/>
                      <a:pt x="552926" y="718661"/>
                    </a:cubicBezTo>
                    <a:close/>
                    <a:moveTo>
                      <a:pt x="553879" y="816769"/>
                    </a:moveTo>
                    <a:cubicBezTo>
                      <a:pt x="556736" y="812959"/>
                      <a:pt x="558641" y="809149"/>
                      <a:pt x="559594" y="804386"/>
                    </a:cubicBezTo>
                    <a:cubicBezTo>
                      <a:pt x="560546" y="804386"/>
                      <a:pt x="560546" y="804386"/>
                      <a:pt x="561499" y="804386"/>
                    </a:cubicBezTo>
                    <a:cubicBezTo>
                      <a:pt x="563404" y="806291"/>
                      <a:pt x="566261" y="807244"/>
                      <a:pt x="569119" y="808196"/>
                    </a:cubicBezTo>
                    <a:cubicBezTo>
                      <a:pt x="568166" y="810101"/>
                      <a:pt x="568166" y="812006"/>
                      <a:pt x="568166" y="813911"/>
                    </a:cubicBezTo>
                    <a:cubicBezTo>
                      <a:pt x="565309" y="815816"/>
                      <a:pt x="563404" y="818674"/>
                      <a:pt x="563404" y="822484"/>
                    </a:cubicBezTo>
                    <a:cubicBezTo>
                      <a:pt x="563404" y="823436"/>
                      <a:pt x="563404" y="823436"/>
                      <a:pt x="563404" y="824389"/>
                    </a:cubicBezTo>
                    <a:cubicBezTo>
                      <a:pt x="558641" y="824389"/>
                      <a:pt x="553879" y="825341"/>
                      <a:pt x="550069" y="828199"/>
                    </a:cubicBezTo>
                    <a:cubicBezTo>
                      <a:pt x="552926" y="824389"/>
                      <a:pt x="553879" y="820579"/>
                      <a:pt x="553879" y="816769"/>
                    </a:cubicBezTo>
                    <a:close/>
                    <a:moveTo>
                      <a:pt x="547211" y="968216"/>
                    </a:moveTo>
                    <a:cubicBezTo>
                      <a:pt x="547211" y="969169"/>
                      <a:pt x="547211" y="969169"/>
                      <a:pt x="547211" y="970121"/>
                    </a:cubicBezTo>
                    <a:cubicBezTo>
                      <a:pt x="547211" y="972979"/>
                      <a:pt x="550069" y="975836"/>
                      <a:pt x="552926" y="975836"/>
                    </a:cubicBezTo>
                    <a:cubicBezTo>
                      <a:pt x="555784" y="975836"/>
                      <a:pt x="557689" y="973931"/>
                      <a:pt x="558641" y="972026"/>
                    </a:cubicBezTo>
                    <a:cubicBezTo>
                      <a:pt x="558641" y="972026"/>
                      <a:pt x="558641" y="972026"/>
                      <a:pt x="558641" y="972026"/>
                    </a:cubicBezTo>
                    <a:cubicBezTo>
                      <a:pt x="560546" y="972026"/>
                      <a:pt x="561499" y="972026"/>
                      <a:pt x="563404" y="971074"/>
                    </a:cubicBezTo>
                    <a:cubicBezTo>
                      <a:pt x="563404" y="972026"/>
                      <a:pt x="562451" y="972979"/>
                      <a:pt x="562451" y="973931"/>
                    </a:cubicBezTo>
                    <a:cubicBezTo>
                      <a:pt x="562451" y="976789"/>
                      <a:pt x="564356" y="979646"/>
                      <a:pt x="567214" y="980599"/>
                    </a:cubicBezTo>
                    <a:cubicBezTo>
                      <a:pt x="568166" y="984409"/>
                      <a:pt x="569119" y="988219"/>
                      <a:pt x="571024" y="991076"/>
                    </a:cubicBezTo>
                    <a:cubicBezTo>
                      <a:pt x="570071" y="991076"/>
                      <a:pt x="568166" y="992029"/>
                      <a:pt x="567214" y="992029"/>
                    </a:cubicBezTo>
                    <a:cubicBezTo>
                      <a:pt x="565309" y="990124"/>
                      <a:pt x="562451" y="989171"/>
                      <a:pt x="559594" y="989171"/>
                    </a:cubicBezTo>
                    <a:cubicBezTo>
                      <a:pt x="553879" y="989171"/>
                      <a:pt x="550069" y="992981"/>
                      <a:pt x="548164" y="996791"/>
                    </a:cubicBezTo>
                    <a:cubicBezTo>
                      <a:pt x="547211" y="997744"/>
                      <a:pt x="546259" y="999649"/>
                      <a:pt x="545306" y="1001554"/>
                    </a:cubicBezTo>
                    <a:cubicBezTo>
                      <a:pt x="543401" y="998696"/>
                      <a:pt x="539591" y="995839"/>
                      <a:pt x="536734" y="994886"/>
                    </a:cubicBezTo>
                    <a:cubicBezTo>
                      <a:pt x="536734" y="993934"/>
                      <a:pt x="537686" y="992981"/>
                      <a:pt x="537686" y="992029"/>
                    </a:cubicBezTo>
                    <a:cubicBezTo>
                      <a:pt x="537686" y="988219"/>
                      <a:pt x="534829" y="985361"/>
                      <a:pt x="531019" y="985361"/>
                    </a:cubicBezTo>
                    <a:cubicBezTo>
                      <a:pt x="527209" y="985361"/>
                      <a:pt x="524351" y="988219"/>
                      <a:pt x="524351" y="992029"/>
                    </a:cubicBezTo>
                    <a:cubicBezTo>
                      <a:pt x="524351" y="992981"/>
                      <a:pt x="524351" y="992981"/>
                      <a:pt x="524351" y="993934"/>
                    </a:cubicBezTo>
                    <a:cubicBezTo>
                      <a:pt x="518636" y="995839"/>
                      <a:pt x="513874" y="999649"/>
                      <a:pt x="511016" y="1004411"/>
                    </a:cubicBezTo>
                    <a:cubicBezTo>
                      <a:pt x="509111" y="1002506"/>
                      <a:pt x="507206" y="1000601"/>
                      <a:pt x="504349" y="1000601"/>
                    </a:cubicBezTo>
                    <a:cubicBezTo>
                      <a:pt x="504349" y="1000601"/>
                      <a:pt x="504349" y="1000601"/>
                      <a:pt x="503396" y="1000601"/>
                    </a:cubicBezTo>
                    <a:cubicBezTo>
                      <a:pt x="503396" y="998696"/>
                      <a:pt x="502444" y="996791"/>
                      <a:pt x="501491" y="995839"/>
                    </a:cubicBezTo>
                    <a:cubicBezTo>
                      <a:pt x="501491" y="995839"/>
                      <a:pt x="501491" y="995839"/>
                      <a:pt x="502444" y="995839"/>
                    </a:cubicBezTo>
                    <a:cubicBezTo>
                      <a:pt x="514826" y="995839"/>
                      <a:pt x="524351" y="986314"/>
                      <a:pt x="524351" y="973931"/>
                    </a:cubicBezTo>
                    <a:cubicBezTo>
                      <a:pt x="524351" y="973931"/>
                      <a:pt x="524351" y="972979"/>
                      <a:pt x="524351" y="972979"/>
                    </a:cubicBezTo>
                    <a:cubicBezTo>
                      <a:pt x="525304" y="973931"/>
                      <a:pt x="527209" y="973931"/>
                      <a:pt x="529114" y="973931"/>
                    </a:cubicBezTo>
                    <a:cubicBezTo>
                      <a:pt x="535781" y="973931"/>
                      <a:pt x="541496" y="968216"/>
                      <a:pt x="541496" y="961549"/>
                    </a:cubicBezTo>
                    <a:cubicBezTo>
                      <a:pt x="541496" y="954881"/>
                      <a:pt x="535781" y="949166"/>
                      <a:pt x="529114" y="949166"/>
                    </a:cubicBezTo>
                    <a:cubicBezTo>
                      <a:pt x="525304" y="949166"/>
                      <a:pt x="521494" y="951071"/>
                      <a:pt x="519589" y="954881"/>
                    </a:cubicBezTo>
                    <a:cubicBezTo>
                      <a:pt x="519589" y="953929"/>
                      <a:pt x="520541" y="952024"/>
                      <a:pt x="520541" y="951071"/>
                    </a:cubicBezTo>
                    <a:cubicBezTo>
                      <a:pt x="520541" y="940594"/>
                      <a:pt x="511969" y="931069"/>
                      <a:pt x="500539" y="931069"/>
                    </a:cubicBezTo>
                    <a:cubicBezTo>
                      <a:pt x="497681" y="931069"/>
                      <a:pt x="495776" y="932021"/>
                      <a:pt x="492919" y="932974"/>
                    </a:cubicBezTo>
                    <a:cubicBezTo>
                      <a:pt x="491966" y="929164"/>
                      <a:pt x="488156" y="926306"/>
                      <a:pt x="484346" y="925354"/>
                    </a:cubicBezTo>
                    <a:cubicBezTo>
                      <a:pt x="485299" y="923449"/>
                      <a:pt x="486251" y="920591"/>
                      <a:pt x="486251" y="917734"/>
                    </a:cubicBezTo>
                    <a:cubicBezTo>
                      <a:pt x="486251" y="915829"/>
                      <a:pt x="486251" y="914876"/>
                      <a:pt x="485299" y="912971"/>
                    </a:cubicBezTo>
                    <a:cubicBezTo>
                      <a:pt x="487204" y="911066"/>
                      <a:pt x="488156" y="909161"/>
                      <a:pt x="488156" y="906304"/>
                    </a:cubicBezTo>
                    <a:cubicBezTo>
                      <a:pt x="488156" y="904399"/>
                      <a:pt x="487204" y="903446"/>
                      <a:pt x="486251" y="901541"/>
                    </a:cubicBezTo>
                    <a:cubicBezTo>
                      <a:pt x="489109" y="899636"/>
                      <a:pt x="491014" y="896779"/>
                      <a:pt x="492919" y="893921"/>
                    </a:cubicBezTo>
                    <a:cubicBezTo>
                      <a:pt x="495776" y="899636"/>
                      <a:pt x="500539" y="904399"/>
                      <a:pt x="505301" y="907256"/>
                    </a:cubicBezTo>
                    <a:cubicBezTo>
                      <a:pt x="505301" y="907256"/>
                      <a:pt x="505301" y="907256"/>
                      <a:pt x="505301" y="907256"/>
                    </a:cubicBezTo>
                    <a:cubicBezTo>
                      <a:pt x="505301" y="921544"/>
                      <a:pt x="512921" y="934879"/>
                      <a:pt x="525304" y="941546"/>
                    </a:cubicBezTo>
                    <a:cubicBezTo>
                      <a:pt x="528161" y="945356"/>
                      <a:pt x="532924" y="947261"/>
                      <a:pt x="537686" y="947261"/>
                    </a:cubicBezTo>
                    <a:cubicBezTo>
                      <a:pt x="537686" y="947261"/>
                      <a:pt x="538639" y="947261"/>
                      <a:pt x="538639" y="947261"/>
                    </a:cubicBezTo>
                    <a:cubicBezTo>
                      <a:pt x="538639" y="947261"/>
                      <a:pt x="539591" y="947261"/>
                      <a:pt x="539591" y="948214"/>
                    </a:cubicBezTo>
                    <a:cubicBezTo>
                      <a:pt x="539591" y="949166"/>
                      <a:pt x="539591" y="951071"/>
                      <a:pt x="539591" y="952024"/>
                    </a:cubicBezTo>
                    <a:cubicBezTo>
                      <a:pt x="539591" y="959644"/>
                      <a:pt x="542449" y="964406"/>
                      <a:pt x="547211" y="968216"/>
                    </a:cubicBezTo>
                    <a:close/>
                    <a:moveTo>
                      <a:pt x="549116" y="1032986"/>
                    </a:moveTo>
                    <a:cubicBezTo>
                      <a:pt x="543401" y="1036796"/>
                      <a:pt x="539591" y="1041559"/>
                      <a:pt x="536734" y="1048226"/>
                    </a:cubicBezTo>
                    <a:cubicBezTo>
                      <a:pt x="535781" y="1048226"/>
                      <a:pt x="534829" y="1048226"/>
                      <a:pt x="532924" y="1048226"/>
                    </a:cubicBezTo>
                    <a:cubicBezTo>
                      <a:pt x="531971" y="1048226"/>
                      <a:pt x="531971" y="1048226"/>
                      <a:pt x="531019" y="1048226"/>
                    </a:cubicBezTo>
                    <a:cubicBezTo>
                      <a:pt x="531019" y="1048226"/>
                      <a:pt x="531019" y="1048226"/>
                      <a:pt x="531019" y="1047274"/>
                    </a:cubicBezTo>
                    <a:cubicBezTo>
                      <a:pt x="533876" y="1044416"/>
                      <a:pt x="535781" y="1041559"/>
                      <a:pt x="535781" y="1036796"/>
                    </a:cubicBezTo>
                    <a:cubicBezTo>
                      <a:pt x="535781" y="1035844"/>
                      <a:pt x="535781" y="1034891"/>
                      <a:pt x="534829" y="1032986"/>
                    </a:cubicBezTo>
                    <a:cubicBezTo>
                      <a:pt x="540544" y="1031081"/>
                      <a:pt x="545306" y="1025366"/>
                      <a:pt x="547211" y="1018699"/>
                    </a:cubicBezTo>
                    <a:cubicBezTo>
                      <a:pt x="547211" y="1018699"/>
                      <a:pt x="548164" y="1019651"/>
                      <a:pt x="548164" y="1019651"/>
                    </a:cubicBezTo>
                    <a:cubicBezTo>
                      <a:pt x="547211" y="1021556"/>
                      <a:pt x="547211" y="1024414"/>
                      <a:pt x="547211" y="1026319"/>
                    </a:cubicBezTo>
                    <a:cubicBezTo>
                      <a:pt x="548164" y="1029176"/>
                      <a:pt x="548164" y="1031081"/>
                      <a:pt x="549116" y="1032986"/>
                    </a:cubicBezTo>
                    <a:close/>
                    <a:moveTo>
                      <a:pt x="506254" y="814864"/>
                    </a:moveTo>
                    <a:cubicBezTo>
                      <a:pt x="503396" y="813911"/>
                      <a:pt x="500539" y="812959"/>
                      <a:pt x="497681" y="812959"/>
                    </a:cubicBezTo>
                    <a:cubicBezTo>
                      <a:pt x="497681" y="812959"/>
                      <a:pt x="497681" y="812959"/>
                      <a:pt x="497681" y="812959"/>
                    </a:cubicBezTo>
                    <a:cubicBezTo>
                      <a:pt x="501491" y="812006"/>
                      <a:pt x="504349" y="809149"/>
                      <a:pt x="507206" y="806291"/>
                    </a:cubicBezTo>
                    <a:cubicBezTo>
                      <a:pt x="508159" y="806291"/>
                      <a:pt x="508159" y="805339"/>
                      <a:pt x="509111" y="805339"/>
                    </a:cubicBezTo>
                    <a:cubicBezTo>
                      <a:pt x="509111" y="805339"/>
                      <a:pt x="509111" y="805339"/>
                      <a:pt x="509111" y="806291"/>
                    </a:cubicBezTo>
                    <a:cubicBezTo>
                      <a:pt x="507206" y="808196"/>
                      <a:pt x="506254" y="810101"/>
                      <a:pt x="506254" y="812959"/>
                    </a:cubicBezTo>
                    <a:cubicBezTo>
                      <a:pt x="506254" y="812959"/>
                      <a:pt x="506254" y="813911"/>
                      <a:pt x="506254" y="814864"/>
                    </a:cubicBezTo>
                    <a:close/>
                    <a:moveTo>
                      <a:pt x="521494" y="822484"/>
                    </a:moveTo>
                    <a:cubicBezTo>
                      <a:pt x="524351" y="828199"/>
                      <a:pt x="530066" y="832961"/>
                      <a:pt x="536734" y="832961"/>
                    </a:cubicBezTo>
                    <a:cubicBezTo>
                      <a:pt x="538639" y="832961"/>
                      <a:pt x="541496" y="832961"/>
                      <a:pt x="543401" y="832009"/>
                    </a:cubicBezTo>
                    <a:cubicBezTo>
                      <a:pt x="540544" y="834866"/>
                      <a:pt x="538639" y="838676"/>
                      <a:pt x="536734" y="842486"/>
                    </a:cubicBezTo>
                    <a:cubicBezTo>
                      <a:pt x="535781" y="842486"/>
                      <a:pt x="534829" y="842486"/>
                      <a:pt x="533876" y="842486"/>
                    </a:cubicBezTo>
                    <a:cubicBezTo>
                      <a:pt x="526256" y="842486"/>
                      <a:pt x="519589" y="848201"/>
                      <a:pt x="517684" y="854869"/>
                    </a:cubicBezTo>
                    <a:cubicBezTo>
                      <a:pt x="517684" y="854869"/>
                      <a:pt x="517684" y="854869"/>
                      <a:pt x="517684" y="854869"/>
                    </a:cubicBezTo>
                    <a:cubicBezTo>
                      <a:pt x="516731" y="854869"/>
                      <a:pt x="516731" y="854869"/>
                      <a:pt x="515779" y="854869"/>
                    </a:cubicBezTo>
                    <a:cubicBezTo>
                      <a:pt x="519589" y="850106"/>
                      <a:pt x="522446" y="844391"/>
                      <a:pt x="522446" y="838676"/>
                    </a:cubicBezTo>
                    <a:cubicBezTo>
                      <a:pt x="522446" y="832009"/>
                      <a:pt x="519589" y="825341"/>
                      <a:pt x="514826" y="820579"/>
                    </a:cubicBezTo>
                    <a:cubicBezTo>
                      <a:pt x="515779" y="820579"/>
                      <a:pt x="516731" y="820579"/>
                      <a:pt x="516731" y="819626"/>
                    </a:cubicBezTo>
                    <a:cubicBezTo>
                      <a:pt x="518636" y="820579"/>
                      <a:pt x="519589" y="821531"/>
                      <a:pt x="521494" y="822484"/>
                    </a:cubicBezTo>
                    <a:close/>
                    <a:moveTo>
                      <a:pt x="487204" y="723424"/>
                    </a:moveTo>
                    <a:cubicBezTo>
                      <a:pt x="488156" y="725329"/>
                      <a:pt x="489109" y="726281"/>
                      <a:pt x="490061" y="728186"/>
                    </a:cubicBezTo>
                    <a:cubicBezTo>
                      <a:pt x="489109" y="729139"/>
                      <a:pt x="487204" y="730091"/>
                      <a:pt x="486251" y="731996"/>
                    </a:cubicBezTo>
                    <a:cubicBezTo>
                      <a:pt x="487204" y="729139"/>
                      <a:pt x="487204" y="727234"/>
                      <a:pt x="487204" y="723424"/>
                    </a:cubicBezTo>
                    <a:cubicBezTo>
                      <a:pt x="487204" y="724376"/>
                      <a:pt x="487204" y="723424"/>
                      <a:pt x="487204" y="723424"/>
                    </a:cubicBezTo>
                    <a:close/>
                    <a:moveTo>
                      <a:pt x="362426" y="708184"/>
                    </a:moveTo>
                    <a:cubicBezTo>
                      <a:pt x="370999" y="708184"/>
                      <a:pt x="377666" y="703421"/>
                      <a:pt x="380524" y="695801"/>
                    </a:cubicBezTo>
                    <a:cubicBezTo>
                      <a:pt x="381476" y="695801"/>
                      <a:pt x="382429" y="694849"/>
                      <a:pt x="383381" y="694849"/>
                    </a:cubicBezTo>
                    <a:cubicBezTo>
                      <a:pt x="385286" y="699611"/>
                      <a:pt x="389096" y="702469"/>
                      <a:pt x="392906" y="705326"/>
                    </a:cubicBezTo>
                    <a:cubicBezTo>
                      <a:pt x="383381" y="710089"/>
                      <a:pt x="376714" y="716756"/>
                      <a:pt x="371951" y="726281"/>
                    </a:cubicBezTo>
                    <a:cubicBezTo>
                      <a:pt x="370999" y="718661"/>
                      <a:pt x="366236" y="711994"/>
                      <a:pt x="360521" y="708184"/>
                    </a:cubicBezTo>
                    <a:cubicBezTo>
                      <a:pt x="361474" y="708184"/>
                      <a:pt x="361474" y="708184"/>
                      <a:pt x="362426" y="708184"/>
                    </a:cubicBezTo>
                    <a:close/>
                    <a:moveTo>
                      <a:pt x="453866" y="781526"/>
                    </a:moveTo>
                    <a:cubicBezTo>
                      <a:pt x="448151" y="781526"/>
                      <a:pt x="443389" y="786289"/>
                      <a:pt x="443389" y="791051"/>
                    </a:cubicBezTo>
                    <a:cubicBezTo>
                      <a:pt x="443389" y="795814"/>
                      <a:pt x="446246" y="798671"/>
                      <a:pt x="450056" y="800576"/>
                    </a:cubicBezTo>
                    <a:cubicBezTo>
                      <a:pt x="445294" y="802481"/>
                      <a:pt x="441484" y="805339"/>
                      <a:pt x="438626" y="809149"/>
                    </a:cubicBezTo>
                    <a:cubicBezTo>
                      <a:pt x="428149" y="810101"/>
                      <a:pt x="419576" y="818674"/>
                      <a:pt x="419576" y="830104"/>
                    </a:cubicBezTo>
                    <a:cubicBezTo>
                      <a:pt x="419576" y="835819"/>
                      <a:pt x="421481" y="840581"/>
                      <a:pt x="425291" y="844391"/>
                    </a:cubicBezTo>
                    <a:cubicBezTo>
                      <a:pt x="424339" y="845344"/>
                      <a:pt x="424339" y="845344"/>
                      <a:pt x="423386" y="846296"/>
                    </a:cubicBezTo>
                    <a:cubicBezTo>
                      <a:pt x="418624" y="839629"/>
                      <a:pt x="411956" y="833914"/>
                      <a:pt x="404336" y="832009"/>
                    </a:cubicBezTo>
                    <a:cubicBezTo>
                      <a:pt x="401479" y="830104"/>
                      <a:pt x="398621" y="828199"/>
                      <a:pt x="394811" y="828199"/>
                    </a:cubicBezTo>
                    <a:cubicBezTo>
                      <a:pt x="391954" y="828199"/>
                      <a:pt x="389096" y="829151"/>
                      <a:pt x="386239" y="831056"/>
                    </a:cubicBezTo>
                    <a:cubicBezTo>
                      <a:pt x="378619" y="832961"/>
                      <a:pt x="372904" y="836771"/>
                      <a:pt x="368141" y="842486"/>
                    </a:cubicBezTo>
                    <a:cubicBezTo>
                      <a:pt x="367189" y="840581"/>
                      <a:pt x="365284" y="838676"/>
                      <a:pt x="363379" y="837724"/>
                    </a:cubicBezTo>
                    <a:cubicBezTo>
                      <a:pt x="362426" y="832961"/>
                      <a:pt x="360521" y="829151"/>
                      <a:pt x="357664" y="826294"/>
                    </a:cubicBezTo>
                    <a:cubicBezTo>
                      <a:pt x="365284" y="822484"/>
                      <a:pt x="370046" y="815816"/>
                      <a:pt x="370046" y="807244"/>
                    </a:cubicBezTo>
                    <a:cubicBezTo>
                      <a:pt x="370999" y="807244"/>
                      <a:pt x="371951" y="807244"/>
                      <a:pt x="372904" y="807244"/>
                    </a:cubicBezTo>
                    <a:cubicBezTo>
                      <a:pt x="378619" y="807244"/>
                      <a:pt x="383381" y="806291"/>
                      <a:pt x="388144" y="803434"/>
                    </a:cubicBezTo>
                    <a:cubicBezTo>
                      <a:pt x="386239" y="805339"/>
                      <a:pt x="385286" y="808196"/>
                      <a:pt x="385286" y="811054"/>
                    </a:cubicBezTo>
                    <a:cubicBezTo>
                      <a:pt x="385286" y="817721"/>
                      <a:pt x="391001" y="823436"/>
                      <a:pt x="397669" y="823436"/>
                    </a:cubicBezTo>
                    <a:cubicBezTo>
                      <a:pt x="404336" y="823436"/>
                      <a:pt x="410051" y="817721"/>
                      <a:pt x="410051" y="811054"/>
                    </a:cubicBezTo>
                    <a:cubicBezTo>
                      <a:pt x="410051" y="804386"/>
                      <a:pt x="404336" y="798671"/>
                      <a:pt x="397669" y="798671"/>
                    </a:cubicBezTo>
                    <a:cubicBezTo>
                      <a:pt x="396716" y="798671"/>
                      <a:pt x="395764" y="798671"/>
                      <a:pt x="394811" y="799624"/>
                    </a:cubicBezTo>
                    <a:cubicBezTo>
                      <a:pt x="395764" y="798671"/>
                      <a:pt x="396716" y="797719"/>
                      <a:pt x="398621" y="795814"/>
                    </a:cubicBezTo>
                    <a:cubicBezTo>
                      <a:pt x="406241" y="795814"/>
                      <a:pt x="412909" y="792004"/>
                      <a:pt x="416719" y="787241"/>
                    </a:cubicBezTo>
                    <a:cubicBezTo>
                      <a:pt x="419576" y="788194"/>
                      <a:pt x="421481" y="788194"/>
                      <a:pt x="424339" y="788194"/>
                    </a:cubicBezTo>
                    <a:cubicBezTo>
                      <a:pt x="441484" y="788194"/>
                      <a:pt x="454819" y="775811"/>
                      <a:pt x="456724" y="759619"/>
                    </a:cubicBezTo>
                    <a:cubicBezTo>
                      <a:pt x="457676" y="759619"/>
                      <a:pt x="459581" y="759619"/>
                      <a:pt x="460534" y="759619"/>
                    </a:cubicBezTo>
                    <a:cubicBezTo>
                      <a:pt x="471011" y="759619"/>
                      <a:pt x="479584" y="752951"/>
                      <a:pt x="482441" y="743426"/>
                    </a:cubicBezTo>
                    <a:cubicBezTo>
                      <a:pt x="483394" y="751999"/>
                      <a:pt x="490061" y="757714"/>
                      <a:pt x="498634" y="757714"/>
                    </a:cubicBezTo>
                    <a:cubicBezTo>
                      <a:pt x="507206" y="757714"/>
                      <a:pt x="513874" y="751046"/>
                      <a:pt x="514826" y="742474"/>
                    </a:cubicBezTo>
                    <a:cubicBezTo>
                      <a:pt x="514826" y="742474"/>
                      <a:pt x="515779" y="742474"/>
                      <a:pt x="515779" y="742474"/>
                    </a:cubicBezTo>
                    <a:cubicBezTo>
                      <a:pt x="514826" y="745331"/>
                      <a:pt x="513874" y="749141"/>
                      <a:pt x="513874" y="751999"/>
                    </a:cubicBezTo>
                    <a:cubicBezTo>
                      <a:pt x="513874" y="752951"/>
                      <a:pt x="513874" y="753904"/>
                      <a:pt x="513874" y="755809"/>
                    </a:cubicBezTo>
                    <a:cubicBezTo>
                      <a:pt x="511016" y="759619"/>
                      <a:pt x="509111" y="763429"/>
                      <a:pt x="509111" y="768191"/>
                    </a:cubicBezTo>
                    <a:cubicBezTo>
                      <a:pt x="509111" y="773906"/>
                      <a:pt x="511016" y="778669"/>
                      <a:pt x="514826" y="781526"/>
                    </a:cubicBezTo>
                    <a:cubicBezTo>
                      <a:pt x="512921" y="783431"/>
                      <a:pt x="511016" y="785336"/>
                      <a:pt x="510064" y="788194"/>
                    </a:cubicBezTo>
                    <a:cubicBezTo>
                      <a:pt x="508159" y="785336"/>
                      <a:pt x="505301" y="783431"/>
                      <a:pt x="501491" y="783431"/>
                    </a:cubicBezTo>
                    <a:cubicBezTo>
                      <a:pt x="498634" y="781526"/>
                      <a:pt x="495776" y="780574"/>
                      <a:pt x="491966" y="780574"/>
                    </a:cubicBezTo>
                    <a:cubicBezTo>
                      <a:pt x="491014" y="780574"/>
                      <a:pt x="490061" y="780574"/>
                      <a:pt x="490061" y="780574"/>
                    </a:cubicBezTo>
                    <a:cubicBezTo>
                      <a:pt x="490061" y="780574"/>
                      <a:pt x="490061" y="779621"/>
                      <a:pt x="490061" y="779621"/>
                    </a:cubicBezTo>
                    <a:cubicBezTo>
                      <a:pt x="490061" y="772954"/>
                      <a:pt x="484346" y="767239"/>
                      <a:pt x="477679" y="767239"/>
                    </a:cubicBezTo>
                    <a:cubicBezTo>
                      <a:pt x="471011" y="767239"/>
                      <a:pt x="465296" y="772954"/>
                      <a:pt x="465296" y="779621"/>
                    </a:cubicBezTo>
                    <a:cubicBezTo>
                      <a:pt x="465296" y="784384"/>
                      <a:pt x="468154" y="787241"/>
                      <a:pt x="471011" y="790099"/>
                    </a:cubicBezTo>
                    <a:cubicBezTo>
                      <a:pt x="465296" y="792004"/>
                      <a:pt x="461486" y="794861"/>
                      <a:pt x="458629" y="799624"/>
                    </a:cubicBezTo>
                    <a:cubicBezTo>
                      <a:pt x="458629" y="799624"/>
                      <a:pt x="457676" y="799624"/>
                      <a:pt x="457676" y="799624"/>
                    </a:cubicBezTo>
                    <a:cubicBezTo>
                      <a:pt x="460534" y="797719"/>
                      <a:pt x="462439" y="794861"/>
                      <a:pt x="462439" y="791051"/>
                    </a:cubicBezTo>
                    <a:cubicBezTo>
                      <a:pt x="463391" y="786289"/>
                      <a:pt x="459581" y="781526"/>
                      <a:pt x="453866" y="781526"/>
                    </a:cubicBezTo>
                    <a:close/>
                    <a:moveTo>
                      <a:pt x="481489" y="946309"/>
                    </a:moveTo>
                    <a:cubicBezTo>
                      <a:pt x="480536" y="948214"/>
                      <a:pt x="480536" y="950119"/>
                      <a:pt x="480536" y="951071"/>
                    </a:cubicBezTo>
                    <a:cubicBezTo>
                      <a:pt x="478631" y="945356"/>
                      <a:pt x="474821" y="940594"/>
                      <a:pt x="470059" y="936784"/>
                    </a:cubicBezTo>
                    <a:cubicBezTo>
                      <a:pt x="471011" y="936784"/>
                      <a:pt x="472916" y="935831"/>
                      <a:pt x="473869" y="935831"/>
                    </a:cubicBezTo>
                    <a:cubicBezTo>
                      <a:pt x="473869" y="935831"/>
                      <a:pt x="473869" y="935831"/>
                      <a:pt x="473869" y="935831"/>
                    </a:cubicBezTo>
                    <a:cubicBezTo>
                      <a:pt x="472916" y="941546"/>
                      <a:pt x="476726" y="945356"/>
                      <a:pt x="481489" y="946309"/>
                    </a:cubicBezTo>
                    <a:close/>
                    <a:moveTo>
                      <a:pt x="345281" y="1095851"/>
                    </a:moveTo>
                    <a:cubicBezTo>
                      <a:pt x="345281" y="1095851"/>
                      <a:pt x="345281" y="1095851"/>
                      <a:pt x="345281" y="1095851"/>
                    </a:cubicBezTo>
                    <a:cubicBezTo>
                      <a:pt x="345281" y="1095851"/>
                      <a:pt x="345281" y="1095851"/>
                      <a:pt x="345281" y="1095851"/>
                    </a:cubicBezTo>
                    <a:cubicBezTo>
                      <a:pt x="345281" y="1095851"/>
                      <a:pt x="345281" y="1095851"/>
                      <a:pt x="345281" y="1095851"/>
                    </a:cubicBezTo>
                    <a:close/>
                    <a:moveTo>
                      <a:pt x="423386" y="1187291"/>
                    </a:moveTo>
                    <a:cubicBezTo>
                      <a:pt x="422434" y="1187291"/>
                      <a:pt x="421481" y="1187291"/>
                      <a:pt x="421481" y="1188244"/>
                    </a:cubicBezTo>
                    <a:cubicBezTo>
                      <a:pt x="422434" y="1186339"/>
                      <a:pt x="423386" y="1183481"/>
                      <a:pt x="423386" y="1181576"/>
                    </a:cubicBezTo>
                    <a:cubicBezTo>
                      <a:pt x="424339" y="1181576"/>
                      <a:pt x="425291" y="1182529"/>
                      <a:pt x="426244" y="1182529"/>
                    </a:cubicBezTo>
                    <a:cubicBezTo>
                      <a:pt x="427196" y="1183481"/>
                      <a:pt x="428149" y="1184434"/>
                      <a:pt x="430054" y="1185386"/>
                    </a:cubicBezTo>
                    <a:cubicBezTo>
                      <a:pt x="427196" y="1185386"/>
                      <a:pt x="425291" y="1186339"/>
                      <a:pt x="423386" y="1187291"/>
                    </a:cubicBezTo>
                    <a:close/>
                    <a:moveTo>
                      <a:pt x="432911" y="1183481"/>
                    </a:moveTo>
                    <a:cubicBezTo>
                      <a:pt x="432911" y="1183481"/>
                      <a:pt x="432911" y="1183481"/>
                      <a:pt x="432911" y="1183481"/>
                    </a:cubicBezTo>
                    <a:cubicBezTo>
                      <a:pt x="433864" y="1183481"/>
                      <a:pt x="433864" y="1183481"/>
                      <a:pt x="432911" y="1183481"/>
                    </a:cubicBezTo>
                    <a:cubicBezTo>
                      <a:pt x="433864" y="1183481"/>
                      <a:pt x="432911" y="1183481"/>
                      <a:pt x="432911" y="1183481"/>
                    </a:cubicBezTo>
                    <a:close/>
                    <a:moveTo>
                      <a:pt x="455771" y="1106329"/>
                    </a:moveTo>
                    <a:cubicBezTo>
                      <a:pt x="450056" y="1108234"/>
                      <a:pt x="445294" y="1112044"/>
                      <a:pt x="443389" y="1117759"/>
                    </a:cubicBezTo>
                    <a:cubicBezTo>
                      <a:pt x="440531" y="1116806"/>
                      <a:pt x="437674" y="1115854"/>
                      <a:pt x="433864" y="1115854"/>
                    </a:cubicBezTo>
                    <a:cubicBezTo>
                      <a:pt x="415766" y="1115854"/>
                      <a:pt x="400526" y="1131094"/>
                      <a:pt x="400526" y="1149191"/>
                    </a:cubicBezTo>
                    <a:cubicBezTo>
                      <a:pt x="400526" y="1153954"/>
                      <a:pt x="401479" y="1158716"/>
                      <a:pt x="403384" y="1162526"/>
                    </a:cubicBezTo>
                    <a:cubicBezTo>
                      <a:pt x="393859" y="1163479"/>
                      <a:pt x="387191" y="1171099"/>
                      <a:pt x="387191" y="1179671"/>
                    </a:cubicBezTo>
                    <a:cubicBezTo>
                      <a:pt x="387191" y="1185386"/>
                      <a:pt x="390049" y="1191101"/>
                      <a:pt x="394811" y="1193959"/>
                    </a:cubicBezTo>
                    <a:cubicBezTo>
                      <a:pt x="391001" y="1196816"/>
                      <a:pt x="389096" y="1201579"/>
                      <a:pt x="389096" y="1206341"/>
                    </a:cubicBezTo>
                    <a:cubicBezTo>
                      <a:pt x="389096" y="1213009"/>
                      <a:pt x="392906" y="1218724"/>
                      <a:pt x="399574" y="1221581"/>
                    </a:cubicBezTo>
                    <a:cubicBezTo>
                      <a:pt x="400526" y="1226344"/>
                      <a:pt x="404336" y="1230154"/>
                      <a:pt x="409099" y="1231106"/>
                    </a:cubicBezTo>
                    <a:cubicBezTo>
                      <a:pt x="401479" y="1234916"/>
                      <a:pt x="394811" y="1241584"/>
                      <a:pt x="392906" y="1250156"/>
                    </a:cubicBezTo>
                    <a:cubicBezTo>
                      <a:pt x="391954" y="1250156"/>
                      <a:pt x="391001" y="1250156"/>
                      <a:pt x="390049" y="1251109"/>
                    </a:cubicBezTo>
                    <a:cubicBezTo>
                      <a:pt x="390049" y="1249204"/>
                      <a:pt x="389096" y="1247299"/>
                      <a:pt x="388144" y="1245394"/>
                    </a:cubicBezTo>
                    <a:cubicBezTo>
                      <a:pt x="389096" y="1244441"/>
                      <a:pt x="389096" y="1243489"/>
                      <a:pt x="390049" y="1241584"/>
                    </a:cubicBezTo>
                    <a:cubicBezTo>
                      <a:pt x="393859" y="1239679"/>
                      <a:pt x="396716" y="1234916"/>
                      <a:pt x="396716" y="1230154"/>
                    </a:cubicBezTo>
                    <a:cubicBezTo>
                      <a:pt x="396716" y="1224439"/>
                      <a:pt x="392906" y="1219676"/>
                      <a:pt x="388144" y="1217771"/>
                    </a:cubicBezTo>
                    <a:cubicBezTo>
                      <a:pt x="386239" y="1213961"/>
                      <a:pt x="382429" y="1210151"/>
                      <a:pt x="378619" y="1207294"/>
                    </a:cubicBezTo>
                    <a:cubicBezTo>
                      <a:pt x="374809" y="1202531"/>
                      <a:pt x="369094" y="1199674"/>
                      <a:pt x="362426" y="1199674"/>
                    </a:cubicBezTo>
                    <a:cubicBezTo>
                      <a:pt x="353854" y="1199674"/>
                      <a:pt x="346234" y="1204436"/>
                      <a:pt x="343376" y="1212056"/>
                    </a:cubicBezTo>
                    <a:cubicBezTo>
                      <a:pt x="342424" y="1213961"/>
                      <a:pt x="340519" y="1214914"/>
                      <a:pt x="339566" y="1216819"/>
                    </a:cubicBezTo>
                    <a:cubicBezTo>
                      <a:pt x="329089" y="1216819"/>
                      <a:pt x="319564" y="1224439"/>
                      <a:pt x="316706" y="1233964"/>
                    </a:cubicBezTo>
                    <a:cubicBezTo>
                      <a:pt x="316706" y="1233011"/>
                      <a:pt x="316706" y="1232059"/>
                      <a:pt x="315754" y="1231106"/>
                    </a:cubicBezTo>
                    <a:cubicBezTo>
                      <a:pt x="315754" y="1230154"/>
                      <a:pt x="315754" y="1230154"/>
                      <a:pt x="315754" y="1229201"/>
                    </a:cubicBezTo>
                    <a:cubicBezTo>
                      <a:pt x="315754" y="1223486"/>
                      <a:pt x="313849" y="1217771"/>
                      <a:pt x="310991" y="1213961"/>
                    </a:cubicBezTo>
                    <a:cubicBezTo>
                      <a:pt x="322421" y="1210151"/>
                      <a:pt x="331946" y="1199674"/>
                      <a:pt x="331946" y="1186339"/>
                    </a:cubicBezTo>
                    <a:cubicBezTo>
                      <a:pt x="331946" y="1174909"/>
                      <a:pt x="325279" y="1166336"/>
                      <a:pt x="316706" y="1161574"/>
                    </a:cubicBezTo>
                    <a:cubicBezTo>
                      <a:pt x="316706" y="1161574"/>
                      <a:pt x="316706" y="1160621"/>
                      <a:pt x="316706" y="1160621"/>
                    </a:cubicBezTo>
                    <a:cubicBezTo>
                      <a:pt x="318611" y="1159669"/>
                      <a:pt x="319564" y="1158716"/>
                      <a:pt x="320516" y="1156811"/>
                    </a:cubicBezTo>
                    <a:cubicBezTo>
                      <a:pt x="321469" y="1156811"/>
                      <a:pt x="322421" y="1157764"/>
                      <a:pt x="323374" y="1157764"/>
                    </a:cubicBezTo>
                    <a:cubicBezTo>
                      <a:pt x="322421" y="1158716"/>
                      <a:pt x="322421" y="1159669"/>
                      <a:pt x="322421" y="1160621"/>
                    </a:cubicBezTo>
                    <a:cubicBezTo>
                      <a:pt x="322421" y="1163479"/>
                      <a:pt x="325279" y="1166336"/>
                      <a:pt x="328136" y="1166336"/>
                    </a:cubicBezTo>
                    <a:cubicBezTo>
                      <a:pt x="329089" y="1166336"/>
                      <a:pt x="330041" y="1166336"/>
                      <a:pt x="330041" y="1166336"/>
                    </a:cubicBezTo>
                    <a:cubicBezTo>
                      <a:pt x="331946" y="1167289"/>
                      <a:pt x="333851" y="1168241"/>
                      <a:pt x="335756" y="1168241"/>
                    </a:cubicBezTo>
                    <a:cubicBezTo>
                      <a:pt x="341471" y="1168241"/>
                      <a:pt x="346234" y="1163479"/>
                      <a:pt x="346234" y="1157764"/>
                    </a:cubicBezTo>
                    <a:cubicBezTo>
                      <a:pt x="346234" y="1156811"/>
                      <a:pt x="346234" y="1154906"/>
                      <a:pt x="345281" y="1153954"/>
                    </a:cubicBezTo>
                    <a:cubicBezTo>
                      <a:pt x="348139" y="1152049"/>
                      <a:pt x="350996" y="1149191"/>
                      <a:pt x="353854" y="1146334"/>
                    </a:cubicBezTo>
                    <a:cubicBezTo>
                      <a:pt x="356711" y="1149191"/>
                      <a:pt x="361474" y="1151096"/>
                      <a:pt x="366236" y="1151096"/>
                    </a:cubicBezTo>
                    <a:cubicBezTo>
                      <a:pt x="373856" y="1151096"/>
                      <a:pt x="380524" y="1146334"/>
                      <a:pt x="382429" y="1140619"/>
                    </a:cubicBezTo>
                    <a:cubicBezTo>
                      <a:pt x="383381" y="1141571"/>
                      <a:pt x="384334" y="1142524"/>
                      <a:pt x="386239" y="1142524"/>
                    </a:cubicBezTo>
                    <a:cubicBezTo>
                      <a:pt x="389096" y="1142524"/>
                      <a:pt x="391001" y="1140619"/>
                      <a:pt x="391001" y="1137761"/>
                    </a:cubicBezTo>
                    <a:cubicBezTo>
                      <a:pt x="391001" y="1134904"/>
                      <a:pt x="389096" y="1132999"/>
                      <a:pt x="386239" y="1132999"/>
                    </a:cubicBezTo>
                    <a:cubicBezTo>
                      <a:pt x="385286" y="1132999"/>
                      <a:pt x="384334" y="1132999"/>
                      <a:pt x="384334" y="1133951"/>
                    </a:cubicBezTo>
                    <a:cubicBezTo>
                      <a:pt x="384334" y="1133951"/>
                      <a:pt x="384334" y="1133951"/>
                      <a:pt x="384334" y="1133951"/>
                    </a:cubicBezTo>
                    <a:cubicBezTo>
                      <a:pt x="384334" y="1132046"/>
                      <a:pt x="384334" y="1130141"/>
                      <a:pt x="383381" y="1129189"/>
                    </a:cubicBezTo>
                    <a:cubicBezTo>
                      <a:pt x="384334" y="1127284"/>
                      <a:pt x="385286" y="1124426"/>
                      <a:pt x="385286" y="1122521"/>
                    </a:cubicBezTo>
                    <a:cubicBezTo>
                      <a:pt x="385286" y="1116806"/>
                      <a:pt x="382429" y="1112044"/>
                      <a:pt x="378619" y="1109186"/>
                    </a:cubicBezTo>
                    <a:cubicBezTo>
                      <a:pt x="382429" y="1108234"/>
                      <a:pt x="386239" y="1105376"/>
                      <a:pt x="388144" y="1101566"/>
                    </a:cubicBezTo>
                    <a:cubicBezTo>
                      <a:pt x="389096" y="1101566"/>
                      <a:pt x="390049" y="1101566"/>
                      <a:pt x="390049" y="1100614"/>
                    </a:cubicBezTo>
                    <a:cubicBezTo>
                      <a:pt x="393859" y="1108234"/>
                      <a:pt x="402431" y="1113949"/>
                      <a:pt x="411004" y="1113949"/>
                    </a:cubicBezTo>
                    <a:cubicBezTo>
                      <a:pt x="424339" y="1113949"/>
                      <a:pt x="434816" y="1103471"/>
                      <a:pt x="434816" y="1090136"/>
                    </a:cubicBezTo>
                    <a:cubicBezTo>
                      <a:pt x="434816" y="1087279"/>
                      <a:pt x="433864" y="1085374"/>
                      <a:pt x="433864" y="1083469"/>
                    </a:cubicBezTo>
                    <a:cubicBezTo>
                      <a:pt x="436721" y="1085374"/>
                      <a:pt x="439579" y="1086326"/>
                      <a:pt x="443389" y="1086326"/>
                    </a:cubicBezTo>
                    <a:cubicBezTo>
                      <a:pt x="442436" y="1087279"/>
                      <a:pt x="442436" y="1089184"/>
                      <a:pt x="442436" y="1090136"/>
                    </a:cubicBezTo>
                    <a:cubicBezTo>
                      <a:pt x="442436" y="1093946"/>
                      <a:pt x="446246" y="1097756"/>
                      <a:pt x="450056" y="1097756"/>
                    </a:cubicBezTo>
                    <a:cubicBezTo>
                      <a:pt x="453866" y="1097756"/>
                      <a:pt x="457676" y="1093946"/>
                      <a:pt x="457676" y="1090136"/>
                    </a:cubicBezTo>
                    <a:cubicBezTo>
                      <a:pt x="457676" y="1088231"/>
                      <a:pt x="456724" y="1086326"/>
                      <a:pt x="454819" y="1084421"/>
                    </a:cubicBezTo>
                    <a:cubicBezTo>
                      <a:pt x="459581" y="1082516"/>
                      <a:pt x="463391" y="1078706"/>
                      <a:pt x="466249" y="1073944"/>
                    </a:cubicBezTo>
                    <a:cubicBezTo>
                      <a:pt x="468154" y="1075849"/>
                      <a:pt x="471011" y="1076801"/>
                      <a:pt x="473869" y="1076801"/>
                    </a:cubicBezTo>
                    <a:cubicBezTo>
                      <a:pt x="475774" y="1076801"/>
                      <a:pt x="477679" y="1075849"/>
                      <a:pt x="479584" y="1074896"/>
                    </a:cubicBezTo>
                    <a:cubicBezTo>
                      <a:pt x="479584" y="1074896"/>
                      <a:pt x="480536" y="1074896"/>
                      <a:pt x="480536" y="1075849"/>
                    </a:cubicBezTo>
                    <a:cubicBezTo>
                      <a:pt x="481489" y="1081564"/>
                      <a:pt x="485299" y="1085374"/>
                      <a:pt x="491014" y="1085374"/>
                    </a:cubicBezTo>
                    <a:cubicBezTo>
                      <a:pt x="495776" y="1085374"/>
                      <a:pt x="498634" y="1082516"/>
                      <a:pt x="500539" y="1078706"/>
                    </a:cubicBezTo>
                    <a:cubicBezTo>
                      <a:pt x="502444" y="1078706"/>
                      <a:pt x="504349" y="1077754"/>
                      <a:pt x="505301" y="1077754"/>
                    </a:cubicBezTo>
                    <a:cubicBezTo>
                      <a:pt x="507206" y="1081564"/>
                      <a:pt x="511016" y="1084421"/>
                      <a:pt x="515779" y="1084421"/>
                    </a:cubicBezTo>
                    <a:cubicBezTo>
                      <a:pt x="516731" y="1084421"/>
                      <a:pt x="517684" y="1084421"/>
                      <a:pt x="518636" y="1083469"/>
                    </a:cubicBezTo>
                    <a:cubicBezTo>
                      <a:pt x="519589" y="1084421"/>
                      <a:pt x="520541" y="1085374"/>
                      <a:pt x="521494" y="1087279"/>
                    </a:cubicBezTo>
                    <a:cubicBezTo>
                      <a:pt x="521494" y="1088231"/>
                      <a:pt x="521494" y="1089184"/>
                      <a:pt x="521494" y="1090136"/>
                    </a:cubicBezTo>
                    <a:cubicBezTo>
                      <a:pt x="521494" y="1099661"/>
                      <a:pt x="529114" y="1107281"/>
                      <a:pt x="538639" y="1107281"/>
                    </a:cubicBezTo>
                    <a:cubicBezTo>
                      <a:pt x="542449" y="1107281"/>
                      <a:pt x="546259" y="1105376"/>
                      <a:pt x="549116" y="1103471"/>
                    </a:cubicBezTo>
                    <a:cubicBezTo>
                      <a:pt x="550069" y="1104424"/>
                      <a:pt x="551974" y="1105376"/>
                      <a:pt x="553879" y="1106329"/>
                    </a:cubicBezTo>
                    <a:cubicBezTo>
                      <a:pt x="555784" y="1110139"/>
                      <a:pt x="559594" y="1112996"/>
                      <a:pt x="563404" y="1113949"/>
                    </a:cubicBezTo>
                    <a:cubicBezTo>
                      <a:pt x="561499" y="1114901"/>
                      <a:pt x="560546" y="1116806"/>
                      <a:pt x="559594" y="1118711"/>
                    </a:cubicBezTo>
                    <a:cubicBezTo>
                      <a:pt x="558641" y="1118711"/>
                      <a:pt x="557689" y="1118711"/>
                      <a:pt x="557689" y="1118711"/>
                    </a:cubicBezTo>
                    <a:cubicBezTo>
                      <a:pt x="553879" y="1118711"/>
                      <a:pt x="550069" y="1119664"/>
                      <a:pt x="547211" y="1120616"/>
                    </a:cubicBezTo>
                    <a:cubicBezTo>
                      <a:pt x="546259" y="1119664"/>
                      <a:pt x="544354" y="1118711"/>
                      <a:pt x="542449" y="1118711"/>
                    </a:cubicBezTo>
                    <a:cubicBezTo>
                      <a:pt x="541496" y="1118711"/>
                      <a:pt x="539591" y="1119664"/>
                      <a:pt x="538639" y="1119664"/>
                    </a:cubicBezTo>
                    <a:cubicBezTo>
                      <a:pt x="535781" y="1111091"/>
                      <a:pt x="528161" y="1104424"/>
                      <a:pt x="518636" y="1104424"/>
                    </a:cubicBezTo>
                    <a:cubicBezTo>
                      <a:pt x="511969" y="1093946"/>
                      <a:pt x="499586" y="1087279"/>
                      <a:pt x="486251" y="1087279"/>
                    </a:cubicBezTo>
                    <a:cubicBezTo>
                      <a:pt x="473869" y="1090136"/>
                      <a:pt x="462439" y="1096804"/>
                      <a:pt x="455771" y="1106329"/>
                    </a:cubicBezTo>
                    <a:close/>
                    <a:moveTo>
                      <a:pt x="483394" y="1196816"/>
                    </a:moveTo>
                    <a:cubicBezTo>
                      <a:pt x="479584" y="1193959"/>
                      <a:pt x="473869" y="1192054"/>
                      <a:pt x="469106" y="1192054"/>
                    </a:cubicBezTo>
                    <a:cubicBezTo>
                      <a:pt x="468154" y="1192054"/>
                      <a:pt x="466249" y="1192054"/>
                      <a:pt x="465296" y="1192054"/>
                    </a:cubicBezTo>
                    <a:cubicBezTo>
                      <a:pt x="464344" y="1191101"/>
                      <a:pt x="463391" y="1190149"/>
                      <a:pt x="462439" y="1189196"/>
                    </a:cubicBezTo>
                    <a:cubicBezTo>
                      <a:pt x="465296" y="1186339"/>
                      <a:pt x="466249" y="1182529"/>
                      <a:pt x="466249" y="1178719"/>
                    </a:cubicBezTo>
                    <a:cubicBezTo>
                      <a:pt x="466249" y="1174909"/>
                      <a:pt x="464344" y="1171099"/>
                      <a:pt x="462439" y="1167289"/>
                    </a:cubicBezTo>
                    <a:cubicBezTo>
                      <a:pt x="462439" y="1167289"/>
                      <a:pt x="462439" y="1167289"/>
                      <a:pt x="462439" y="1167289"/>
                    </a:cubicBezTo>
                    <a:cubicBezTo>
                      <a:pt x="466249" y="1169194"/>
                      <a:pt x="471011" y="1170146"/>
                      <a:pt x="475774" y="1170146"/>
                    </a:cubicBezTo>
                    <a:cubicBezTo>
                      <a:pt x="481489" y="1170146"/>
                      <a:pt x="486251" y="1168241"/>
                      <a:pt x="491014" y="1165384"/>
                    </a:cubicBezTo>
                    <a:cubicBezTo>
                      <a:pt x="494824" y="1165384"/>
                      <a:pt x="498634" y="1164431"/>
                      <a:pt x="502444" y="1162526"/>
                    </a:cubicBezTo>
                    <a:cubicBezTo>
                      <a:pt x="503396" y="1164431"/>
                      <a:pt x="505301" y="1165384"/>
                      <a:pt x="507206" y="1165384"/>
                    </a:cubicBezTo>
                    <a:cubicBezTo>
                      <a:pt x="511016" y="1165384"/>
                      <a:pt x="513874" y="1162526"/>
                      <a:pt x="513874" y="1158716"/>
                    </a:cubicBezTo>
                    <a:cubicBezTo>
                      <a:pt x="513874" y="1157764"/>
                      <a:pt x="513874" y="1156811"/>
                      <a:pt x="512921" y="1155859"/>
                    </a:cubicBezTo>
                    <a:cubicBezTo>
                      <a:pt x="514826" y="1153954"/>
                      <a:pt x="516731" y="1152049"/>
                      <a:pt x="517684" y="1150144"/>
                    </a:cubicBezTo>
                    <a:cubicBezTo>
                      <a:pt x="519589" y="1152049"/>
                      <a:pt x="522446" y="1153001"/>
                      <a:pt x="525304" y="1153001"/>
                    </a:cubicBezTo>
                    <a:cubicBezTo>
                      <a:pt x="526256" y="1153001"/>
                      <a:pt x="527209" y="1153001"/>
                      <a:pt x="528161" y="1152049"/>
                    </a:cubicBezTo>
                    <a:cubicBezTo>
                      <a:pt x="527209" y="1154906"/>
                      <a:pt x="526256" y="1157764"/>
                      <a:pt x="526256" y="1160621"/>
                    </a:cubicBezTo>
                    <a:cubicBezTo>
                      <a:pt x="526256" y="1160621"/>
                      <a:pt x="526256" y="1161574"/>
                      <a:pt x="526256" y="1161574"/>
                    </a:cubicBezTo>
                    <a:cubicBezTo>
                      <a:pt x="521494" y="1166336"/>
                      <a:pt x="517684" y="1171099"/>
                      <a:pt x="514826" y="1177766"/>
                    </a:cubicBezTo>
                    <a:cubicBezTo>
                      <a:pt x="512921" y="1175861"/>
                      <a:pt x="510064" y="1174909"/>
                      <a:pt x="507206" y="1174909"/>
                    </a:cubicBezTo>
                    <a:cubicBezTo>
                      <a:pt x="500539" y="1174909"/>
                      <a:pt x="495776" y="1179671"/>
                      <a:pt x="495776" y="1186339"/>
                    </a:cubicBezTo>
                    <a:cubicBezTo>
                      <a:pt x="495776" y="1188244"/>
                      <a:pt x="496729" y="1190149"/>
                      <a:pt x="497681" y="1192054"/>
                    </a:cubicBezTo>
                    <a:cubicBezTo>
                      <a:pt x="495776" y="1191101"/>
                      <a:pt x="493871" y="1190149"/>
                      <a:pt x="491966" y="1190149"/>
                    </a:cubicBezTo>
                    <a:cubicBezTo>
                      <a:pt x="489109" y="1192054"/>
                      <a:pt x="485299" y="1193959"/>
                      <a:pt x="483394" y="1196816"/>
                    </a:cubicBezTo>
                    <a:close/>
                    <a:moveTo>
                      <a:pt x="507206" y="1716881"/>
                    </a:moveTo>
                    <a:cubicBezTo>
                      <a:pt x="507206" y="1715929"/>
                      <a:pt x="506254" y="1715929"/>
                      <a:pt x="506254" y="1714976"/>
                    </a:cubicBezTo>
                    <a:cubicBezTo>
                      <a:pt x="507206" y="1714976"/>
                      <a:pt x="507206" y="1714976"/>
                      <a:pt x="508159" y="1714976"/>
                    </a:cubicBezTo>
                    <a:cubicBezTo>
                      <a:pt x="509111" y="1714976"/>
                      <a:pt x="509111" y="1714976"/>
                      <a:pt x="510064" y="1714976"/>
                    </a:cubicBezTo>
                    <a:cubicBezTo>
                      <a:pt x="510064" y="1714976"/>
                      <a:pt x="510064" y="1714976"/>
                      <a:pt x="510064" y="1714976"/>
                    </a:cubicBezTo>
                    <a:cubicBezTo>
                      <a:pt x="508159" y="1714976"/>
                      <a:pt x="507206" y="1715929"/>
                      <a:pt x="507206" y="1716881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</p:grpSp>
      </p:grpSp>
      <p:sp>
        <p:nvSpPr>
          <p:cNvPr id="2" name="Rounded Rectangle 8"/>
          <p:cNvSpPr/>
          <p:nvPr/>
        </p:nvSpPr>
        <p:spPr>
          <a:xfrm>
            <a:off x="178435" y="5834380"/>
            <a:ext cx="292735" cy="293370"/>
          </a:xfrm>
          <a:custGeom>
            <a:avLst/>
            <a:gdLst>
              <a:gd name="connsiteX0" fmla="*/ 554477 w 3888432"/>
              <a:gd name="connsiteY0" fmla="*/ 1512168 h 3960440"/>
              <a:gd name="connsiteX1" fmla="*/ 554477 w 3888432"/>
              <a:gd name="connsiteY1" fmla="*/ 3312368 h 3960440"/>
              <a:gd name="connsiteX2" fmla="*/ 1201638 w 3888432"/>
              <a:gd name="connsiteY2" fmla="*/ 3312368 h 3960440"/>
              <a:gd name="connsiteX3" fmla="*/ 1201638 w 3888432"/>
              <a:gd name="connsiteY3" fmla="*/ 1512168 h 3960440"/>
              <a:gd name="connsiteX4" fmla="*/ 554477 w 3888432"/>
              <a:gd name="connsiteY4" fmla="*/ 1512168 h 3960440"/>
              <a:gd name="connsiteX5" fmla="*/ 2688485 w 3888432"/>
              <a:gd name="connsiteY5" fmla="*/ 1475633 h 3960440"/>
              <a:gd name="connsiteX6" fmla="*/ 2136833 w 3888432"/>
              <a:gd name="connsiteY6" fmla="*/ 1785510 h 3960440"/>
              <a:gd name="connsiteX7" fmla="*/ 2136833 w 3888432"/>
              <a:gd name="connsiteY7" fmla="*/ 1510185 h 3960440"/>
              <a:gd name="connsiteX8" fmla="*/ 1489672 w 3888432"/>
              <a:gd name="connsiteY8" fmla="*/ 1510185 h 3960440"/>
              <a:gd name="connsiteX9" fmla="*/ 1489672 w 3888432"/>
              <a:gd name="connsiteY9" fmla="*/ 3310385 h 3960440"/>
              <a:gd name="connsiteX10" fmla="*/ 2136833 w 3888432"/>
              <a:gd name="connsiteY10" fmla="*/ 3310385 h 3960440"/>
              <a:gd name="connsiteX11" fmla="*/ 2136833 w 3888432"/>
              <a:gd name="connsiteY11" fmla="*/ 2084121 h 3960440"/>
              <a:gd name="connsiteX12" fmla="*/ 2673919 w 3888432"/>
              <a:gd name="connsiteY12" fmla="*/ 2138897 h 3960440"/>
              <a:gd name="connsiteX13" fmla="*/ 2679688 w 3888432"/>
              <a:gd name="connsiteY13" fmla="*/ 3312366 h 3960440"/>
              <a:gd name="connsiteX14" fmla="*/ 3326849 w 3888432"/>
              <a:gd name="connsiteY14" fmla="*/ 3312366 h 3960440"/>
              <a:gd name="connsiteX15" fmla="*/ 3333768 w 3888432"/>
              <a:gd name="connsiteY15" fmla="*/ 2128613 h 3960440"/>
              <a:gd name="connsiteX16" fmla="*/ 2840340 w 3888432"/>
              <a:gd name="connsiteY16" fmla="*/ 1479943 h 3960440"/>
              <a:gd name="connsiteX17" fmla="*/ 2688485 w 3888432"/>
              <a:gd name="connsiteY17" fmla="*/ 1475633 h 3960440"/>
              <a:gd name="connsiteX18" fmla="*/ 878058 w 3888432"/>
              <a:gd name="connsiteY18" fmla="*/ 648072 h 3960440"/>
              <a:gd name="connsiteX19" fmla="*/ 554477 w 3888432"/>
              <a:gd name="connsiteY19" fmla="*/ 971653 h 3960440"/>
              <a:gd name="connsiteX20" fmla="*/ 878058 w 3888432"/>
              <a:gd name="connsiteY20" fmla="*/ 1295234 h 3960440"/>
              <a:gd name="connsiteX21" fmla="*/ 1201639 w 3888432"/>
              <a:gd name="connsiteY21" fmla="*/ 971653 h 3960440"/>
              <a:gd name="connsiteX22" fmla="*/ 878058 w 3888432"/>
              <a:gd name="connsiteY22" fmla="*/ 648072 h 3960440"/>
              <a:gd name="connsiteX23" fmla="*/ 333511 w 3888432"/>
              <a:gd name="connsiteY23" fmla="*/ 0 h 3960440"/>
              <a:gd name="connsiteX24" fmla="*/ 3554921 w 3888432"/>
              <a:gd name="connsiteY24" fmla="*/ 0 h 3960440"/>
              <a:gd name="connsiteX25" fmla="*/ 3888432 w 3888432"/>
              <a:gd name="connsiteY25" fmla="*/ 333511 h 3960440"/>
              <a:gd name="connsiteX26" fmla="*/ 3888432 w 3888432"/>
              <a:gd name="connsiteY26" fmla="*/ 3626929 h 3960440"/>
              <a:gd name="connsiteX27" fmla="*/ 3554921 w 3888432"/>
              <a:gd name="connsiteY27" fmla="*/ 3960440 h 3960440"/>
              <a:gd name="connsiteX28" fmla="*/ 333511 w 3888432"/>
              <a:gd name="connsiteY28" fmla="*/ 3960440 h 3960440"/>
              <a:gd name="connsiteX29" fmla="*/ 0 w 3888432"/>
              <a:gd name="connsiteY29" fmla="*/ 3626929 h 3960440"/>
              <a:gd name="connsiteX30" fmla="*/ 0 w 3888432"/>
              <a:gd name="connsiteY30" fmla="*/ 333511 h 3960440"/>
              <a:gd name="connsiteX31" fmla="*/ 333511 w 3888432"/>
              <a:gd name="connsiteY31" fmla="*/ 0 h 3960440"/>
              <a:gd name="connsiteX0-1" fmla="*/ 554477 w 3888432"/>
              <a:gd name="connsiteY0-2" fmla="*/ 1512168 h 3960440"/>
              <a:gd name="connsiteX1-3" fmla="*/ 554477 w 3888432"/>
              <a:gd name="connsiteY1-4" fmla="*/ 3312368 h 3960440"/>
              <a:gd name="connsiteX2-5" fmla="*/ 1201638 w 3888432"/>
              <a:gd name="connsiteY2-6" fmla="*/ 3312368 h 3960440"/>
              <a:gd name="connsiteX3-7" fmla="*/ 1201638 w 3888432"/>
              <a:gd name="connsiteY3-8" fmla="*/ 1512168 h 3960440"/>
              <a:gd name="connsiteX4-9" fmla="*/ 554477 w 3888432"/>
              <a:gd name="connsiteY4-10" fmla="*/ 1512168 h 3960440"/>
              <a:gd name="connsiteX5-11" fmla="*/ 2840340 w 3888432"/>
              <a:gd name="connsiteY5-12" fmla="*/ 1479943 h 3960440"/>
              <a:gd name="connsiteX6-13" fmla="*/ 2136833 w 3888432"/>
              <a:gd name="connsiteY6-14" fmla="*/ 1785510 h 3960440"/>
              <a:gd name="connsiteX7-15" fmla="*/ 2136833 w 3888432"/>
              <a:gd name="connsiteY7-16" fmla="*/ 1510185 h 3960440"/>
              <a:gd name="connsiteX8-17" fmla="*/ 1489672 w 3888432"/>
              <a:gd name="connsiteY8-18" fmla="*/ 1510185 h 3960440"/>
              <a:gd name="connsiteX9-19" fmla="*/ 1489672 w 3888432"/>
              <a:gd name="connsiteY9-20" fmla="*/ 3310385 h 3960440"/>
              <a:gd name="connsiteX10-21" fmla="*/ 2136833 w 3888432"/>
              <a:gd name="connsiteY10-22" fmla="*/ 3310385 h 3960440"/>
              <a:gd name="connsiteX11-23" fmla="*/ 2136833 w 3888432"/>
              <a:gd name="connsiteY11-24" fmla="*/ 2084121 h 3960440"/>
              <a:gd name="connsiteX12-25" fmla="*/ 2673919 w 3888432"/>
              <a:gd name="connsiteY12-26" fmla="*/ 2138897 h 3960440"/>
              <a:gd name="connsiteX13-27" fmla="*/ 2679688 w 3888432"/>
              <a:gd name="connsiteY13-28" fmla="*/ 3312366 h 3960440"/>
              <a:gd name="connsiteX14-29" fmla="*/ 3326849 w 3888432"/>
              <a:gd name="connsiteY14-30" fmla="*/ 3312366 h 3960440"/>
              <a:gd name="connsiteX15-31" fmla="*/ 3333768 w 3888432"/>
              <a:gd name="connsiteY15-32" fmla="*/ 2128613 h 3960440"/>
              <a:gd name="connsiteX16-33" fmla="*/ 2840340 w 3888432"/>
              <a:gd name="connsiteY16-34" fmla="*/ 1479943 h 3960440"/>
              <a:gd name="connsiteX17-35" fmla="*/ 878058 w 3888432"/>
              <a:gd name="connsiteY17-36" fmla="*/ 648072 h 3960440"/>
              <a:gd name="connsiteX18-37" fmla="*/ 554477 w 3888432"/>
              <a:gd name="connsiteY18-38" fmla="*/ 971653 h 3960440"/>
              <a:gd name="connsiteX19-39" fmla="*/ 878058 w 3888432"/>
              <a:gd name="connsiteY19-40" fmla="*/ 1295234 h 3960440"/>
              <a:gd name="connsiteX20-41" fmla="*/ 1201639 w 3888432"/>
              <a:gd name="connsiteY20-42" fmla="*/ 971653 h 3960440"/>
              <a:gd name="connsiteX21-43" fmla="*/ 878058 w 3888432"/>
              <a:gd name="connsiteY21-44" fmla="*/ 648072 h 3960440"/>
              <a:gd name="connsiteX22-45" fmla="*/ 333511 w 3888432"/>
              <a:gd name="connsiteY22-46" fmla="*/ 0 h 3960440"/>
              <a:gd name="connsiteX23-47" fmla="*/ 3554921 w 3888432"/>
              <a:gd name="connsiteY23-48" fmla="*/ 0 h 3960440"/>
              <a:gd name="connsiteX24-49" fmla="*/ 3888432 w 3888432"/>
              <a:gd name="connsiteY24-50" fmla="*/ 333511 h 3960440"/>
              <a:gd name="connsiteX25-51" fmla="*/ 3888432 w 3888432"/>
              <a:gd name="connsiteY25-52" fmla="*/ 3626929 h 3960440"/>
              <a:gd name="connsiteX26-53" fmla="*/ 3554921 w 3888432"/>
              <a:gd name="connsiteY26-54" fmla="*/ 3960440 h 3960440"/>
              <a:gd name="connsiteX27-55" fmla="*/ 333511 w 3888432"/>
              <a:gd name="connsiteY27-56" fmla="*/ 3960440 h 3960440"/>
              <a:gd name="connsiteX28-57" fmla="*/ 0 w 3888432"/>
              <a:gd name="connsiteY28-58" fmla="*/ 3626929 h 3960440"/>
              <a:gd name="connsiteX29-59" fmla="*/ 0 w 3888432"/>
              <a:gd name="connsiteY29-60" fmla="*/ 333511 h 3960440"/>
              <a:gd name="connsiteX30-61" fmla="*/ 333511 w 3888432"/>
              <a:gd name="connsiteY30-62" fmla="*/ 0 h 3960440"/>
              <a:gd name="connsiteX0-63" fmla="*/ 554477 w 3888432"/>
              <a:gd name="connsiteY0-64" fmla="*/ 1512168 h 3960440"/>
              <a:gd name="connsiteX1-65" fmla="*/ 554477 w 3888432"/>
              <a:gd name="connsiteY1-66" fmla="*/ 3312368 h 3960440"/>
              <a:gd name="connsiteX2-67" fmla="*/ 1201638 w 3888432"/>
              <a:gd name="connsiteY2-68" fmla="*/ 3312368 h 3960440"/>
              <a:gd name="connsiteX3-69" fmla="*/ 1201638 w 3888432"/>
              <a:gd name="connsiteY3-70" fmla="*/ 1512168 h 3960440"/>
              <a:gd name="connsiteX4-71" fmla="*/ 554477 w 3888432"/>
              <a:gd name="connsiteY4-72" fmla="*/ 1512168 h 3960440"/>
              <a:gd name="connsiteX5-73" fmla="*/ 2840340 w 3888432"/>
              <a:gd name="connsiteY5-74" fmla="*/ 1479943 h 3960440"/>
              <a:gd name="connsiteX6-75" fmla="*/ 2136833 w 3888432"/>
              <a:gd name="connsiteY6-76" fmla="*/ 1785510 h 3960440"/>
              <a:gd name="connsiteX7-77" fmla="*/ 2136833 w 3888432"/>
              <a:gd name="connsiteY7-78" fmla="*/ 1510185 h 3960440"/>
              <a:gd name="connsiteX8-79" fmla="*/ 1489672 w 3888432"/>
              <a:gd name="connsiteY8-80" fmla="*/ 1510185 h 3960440"/>
              <a:gd name="connsiteX9-81" fmla="*/ 1489672 w 3888432"/>
              <a:gd name="connsiteY9-82" fmla="*/ 3310385 h 3960440"/>
              <a:gd name="connsiteX10-83" fmla="*/ 2136833 w 3888432"/>
              <a:gd name="connsiteY10-84" fmla="*/ 3310385 h 3960440"/>
              <a:gd name="connsiteX11-85" fmla="*/ 2136833 w 3888432"/>
              <a:gd name="connsiteY11-86" fmla="*/ 2084121 h 3960440"/>
              <a:gd name="connsiteX12-87" fmla="*/ 2673919 w 3888432"/>
              <a:gd name="connsiteY12-88" fmla="*/ 2138897 h 3960440"/>
              <a:gd name="connsiteX13-89" fmla="*/ 2679688 w 3888432"/>
              <a:gd name="connsiteY13-90" fmla="*/ 3312366 h 3960440"/>
              <a:gd name="connsiteX14-91" fmla="*/ 3326849 w 3888432"/>
              <a:gd name="connsiteY14-92" fmla="*/ 3312366 h 3960440"/>
              <a:gd name="connsiteX15-93" fmla="*/ 3333768 w 3888432"/>
              <a:gd name="connsiteY15-94" fmla="*/ 2128613 h 3960440"/>
              <a:gd name="connsiteX16-95" fmla="*/ 2840340 w 3888432"/>
              <a:gd name="connsiteY16-96" fmla="*/ 1479943 h 3960440"/>
              <a:gd name="connsiteX17-97" fmla="*/ 878058 w 3888432"/>
              <a:gd name="connsiteY17-98" fmla="*/ 648072 h 3960440"/>
              <a:gd name="connsiteX18-99" fmla="*/ 554477 w 3888432"/>
              <a:gd name="connsiteY18-100" fmla="*/ 971653 h 3960440"/>
              <a:gd name="connsiteX19-101" fmla="*/ 878058 w 3888432"/>
              <a:gd name="connsiteY19-102" fmla="*/ 1295234 h 3960440"/>
              <a:gd name="connsiteX20-103" fmla="*/ 1201639 w 3888432"/>
              <a:gd name="connsiteY20-104" fmla="*/ 971653 h 3960440"/>
              <a:gd name="connsiteX21-105" fmla="*/ 878058 w 3888432"/>
              <a:gd name="connsiteY21-106" fmla="*/ 648072 h 3960440"/>
              <a:gd name="connsiteX22-107" fmla="*/ 333511 w 3888432"/>
              <a:gd name="connsiteY22-108" fmla="*/ 0 h 3960440"/>
              <a:gd name="connsiteX23-109" fmla="*/ 3554921 w 3888432"/>
              <a:gd name="connsiteY23-110" fmla="*/ 0 h 3960440"/>
              <a:gd name="connsiteX24-111" fmla="*/ 3888432 w 3888432"/>
              <a:gd name="connsiteY24-112" fmla="*/ 333511 h 3960440"/>
              <a:gd name="connsiteX25-113" fmla="*/ 3888432 w 3888432"/>
              <a:gd name="connsiteY25-114" fmla="*/ 3626929 h 3960440"/>
              <a:gd name="connsiteX26-115" fmla="*/ 3554921 w 3888432"/>
              <a:gd name="connsiteY26-116" fmla="*/ 3960440 h 3960440"/>
              <a:gd name="connsiteX27-117" fmla="*/ 333511 w 3888432"/>
              <a:gd name="connsiteY27-118" fmla="*/ 3960440 h 3960440"/>
              <a:gd name="connsiteX28-119" fmla="*/ 0 w 3888432"/>
              <a:gd name="connsiteY28-120" fmla="*/ 3626929 h 3960440"/>
              <a:gd name="connsiteX29-121" fmla="*/ 0 w 3888432"/>
              <a:gd name="connsiteY29-122" fmla="*/ 333511 h 3960440"/>
              <a:gd name="connsiteX30-123" fmla="*/ 333511 w 3888432"/>
              <a:gd name="connsiteY30-124" fmla="*/ 0 h 3960440"/>
              <a:gd name="connsiteX0-125" fmla="*/ 554477 w 3888432"/>
              <a:gd name="connsiteY0-126" fmla="*/ 1512168 h 3960440"/>
              <a:gd name="connsiteX1-127" fmla="*/ 554477 w 3888432"/>
              <a:gd name="connsiteY1-128" fmla="*/ 3312368 h 3960440"/>
              <a:gd name="connsiteX2-129" fmla="*/ 1201638 w 3888432"/>
              <a:gd name="connsiteY2-130" fmla="*/ 3312368 h 3960440"/>
              <a:gd name="connsiteX3-131" fmla="*/ 1201638 w 3888432"/>
              <a:gd name="connsiteY3-132" fmla="*/ 1512168 h 3960440"/>
              <a:gd name="connsiteX4-133" fmla="*/ 554477 w 3888432"/>
              <a:gd name="connsiteY4-134" fmla="*/ 1512168 h 3960440"/>
              <a:gd name="connsiteX5-135" fmla="*/ 2840340 w 3888432"/>
              <a:gd name="connsiteY5-136" fmla="*/ 1479943 h 3960440"/>
              <a:gd name="connsiteX6-137" fmla="*/ 2136833 w 3888432"/>
              <a:gd name="connsiteY6-138" fmla="*/ 1785510 h 3960440"/>
              <a:gd name="connsiteX7-139" fmla="*/ 2136833 w 3888432"/>
              <a:gd name="connsiteY7-140" fmla="*/ 1510185 h 3960440"/>
              <a:gd name="connsiteX8-141" fmla="*/ 1489672 w 3888432"/>
              <a:gd name="connsiteY8-142" fmla="*/ 1510185 h 3960440"/>
              <a:gd name="connsiteX9-143" fmla="*/ 1489672 w 3888432"/>
              <a:gd name="connsiteY9-144" fmla="*/ 3310385 h 3960440"/>
              <a:gd name="connsiteX10-145" fmla="*/ 2136833 w 3888432"/>
              <a:gd name="connsiteY10-146" fmla="*/ 3310385 h 3960440"/>
              <a:gd name="connsiteX11-147" fmla="*/ 2136833 w 3888432"/>
              <a:gd name="connsiteY11-148" fmla="*/ 2084121 h 3960440"/>
              <a:gd name="connsiteX12-149" fmla="*/ 2673919 w 3888432"/>
              <a:gd name="connsiteY12-150" fmla="*/ 2138897 h 3960440"/>
              <a:gd name="connsiteX13-151" fmla="*/ 2679688 w 3888432"/>
              <a:gd name="connsiteY13-152" fmla="*/ 3312366 h 3960440"/>
              <a:gd name="connsiteX14-153" fmla="*/ 3326849 w 3888432"/>
              <a:gd name="connsiteY14-154" fmla="*/ 3312366 h 3960440"/>
              <a:gd name="connsiteX15-155" fmla="*/ 3333768 w 3888432"/>
              <a:gd name="connsiteY15-156" fmla="*/ 2128613 h 3960440"/>
              <a:gd name="connsiteX16-157" fmla="*/ 2840340 w 3888432"/>
              <a:gd name="connsiteY16-158" fmla="*/ 1479943 h 3960440"/>
              <a:gd name="connsiteX17-159" fmla="*/ 878058 w 3888432"/>
              <a:gd name="connsiteY17-160" fmla="*/ 648072 h 3960440"/>
              <a:gd name="connsiteX18-161" fmla="*/ 554477 w 3888432"/>
              <a:gd name="connsiteY18-162" fmla="*/ 971653 h 3960440"/>
              <a:gd name="connsiteX19-163" fmla="*/ 878058 w 3888432"/>
              <a:gd name="connsiteY19-164" fmla="*/ 1295234 h 3960440"/>
              <a:gd name="connsiteX20-165" fmla="*/ 1201639 w 3888432"/>
              <a:gd name="connsiteY20-166" fmla="*/ 971653 h 3960440"/>
              <a:gd name="connsiteX21-167" fmla="*/ 878058 w 3888432"/>
              <a:gd name="connsiteY21-168" fmla="*/ 648072 h 3960440"/>
              <a:gd name="connsiteX22-169" fmla="*/ 333511 w 3888432"/>
              <a:gd name="connsiteY22-170" fmla="*/ 0 h 3960440"/>
              <a:gd name="connsiteX23-171" fmla="*/ 3554921 w 3888432"/>
              <a:gd name="connsiteY23-172" fmla="*/ 0 h 3960440"/>
              <a:gd name="connsiteX24-173" fmla="*/ 3888432 w 3888432"/>
              <a:gd name="connsiteY24-174" fmla="*/ 333511 h 3960440"/>
              <a:gd name="connsiteX25-175" fmla="*/ 3888432 w 3888432"/>
              <a:gd name="connsiteY25-176" fmla="*/ 3626929 h 3960440"/>
              <a:gd name="connsiteX26-177" fmla="*/ 3554921 w 3888432"/>
              <a:gd name="connsiteY26-178" fmla="*/ 3960440 h 3960440"/>
              <a:gd name="connsiteX27-179" fmla="*/ 333511 w 3888432"/>
              <a:gd name="connsiteY27-180" fmla="*/ 3960440 h 3960440"/>
              <a:gd name="connsiteX28-181" fmla="*/ 0 w 3888432"/>
              <a:gd name="connsiteY28-182" fmla="*/ 3626929 h 3960440"/>
              <a:gd name="connsiteX29-183" fmla="*/ 0 w 3888432"/>
              <a:gd name="connsiteY29-184" fmla="*/ 333511 h 3960440"/>
              <a:gd name="connsiteX30-185" fmla="*/ 333511 w 3888432"/>
              <a:gd name="connsiteY30-186" fmla="*/ 0 h 3960440"/>
              <a:gd name="connsiteX0-187" fmla="*/ 554477 w 3888432"/>
              <a:gd name="connsiteY0-188" fmla="*/ 1512168 h 3960440"/>
              <a:gd name="connsiteX1-189" fmla="*/ 554477 w 3888432"/>
              <a:gd name="connsiteY1-190" fmla="*/ 3312368 h 3960440"/>
              <a:gd name="connsiteX2-191" fmla="*/ 1201638 w 3888432"/>
              <a:gd name="connsiteY2-192" fmla="*/ 3312368 h 3960440"/>
              <a:gd name="connsiteX3-193" fmla="*/ 1201638 w 3888432"/>
              <a:gd name="connsiteY3-194" fmla="*/ 1512168 h 3960440"/>
              <a:gd name="connsiteX4-195" fmla="*/ 554477 w 3888432"/>
              <a:gd name="connsiteY4-196" fmla="*/ 1512168 h 3960440"/>
              <a:gd name="connsiteX5-197" fmla="*/ 2840340 w 3888432"/>
              <a:gd name="connsiteY5-198" fmla="*/ 1479943 h 3960440"/>
              <a:gd name="connsiteX6-199" fmla="*/ 2136833 w 3888432"/>
              <a:gd name="connsiteY6-200" fmla="*/ 1785510 h 3960440"/>
              <a:gd name="connsiteX7-201" fmla="*/ 2136833 w 3888432"/>
              <a:gd name="connsiteY7-202" fmla="*/ 1510185 h 3960440"/>
              <a:gd name="connsiteX8-203" fmla="*/ 1489672 w 3888432"/>
              <a:gd name="connsiteY8-204" fmla="*/ 1510185 h 3960440"/>
              <a:gd name="connsiteX9-205" fmla="*/ 1489672 w 3888432"/>
              <a:gd name="connsiteY9-206" fmla="*/ 3310385 h 3960440"/>
              <a:gd name="connsiteX10-207" fmla="*/ 2136833 w 3888432"/>
              <a:gd name="connsiteY10-208" fmla="*/ 3310385 h 3960440"/>
              <a:gd name="connsiteX11-209" fmla="*/ 2136833 w 3888432"/>
              <a:gd name="connsiteY11-210" fmla="*/ 2084121 h 3960440"/>
              <a:gd name="connsiteX12-211" fmla="*/ 2673919 w 3888432"/>
              <a:gd name="connsiteY12-212" fmla="*/ 2138897 h 3960440"/>
              <a:gd name="connsiteX13-213" fmla="*/ 2679688 w 3888432"/>
              <a:gd name="connsiteY13-214" fmla="*/ 3312366 h 3960440"/>
              <a:gd name="connsiteX14-215" fmla="*/ 3326849 w 3888432"/>
              <a:gd name="connsiteY14-216" fmla="*/ 3312366 h 3960440"/>
              <a:gd name="connsiteX15-217" fmla="*/ 3333768 w 3888432"/>
              <a:gd name="connsiteY15-218" fmla="*/ 2128613 h 3960440"/>
              <a:gd name="connsiteX16-219" fmla="*/ 2840340 w 3888432"/>
              <a:gd name="connsiteY16-220" fmla="*/ 1479943 h 3960440"/>
              <a:gd name="connsiteX17-221" fmla="*/ 878058 w 3888432"/>
              <a:gd name="connsiteY17-222" fmla="*/ 648072 h 3960440"/>
              <a:gd name="connsiteX18-223" fmla="*/ 554477 w 3888432"/>
              <a:gd name="connsiteY18-224" fmla="*/ 971653 h 3960440"/>
              <a:gd name="connsiteX19-225" fmla="*/ 878058 w 3888432"/>
              <a:gd name="connsiteY19-226" fmla="*/ 1295234 h 3960440"/>
              <a:gd name="connsiteX20-227" fmla="*/ 1201639 w 3888432"/>
              <a:gd name="connsiteY20-228" fmla="*/ 971653 h 3960440"/>
              <a:gd name="connsiteX21-229" fmla="*/ 878058 w 3888432"/>
              <a:gd name="connsiteY21-230" fmla="*/ 648072 h 3960440"/>
              <a:gd name="connsiteX22-231" fmla="*/ 333511 w 3888432"/>
              <a:gd name="connsiteY22-232" fmla="*/ 0 h 3960440"/>
              <a:gd name="connsiteX23-233" fmla="*/ 3554921 w 3888432"/>
              <a:gd name="connsiteY23-234" fmla="*/ 0 h 3960440"/>
              <a:gd name="connsiteX24-235" fmla="*/ 3888432 w 3888432"/>
              <a:gd name="connsiteY24-236" fmla="*/ 333511 h 3960440"/>
              <a:gd name="connsiteX25-237" fmla="*/ 3888432 w 3888432"/>
              <a:gd name="connsiteY25-238" fmla="*/ 3626929 h 3960440"/>
              <a:gd name="connsiteX26-239" fmla="*/ 3554921 w 3888432"/>
              <a:gd name="connsiteY26-240" fmla="*/ 3960440 h 3960440"/>
              <a:gd name="connsiteX27-241" fmla="*/ 333511 w 3888432"/>
              <a:gd name="connsiteY27-242" fmla="*/ 3960440 h 3960440"/>
              <a:gd name="connsiteX28-243" fmla="*/ 0 w 3888432"/>
              <a:gd name="connsiteY28-244" fmla="*/ 3626929 h 3960440"/>
              <a:gd name="connsiteX29-245" fmla="*/ 0 w 3888432"/>
              <a:gd name="connsiteY29-246" fmla="*/ 333511 h 3960440"/>
              <a:gd name="connsiteX30-247" fmla="*/ 333511 w 3888432"/>
              <a:gd name="connsiteY30-248" fmla="*/ 0 h 3960440"/>
              <a:gd name="connsiteX0-249" fmla="*/ 554477 w 3888432"/>
              <a:gd name="connsiteY0-250" fmla="*/ 1512168 h 3960440"/>
              <a:gd name="connsiteX1-251" fmla="*/ 554477 w 3888432"/>
              <a:gd name="connsiteY1-252" fmla="*/ 3312368 h 3960440"/>
              <a:gd name="connsiteX2-253" fmla="*/ 1201638 w 3888432"/>
              <a:gd name="connsiteY2-254" fmla="*/ 3312368 h 3960440"/>
              <a:gd name="connsiteX3-255" fmla="*/ 1201638 w 3888432"/>
              <a:gd name="connsiteY3-256" fmla="*/ 1512168 h 3960440"/>
              <a:gd name="connsiteX4-257" fmla="*/ 554477 w 3888432"/>
              <a:gd name="connsiteY4-258" fmla="*/ 1512168 h 3960440"/>
              <a:gd name="connsiteX5-259" fmla="*/ 2840340 w 3888432"/>
              <a:gd name="connsiteY5-260" fmla="*/ 1479943 h 3960440"/>
              <a:gd name="connsiteX6-261" fmla="*/ 2136833 w 3888432"/>
              <a:gd name="connsiteY6-262" fmla="*/ 1785510 h 3960440"/>
              <a:gd name="connsiteX7-263" fmla="*/ 2136833 w 3888432"/>
              <a:gd name="connsiteY7-264" fmla="*/ 1510185 h 3960440"/>
              <a:gd name="connsiteX8-265" fmla="*/ 1489672 w 3888432"/>
              <a:gd name="connsiteY8-266" fmla="*/ 1510185 h 3960440"/>
              <a:gd name="connsiteX9-267" fmla="*/ 1489672 w 3888432"/>
              <a:gd name="connsiteY9-268" fmla="*/ 3310385 h 3960440"/>
              <a:gd name="connsiteX10-269" fmla="*/ 2136833 w 3888432"/>
              <a:gd name="connsiteY10-270" fmla="*/ 3310385 h 3960440"/>
              <a:gd name="connsiteX11-271" fmla="*/ 2136833 w 3888432"/>
              <a:gd name="connsiteY11-272" fmla="*/ 2084121 h 3960440"/>
              <a:gd name="connsiteX12-273" fmla="*/ 2673919 w 3888432"/>
              <a:gd name="connsiteY12-274" fmla="*/ 2138897 h 3960440"/>
              <a:gd name="connsiteX13-275" fmla="*/ 2679688 w 3888432"/>
              <a:gd name="connsiteY13-276" fmla="*/ 3312366 h 3960440"/>
              <a:gd name="connsiteX14-277" fmla="*/ 3326849 w 3888432"/>
              <a:gd name="connsiteY14-278" fmla="*/ 3312366 h 3960440"/>
              <a:gd name="connsiteX15-279" fmla="*/ 3333768 w 3888432"/>
              <a:gd name="connsiteY15-280" fmla="*/ 2128613 h 3960440"/>
              <a:gd name="connsiteX16-281" fmla="*/ 2840340 w 3888432"/>
              <a:gd name="connsiteY16-282" fmla="*/ 1479943 h 3960440"/>
              <a:gd name="connsiteX17-283" fmla="*/ 878058 w 3888432"/>
              <a:gd name="connsiteY17-284" fmla="*/ 648072 h 3960440"/>
              <a:gd name="connsiteX18-285" fmla="*/ 554477 w 3888432"/>
              <a:gd name="connsiteY18-286" fmla="*/ 971653 h 3960440"/>
              <a:gd name="connsiteX19-287" fmla="*/ 878058 w 3888432"/>
              <a:gd name="connsiteY19-288" fmla="*/ 1295234 h 3960440"/>
              <a:gd name="connsiteX20-289" fmla="*/ 1201639 w 3888432"/>
              <a:gd name="connsiteY20-290" fmla="*/ 971653 h 3960440"/>
              <a:gd name="connsiteX21-291" fmla="*/ 878058 w 3888432"/>
              <a:gd name="connsiteY21-292" fmla="*/ 648072 h 3960440"/>
              <a:gd name="connsiteX22-293" fmla="*/ 333511 w 3888432"/>
              <a:gd name="connsiteY22-294" fmla="*/ 0 h 3960440"/>
              <a:gd name="connsiteX23-295" fmla="*/ 3554921 w 3888432"/>
              <a:gd name="connsiteY23-296" fmla="*/ 0 h 3960440"/>
              <a:gd name="connsiteX24-297" fmla="*/ 3888432 w 3888432"/>
              <a:gd name="connsiteY24-298" fmla="*/ 333511 h 3960440"/>
              <a:gd name="connsiteX25-299" fmla="*/ 3888432 w 3888432"/>
              <a:gd name="connsiteY25-300" fmla="*/ 3626929 h 3960440"/>
              <a:gd name="connsiteX26-301" fmla="*/ 3554921 w 3888432"/>
              <a:gd name="connsiteY26-302" fmla="*/ 3960440 h 3960440"/>
              <a:gd name="connsiteX27-303" fmla="*/ 333511 w 3888432"/>
              <a:gd name="connsiteY27-304" fmla="*/ 3960440 h 3960440"/>
              <a:gd name="connsiteX28-305" fmla="*/ 0 w 3888432"/>
              <a:gd name="connsiteY28-306" fmla="*/ 3626929 h 3960440"/>
              <a:gd name="connsiteX29-307" fmla="*/ 0 w 3888432"/>
              <a:gd name="connsiteY29-308" fmla="*/ 333511 h 3960440"/>
              <a:gd name="connsiteX30-309" fmla="*/ 333511 w 3888432"/>
              <a:gd name="connsiteY30-310" fmla="*/ 0 h 3960440"/>
              <a:gd name="connsiteX0-311" fmla="*/ 554477 w 3888432"/>
              <a:gd name="connsiteY0-312" fmla="*/ 1512168 h 3960440"/>
              <a:gd name="connsiteX1-313" fmla="*/ 554477 w 3888432"/>
              <a:gd name="connsiteY1-314" fmla="*/ 3312368 h 3960440"/>
              <a:gd name="connsiteX2-315" fmla="*/ 1201638 w 3888432"/>
              <a:gd name="connsiteY2-316" fmla="*/ 3312368 h 3960440"/>
              <a:gd name="connsiteX3-317" fmla="*/ 1201638 w 3888432"/>
              <a:gd name="connsiteY3-318" fmla="*/ 1512168 h 3960440"/>
              <a:gd name="connsiteX4-319" fmla="*/ 554477 w 3888432"/>
              <a:gd name="connsiteY4-320" fmla="*/ 1512168 h 3960440"/>
              <a:gd name="connsiteX5-321" fmla="*/ 2840340 w 3888432"/>
              <a:gd name="connsiteY5-322" fmla="*/ 1479943 h 3960440"/>
              <a:gd name="connsiteX6-323" fmla="*/ 2136833 w 3888432"/>
              <a:gd name="connsiteY6-324" fmla="*/ 1785510 h 3960440"/>
              <a:gd name="connsiteX7-325" fmla="*/ 2136833 w 3888432"/>
              <a:gd name="connsiteY7-326" fmla="*/ 1510185 h 3960440"/>
              <a:gd name="connsiteX8-327" fmla="*/ 1489672 w 3888432"/>
              <a:gd name="connsiteY8-328" fmla="*/ 1510185 h 3960440"/>
              <a:gd name="connsiteX9-329" fmla="*/ 1489672 w 3888432"/>
              <a:gd name="connsiteY9-330" fmla="*/ 3310385 h 3960440"/>
              <a:gd name="connsiteX10-331" fmla="*/ 2136833 w 3888432"/>
              <a:gd name="connsiteY10-332" fmla="*/ 3310385 h 3960440"/>
              <a:gd name="connsiteX11-333" fmla="*/ 2147184 w 3888432"/>
              <a:gd name="connsiteY11-334" fmla="*/ 2155564 h 3960440"/>
              <a:gd name="connsiteX12-335" fmla="*/ 2673919 w 3888432"/>
              <a:gd name="connsiteY12-336" fmla="*/ 2138897 h 3960440"/>
              <a:gd name="connsiteX13-337" fmla="*/ 2679688 w 3888432"/>
              <a:gd name="connsiteY13-338" fmla="*/ 3312366 h 3960440"/>
              <a:gd name="connsiteX14-339" fmla="*/ 3326849 w 3888432"/>
              <a:gd name="connsiteY14-340" fmla="*/ 3312366 h 3960440"/>
              <a:gd name="connsiteX15-341" fmla="*/ 3333768 w 3888432"/>
              <a:gd name="connsiteY15-342" fmla="*/ 2128613 h 3960440"/>
              <a:gd name="connsiteX16-343" fmla="*/ 2840340 w 3888432"/>
              <a:gd name="connsiteY16-344" fmla="*/ 1479943 h 3960440"/>
              <a:gd name="connsiteX17-345" fmla="*/ 878058 w 3888432"/>
              <a:gd name="connsiteY17-346" fmla="*/ 648072 h 3960440"/>
              <a:gd name="connsiteX18-347" fmla="*/ 554477 w 3888432"/>
              <a:gd name="connsiteY18-348" fmla="*/ 971653 h 3960440"/>
              <a:gd name="connsiteX19-349" fmla="*/ 878058 w 3888432"/>
              <a:gd name="connsiteY19-350" fmla="*/ 1295234 h 3960440"/>
              <a:gd name="connsiteX20-351" fmla="*/ 1201639 w 3888432"/>
              <a:gd name="connsiteY20-352" fmla="*/ 971653 h 3960440"/>
              <a:gd name="connsiteX21-353" fmla="*/ 878058 w 3888432"/>
              <a:gd name="connsiteY21-354" fmla="*/ 648072 h 3960440"/>
              <a:gd name="connsiteX22-355" fmla="*/ 333511 w 3888432"/>
              <a:gd name="connsiteY22-356" fmla="*/ 0 h 3960440"/>
              <a:gd name="connsiteX23-357" fmla="*/ 3554921 w 3888432"/>
              <a:gd name="connsiteY23-358" fmla="*/ 0 h 3960440"/>
              <a:gd name="connsiteX24-359" fmla="*/ 3888432 w 3888432"/>
              <a:gd name="connsiteY24-360" fmla="*/ 333511 h 3960440"/>
              <a:gd name="connsiteX25-361" fmla="*/ 3888432 w 3888432"/>
              <a:gd name="connsiteY25-362" fmla="*/ 3626929 h 3960440"/>
              <a:gd name="connsiteX26-363" fmla="*/ 3554921 w 3888432"/>
              <a:gd name="connsiteY26-364" fmla="*/ 3960440 h 3960440"/>
              <a:gd name="connsiteX27-365" fmla="*/ 333511 w 3888432"/>
              <a:gd name="connsiteY27-366" fmla="*/ 3960440 h 3960440"/>
              <a:gd name="connsiteX28-367" fmla="*/ 0 w 3888432"/>
              <a:gd name="connsiteY28-368" fmla="*/ 3626929 h 3960440"/>
              <a:gd name="connsiteX29-369" fmla="*/ 0 w 3888432"/>
              <a:gd name="connsiteY29-370" fmla="*/ 333511 h 3960440"/>
              <a:gd name="connsiteX30-371" fmla="*/ 333511 w 3888432"/>
              <a:gd name="connsiteY30-372" fmla="*/ 0 h 3960440"/>
              <a:gd name="connsiteX0-373" fmla="*/ 554477 w 3888432"/>
              <a:gd name="connsiteY0-374" fmla="*/ 1512168 h 3960440"/>
              <a:gd name="connsiteX1-375" fmla="*/ 554477 w 3888432"/>
              <a:gd name="connsiteY1-376" fmla="*/ 3312368 h 3960440"/>
              <a:gd name="connsiteX2-377" fmla="*/ 1201638 w 3888432"/>
              <a:gd name="connsiteY2-378" fmla="*/ 3312368 h 3960440"/>
              <a:gd name="connsiteX3-379" fmla="*/ 1201638 w 3888432"/>
              <a:gd name="connsiteY3-380" fmla="*/ 1512168 h 3960440"/>
              <a:gd name="connsiteX4-381" fmla="*/ 554477 w 3888432"/>
              <a:gd name="connsiteY4-382" fmla="*/ 1512168 h 3960440"/>
              <a:gd name="connsiteX5-383" fmla="*/ 2840340 w 3888432"/>
              <a:gd name="connsiteY5-384" fmla="*/ 1479943 h 3960440"/>
              <a:gd name="connsiteX6-385" fmla="*/ 2136833 w 3888432"/>
              <a:gd name="connsiteY6-386" fmla="*/ 1785510 h 3960440"/>
              <a:gd name="connsiteX7-387" fmla="*/ 2136833 w 3888432"/>
              <a:gd name="connsiteY7-388" fmla="*/ 1510185 h 3960440"/>
              <a:gd name="connsiteX8-389" fmla="*/ 1489672 w 3888432"/>
              <a:gd name="connsiteY8-390" fmla="*/ 1510185 h 3960440"/>
              <a:gd name="connsiteX9-391" fmla="*/ 1489672 w 3888432"/>
              <a:gd name="connsiteY9-392" fmla="*/ 3310385 h 3960440"/>
              <a:gd name="connsiteX10-393" fmla="*/ 2136833 w 3888432"/>
              <a:gd name="connsiteY10-394" fmla="*/ 3310385 h 3960440"/>
              <a:gd name="connsiteX11-395" fmla="*/ 2147184 w 3888432"/>
              <a:gd name="connsiteY11-396" fmla="*/ 2155564 h 3960440"/>
              <a:gd name="connsiteX12-397" fmla="*/ 2673919 w 3888432"/>
              <a:gd name="connsiteY12-398" fmla="*/ 2138897 h 3960440"/>
              <a:gd name="connsiteX13-399" fmla="*/ 2679688 w 3888432"/>
              <a:gd name="connsiteY13-400" fmla="*/ 3312366 h 3960440"/>
              <a:gd name="connsiteX14-401" fmla="*/ 3326849 w 3888432"/>
              <a:gd name="connsiteY14-402" fmla="*/ 3312366 h 3960440"/>
              <a:gd name="connsiteX15-403" fmla="*/ 3333768 w 3888432"/>
              <a:gd name="connsiteY15-404" fmla="*/ 2128613 h 3960440"/>
              <a:gd name="connsiteX16-405" fmla="*/ 2840340 w 3888432"/>
              <a:gd name="connsiteY16-406" fmla="*/ 1479943 h 3960440"/>
              <a:gd name="connsiteX17-407" fmla="*/ 878058 w 3888432"/>
              <a:gd name="connsiteY17-408" fmla="*/ 648072 h 3960440"/>
              <a:gd name="connsiteX18-409" fmla="*/ 554477 w 3888432"/>
              <a:gd name="connsiteY18-410" fmla="*/ 971653 h 3960440"/>
              <a:gd name="connsiteX19-411" fmla="*/ 878058 w 3888432"/>
              <a:gd name="connsiteY19-412" fmla="*/ 1295234 h 3960440"/>
              <a:gd name="connsiteX20-413" fmla="*/ 1201639 w 3888432"/>
              <a:gd name="connsiteY20-414" fmla="*/ 971653 h 3960440"/>
              <a:gd name="connsiteX21-415" fmla="*/ 878058 w 3888432"/>
              <a:gd name="connsiteY21-416" fmla="*/ 648072 h 3960440"/>
              <a:gd name="connsiteX22-417" fmla="*/ 333511 w 3888432"/>
              <a:gd name="connsiteY22-418" fmla="*/ 0 h 3960440"/>
              <a:gd name="connsiteX23-419" fmla="*/ 3554921 w 3888432"/>
              <a:gd name="connsiteY23-420" fmla="*/ 0 h 3960440"/>
              <a:gd name="connsiteX24-421" fmla="*/ 3888432 w 3888432"/>
              <a:gd name="connsiteY24-422" fmla="*/ 333511 h 3960440"/>
              <a:gd name="connsiteX25-423" fmla="*/ 3888432 w 3888432"/>
              <a:gd name="connsiteY25-424" fmla="*/ 3626929 h 3960440"/>
              <a:gd name="connsiteX26-425" fmla="*/ 3554921 w 3888432"/>
              <a:gd name="connsiteY26-426" fmla="*/ 3960440 h 3960440"/>
              <a:gd name="connsiteX27-427" fmla="*/ 333511 w 3888432"/>
              <a:gd name="connsiteY27-428" fmla="*/ 3960440 h 3960440"/>
              <a:gd name="connsiteX28-429" fmla="*/ 0 w 3888432"/>
              <a:gd name="connsiteY28-430" fmla="*/ 3626929 h 3960440"/>
              <a:gd name="connsiteX29-431" fmla="*/ 0 w 3888432"/>
              <a:gd name="connsiteY29-432" fmla="*/ 333511 h 3960440"/>
              <a:gd name="connsiteX30-433" fmla="*/ 333511 w 3888432"/>
              <a:gd name="connsiteY30-434" fmla="*/ 0 h 3960440"/>
              <a:gd name="connsiteX0-435" fmla="*/ 554477 w 3888432"/>
              <a:gd name="connsiteY0-436" fmla="*/ 1512168 h 3960440"/>
              <a:gd name="connsiteX1-437" fmla="*/ 554477 w 3888432"/>
              <a:gd name="connsiteY1-438" fmla="*/ 3312368 h 3960440"/>
              <a:gd name="connsiteX2-439" fmla="*/ 1201638 w 3888432"/>
              <a:gd name="connsiteY2-440" fmla="*/ 3312368 h 3960440"/>
              <a:gd name="connsiteX3-441" fmla="*/ 1201638 w 3888432"/>
              <a:gd name="connsiteY3-442" fmla="*/ 1512168 h 3960440"/>
              <a:gd name="connsiteX4-443" fmla="*/ 554477 w 3888432"/>
              <a:gd name="connsiteY4-444" fmla="*/ 1512168 h 3960440"/>
              <a:gd name="connsiteX5-445" fmla="*/ 2840340 w 3888432"/>
              <a:gd name="connsiteY5-446" fmla="*/ 1479943 h 3960440"/>
              <a:gd name="connsiteX6-447" fmla="*/ 2136833 w 3888432"/>
              <a:gd name="connsiteY6-448" fmla="*/ 1785510 h 3960440"/>
              <a:gd name="connsiteX7-449" fmla="*/ 2136833 w 3888432"/>
              <a:gd name="connsiteY7-450" fmla="*/ 1510185 h 3960440"/>
              <a:gd name="connsiteX8-451" fmla="*/ 1489672 w 3888432"/>
              <a:gd name="connsiteY8-452" fmla="*/ 1510185 h 3960440"/>
              <a:gd name="connsiteX9-453" fmla="*/ 1489672 w 3888432"/>
              <a:gd name="connsiteY9-454" fmla="*/ 3310385 h 3960440"/>
              <a:gd name="connsiteX10-455" fmla="*/ 2136833 w 3888432"/>
              <a:gd name="connsiteY10-456" fmla="*/ 3310385 h 3960440"/>
              <a:gd name="connsiteX11-457" fmla="*/ 2147184 w 3888432"/>
              <a:gd name="connsiteY11-458" fmla="*/ 2155564 h 3960440"/>
              <a:gd name="connsiteX12-459" fmla="*/ 2673919 w 3888432"/>
              <a:gd name="connsiteY12-460" fmla="*/ 2138897 h 3960440"/>
              <a:gd name="connsiteX13-461" fmla="*/ 2679688 w 3888432"/>
              <a:gd name="connsiteY13-462" fmla="*/ 3312366 h 3960440"/>
              <a:gd name="connsiteX14-463" fmla="*/ 3326849 w 3888432"/>
              <a:gd name="connsiteY14-464" fmla="*/ 3312366 h 3960440"/>
              <a:gd name="connsiteX15-465" fmla="*/ 3333768 w 3888432"/>
              <a:gd name="connsiteY15-466" fmla="*/ 2128613 h 3960440"/>
              <a:gd name="connsiteX16-467" fmla="*/ 2840340 w 3888432"/>
              <a:gd name="connsiteY16-468" fmla="*/ 1479943 h 3960440"/>
              <a:gd name="connsiteX17-469" fmla="*/ 878058 w 3888432"/>
              <a:gd name="connsiteY17-470" fmla="*/ 648072 h 3960440"/>
              <a:gd name="connsiteX18-471" fmla="*/ 554477 w 3888432"/>
              <a:gd name="connsiteY18-472" fmla="*/ 971653 h 3960440"/>
              <a:gd name="connsiteX19-473" fmla="*/ 878058 w 3888432"/>
              <a:gd name="connsiteY19-474" fmla="*/ 1295234 h 3960440"/>
              <a:gd name="connsiteX20-475" fmla="*/ 1201639 w 3888432"/>
              <a:gd name="connsiteY20-476" fmla="*/ 971653 h 3960440"/>
              <a:gd name="connsiteX21-477" fmla="*/ 878058 w 3888432"/>
              <a:gd name="connsiteY21-478" fmla="*/ 648072 h 3960440"/>
              <a:gd name="connsiteX22-479" fmla="*/ 333511 w 3888432"/>
              <a:gd name="connsiteY22-480" fmla="*/ 0 h 3960440"/>
              <a:gd name="connsiteX23-481" fmla="*/ 3554921 w 3888432"/>
              <a:gd name="connsiteY23-482" fmla="*/ 0 h 3960440"/>
              <a:gd name="connsiteX24-483" fmla="*/ 3888432 w 3888432"/>
              <a:gd name="connsiteY24-484" fmla="*/ 333511 h 3960440"/>
              <a:gd name="connsiteX25-485" fmla="*/ 3888432 w 3888432"/>
              <a:gd name="connsiteY25-486" fmla="*/ 3626929 h 3960440"/>
              <a:gd name="connsiteX26-487" fmla="*/ 3554921 w 3888432"/>
              <a:gd name="connsiteY26-488" fmla="*/ 3960440 h 3960440"/>
              <a:gd name="connsiteX27-489" fmla="*/ 333511 w 3888432"/>
              <a:gd name="connsiteY27-490" fmla="*/ 3960440 h 3960440"/>
              <a:gd name="connsiteX28-491" fmla="*/ 0 w 3888432"/>
              <a:gd name="connsiteY28-492" fmla="*/ 3626929 h 3960440"/>
              <a:gd name="connsiteX29-493" fmla="*/ 0 w 3888432"/>
              <a:gd name="connsiteY29-494" fmla="*/ 333511 h 3960440"/>
              <a:gd name="connsiteX30-495" fmla="*/ 333511 w 3888432"/>
              <a:gd name="connsiteY30-496" fmla="*/ 0 h 39604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  <a:cxn ang="0">
                <a:pos x="connsiteX28-57" y="connsiteY28-58"/>
              </a:cxn>
              <a:cxn ang="0">
                <a:pos x="connsiteX29-59" y="connsiteY29-60"/>
              </a:cxn>
              <a:cxn ang="0">
                <a:pos x="connsiteX30-61" y="connsiteY30-62"/>
              </a:cxn>
            </a:cxnLst>
            <a:rect l="l" t="t" r="r" b="b"/>
            <a:pathLst>
              <a:path w="3888432" h="3960440">
                <a:moveTo>
                  <a:pt x="554477" y="1512168"/>
                </a:moveTo>
                <a:lnTo>
                  <a:pt x="554477" y="3312368"/>
                </a:lnTo>
                <a:lnTo>
                  <a:pt x="1201638" y="3312368"/>
                </a:lnTo>
                <a:lnTo>
                  <a:pt x="1201638" y="1512168"/>
                </a:lnTo>
                <a:lnTo>
                  <a:pt x="554477" y="1512168"/>
                </a:lnTo>
                <a:close/>
                <a:moveTo>
                  <a:pt x="2840340" y="1479943"/>
                </a:moveTo>
                <a:cubicBezTo>
                  <a:pt x="2293254" y="1484797"/>
                  <a:pt x="2254084" y="1780470"/>
                  <a:pt x="2136833" y="1785510"/>
                </a:cubicBezTo>
                <a:lnTo>
                  <a:pt x="2136833" y="1510185"/>
                </a:lnTo>
                <a:lnTo>
                  <a:pt x="1489672" y="1510185"/>
                </a:lnTo>
                <a:lnTo>
                  <a:pt x="1489672" y="3310385"/>
                </a:lnTo>
                <a:lnTo>
                  <a:pt x="2136833" y="3310385"/>
                </a:lnTo>
                <a:cubicBezTo>
                  <a:pt x="2140283" y="2925445"/>
                  <a:pt x="2133383" y="2560917"/>
                  <a:pt x="2147184" y="2155564"/>
                </a:cubicBezTo>
                <a:cubicBezTo>
                  <a:pt x="2187272" y="1842063"/>
                  <a:pt x="2668986" y="1938990"/>
                  <a:pt x="2673919" y="2138897"/>
                </a:cubicBezTo>
                <a:lnTo>
                  <a:pt x="2679688" y="3312366"/>
                </a:lnTo>
                <a:lnTo>
                  <a:pt x="3326849" y="3312366"/>
                </a:lnTo>
                <a:cubicBezTo>
                  <a:pt x="3329155" y="2917782"/>
                  <a:pt x="3331462" y="2523197"/>
                  <a:pt x="3333768" y="2128613"/>
                </a:cubicBezTo>
                <a:cubicBezTo>
                  <a:pt x="3339026" y="1942962"/>
                  <a:pt x="3184753" y="1475890"/>
                  <a:pt x="2840340" y="1479943"/>
                </a:cubicBezTo>
                <a:close/>
                <a:moveTo>
                  <a:pt x="878058" y="648072"/>
                </a:moveTo>
                <a:cubicBezTo>
                  <a:pt x="699349" y="648072"/>
                  <a:pt x="554477" y="792944"/>
                  <a:pt x="554477" y="971653"/>
                </a:cubicBezTo>
                <a:cubicBezTo>
                  <a:pt x="554477" y="1150362"/>
                  <a:pt x="699349" y="1295234"/>
                  <a:pt x="878058" y="1295234"/>
                </a:cubicBezTo>
                <a:cubicBezTo>
                  <a:pt x="1056767" y="1295234"/>
                  <a:pt x="1201639" y="1150362"/>
                  <a:pt x="1201639" y="971653"/>
                </a:cubicBezTo>
                <a:cubicBezTo>
                  <a:pt x="1201639" y="792944"/>
                  <a:pt x="1056767" y="648072"/>
                  <a:pt x="878058" y="648072"/>
                </a:cubicBezTo>
                <a:close/>
                <a:moveTo>
                  <a:pt x="333511" y="0"/>
                </a:moveTo>
                <a:lnTo>
                  <a:pt x="3554921" y="0"/>
                </a:lnTo>
                <a:cubicBezTo>
                  <a:pt x="3739114" y="0"/>
                  <a:pt x="3888432" y="149318"/>
                  <a:pt x="3888432" y="333511"/>
                </a:cubicBezTo>
                <a:lnTo>
                  <a:pt x="3888432" y="3626929"/>
                </a:lnTo>
                <a:cubicBezTo>
                  <a:pt x="3888432" y="3811122"/>
                  <a:pt x="3739114" y="3960440"/>
                  <a:pt x="3554921" y="3960440"/>
                </a:cubicBezTo>
                <a:lnTo>
                  <a:pt x="333511" y="3960440"/>
                </a:lnTo>
                <a:cubicBezTo>
                  <a:pt x="149318" y="3960440"/>
                  <a:pt x="0" y="3811122"/>
                  <a:pt x="0" y="3626929"/>
                </a:cubicBezTo>
                <a:lnTo>
                  <a:pt x="0" y="333511"/>
                </a:lnTo>
                <a:cubicBezTo>
                  <a:pt x="0" y="149318"/>
                  <a:pt x="149318" y="0"/>
                  <a:pt x="333511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p>
            <a:pPr algn="ctr"/>
            <a:endParaRPr lang="ko-KR" altLang="en-US" sz="2700">
              <a:solidFill>
                <a:schemeClr val="tx1"/>
              </a:solidFill>
            </a:endParaRPr>
          </a:p>
        </p:txBody>
      </p:sp>
      <p:sp>
        <p:nvSpPr>
          <p:cNvPr id="3" name="TextBox 44"/>
          <p:cNvSpPr txBox="1"/>
          <p:nvPr/>
        </p:nvSpPr>
        <p:spPr>
          <a:xfrm>
            <a:off x="481965" y="5797550"/>
            <a:ext cx="2418080" cy="3683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pPr algn="ctr"/>
            <a:r>
              <a:rPr lang="en-GB" altLang="ko-KR" dirty="0">
                <a:solidFill>
                  <a:schemeClr val="bg1"/>
                </a:solidFill>
                <a:cs typeface="Arial" panose="020B0604020202020204" pitchFamily="34" charset="0"/>
              </a:rPr>
              <a:t>in/safiera-nurul-valen/</a:t>
            </a:r>
            <a:endParaRPr lang="en-GB" altLang="ko-KR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44"/>
          <p:cNvSpPr txBox="1"/>
          <p:nvPr/>
        </p:nvSpPr>
        <p:spPr>
          <a:xfrm>
            <a:off x="438785" y="6128385"/>
            <a:ext cx="4728845" cy="3683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pPr algn="ctr"/>
            <a:r>
              <a:rPr lang="en-GB" altLang="ko-KR" dirty="0">
                <a:solidFill>
                  <a:schemeClr val="bg1"/>
                </a:solidFill>
                <a:cs typeface="Arial" panose="020B0604020202020204" pitchFamily="34" charset="0"/>
              </a:rPr>
              <a:t>in/devina-gilar-fitri-ayu-sumardi-940954150/</a:t>
            </a:r>
            <a:endParaRPr lang="en-GB" altLang="ko-KR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" name="Rounded Rectangle 8"/>
          <p:cNvSpPr/>
          <p:nvPr/>
        </p:nvSpPr>
        <p:spPr>
          <a:xfrm>
            <a:off x="178435" y="6165850"/>
            <a:ext cx="292735" cy="293370"/>
          </a:xfrm>
          <a:custGeom>
            <a:avLst/>
            <a:gdLst>
              <a:gd name="connsiteX0" fmla="*/ 554477 w 3888432"/>
              <a:gd name="connsiteY0" fmla="*/ 1512168 h 3960440"/>
              <a:gd name="connsiteX1" fmla="*/ 554477 w 3888432"/>
              <a:gd name="connsiteY1" fmla="*/ 3312368 h 3960440"/>
              <a:gd name="connsiteX2" fmla="*/ 1201638 w 3888432"/>
              <a:gd name="connsiteY2" fmla="*/ 3312368 h 3960440"/>
              <a:gd name="connsiteX3" fmla="*/ 1201638 w 3888432"/>
              <a:gd name="connsiteY3" fmla="*/ 1512168 h 3960440"/>
              <a:gd name="connsiteX4" fmla="*/ 554477 w 3888432"/>
              <a:gd name="connsiteY4" fmla="*/ 1512168 h 3960440"/>
              <a:gd name="connsiteX5" fmla="*/ 2688485 w 3888432"/>
              <a:gd name="connsiteY5" fmla="*/ 1475633 h 3960440"/>
              <a:gd name="connsiteX6" fmla="*/ 2136833 w 3888432"/>
              <a:gd name="connsiteY6" fmla="*/ 1785510 h 3960440"/>
              <a:gd name="connsiteX7" fmla="*/ 2136833 w 3888432"/>
              <a:gd name="connsiteY7" fmla="*/ 1510185 h 3960440"/>
              <a:gd name="connsiteX8" fmla="*/ 1489672 w 3888432"/>
              <a:gd name="connsiteY8" fmla="*/ 1510185 h 3960440"/>
              <a:gd name="connsiteX9" fmla="*/ 1489672 w 3888432"/>
              <a:gd name="connsiteY9" fmla="*/ 3310385 h 3960440"/>
              <a:gd name="connsiteX10" fmla="*/ 2136833 w 3888432"/>
              <a:gd name="connsiteY10" fmla="*/ 3310385 h 3960440"/>
              <a:gd name="connsiteX11" fmla="*/ 2136833 w 3888432"/>
              <a:gd name="connsiteY11" fmla="*/ 2084121 h 3960440"/>
              <a:gd name="connsiteX12" fmla="*/ 2673919 w 3888432"/>
              <a:gd name="connsiteY12" fmla="*/ 2138897 h 3960440"/>
              <a:gd name="connsiteX13" fmla="*/ 2679688 w 3888432"/>
              <a:gd name="connsiteY13" fmla="*/ 3312366 h 3960440"/>
              <a:gd name="connsiteX14" fmla="*/ 3326849 w 3888432"/>
              <a:gd name="connsiteY14" fmla="*/ 3312366 h 3960440"/>
              <a:gd name="connsiteX15" fmla="*/ 3333768 w 3888432"/>
              <a:gd name="connsiteY15" fmla="*/ 2128613 h 3960440"/>
              <a:gd name="connsiteX16" fmla="*/ 2840340 w 3888432"/>
              <a:gd name="connsiteY16" fmla="*/ 1479943 h 3960440"/>
              <a:gd name="connsiteX17" fmla="*/ 2688485 w 3888432"/>
              <a:gd name="connsiteY17" fmla="*/ 1475633 h 3960440"/>
              <a:gd name="connsiteX18" fmla="*/ 878058 w 3888432"/>
              <a:gd name="connsiteY18" fmla="*/ 648072 h 3960440"/>
              <a:gd name="connsiteX19" fmla="*/ 554477 w 3888432"/>
              <a:gd name="connsiteY19" fmla="*/ 971653 h 3960440"/>
              <a:gd name="connsiteX20" fmla="*/ 878058 w 3888432"/>
              <a:gd name="connsiteY20" fmla="*/ 1295234 h 3960440"/>
              <a:gd name="connsiteX21" fmla="*/ 1201639 w 3888432"/>
              <a:gd name="connsiteY21" fmla="*/ 971653 h 3960440"/>
              <a:gd name="connsiteX22" fmla="*/ 878058 w 3888432"/>
              <a:gd name="connsiteY22" fmla="*/ 648072 h 3960440"/>
              <a:gd name="connsiteX23" fmla="*/ 333511 w 3888432"/>
              <a:gd name="connsiteY23" fmla="*/ 0 h 3960440"/>
              <a:gd name="connsiteX24" fmla="*/ 3554921 w 3888432"/>
              <a:gd name="connsiteY24" fmla="*/ 0 h 3960440"/>
              <a:gd name="connsiteX25" fmla="*/ 3888432 w 3888432"/>
              <a:gd name="connsiteY25" fmla="*/ 333511 h 3960440"/>
              <a:gd name="connsiteX26" fmla="*/ 3888432 w 3888432"/>
              <a:gd name="connsiteY26" fmla="*/ 3626929 h 3960440"/>
              <a:gd name="connsiteX27" fmla="*/ 3554921 w 3888432"/>
              <a:gd name="connsiteY27" fmla="*/ 3960440 h 3960440"/>
              <a:gd name="connsiteX28" fmla="*/ 333511 w 3888432"/>
              <a:gd name="connsiteY28" fmla="*/ 3960440 h 3960440"/>
              <a:gd name="connsiteX29" fmla="*/ 0 w 3888432"/>
              <a:gd name="connsiteY29" fmla="*/ 3626929 h 3960440"/>
              <a:gd name="connsiteX30" fmla="*/ 0 w 3888432"/>
              <a:gd name="connsiteY30" fmla="*/ 333511 h 3960440"/>
              <a:gd name="connsiteX31" fmla="*/ 333511 w 3888432"/>
              <a:gd name="connsiteY31" fmla="*/ 0 h 3960440"/>
              <a:gd name="connsiteX0-1" fmla="*/ 554477 w 3888432"/>
              <a:gd name="connsiteY0-2" fmla="*/ 1512168 h 3960440"/>
              <a:gd name="connsiteX1-3" fmla="*/ 554477 w 3888432"/>
              <a:gd name="connsiteY1-4" fmla="*/ 3312368 h 3960440"/>
              <a:gd name="connsiteX2-5" fmla="*/ 1201638 w 3888432"/>
              <a:gd name="connsiteY2-6" fmla="*/ 3312368 h 3960440"/>
              <a:gd name="connsiteX3-7" fmla="*/ 1201638 w 3888432"/>
              <a:gd name="connsiteY3-8" fmla="*/ 1512168 h 3960440"/>
              <a:gd name="connsiteX4-9" fmla="*/ 554477 w 3888432"/>
              <a:gd name="connsiteY4-10" fmla="*/ 1512168 h 3960440"/>
              <a:gd name="connsiteX5-11" fmla="*/ 2840340 w 3888432"/>
              <a:gd name="connsiteY5-12" fmla="*/ 1479943 h 3960440"/>
              <a:gd name="connsiteX6-13" fmla="*/ 2136833 w 3888432"/>
              <a:gd name="connsiteY6-14" fmla="*/ 1785510 h 3960440"/>
              <a:gd name="connsiteX7-15" fmla="*/ 2136833 w 3888432"/>
              <a:gd name="connsiteY7-16" fmla="*/ 1510185 h 3960440"/>
              <a:gd name="connsiteX8-17" fmla="*/ 1489672 w 3888432"/>
              <a:gd name="connsiteY8-18" fmla="*/ 1510185 h 3960440"/>
              <a:gd name="connsiteX9-19" fmla="*/ 1489672 w 3888432"/>
              <a:gd name="connsiteY9-20" fmla="*/ 3310385 h 3960440"/>
              <a:gd name="connsiteX10-21" fmla="*/ 2136833 w 3888432"/>
              <a:gd name="connsiteY10-22" fmla="*/ 3310385 h 3960440"/>
              <a:gd name="connsiteX11-23" fmla="*/ 2136833 w 3888432"/>
              <a:gd name="connsiteY11-24" fmla="*/ 2084121 h 3960440"/>
              <a:gd name="connsiteX12-25" fmla="*/ 2673919 w 3888432"/>
              <a:gd name="connsiteY12-26" fmla="*/ 2138897 h 3960440"/>
              <a:gd name="connsiteX13-27" fmla="*/ 2679688 w 3888432"/>
              <a:gd name="connsiteY13-28" fmla="*/ 3312366 h 3960440"/>
              <a:gd name="connsiteX14-29" fmla="*/ 3326849 w 3888432"/>
              <a:gd name="connsiteY14-30" fmla="*/ 3312366 h 3960440"/>
              <a:gd name="connsiteX15-31" fmla="*/ 3333768 w 3888432"/>
              <a:gd name="connsiteY15-32" fmla="*/ 2128613 h 3960440"/>
              <a:gd name="connsiteX16-33" fmla="*/ 2840340 w 3888432"/>
              <a:gd name="connsiteY16-34" fmla="*/ 1479943 h 3960440"/>
              <a:gd name="connsiteX17-35" fmla="*/ 878058 w 3888432"/>
              <a:gd name="connsiteY17-36" fmla="*/ 648072 h 3960440"/>
              <a:gd name="connsiteX18-37" fmla="*/ 554477 w 3888432"/>
              <a:gd name="connsiteY18-38" fmla="*/ 971653 h 3960440"/>
              <a:gd name="connsiteX19-39" fmla="*/ 878058 w 3888432"/>
              <a:gd name="connsiteY19-40" fmla="*/ 1295234 h 3960440"/>
              <a:gd name="connsiteX20-41" fmla="*/ 1201639 w 3888432"/>
              <a:gd name="connsiteY20-42" fmla="*/ 971653 h 3960440"/>
              <a:gd name="connsiteX21-43" fmla="*/ 878058 w 3888432"/>
              <a:gd name="connsiteY21-44" fmla="*/ 648072 h 3960440"/>
              <a:gd name="connsiteX22-45" fmla="*/ 333511 w 3888432"/>
              <a:gd name="connsiteY22-46" fmla="*/ 0 h 3960440"/>
              <a:gd name="connsiteX23-47" fmla="*/ 3554921 w 3888432"/>
              <a:gd name="connsiteY23-48" fmla="*/ 0 h 3960440"/>
              <a:gd name="connsiteX24-49" fmla="*/ 3888432 w 3888432"/>
              <a:gd name="connsiteY24-50" fmla="*/ 333511 h 3960440"/>
              <a:gd name="connsiteX25-51" fmla="*/ 3888432 w 3888432"/>
              <a:gd name="connsiteY25-52" fmla="*/ 3626929 h 3960440"/>
              <a:gd name="connsiteX26-53" fmla="*/ 3554921 w 3888432"/>
              <a:gd name="connsiteY26-54" fmla="*/ 3960440 h 3960440"/>
              <a:gd name="connsiteX27-55" fmla="*/ 333511 w 3888432"/>
              <a:gd name="connsiteY27-56" fmla="*/ 3960440 h 3960440"/>
              <a:gd name="connsiteX28-57" fmla="*/ 0 w 3888432"/>
              <a:gd name="connsiteY28-58" fmla="*/ 3626929 h 3960440"/>
              <a:gd name="connsiteX29-59" fmla="*/ 0 w 3888432"/>
              <a:gd name="connsiteY29-60" fmla="*/ 333511 h 3960440"/>
              <a:gd name="connsiteX30-61" fmla="*/ 333511 w 3888432"/>
              <a:gd name="connsiteY30-62" fmla="*/ 0 h 3960440"/>
              <a:gd name="connsiteX0-63" fmla="*/ 554477 w 3888432"/>
              <a:gd name="connsiteY0-64" fmla="*/ 1512168 h 3960440"/>
              <a:gd name="connsiteX1-65" fmla="*/ 554477 w 3888432"/>
              <a:gd name="connsiteY1-66" fmla="*/ 3312368 h 3960440"/>
              <a:gd name="connsiteX2-67" fmla="*/ 1201638 w 3888432"/>
              <a:gd name="connsiteY2-68" fmla="*/ 3312368 h 3960440"/>
              <a:gd name="connsiteX3-69" fmla="*/ 1201638 w 3888432"/>
              <a:gd name="connsiteY3-70" fmla="*/ 1512168 h 3960440"/>
              <a:gd name="connsiteX4-71" fmla="*/ 554477 w 3888432"/>
              <a:gd name="connsiteY4-72" fmla="*/ 1512168 h 3960440"/>
              <a:gd name="connsiteX5-73" fmla="*/ 2840340 w 3888432"/>
              <a:gd name="connsiteY5-74" fmla="*/ 1479943 h 3960440"/>
              <a:gd name="connsiteX6-75" fmla="*/ 2136833 w 3888432"/>
              <a:gd name="connsiteY6-76" fmla="*/ 1785510 h 3960440"/>
              <a:gd name="connsiteX7-77" fmla="*/ 2136833 w 3888432"/>
              <a:gd name="connsiteY7-78" fmla="*/ 1510185 h 3960440"/>
              <a:gd name="connsiteX8-79" fmla="*/ 1489672 w 3888432"/>
              <a:gd name="connsiteY8-80" fmla="*/ 1510185 h 3960440"/>
              <a:gd name="connsiteX9-81" fmla="*/ 1489672 w 3888432"/>
              <a:gd name="connsiteY9-82" fmla="*/ 3310385 h 3960440"/>
              <a:gd name="connsiteX10-83" fmla="*/ 2136833 w 3888432"/>
              <a:gd name="connsiteY10-84" fmla="*/ 3310385 h 3960440"/>
              <a:gd name="connsiteX11-85" fmla="*/ 2136833 w 3888432"/>
              <a:gd name="connsiteY11-86" fmla="*/ 2084121 h 3960440"/>
              <a:gd name="connsiteX12-87" fmla="*/ 2673919 w 3888432"/>
              <a:gd name="connsiteY12-88" fmla="*/ 2138897 h 3960440"/>
              <a:gd name="connsiteX13-89" fmla="*/ 2679688 w 3888432"/>
              <a:gd name="connsiteY13-90" fmla="*/ 3312366 h 3960440"/>
              <a:gd name="connsiteX14-91" fmla="*/ 3326849 w 3888432"/>
              <a:gd name="connsiteY14-92" fmla="*/ 3312366 h 3960440"/>
              <a:gd name="connsiteX15-93" fmla="*/ 3333768 w 3888432"/>
              <a:gd name="connsiteY15-94" fmla="*/ 2128613 h 3960440"/>
              <a:gd name="connsiteX16-95" fmla="*/ 2840340 w 3888432"/>
              <a:gd name="connsiteY16-96" fmla="*/ 1479943 h 3960440"/>
              <a:gd name="connsiteX17-97" fmla="*/ 878058 w 3888432"/>
              <a:gd name="connsiteY17-98" fmla="*/ 648072 h 3960440"/>
              <a:gd name="connsiteX18-99" fmla="*/ 554477 w 3888432"/>
              <a:gd name="connsiteY18-100" fmla="*/ 971653 h 3960440"/>
              <a:gd name="connsiteX19-101" fmla="*/ 878058 w 3888432"/>
              <a:gd name="connsiteY19-102" fmla="*/ 1295234 h 3960440"/>
              <a:gd name="connsiteX20-103" fmla="*/ 1201639 w 3888432"/>
              <a:gd name="connsiteY20-104" fmla="*/ 971653 h 3960440"/>
              <a:gd name="connsiteX21-105" fmla="*/ 878058 w 3888432"/>
              <a:gd name="connsiteY21-106" fmla="*/ 648072 h 3960440"/>
              <a:gd name="connsiteX22-107" fmla="*/ 333511 w 3888432"/>
              <a:gd name="connsiteY22-108" fmla="*/ 0 h 3960440"/>
              <a:gd name="connsiteX23-109" fmla="*/ 3554921 w 3888432"/>
              <a:gd name="connsiteY23-110" fmla="*/ 0 h 3960440"/>
              <a:gd name="connsiteX24-111" fmla="*/ 3888432 w 3888432"/>
              <a:gd name="connsiteY24-112" fmla="*/ 333511 h 3960440"/>
              <a:gd name="connsiteX25-113" fmla="*/ 3888432 w 3888432"/>
              <a:gd name="connsiteY25-114" fmla="*/ 3626929 h 3960440"/>
              <a:gd name="connsiteX26-115" fmla="*/ 3554921 w 3888432"/>
              <a:gd name="connsiteY26-116" fmla="*/ 3960440 h 3960440"/>
              <a:gd name="connsiteX27-117" fmla="*/ 333511 w 3888432"/>
              <a:gd name="connsiteY27-118" fmla="*/ 3960440 h 3960440"/>
              <a:gd name="connsiteX28-119" fmla="*/ 0 w 3888432"/>
              <a:gd name="connsiteY28-120" fmla="*/ 3626929 h 3960440"/>
              <a:gd name="connsiteX29-121" fmla="*/ 0 w 3888432"/>
              <a:gd name="connsiteY29-122" fmla="*/ 333511 h 3960440"/>
              <a:gd name="connsiteX30-123" fmla="*/ 333511 w 3888432"/>
              <a:gd name="connsiteY30-124" fmla="*/ 0 h 3960440"/>
              <a:gd name="connsiteX0-125" fmla="*/ 554477 w 3888432"/>
              <a:gd name="connsiteY0-126" fmla="*/ 1512168 h 3960440"/>
              <a:gd name="connsiteX1-127" fmla="*/ 554477 w 3888432"/>
              <a:gd name="connsiteY1-128" fmla="*/ 3312368 h 3960440"/>
              <a:gd name="connsiteX2-129" fmla="*/ 1201638 w 3888432"/>
              <a:gd name="connsiteY2-130" fmla="*/ 3312368 h 3960440"/>
              <a:gd name="connsiteX3-131" fmla="*/ 1201638 w 3888432"/>
              <a:gd name="connsiteY3-132" fmla="*/ 1512168 h 3960440"/>
              <a:gd name="connsiteX4-133" fmla="*/ 554477 w 3888432"/>
              <a:gd name="connsiteY4-134" fmla="*/ 1512168 h 3960440"/>
              <a:gd name="connsiteX5-135" fmla="*/ 2840340 w 3888432"/>
              <a:gd name="connsiteY5-136" fmla="*/ 1479943 h 3960440"/>
              <a:gd name="connsiteX6-137" fmla="*/ 2136833 w 3888432"/>
              <a:gd name="connsiteY6-138" fmla="*/ 1785510 h 3960440"/>
              <a:gd name="connsiteX7-139" fmla="*/ 2136833 w 3888432"/>
              <a:gd name="connsiteY7-140" fmla="*/ 1510185 h 3960440"/>
              <a:gd name="connsiteX8-141" fmla="*/ 1489672 w 3888432"/>
              <a:gd name="connsiteY8-142" fmla="*/ 1510185 h 3960440"/>
              <a:gd name="connsiteX9-143" fmla="*/ 1489672 w 3888432"/>
              <a:gd name="connsiteY9-144" fmla="*/ 3310385 h 3960440"/>
              <a:gd name="connsiteX10-145" fmla="*/ 2136833 w 3888432"/>
              <a:gd name="connsiteY10-146" fmla="*/ 3310385 h 3960440"/>
              <a:gd name="connsiteX11-147" fmla="*/ 2136833 w 3888432"/>
              <a:gd name="connsiteY11-148" fmla="*/ 2084121 h 3960440"/>
              <a:gd name="connsiteX12-149" fmla="*/ 2673919 w 3888432"/>
              <a:gd name="connsiteY12-150" fmla="*/ 2138897 h 3960440"/>
              <a:gd name="connsiteX13-151" fmla="*/ 2679688 w 3888432"/>
              <a:gd name="connsiteY13-152" fmla="*/ 3312366 h 3960440"/>
              <a:gd name="connsiteX14-153" fmla="*/ 3326849 w 3888432"/>
              <a:gd name="connsiteY14-154" fmla="*/ 3312366 h 3960440"/>
              <a:gd name="connsiteX15-155" fmla="*/ 3333768 w 3888432"/>
              <a:gd name="connsiteY15-156" fmla="*/ 2128613 h 3960440"/>
              <a:gd name="connsiteX16-157" fmla="*/ 2840340 w 3888432"/>
              <a:gd name="connsiteY16-158" fmla="*/ 1479943 h 3960440"/>
              <a:gd name="connsiteX17-159" fmla="*/ 878058 w 3888432"/>
              <a:gd name="connsiteY17-160" fmla="*/ 648072 h 3960440"/>
              <a:gd name="connsiteX18-161" fmla="*/ 554477 w 3888432"/>
              <a:gd name="connsiteY18-162" fmla="*/ 971653 h 3960440"/>
              <a:gd name="connsiteX19-163" fmla="*/ 878058 w 3888432"/>
              <a:gd name="connsiteY19-164" fmla="*/ 1295234 h 3960440"/>
              <a:gd name="connsiteX20-165" fmla="*/ 1201639 w 3888432"/>
              <a:gd name="connsiteY20-166" fmla="*/ 971653 h 3960440"/>
              <a:gd name="connsiteX21-167" fmla="*/ 878058 w 3888432"/>
              <a:gd name="connsiteY21-168" fmla="*/ 648072 h 3960440"/>
              <a:gd name="connsiteX22-169" fmla="*/ 333511 w 3888432"/>
              <a:gd name="connsiteY22-170" fmla="*/ 0 h 3960440"/>
              <a:gd name="connsiteX23-171" fmla="*/ 3554921 w 3888432"/>
              <a:gd name="connsiteY23-172" fmla="*/ 0 h 3960440"/>
              <a:gd name="connsiteX24-173" fmla="*/ 3888432 w 3888432"/>
              <a:gd name="connsiteY24-174" fmla="*/ 333511 h 3960440"/>
              <a:gd name="connsiteX25-175" fmla="*/ 3888432 w 3888432"/>
              <a:gd name="connsiteY25-176" fmla="*/ 3626929 h 3960440"/>
              <a:gd name="connsiteX26-177" fmla="*/ 3554921 w 3888432"/>
              <a:gd name="connsiteY26-178" fmla="*/ 3960440 h 3960440"/>
              <a:gd name="connsiteX27-179" fmla="*/ 333511 w 3888432"/>
              <a:gd name="connsiteY27-180" fmla="*/ 3960440 h 3960440"/>
              <a:gd name="connsiteX28-181" fmla="*/ 0 w 3888432"/>
              <a:gd name="connsiteY28-182" fmla="*/ 3626929 h 3960440"/>
              <a:gd name="connsiteX29-183" fmla="*/ 0 w 3888432"/>
              <a:gd name="connsiteY29-184" fmla="*/ 333511 h 3960440"/>
              <a:gd name="connsiteX30-185" fmla="*/ 333511 w 3888432"/>
              <a:gd name="connsiteY30-186" fmla="*/ 0 h 3960440"/>
              <a:gd name="connsiteX0-187" fmla="*/ 554477 w 3888432"/>
              <a:gd name="connsiteY0-188" fmla="*/ 1512168 h 3960440"/>
              <a:gd name="connsiteX1-189" fmla="*/ 554477 w 3888432"/>
              <a:gd name="connsiteY1-190" fmla="*/ 3312368 h 3960440"/>
              <a:gd name="connsiteX2-191" fmla="*/ 1201638 w 3888432"/>
              <a:gd name="connsiteY2-192" fmla="*/ 3312368 h 3960440"/>
              <a:gd name="connsiteX3-193" fmla="*/ 1201638 w 3888432"/>
              <a:gd name="connsiteY3-194" fmla="*/ 1512168 h 3960440"/>
              <a:gd name="connsiteX4-195" fmla="*/ 554477 w 3888432"/>
              <a:gd name="connsiteY4-196" fmla="*/ 1512168 h 3960440"/>
              <a:gd name="connsiteX5-197" fmla="*/ 2840340 w 3888432"/>
              <a:gd name="connsiteY5-198" fmla="*/ 1479943 h 3960440"/>
              <a:gd name="connsiteX6-199" fmla="*/ 2136833 w 3888432"/>
              <a:gd name="connsiteY6-200" fmla="*/ 1785510 h 3960440"/>
              <a:gd name="connsiteX7-201" fmla="*/ 2136833 w 3888432"/>
              <a:gd name="connsiteY7-202" fmla="*/ 1510185 h 3960440"/>
              <a:gd name="connsiteX8-203" fmla="*/ 1489672 w 3888432"/>
              <a:gd name="connsiteY8-204" fmla="*/ 1510185 h 3960440"/>
              <a:gd name="connsiteX9-205" fmla="*/ 1489672 w 3888432"/>
              <a:gd name="connsiteY9-206" fmla="*/ 3310385 h 3960440"/>
              <a:gd name="connsiteX10-207" fmla="*/ 2136833 w 3888432"/>
              <a:gd name="connsiteY10-208" fmla="*/ 3310385 h 3960440"/>
              <a:gd name="connsiteX11-209" fmla="*/ 2136833 w 3888432"/>
              <a:gd name="connsiteY11-210" fmla="*/ 2084121 h 3960440"/>
              <a:gd name="connsiteX12-211" fmla="*/ 2673919 w 3888432"/>
              <a:gd name="connsiteY12-212" fmla="*/ 2138897 h 3960440"/>
              <a:gd name="connsiteX13-213" fmla="*/ 2679688 w 3888432"/>
              <a:gd name="connsiteY13-214" fmla="*/ 3312366 h 3960440"/>
              <a:gd name="connsiteX14-215" fmla="*/ 3326849 w 3888432"/>
              <a:gd name="connsiteY14-216" fmla="*/ 3312366 h 3960440"/>
              <a:gd name="connsiteX15-217" fmla="*/ 3333768 w 3888432"/>
              <a:gd name="connsiteY15-218" fmla="*/ 2128613 h 3960440"/>
              <a:gd name="connsiteX16-219" fmla="*/ 2840340 w 3888432"/>
              <a:gd name="connsiteY16-220" fmla="*/ 1479943 h 3960440"/>
              <a:gd name="connsiteX17-221" fmla="*/ 878058 w 3888432"/>
              <a:gd name="connsiteY17-222" fmla="*/ 648072 h 3960440"/>
              <a:gd name="connsiteX18-223" fmla="*/ 554477 w 3888432"/>
              <a:gd name="connsiteY18-224" fmla="*/ 971653 h 3960440"/>
              <a:gd name="connsiteX19-225" fmla="*/ 878058 w 3888432"/>
              <a:gd name="connsiteY19-226" fmla="*/ 1295234 h 3960440"/>
              <a:gd name="connsiteX20-227" fmla="*/ 1201639 w 3888432"/>
              <a:gd name="connsiteY20-228" fmla="*/ 971653 h 3960440"/>
              <a:gd name="connsiteX21-229" fmla="*/ 878058 w 3888432"/>
              <a:gd name="connsiteY21-230" fmla="*/ 648072 h 3960440"/>
              <a:gd name="connsiteX22-231" fmla="*/ 333511 w 3888432"/>
              <a:gd name="connsiteY22-232" fmla="*/ 0 h 3960440"/>
              <a:gd name="connsiteX23-233" fmla="*/ 3554921 w 3888432"/>
              <a:gd name="connsiteY23-234" fmla="*/ 0 h 3960440"/>
              <a:gd name="connsiteX24-235" fmla="*/ 3888432 w 3888432"/>
              <a:gd name="connsiteY24-236" fmla="*/ 333511 h 3960440"/>
              <a:gd name="connsiteX25-237" fmla="*/ 3888432 w 3888432"/>
              <a:gd name="connsiteY25-238" fmla="*/ 3626929 h 3960440"/>
              <a:gd name="connsiteX26-239" fmla="*/ 3554921 w 3888432"/>
              <a:gd name="connsiteY26-240" fmla="*/ 3960440 h 3960440"/>
              <a:gd name="connsiteX27-241" fmla="*/ 333511 w 3888432"/>
              <a:gd name="connsiteY27-242" fmla="*/ 3960440 h 3960440"/>
              <a:gd name="connsiteX28-243" fmla="*/ 0 w 3888432"/>
              <a:gd name="connsiteY28-244" fmla="*/ 3626929 h 3960440"/>
              <a:gd name="connsiteX29-245" fmla="*/ 0 w 3888432"/>
              <a:gd name="connsiteY29-246" fmla="*/ 333511 h 3960440"/>
              <a:gd name="connsiteX30-247" fmla="*/ 333511 w 3888432"/>
              <a:gd name="connsiteY30-248" fmla="*/ 0 h 3960440"/>
              <a:gd name="connsiteX0-249" fmla="*/ 554477 w 3888432"/>
              <a:gd name="connsiteY0-250" fmla="*/ 1512168 h 3960440"/>
              <a:gd name="connsiteX1-251" fmla="*/ 554477 w 3888432"/>
              <a:gd name="connsiteY1-252" fmla="*/ 3312368 h 3960440"/>
              <a:gd name="connsiteX2-253" fmla="*/ 1201638 w 3888432"/>
              <a:gd name="connsiteY2-254" fmla="*/ 3312368 h 3960440"/>
              <a:gd name="connsiteX3-255" fmla="*/ 1201638 w 3888432"/>
              <a:gd name="connsiteY3-256" fmla="*/ 1512168 h 3960440"/>
              <a:gd name="connsiteX4-257" fmla="*/ 554477 w 3888432"/>
              <a:gd name="connsiteY4-258" fmla="*/ 1512168 h 3960440"/>
              <a:gd name="connsiteX5-259" fmla="*/ 2840340 w 3888432"/>
              <a:gd name="connsiteY5-260" fmla="*/ 1479943 h 3960440"/>
              <a:gd name="connsiteX6-261" fmla="*/ 2136833 w 3888432"/>
              <a:gd name="connsiteY6-262" fmla="*/ 1785510 h 3960440"/>
              <a:gd name="connsiteX7-263" fmla="*/ 2136833 w 3888432"/>
              <a:gd name="connsiteY7-264" fmla="*/ 1510185 h 3960440"/>
              <a:gd name="connsiteX8-265" fmla="*/ 1489672 w 3888432"/>
              <a:gd name="connsiteY8-266" fmla="*/ 1510185 h 3960440"/>
              <a:gd name="connsiteX9-267" fmla="*/ 1489672 w 3888432"/>
              <a:gd name="connsiteY9-268" fmla="*/ 3310385 h 3960440"/>
              <a:gd name="connsiteX10-269" fmla="*/ 2136833 w 3888432"/>
              <a:gd name="connsiteY10-270" fmla="*/ 3310385 h 3960440"/>
              <a:gd name="connsiteX11-271" fmla="*/ 2136833 w 3888432"/>
              <a:gd name="connsiteY11-272" fmla="*/ 2084121 h 3960440"/>
              <a:gd name="connsiteX12-273" fmla="*/ 2673919 w 3888432"/>
              <a:gd name="connsiteY12-274" fmla="*/ 2138897 h 3960440"/>
              <a:gd name="connsiteX13-275" fmla="*/ 2679688 w 3888432"/>
              <a:gd name="connsiteY13-276" fmla="*/ 3312366 h 3960440"/>
              <a:gd name="connsiteX14-277" fmla="*/ 3326849 w 3888432"/>
              <a:gd name="connsiteY14-278" fmla="*/ 3312366 h 3960440"/>
              <a:gd name="connsiteX15-279" fmla="*/ 3333768 w 3888432"/>
              <a:gd name="connsiteY15-280" fmla="*/ 2128613 h 3960440"/>
              <a:gd name="connsiteX16-281" fmla="*/ 2840340 w 3888432"/>
              <a:gd name="connsiteY16-282" fmla="*/ 1479943 h 3960440"/>
              <a:gd name="connsiteX17-283" fmla="*/ 878058 w 3888432"/>
              <a:gd name="connsiteY17-284" fmla="*/ 648072 h 3960440"/>
              <a:gd name="connsiteX18-285" fmla="*/ 554477 w 3888432"/>
              <a:gd name="connsiteY18-286" fmla="*/ 971653 h 3960440"/>
              <a:gd name="connsiteX19-287" fmla="*/ 878058 w 3888432"/>
              <a:gd name="connsiteY19-288" fmla="*/ 1295234 h 3960440"/>
              <a:gd name="connsiteX20-289" fmla="*/ 1201639 w 3888432"/>
              <a:gd name="connsiteY20-290" fmla="*/ 971653 h 3960440"/>
              <a:gd name="connsiteX21-291" fmla="*/ 878058 w 3888432"/>
              <a:gd name="connsiteY21-292" fmla="*/ 648072 h 3960440"/>
              <a:gd name="connsiteX22-293" fmla="*/ 333511 w 3888432"/>
              <a:gd name="connsiteY22-294" fmla="*/ 0 h 3960440"/>
              <a:gd name="connsiteX23-295" fmla="*/ 3554921 w 3888432"/>
              <a:gd name="connsiteY23-296" fmla="*/ 0 h 3960440"/>
              <a:gd name="connsiteX24-297" fmla="*/ 3888432 w 3888432"/>
              <a:gd name="connsiteY24-298" fmla="*/ 333511 h 3960440"/>
              <a:gd name="connsiteX25-299" fmla="*/ 3888432 w 3888432"/>
              <a:gd name="connsiteY25-300" fmla="*/ 3626929 h 3960440"/>
              <a:gd name="connsiteX26-301" fmla="*/ 3554921 w 3888432"/>
              <a:gd name="connsiteY26-302" fmla="*/ 3960440 h 3960440"/>
              <a:gd name="connsiteX27-303" fmla="*/ 333511 w 3888432"/>
              <a:gd name="connsiteY27-304" fmla="*/ 3960440 h 3960440"/>
              <a:gd name="connsiteX28-305" fmla="*/ 0 w 3888432"/>
              <a:gd name="connsiteY28-306" fmla="*/ 3626929 h 3960440"/>
              <a:gd name="connsiteX29-307" fmla="*/ 0 w 3888432"/>
              <a:gd name="connsiteY29-308" fmla="*/ 333511 h 3960440"/>
              <a:gd name="connsiteX30-309" fmla="*/ 333511 w 3888432"/>
              <a:gd name="connsiteY30-310" fmla="*/ 0 h 3960440"/>
              <a:gd name="connsiteX0-311" fmla="*/ 554477 w 3888432"/>
              <a:gd name="connsiteY0-312" fmla="*/ 1512168 h 3960440"/>
              <a:gd name="connsiteX1-313" fmla="*/ 554477 w 3888432"/>
              <a:gd name="connsiteY1-314" fmla="*/ 3312368 h 3960440"/>
              <a:gd name="connsiteX2-315" fmla="*/ 1201638 w 3888432"/>
              <a:gd name="connsiteY2-316" fmla="*/ 3312368 h 3960440"/>
              <a:gd name="connsiteX3-317" fmla="*/ 1201638 w 3888432"/>
              <a:gd name="connsiteY3-318" fmla="*/ 1512168 h 3960440"/>
              <a:gd name="connsiteX4-319" fmla="*/ 554477 w 3888432"/>
              <a:gd name="connsiteY4-320" fmla="*/ 1512168 h 3960440"/>
              <a:gd name="connsiteX5-321" fmla="*/ 2840340 w 3888432"/>
              <a:gd name="connsiteY5-322" fmla="*/ 1479943 h 3960440"/>
              <a:gd name="connsiteX6-323" fmla="*/ 2136833 w 3888432"/>
              <a:gd name="connsiteY6-324" fmla="*/ 1785510 h 3960440"/>
              <a:gd name="connsiteX7-325" fmla="*/ 2136833 w 3888432"/>
              <a:gd name="connsiteY7-326" fmla="*/ 1510185 h 3960440"/>
              <a:gd name="connsiteX8-327" fmla="*/ 1489672 w 3888432"/>
              <a:gd name="connsiteY8-328" fmla="*/ 1510185 h 3960440"/>
              <a:gd name="connsiteX9-329" fmla="*/ 1489672 w 3888432"/>
              <a:gd name="connsiteY9-330" fmla="*/ 3310385 h 3960440"/>
              <a:gd name="connsiteX10-331" fmla="*/ 2136833 w 3888432"/>
              <a:gd name="connsiteY10-332" fmla="*/ 3310385 h 3960440"/>
              <a:gd name="connsiteX11-333" fmla="*/ 2147184 w 3888432"/>
              <a:gd name="connsiteY11-334" fmla="*/ 2155564 h 3960440"/>
              <a:gd name="connsiteX12-335" fmla="*/ 2673919 w 3888432"/>
              <a:gd name="connsiteY12-336" fmla="*/ 2138897 h 3960440"/>
              <a:gd name="connsiteX13-337" fmla="*/ 2679688 w 3888432"/>
              <a:gd name="connsiteY13-338" fmla="*/ 3312366 h 3960440"/>
              <a:gd name="connsiteX14-339" fmla="*/ 3326849 w 3888432"/>
              <a:gd name="connsiteY14-340" fmla="*/ 3312366 h 3960440"/>
              <a:gd name="connsiteX15-341" fmla="*/ 3333768 w 3888432"/>
              <a:gd name="connsiteY15-342" fmla="*/ 2128613 h 3960440"/>
              <a:gd name="connsiteX16-343" fmla="*/ 2840340 w 3888432"/>
              <a:gd name="connsiteY16-344" fmla="*/ 1479943 h 3960440"/>
              <a:gd name="connsiteX17-345" fmla="*/ 878058 w 3888432"/>
              <a:gd name="connsiteY17-346" fmla="*/ 648072 h 3960440"/>
              <a:gd name="connsiteX18-347" fmla="*/ 554477 w 3888432"/>
              <a:gd name="connsiteY18-348" fmla="*/ 971653 h 3960440"/>
              <a:gd name="connsiteX19-349" fmla="*/ 878058 w 3888432"/>
              <a:gd name="connsiteY19-350" fmla="*/ 1295234 h 3960440"/>
              <a:gd name="connsiteX20-351" fmla="*/ 1201639 w 3888432"/>
              <a:gd name="connsiteY20-352" fmla="*/ 971653 h 3960440"/>
              <a:gd name="connsiteX21-353" fmla="*/ 878058 w 3888432"/>
              <a:gd name="connsiteY21-354" fmla="*/ 648072 h 3960440"/>
              <a:gd name="connsiteX22-355" fmla="*/ 333511 w 3888432"/>
              <a:gd name="connsiteY22-356" fmla="*/ 0 h 3960440"/>
              <a:gd name="connsiteX23-357" fmla="*/ 3554921 w 3888432"/>
              <a:gd name="connsiteY23-358" fmla="*/ 0 h 3960440"/>
              <a:gd name="connsiteX24-359" fmla="*/ 3888432 w 3888432"/>
              <a:gd name="connsiteY24-360" fmla="*/ 333511 h 3960440"/>
              <a:gd name="connsiteX25-361" fmla="*/ 3888432 w 3888432"/>
              <a:gd name="connsiteY25-362" fmla="*/ 3626929 h 3960440"/>
              <a:gd name="connsiteX26-363" fmla="*/ 3554921 w 3888432"/>
              <a:gd name="connsiteY26-364" fmla="*/ 3960440 h 3960440"/>
              <a:gd name="connsiteX27-365" fmla="*/ 333511 w 3888432"/>
              <a:gd name="connsiteY27-366" fmla="*/ 3960440 h 3960440"/>
              <a:gd name="connsiteX28-367" fmla="*/ 0 w 3888432"/>
              <a:gd name="connsiteY28-368" fmla="*/ 3626929 h 3960440"/>
              <a:gd name="connsiteX29-369" fmla="*/ 0 w 3888432"/>
              <a:gd name="connsiteY29-370" fmla="*/ 333511 h 3960440"/>
              <a:gd name="connsiteX30-371" fmla="*/ 333511 w 3888432"/>
              <a:gd name="connsiteY30-372" fmla="*/ 0 h 3960440"/>
              <a:gd name="connsiteX0-373" fmla="*/ 554477 w 3888432"/>
              <a:gd name="connsiteY0-374" fmla="*/ 1512168 h 3960440"/>
              <a:gd name="connsiteX1-375" fmla="*/ 554477 w 3888432"/>
              <a:gd name="connsiteY1-376" fmla="*/ 3312368 h 3960440"/>
              <a:gd name="connsiteX2-377" fmla="*/ 1201638 w 3888432"/>
              <a:gd name="connsiteY2-378" fmla="*/ 3312368 h 3960440"/>
              <a:gd name="connsiteX3-379" fmla="*/ 1201638 w 3888432"/>
              <a:gd name="connsiteY3-380" fmla="*/ 1512168 h 3960440"/>
              <a:gd name="connsiteX4-381" fmla="*/ 554477 w 3888432"/>
              <a:gd name="connsiteY4-382" fmla="*/ 1512168 h 3960440"/>
              <a:gd name="connsiteX5-383" fmla="*/ 2840340 w 3888432"/>
              <a:gd name="connsiteY5-384" fmla="*/ 1479943 h 3960440"/>
              <a:gd name="connsiteX6-385" fmla="*/ 2136833 w 3888432"/>
              <a:gd name="connsiteY6-386" fmla="*/ 1785510 h 3960440"/>
              <a:gd name="connsiteX7-387" fmla="*/ 2136833 w 3888432"/>
              <a:gd name="connsiteY7-388" fmla="*/ 1510185 h 3960440"/>
              <a:gd name="connsiteX8-389" fmla="*/ 1489672 w 3888432"/>
              <a:gd name="connsiteY8-390" fmla="*/ 1510185 h 3960440"/>
              <a:gd name="connsiteX9-391" fmla="*/ 1489672 w 3888432"/>
              <a:gd name="connsiteY9-392" fmla="*/ 3310385 h 3960440"/>
              <a:gd name="connsiteX10-393" fmla="*/ 2136833 w 3888432"/>
              <a:gd name="connsiteY10-394" fmla="*/ 3310385 h 3960440"/>
              <a:gd name="connsiteX11-395" fmla="*/ 2147184 w 3888432"/>
              <a:gd name="connsiteY11-396" fmla="*/ 2155564 h 3960440"/>
              <a:gd name="connsiteX12-397" fmla="*/ 2673919 w 3888432"/>
              <a:gd name="connsiteY12-398" fmla="*/ 2138897 h 3960440"/>
              <a:gd name="connsiteX13-399" fmla="*/ 2679688 w 3888432"/>
              <a:gd name="connsiteY13-400" fmla="*/ 3312366 h 3960440"/>
              <a:gd name="connsiteX14-401" fmla="*/ 3326849 w 3888432"/>
              <a:gd name="connsiteY14-402" fmla="*/ 3312366 h 3960440"/>
              <a:gd name="connsiteX15-403" fmla="*/ 3333768 w 3888432"/>
              <a:gd name="connsiteY15-404" fmla="*/ 2128613 h 3960440"/>
              <a:gd name="connsiteX16-405" fmla="*/ 2840340 w 3888432"/>
              <a:gd name="connsiteY16-406" fmla="*/ 1479943 h 3960440"/>
              <a:gd name="connsiteX17-407" fmla="*/ 878058 w 3888432"/>
              <a:gd name="connsiteY17-408" fmla="*/ 648072 h 3960440"/>
              <a:gd name="connsiteX18-409" fmla="*/ 554477 w 3888432"/>
              <a:gd name="connsiteY18-410" fmla="*/ 971653 h 3960440"/>
              <a:gd name="connsiteX19-411" fmla="*/ 878058 w 3888432"/>
              <a:gd name="connsiteY19-412" fmla="*/ 1295234 h 3960440"/>
              <a:gd name="connsiteX20-413" fmla="*/ 1201639 w 3888432"/>
              <a:gd name="connsiteY20-414" fmla="*/ 971653 h 3960440"/>
              <a:gd name="connsiteX21-415" fmla="*/ 878058 w 3888432"/>
              <a:gd name="connsiteY21-416" fmla="*/ 648072 h 3960440"/>
              <a:gd name="connsiteX22-417" fmla="*/ 333511 w 3888432"/>
              <a:gd name="connsiteY22-418" fmla="*/ 0 h 3960440"/>
              <a:gd name="connsiteX23-419" fmla="*/ 3554921 w 3888432"/>
              <a:gd name="connsiteY23-420" fmla="*/ 0 h 3960440"/>
              <a:gd name="connsiteX24-421" fmla="*/ 3888432 w 3888432"/>
              <a:gd name="connsiteY24-422" fmla="*/ 333511 h 3960440"/>
              <a:gd name="connsiteX25-423" fmla="*/ 3888432 w 3888432"/>
              <a:gd name="connsiteY25-424" fmla="*/ 3626929 h 3960440"/>
              <a:gd name="connsiteX26-425" fmla="*/ 3554921 w 3888432"/>
              <a:gd name="connsiteY26-426" fmla="*/ 3960440 h 3960440"/>
              <a:gd name="connsiteX27-427" fmla="*/ 333511 w 3888432"/>
              <a:gd name="connsiteY27-428" fmla="*/ 3960440 h 3960440"/>
              <a:gd name="connsiteX28-429" fmla="*/ 0 w 3888432"/>
              <a:gd name="connsiteY28-430" fmla="*/ 3626929 h 3960440"/>
              <a:gd name="connsiteX29-431" fmla="*/ 0 w 3888432"/>
              <a:gd name="connsiteY29-432" fmla="*/ 333511 h 3960440"/>
              <a:gd name="connsiteX30-433" fmla="*/ 333511 w 3888432"/>
              <a:gd name="connsiteY30-434" fmla="*/ 0 h 3960440"/>
              <a:gd name="connsiteX0-435" fmla="*/ 554477 w 3888432"/>
              <a:gd name="connsiteY0-436" fmla="*/ 1512168 h 3960440"/>
              <a:gd name="connsiteX1-437" fmla="*/ 554477 w 3888432"/>
              <a:gd name="connsiteY1-438" fmla="*/ 3312368 h 3960440"/>
              <a:gd name="connsiteX2-439" fmla="*/ 1201638 w 3888432"/>
              <a:gd name="connsiteY2-440" fmla="*/ 3312368 h 3960440"/>
              <a:gd name="connsiteX3-441" fmla="*/ 1201638 w 3888432"/>
              <a:gd name="connsiteY3-442" fmla="*/ 1512168 h 3960440"/>
              <a:gd name="connsiteX4-443" fmla="*/ 554477 w 3888432"/>
              <a:gd name="connsiteY4-444" fmla="*/ 1512168 h 3960440"/>
              <a:gd name="connsiteX5-445" fmla="*/ 2840340 w 3888432"/>
              <a:gd name="connsiteY5-446" fmla="*/ 1479943 h 3960440"/>
              <a:gd name="connsiteX6-447" fmla="*/ 2136833 w 3888432"/>
              <a:gd name="connsiteY6-448" fmla="*/ 1785510 h 3960440"/>
              <a:gd name="connsiteX7-449" fmla="*/ 2136833 w 3888432"/>
              <a:gd name="connsiteY7-450" fmla="*/ 1510185 h 3960440"/>
              <a:gd name="connsiteX8-451" fmla="*/ 1489672 w 3888432"/>
              <a:gd name="connsiteY8-452" fmla="*/ 1510185 h 3960440"/>
              <a:gd name="connsiteX9-453" fmla="*/ 1489672 w 3888432"/>
              <a:gd name="connsiteY9-454" fmla="*/ 3310385 h 3960440"/>
              <a:gd name="connsiteX10-455" fmla="*/ 2136833 w 3888432"/>
              <a:gd name="connsiteY10-456" fmla="*/ 3310385 h 3960440"/>
              <a:gd name="connsiteX11-457" fmla="*/ 2147184 w 3888432"/>
              <a:gd name="connsiteY11-458" fmla="*/ 2155564 h 3960440"/>
              <a:gd name="connsiteX12-459" fmla="*/ 2673919 w 3888432"/>
              <a:gd name="connsiteY12-460" fmla="*/ 2138897 h 3960440"/>
              <a:gd name="connsiteX13-461" fmla="*/ 2679688 w 3888432"/>
              <a:gd name="connsiteY13-462" fmla="*/ 3312366 h 3960440"/>
              <a:gd name="connsiteX14-463" fmla="*/ 3326849 w 3888432"/>
              <a:gd name="connsiteY14-464" fmla="*/ 3312366 h 3960440"/>
              <a:gd name="connsiteX15-465" fmla="*/ 3333768 w 3888432"/>
              <a:gd name="connsiteY15-466" fmla="*/ 2128613 h 3960440"/>
              <a:gd name="connsiteX16-467" fmla="*/ 2840340 w 3888432"/>
              <a:gd name="connsiteY16-468" fmla="*/ 1479943 h 3960440"/>
              <a:gd name="connsiteX17-469" fmla="*/ 878058 w 3888432"/>
              <a:gd name="connsiteY17-470" fmla="*/ 648072 h 3960440"/>
              <a:gd name="connsiteX18-471" fmla="*/ 554477 w 3888432"/>
              <a:gd name="connsiteY18-472" fmla="*/ 971653 h 3960440"/>
              <a:gd name="connsiteX19-473" fmla="*/ 878058 w 3888432"/>
              <a:gd name="connsiteY19-474" fmla="*/ 1295234 h 3960440"/>
              <a:gd name="connsiteX20-475" fmla="*/ 1201639 w 3888432"/>
              <a:gd name="connsiteY20-476" fmla="*/ 971653 h 3960440"/>
              <a:gd name="connsiteX21-477" fmla="*/ 878058 w 3888432"/>
              <a:gd name="connsiteY21-478" fmla="*/ 648072 h 3960440"/>
              <a:gd name="connsiteX22-479" fmla="*/ 333511 w 3888432"/>
              <a:gd name="connsiteY22-480" fmla="*/ 0 h 3960440"/>
              <a:gd name="connsiteX23-481" fmla="*/ 3554921 w 3888432"/>
              <a:gd name="connsiteY23-482" fmla="*/ 0 h 3960440"/>
              <a:gd name="connsiteX24-483" fmla="*/ 3888432 w 3888432"/>
              <a:gd name="connsiteY24-484" fmla="*/ 333511 h 3960440"/>
              <a:gd name="connsiteX25-485" fmla="*/ 3888432 w 3888432"/>
              <a:gd name="connsiteY25-486" fmla="*/ 3626929 h 3960440"/>
              <a:gd name="connsiteX26-487" fmla="*/ 3554921 w 3888432"/>
              <a:gd name="connsiteY26-488" fmla="*/ 3960440 h 3960440"/>
              <a:gd name="connsiteX27-489" fmla="*/ 333511 w 3888432"/>
              <a:gd name="connsiteY27-490" fmla="*/ 3960440 h 3960440"/>
              <a:gd name="connsiteX28-491" fmla="*/ 0 w 3888432"/>
              <a:gd name="connsiteY28-492" fmla="*/ 3626929 h 3960440"/>
              <a:gd name="connsiteX29-493" fmla="*/ 0 w 3888432"/>
              <a:gd name="connsiteY29-494" fmla="*/ 333511 h 3960440"/>
              <a:gd name="connsiteX30-495" fmla="*/ 333511 w 3888432"/>
              <a:gd name="connsiteY30-496" fmla="*/ 0 h 396044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  <a:cxn ang="0">
                <a:pos x="connsiteX28-57" y="connsiteY28-58"/>
              </a:cxn>
              <a:cxn ang="0">
                <a:pos x="connsiteX29-59" y="connsiteY29-60"/>
              </a:cxn>
              <a:cxn ang="0">
                <a:pos x="connsiteX30-61" y="connsiteY30-62"/>
              </a:cxn>
            </a:cxnLst>
            <a:rect l="l" t="t" r="r" b="b"/>
            <a:pathLst>
              <a:path w="3888432" h="3960440">
                <a:moveTo>
                  <a:pt x="554477" y="1512168"/>
                </a:moveTo>
                <a:lnTo>
                  <a:pt x="554477" y="3312368"/>
                </a:lnTo>
                <a:lnTo>
                  <a:pt x="1201638" y="3312368"/>
                </a:lnTo>
                <a:lnTo>
                  <a:pt x="1201638" y="1512168"/>
                </a:lnTo>
                <a:lnTo>
                  <a:pt x="554477" y="1512168"/>
                </a:lnTo>
                <a:close/>
                <a:moveTo>
                  <a:pt x="2840340" y="1479943"/>
                </a:moveTo>
                <a:cubicBezTo>
                  <a:pt x="2293254" y="1484797"/>
                  <a:pt x="2254084" y="1780470"/>
                  <a:pt x="2136833" y="1785510"/>
                </a:cubicBezTo>
                <a:lnTo>
                  <a:pt x="2136833" y="1510185"/>
                </a:lnTo>
                <a:lnTo>
                  <a:pt x="1489672" y="1510185"/>
                </a:lnTo>
                <a:lnTo>
                  <a:pt x="1489672" y="3310385"/>
                </a:lnTo>
                <a:lnTo>
                  <a:pt x="2136833" y="3310385"/>
                </a:lnTo>
                <a:cubicBezTo>
                  <a:pt x="2140283" y="2925445"/>
                  <a:pt x="2133383" y="2560917"/>
                  <a:pt x="2147184" y="2155564"/>
                </a:cubicBezTo>
                <a:cubicBezTo>
                  <a:pt x="2187272" y="1842063"/>
                  <a:pt x="2668986" y="1938990"/>
                  <a:pt x="2673919" y="2138897"/>
                </a:cubicBezTo>
                <a:lnTo>
                  <a:pt x="2679688" y="3312366"/>
                </a:lnTo>
                <a:lnTo>
                  <a:pt x="3326849" y="3312366"/>
                </a:lnTo>
                <a:cubicBezTo>
                  <a:pt x="3329155" y="2917782"/>
                  <a:pt x="3331462" y="2523197"/>
                  <a:pt x="3333768" y="2128613"/>
                </a:cubicBezTo>
                <a:cubicBezTo>
                  <a:pt x="3339026" y="1942962"/>
                  <a:pt x="3184753" y="1475890"/>
                  <a:pt x="2840340" y="1479943"/>
                </a:cubicBezTo>
                <a:close/>
                <a:moveTo>
                  <a:pt x="878058" y="648072"/>
                </a:moveTo>
                <a:cubicBezTo>
                  <a:pt x="699349" y="648072"/>
                  <a:pt x="554477" y="792944"/>
                  <a:pt x="554477" y="971653"/>
                </a:cubicBezTo>
                <a:cubicBezTo>
                  <a:pt x="554477" y="1150362"/>
                  <a:pt x="699349" y="1295234"/>
                  <a:pt x="878058" y="1295234"/>
                </a:cubicBezTo>
                <a:cubicBezTo>
                  <a:pt x="1056767" y="1295234"/>
                  <a:pt x="1201639" y="1150362"/>
                  <a:pt x="1201639" y="971653"/>
                </a:cubicBezTo>
                <a:cubicBezTo>
                  <a:pt x="1201639" y="792944"/>
                  <a:pt x="1056767" y="648072"/>
                  <a:pt x="878058" y="648072"/>
                </a:cubicBezTo>
                <a:close/>
                <a:moveTo>
                  <a:pt x="333511" y="0"/>
                </a:moveTo>
                <a:lnTo>
                  <a:pt x="3554921" y="0"/>
                </a:lnTo>
                <a:cubicBezTo>
                  <a:pt x="3739114" y="0"/>
                  <a:pt x="3888432" y="149318"/>
                  <a:pt x="3888432" y="333511"/>
                </a:cubicBezTo>
                <a:lnTo>
                  <a:pt x="3888432" y="3626929"/>
                </a:lnTo>
                <a:cubicBezTo>
                  <a:pt x="3888432" y="3811122"/>
                  <a:pt x="3739114" y="3960440"/>
                  <a:pt x="3554921" y="3960440"/>
                </a:cubicBezTo>
                <a:lnTo>
                  <a:pt x="333511" y="3960440"/>
                </a:lnTo>
                <a:cubicBezTo>
                  <a:pt x="149318" y="3960440"/>
                  <a:pt x="0" y="3811122"/>
                  <a:pt x="0" y="3626929"/>
                </a:cubicBezTo>
                <a:lnTo>
                  <a:pt x="0" y="333511"/>
                </a:lnTo>
                <a:cubicBezTo>
                  <a:pt x="0" y="149318"/>
                  <a:pt x="149318" y="0"/>
                  <a:pt x="333511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p>
            <a:pPr algn="ctr"/>
            <a:endParaRPr lang="ko-KR" altLang="en-US" sz="27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Hexagon 15"/>
          <p:cNvSpPr/>
          <p:nvPr/>
        </p:nvSpPr>
        <p:spPr>
          <a:xfrm>
            <a:off x="3033395" y="2221865"/>
            <a:ext cx="6125210" cy="2756535"/>
          </a:xfrm>
          <a:prstGeom prst="hexagon">
            <a:avLst/>
          </a:prstGeom>
          <a:solidFill>
            <a:schemeClr val="bg1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Basic from OLS (</a:t>
            </a:r>
            <a:r>
              <a:rPr lang="en-US" altLang="ko-KR" sz="4400" b="1" dirty="0">
                <a:solidFill>
                  <a:schemeClr val="accent1"/>
                </a:solidFill>
                <a:sym typeface="+mn-ea"/>
              </a:rPr>
              <a:t>Linear Regression)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10" name="Picture Placeholder 2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67125" y="2754630"/>
            <a:ext cx="4858385" cy="1691005"/>
          </a:xfrm>
          <a:prstGeom prst="rect">
            <a:avLst/>
          </a:prstGeom>
          <a:solidFill>
            <a:schemeClr val="bg1">
              <a:lumMod val="95000"/>
            </a:schemeClr>
          </a:solidFill>
          <a:ln w="152400">
            <a:noFill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Case Study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2" name="Picture 1" descr="Tabel"/>
          <p:cNvPicPr>
            <a:picLocks noChangeAspect="1"/>
          </p:cNvPicPr>
          <p:nvPr/>
        </p:nvPicPr>
        <p:blipFill>
          <a:blip r:embed="rId1"/>
          <a:srcRect r="62908" b="11722"/>
          <a:stretch>
            <a:fillRect/>
          </a:stretch>
        </p:blipFill>
        <p:spPr>
          <a:xfrm>
            <a:off x="1193800" y="1691640"/>
            <a:ext cx="2812415" cy="34747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58310" y="2875280"/>
            <a:ext cx="7639685" cy="11074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   = Banyak Penjualan Novel</a:t>
            </a:r>
            <a:endParaRPr lang="en-US" altLang="ko-KR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1 = Banyak Penyebaran Brosur di Universitas</a:t>
            </a:r>
            <a:endParaRPr lang="en-US" altLang="ko-KR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X2 = Banyak Penyebaran Brosur di Sekolah Menengah</a:t>
            </a:r>
            <a:endParaRPr lang="en-US" altLang="ko-KR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Hexagon 15"/>
          <p:cNvSpPr/>
          <p:nvPr/>
        </p:nvSpPr>
        <p:spPr>
          <a:xfrm>
            <a:off x="250825" y="2323465"/>
            <a:ext cx="5539740" cy="2211070"/>
          </a:xfrm>
          <a:prstGeom prst="hexagon">
            <a:avLst/>
          </a:prstGeom>
          <a:solidFill>
            <a:schemeClr val="bg1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Equation and Matrix for 2 Variables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2" name="Picture 1" descr="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8500" y="2728595"/>
            <a:ext cx="4644390" cy="1400810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6083300" y="3096260"/>
            <a:ext cx="1104900" cy="666115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pic>
        <p:nvPicPr>
          <p:cNvPr id="4" name="Picture 3" descr="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9495" y="2814955"/>
            <a:ext cx="4549775" cy="14827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4" name="Picture 3" descr="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710" y="2687320"/>
            <a:ext cx="4549775" cy="1482725"/>
          </a:xfrm>
          <a:prstGeom prst="rect">
            <a:avLst/>
          </a:prstGeom>
        </p:spPr>
      </p:pic>
      <p:pic>
        <p:nvPicPr>
          <p:cNvPr id="6" name="Picture 5" descr="Tabel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0260" y="1854200"/>
            <a:ext cx="6068060" cy="3150235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642485" y="2949575"/>
            <a:ext cx="1104900" cy="666115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7805" y="185420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6655435" y="2449195"/>
            <a:ext cx="3991610" cy="3689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6655435" y="2018665"/>
            <a:ext cx="2151380" cy="430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800" b="1" dirty="0">
                <a:solidFill>
                  <a:schemeClr val="accent1"/>
                </a:solidFill>
              </a:rPr>
              <a:t>Tutorial</a:t>
            </a:r>
            <a:endParaRPr lang="en-US" altLang="ko-KR" sz="28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598170" y="1283335"/>
            <a:ext cx="8366760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825740" y="2636520"/>
            <a:ext cx="2089150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Y=sum(data$Y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1264285" y="1283335"/>
            <a:ext cx="7700645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759065" y="2636520"/>
            <a:ext cx="2393950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=sum(data$X1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1956435" y="1283335"/>
            <a:ext cx="7008495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759065" y="2636520"/>
            <a:ext cx="2393950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2=sum(data$X2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2755265" y="1283335"/>
            <a:ext cx="6209665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759065" y="2636520"/>
            <a:ext cx="2167890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n=dim(data)[1]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759065" y="3070225"/>
            <a:ext cx="4204970" cy="1076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Y=numeric(n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for(i in 1:n){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+ X1Y[i]=data$X1[i]*data$Y[i]}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Y=sum(X1Y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3554730" y="1283335"/>
            <a:ext cx="5410200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40220" y="2510790"/>
            <a:ext cx="4204970" cy="1076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2Y=numeric(n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for(i in 1:n){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+ X2Y[i]=data$X2[i]*data$Y[i]}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2Y=sum(X2Y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raphic 4"/>
          <p:cNvSpPr/>
          <p:nvPr/>
        </p:nvSpPr>
        <p:spPr>
          <a:xfrm rot="19505365">
            <a:off x="7177291" y="1098565"/>
            <a:ext cx="4481901" cy="4392262"/>
          </a:xfrm>
          <a:custGeom>
            <a:avLst/>
            <a:gdLst>
              <a:gd name="connsiteX0" fmla="*/ 462439 w 476250"/>
              <a:gd name="connsiteY0" fmla="*/ 160496 h 466725"/>
              <a:gd name="connsiteX1" fmla="*/ 469106 w 476250"/>
              <a:gd name="connsiteY1" fmla="*/ 153829 h 466725"/>
              <a:gd name="connsiteX2" fmla="*/ 469106 w 476250"/>
              <a:gd name="connsiteY2" fmla="*/ 149066 h 466725"/>
              <a:gd name="connsiteX3" fmla="*/ 462439 w 476250"/>
              <a:gd name="connsiteY3" fmla="*/ 142399 h 466725"/>
              <a:gd name="connsiteX4" fmla="*/ 415766 w 476250"/>
              <a:gd name="connsiteY4" fmla="*/ 142399 h 466725"/>
              <a:gd name="connsiteX5" fmla="*/ 415766 w 476250"/>
              <a:gd name="connsiteY5" fmla="*/ 93821 h 466725"/>
              <a:gd name="connsiteX6" fmla="*/ 391954 w 476250"/>
              <a:gd name="connsiteY6" fmla="*/ 70009 h 466725"/>
              <a:gd name="connsiteX7" fmla="*/ 333851 w 476250"/>
              <a:gd name="connsiteY7" fmla="*/ 70009 h 466725"/>
              <a:gd name="connsiteX8" fmla="*/ 333851 w 476250"/>
              <a:gd name="connsiteY8" fmla="*/ 13811 h 466725"/>
              <a:gd name="connsiteX9" fmla="*/ 327184 w 476250"/>
              <a:gd name="connsiteY9" fmla="*/ 7144 h 466725"/>
              <a:gd name="connsiteX10" fmla="*/ 322421 w 476250"/>
              <a:gd name="connsiteY10" fmla="*/ 7144 h 466725"/>
              <a:gd name="connsiteX11" fmla="*/ 315754 w 476250"/>
              <a:gd name="connsiteY11" fmla="*/ 13811 h 466725"/>
              <a:gd name="connsiteX12" fmla="*/ 315754 w 476250"/>
              <a:gd name="connsiteY12" fmla="*/ 70009 h 466725"/>
              <a:gd name="connsiteX13" fmla="*/ 290989 w 476250"/>
              <a:gd name="connsiteY13" fmla="*/ 70009 h 466725"/>
              <a:gd name="connsiteX14" fmla="*/ 290989 w 476250"/>
              <a:gd name="connsiteY14" fmla="*/ 13811 h 466725"/>
              <a:gd name="connsiteX15" fmla="*/ 283369 w 476250"/>
              <a:gd name="connsiteY15" fmla="*/ 7144 h 466725"/>
              <a:gd name="connsiteX16" fmla="*/ 278606 w 476250"/>
              <a:gd name="connsiteY16" fmla="*/ 7144 h 466725"/>
              <a:gd name="connsiteX17" fmla="*/ 271939 w 476250"/>
              <a:gd name="connsiteY17" fmla="*/ 13811 h 466725"/>
              <a:gd name="connsiteX18" fmla="*/ 271939 w 476250"/>
              <a:gd name="connsiteY18" fmla="*/ 70009 h 466725"/>
              <a:gd name="connsiteX19" fmla="*/ 247174 w 476250"/>
              <a:gd name="connsiteY19" fmla="*/ 70009 h 466725"/>
              <a:gd name="connsiteX20" fmla="*/ 247174 w 476250"/>
              <a:gd name="connsiteY20" fmla="*/ 13811 h 466725"/>
              <a:gd name="connsiteX21" fmla="*/ 240506 w 476250"/>
              <a:gd name="connsiteY21" fmla="*/ 7144 h 466725"/>
              <a:gd name="connsiteX22" fmla="*/ 235744 w 476250"/>
              <a:gd name="connsiteY22" fmla="*/ 7144 h 466725"/>
              <a:gd name="connsiteX23" fmla="*/ 229076 w 476250"/>
              <a:gd name="connsiteY23" fmla="*/ 13811 h 466725"/>
              <a:gd name="connsiteX24" fmla="*/ 229076 w 476250"/>
              <a:gd name="connsiteY24" fmla="*/ 70009 h 466725"/>
              <a:gd name="connsiteX25" fmla="*/ 204311 w 476250"/>
              <a:gd name="connsiteY25" fmla="*/ 70009 h 466725"/>
              <a:gd name="connsiteX26" fmla="*/ 204311 w 476250"/>
              <a:gd name="connsiteY26" fmla="*/ 13811 h 466725"/>
              <a:gd name="connsiteX27" fmla="*/ 197644 w 476250"/>
              <a:gd name="connsiteY27" fmla="*/ 7144 h 466725"/>
              <a:gd name="connsiteX28" fmla="*/ 192881 w 476250"/>
              <a:gd name="connsiteY28" fmla="*/ 7144 h 466725"/>
              <a:gd name="connsiteX29" fmla="*/ 186214 w 476250"/>
              <a:gd name="connsiteY29" fmla="*/ 13811 h 466725"/>
              <a:gd name="connsiteX30" fmla="*/ 186214 w 476250"/>
              <a:gd name="connsiteY30" fmla="*/ 70009 h 466725"/>
              <a:gd name="connsiteX31" fmla="*/ 161449 w 476250"/>
              <a:gd name="connsiteY31" fmla="*/ 70009 h 466725"/>
              <a:gd name="connsiteX32" fmla="*/ 161449 w 476250"/>
              <a:gd name="connsiteY32" fmla="*/ 13811 h 466725"/>
              <a:gd name="connsiteX33" fmla="*/ 154781 w 476250"/>
              <a:gd name="connsiteY33" fmla="*/ 7144 h 466725"/>
              <a:gd name="connsiteX34" fmla="*/ 150019 w 476250"/>
              <a:gd name="connsiteY34" fmla="*/ 7144 h 466725"/>
              <a:gd name="connsiteX35" fmla="*/ 143351 w 476250"/>
              <a:gd name="connsiteY35" fmla="*/ 13811 h 466725"/>
              <a:gd name="connsiteX36" fmla="*/ 143351 w 476250"/>
              <a:gd name="connsiteY36" fmla="*/ 70009 h 466725"/>
              <a:gd name="connsiteX37" fmla="*/ 88106 w 476250"/>
              <a:gd name="connsiteY37" fmla="*/ 70009 h 466725"/>
              <a:gd name="connsiteX38" fmla="*/ 64294 w 476250"/>
              <a:gd name="connsiteY38" fmla="*/ 93821 h 466725"/>
              <a:gd name="connsiteX39" fmla="*/ 64294 w 476250"/>
              <a:gd name="connsiteY39" fmla="*/ 142399 h 466725"/>
              <a:gd name="connsiteX40" fmla="*/ 13811 w 476250"/>
              <a:gd name="connsiteY40" fmla="*/ 142399 h 466725"/>
              <a:gd name="connsiteX41" fmla="*/ 7144 w 476250"/>
              <a:gd name="connsiteY41" fmla="*/ 149066 h 466725"/>
              <a:gd name="connsiteX42" fmla="*/ 7144 w 476250"/>
              <a:gd name="connsiteY42" fmla="*/ 153829 h 466725"/>
              <a:gd name="connsiteX43" fmla="*/ 13811 w 476250"/>
              <a:gd name="connsiteY43" fmla="*/ 160496 h 466725"/>
              <a:gd name="connsiteX44" fmla="*/ 64294 w 476250"/>
              <a:gd name="connsiteY44" fmla="*/ 160496 h 466725"/>
              <a:gd name="connsiteX45" fmla="*/ 64294 w 476250"/>
              <a:gd name="connsiteY45" fmla="*/ 185261 h 466725"/>
              <a:gd name="connsiteX46" fmla="*/ 13811 w 476250"/>
              <a:gd name="connsiteY46" fmla="*/ 185261 h 466725"/>
              <a:gd name="connsiteX47" fmla="*/ 7144 w 476250"/>
              <a:gd name="connsiteY47" fmla="*/ 191929 h 466725"/>
              <a:gd name="connsiteX48" fmla="*/ 7144 w 476250"/>
              <a:gd name="connsiteY48" fmla="*/ 196691 h 466725"/>
              <a:gd name="connsiteX49" fmla="*/ 13811 w 476250"/>
              <a:gd name="connsiteY49" fmla="*/ 203359 h 466725"/>
              <a:gd name="connsiteX50" fmla="*/ 64294 w 476250"/>
              <a:gd name="connsiteY50" fmla="*/ 203359 h 466725"/>
              <a:gd name="connsiteX51" fmla="*/ 64294 w 476250"/>
              <a:gd name="connsiteY51" fmla="*/ 228124 h 466725"/>
              <a:gd name="connsiteX52" fmla="*/ 13811 w 476250"/>
              <a:gd name="connsiteY52" fmla="*/ 228124 h 466725"/>
              <a:gd name="connsiteX53" fmla="*/ 7144 w 476250"/>
              <a:gd name="connsiteY53" fmla="*/ 235744 h 466725"/>
              <a:gd name="connsiteX54" fmla="*/ 7144 w 476250"/>
              <a:gd name="connsiteY54" fmla="*/ 240506 h 466725"/>
              <a:gd name="connsiteX55" fmla="*/ 13811 w 476250"/>
              <a:gd name="connsiteY55" fmla="*/ 247174 h 466725"/>
              <a:gd name="connsiteX56" fmla="*/ 64294 w 476250"/>
              <a:gd name="connsiteY56" fmla="*/ 247174 h 466725"/>
              <a:gd name="connsiteX57" fmla="*/ 64294 w 476250"/>
              <a:gd name="connsiteY57" fmla="*/ 271939 h 466725"/>
              <a:gd name="connsiteX58" fmla="*/ 13811 w 476250"/>
              <a:gd name="connsiteY58" fmla="*/ 271939 h 466725"/>
              <a:gd name="connsiteX59" fmla="*/ 7144 w 476250"/>
              <a:gd name="connsiteY59" fmla="*/ 278606 h 466725"/>
              <a:gd name="connsiteX60" fmla="*/ 7144 w 476250"/>
              <a:gd name="connsiteY60" fmla="*/ 283369 h 466725"/>
              <a:gd name="connsiteX61" fmla="*/ 13811 w 476250"/>
              <a:gd name="connsiteY61" fmla="*/ 290036 h 466725"/>
              <a:gd name="connsiteX62" fmla="*/ 64294 w 476250"/>
              <a:gd name="connsiteY62" fmla="*/ 290036 h 466725"/>
              <a:gd name="connsiteX63" fmla="*/ 64294 w 476250"/>
              <a:gd name="connsiteY63" fmla="*/ 314801 h 466725"/>
              <a:gd name="connsiteX64" fmla="*/ 13811 w 476250"/>
              <a:gd name="connsiteY64" fmla="*/ 314801 h 466725"/>
              <a:gd name="connsiteX65" fmla="*/ 7144 w 476250"/>
              <a:gd name="connsiteY65" fmla="*/ 321469 h 466725"/>
              <a:gd name="connsiteX66" fmla="*/ 7144 w 476250"/>
              <a:gd name="connsiteY66" fmla="*/ 326231 h 466725"/>
              <a:gd name="connsiteX67" fmla="*/ 13811 w 476250"/>
              <a:gd name="connsiteY67" fmla="*/ 332899 h 466725"/>
              <a:gd name="connsiteX68" fmla="*/ 64294 w 476250"/>
              <a:gd name="connsiteY68" fmla="*/ 332899 h 466725"/>
              <a:gd name="connsiteX69" fmla="*/ 64294 w 476250"/>
              <a:gd name="connsiteY69" fmla="*/ 380524 h 466725"/>
              <a:gd name="connsiteX70" fmla="*/ 88106 w 476250"/>
              <a:gd name="connsiteY70" fmla="*/ 404336 h 466725"/>
              <a:gd name="connsiteX71" fmla="*/ 142399 w 476250"/>
              <a:gd name="connsiteY71" fmla="*/ 404336 h 466725"/>
              <a:gd name="connsiteX72" fmla="*/ 142399 w 476250"/>
              <a:gd name="connsiteY72" fmla="*/ 461486 h 466725"/>
              <a:gd name="connsiteX73" fmla="*/ 149066 w 476250"/>
              <a:gd name="connsiteY73" fmla="*/ 468154 h 466725"/>
              <a:gd name="connsiteX74" fmla="*/ 153829 w 476250"/>
              <a:gd name="connsiteY74" fmla="*/ 468154 h 466725"/>
              <a:gd name="connsiteX75" fmla="*/ 160496 w 476250"/>
              <a:gd name="connsiteY75" fmla="*/ 461486 h 466725"/>
              <a:gd name="connsiteX76" fmla="*/ 160496 w 476250"/>
              <a:gd name="connsiteY76" fmla="*/ 404336 h 466725"/>
              <a:gd name="connsiteX77" fmla="*/ 185261 w 476250"/>
              <a:gd name="connsiteY77" fmla="*/ 404336 h 466725"/>
              <a:gd name="connsiteX78" fmla="*/ 185261 w 476250"/>
              <a:gd name="connsiteY78" fmla="*/ 461486 h 466725"/>
              <a:gd name="connsiteX79" fmla="*/ 191929 w 476250"/>
              <a:gd name="connsiteY79" fmla="*/ 468154 h 466725"/>
              <a:gd name="connsiteX80" fmla="*/ 196691 w 476250"/>
              <a:gd name="connsiteY80" fmla="*/ 468154 h 466725"/>
              <a:gd name="connsiteX81" fmla="*/ 203359 w 476250"/>
              <a:gd name="connsiteY81" fmla="*/ 461486 h 466725"/>
              <a:gd name="connsiteX82" fmla="*/ 203359 w 476250"/>
              <a:gd name="connsiteY82" fmla="*/ 404336 h 466725"/>
              <a:gd name="connsiteX83" fmla="*/ 228124 w 476250"/>
              <a:gd name="connsiteY83" fmla="*/ 404336 h 466725"/>
              <a:gd name="connsiteX84" fmla="*/ 228124 w 476250"/>
              <a:gd name="connsiteY84" fmla="*/ 461486 h 466725"/>
              <a:gd name="connsiteX85" fmla="*/ 234791 w 476250"/>
              <a:gd name="connsiteY85" fmla="*/ 468154 h 466725"/>
              <a:gd name="connsiteX86" fmla="*/ 239554 w 476250"/>
              <a:gd name="connsiteY86" fmla="*/ 468154 h 466725"/>
              <a:gd name="connsiteX87" fmla="*/ 246221 w 476250"/>
              <a:gd name="connsiteY87" fmla="*/ 461486 h 466725"/>
              <a:gd name="connsiteX88" fmla="*/ 246221 w 476250"/>
              <a:gd name="connsiteY88" fmla="*/ 404336 h 466725"/>
              <a:gd name="connsiteX89" fmla="*/ 270986 w 476250"/>
              <a:gd name="connsiteY89" fmla="*/ 404336 h 466725"/>
              <a:gd name="connsiteX90" fmla="*/ 270986 w 476250"/>
              <a:gd name="connsiteY90" fmla="*/ 461486 h 466725"/>
              <a:gd name="connsiteX91" fmla="*/ 277654 w 476250"/>
              <a:gd name="connsiteY91" fmla="*/ 468154 h 466725"/>
              <a:gd name="connsiteX92" fmla="*/ 283369 w 476250"/>
              <a:gd name="connsiteY92" fmla="*/ 468154 h 466725"/>
              <a:gd name="connsiteX93" fmla="*/ 290036 w 476250"/>
              <a:gd name="connsiteY93" fmla="*/ 461486 h 466725"/>
              <a:gd name="connsiteX94" fmla="*/ 290036 w 476250"/>
              <a:gd name="connsiteY94" fmla="*/ 404336 h 466725"/>
              <a:gd name="connsiteX95" fmla="*/ 314801 w 476250"/>
              <a:gd name="connsiteY95" fmla="*/ 404336 h 466725"/>
              <a:gd name="connsiteX96" fmla="*/ 314801 w 476250"/>
              <a:gd name="connsiteY96" fmla="*/ 461486 h 466725"/>
              <a:gd name="connsiteX97" fmla="*/ 321469 w 476250"/>
              <a:gd name="connsiteY97" fmla="*/ 468154 h 466725"/>
              <a:gd name="connsiteX98" fmla="*/ 326231 w 476250"/>
              <a:gd name="connsiteY98" fmla="*/ 468154 h 466725"/>
              <a:gd name="connsiteX99" fmla="*/ 332899 w 476250"/>
              <a:gd name="connsiteY99" fmla="*/ 461486 h 466725"/>
              <a:gd name="connsiteX100" fmla="*/ 332899 w 476250"/>
              <a:gd name="connsiteY100" fmla="*/ 404336 h 466725"/>
              <a:gd name="connsiteX101" fmla="*/ 391001 w 476250"/>
              <a:gd name="connsiteY101" fmla="*/ 404336 h 466725"/>
              <a:gd name="connsiteX102" fmla="*/ 414814 w 476250"/>
              <a:gd name="connsiteY102" fmla="*/ 380524 h 466725"/>
              <a:gd name="connsiteX103" fmla="*/ 414814 w 476250"/>
              <a:gd name="connsiteY103" fmla="*/ 332899 h 466725"/>
              <a:gd name="connsiteX104" fmla="*/ 461486 w 476250"/>
              <a:gd name="connsiteY104" fmla="*/ 332899 h 466725"/>
              <a:gd name="connsiteX105" fmla="*/ 468154 w 476250"/>
              <a:gd name="connsiteY105" fmla="*/ 326231 h 466725"/>
              <a:gd name="connsiteX106" fmla="*/ 468154 w 476250"/>
              <a:gd name="connsiteY106" fmla="*/ 321469 h 466725"/>
              <a:gd name="connsiteX107" fmla="*/ 461486 w 476250"/>
              <a:gd name="connsiteY107" fmla="*/ 314801 h 466725"/>
              <a:gd name="connsiteX108" fmla="*/ 414814 w 476250"/>
              <a:gd name="connsiteY108" fmla="*/ 314801 h 466725"/>
              <a:gd name="connsiteX109" fmla="*/ 414814 w 476250"/>
              <a:gd name="connsiteY109" fmla="*/ 290036 h 466725"/>
              <a:gd name="connsiteX110" fmla="*/ 461486 w 476250"/>
              <a:gd name="connsiteY110" fmla="*/ 290036 h 466725"/>
              <a:gd name="connsiteX111" fmla="*/ 468154 w 476250"/>
              <a:gd name="connsiteY111" fmla="*/ 283369 h 466725"/>
              <a:gd name="connsiteX112" fmla="*/ 468154 w 476250"/>
              <a:gd name="connsiteY112" fmla="*/ 278606 h 466725"/>
              <a:gd name="connsiteX113" fmla="*/ 461486 w 476250"/>
              <a:gd name="connsiteY113" fmla="*/ 271939 h 466725"/>
              <a:gd name="connsiteX114" fmla="*/ 414814 w 476250"/>
              <a:gd name="connsiteY114" fmla="*/ 271939 h 466725"/>
              <a:gd name="connsiteX115" fmla="*/ 414814 w 476250"/>
              <a:gd name="connsiteY115" fmla="*/ 247174 h 466725"/>
              <a:gd name="connsiteX116" fmla="*/ 461486 w 476250"/>
              <a:gd name="connsiteY116" fmla="*/ 247174 h 466725"/>
              <a:gd name="connsiteX117" fmla="*/ 468154 w 476250"/>
              <a:gd name="connsiteY117" fmla="*/ 240506 h 466725"/>
              <a:gd name="connsiteX118" fmla="*/ 468154 w 476250"/>
              <a:gd name="connsiteY118" fmla="*/ 235744 h 466725"/>
              <a:gd name="connsiteX119" fmla="*/ 461486 w 476250"/>
              <a:gd name="connsiteY119" fmla="*/ 229076 h 466725"/>
              <a:gd name="connsiteX120" fmla="*/ 414814 w 476250"/>
              <a:gd name="connsiteY120" fmla="*/ 229076 h 466725"/>
              <a:gd name="connsiteX121" fmla="*/ 414814 w 476250"/>
              <a:gd name="connsiteY121" fmla="*/ 204311 h 466725"/>
              <a:gd name="connsiteX122" fmla="*/ 461486 w 476250"/>
              <a:gd name="connsiteY122" fmla="*/ 204311 h 466725"/>
              <a:gd name="connsiteX123" fmla="*/ 468154 w 476250"/>
              <a:gd name="connsiteY123" fmla="*/ 197644 h 466725"/>
              <a:gd name="connsiteX124" fmla="*/ 468154 w 476250"/>
              <a:gd name="connsiteY124" fmla="*/ 192881 h 466725"/>
              <a:gd name="connsiteX125" fmla="*/ 461486 w 476250"/>
              <a:gd name="connsiteY125" fmla="*/ 186214 h 466725"/>
              <a:gd name="connsiteX126" fmla="*/ 414814 w 476250"/>
              <a:gd name="connsiteY126" fmla="*/ 186214 h 466725"/>
              <a:gd name="connsiteX127" fmla="*/ 414814 w 476250"/>
              <a:gd name="connsiteY127" fmla="*/ 161449 h 466725"/>
              <a:gd name="connsiteX128" fmla="*/ 462439 w 476250"/>
              <a:gd name="connsiteY128" fmla="*/ 161449 h 46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476250" h="466725">
                <a:moveTo>
                  <a:pt x="462439" y="160496"/>
                </a:moveTo>
                <a:cubicBezTo>
                  <a:pt x="466249" y="160496"/>
                  <a:pt x="469106" y="157639"/>
                  <a:pt x="469106" y="153829"/>
                </a:cubicBezTo>
                <a:lnTo>
                  <a:pt x="469106" y="149066"/>
                </a:lnTo>
                <a:cubicBezTo>
                  <a:pt x="469106" y="145256"/>
                  <a:pt x="466249" y="142399"/>
                  <a:pt x="462439" y="142399"/>
                </a:cubicBezTo>
                <a:lnTo>
                  <a:pt x="415766" y="142399"/>
                </a:lnTo>
                <a:lnTo>
                  <a:pt x="415766" y="93821"/>
                </a:lnTo>
                <a:cubicBezTo>
                  <a:pt x="415766" y="80486"/>
                  <a:pt x="405289" y="70009"/>
                  <a:pt x="391954" y="70009"/>
                </a:cubicBezTo>
                <a:lnTo>
                  <a:pt x="333851" y="70009"/>
                </a:lnTo>
                <a:lnTo>
                  <a:pt x="333851" y="13811"/>
                </a:lnTo>
                <a:cubicBezTo>
                  <a:pt x="333851" y="10001"/>
                  <a:pt x="330994" y="7144"/>
                  <a:pt x="327184" y="7144"/>
                </a:cubicBezTo>
                <a:lnTo>
                  <a:pt x="322421" y="7144"/>
                </a:lnTo>
                <a:cubicBezTo>
                  <a:pt x="318611" y="7144"/>
                  <a:pt x="315754" y="10001"/>
                  <a:pt x="315754" y="13811"/>
                </a:cubicBezTo>
                <a:lnTo>
                  <a:pt x="315754" y="70009"/>
                </a:lnTo>
                <a:lnTo>
                  <a:pt x="290989" y="70009"/>
                </a:lnTo>
                <a:lnTo>
                  <a:pt x="290989" y="13811"/>
                </a:lnTo>
                <a:cubicBezTo>
                  <a:pt x="290989" y="10001"/>
                  <a:pt x="287179" y="7144"/>
                  <a:pt x="283369" y="7144"/>
                </a:cubicBezTo>
                <a:lnTo>
                  <a:pt x="278606" y="7144"/>
                </a:lnTo>
                <a:cubicBezTo>
                  <a:pt x="274796" y="7144"/>
                  <a:pt x="271939" y="10001"/>
                  <a:pt x="271939" y="13811"/>
                </a:cubicBezTo>
                <a:lnTo>
                  <a:pt x="271939" y="70009"/>
                </a:lnTo>
                <a:lnTo>
                  <a:pt x="247174" y="70009"/>
                </a:lnTo>
                <a:lnTo>
                  <a:pt x="247174" y="13811"/>
                </a:lnTo>
                <a:cubicBezTo>
                  <a:pt x="247174" y="10001"/>
                  <a:pt x="244316" y="7144"/>
                  <a:pt x="240506" y="7144"/>
                </a:cubicBezTo>
                <a:lnTo>
                  <a:pt x="235744" y="7144"/>
                </a:lnTo>
                <a:cubicBezTo>
                  <a:pt x="231934" y="7144"/>
                  <a:pt x="229076" y="10001"/>
                  <a:pt x="229076" y="13811"/>
                </a:cubicBezTo>
                <a:lnTo>
                  <a:pt x="229076" y="70009"/>
                </a:lnTo>
                <a:lnTo>
                  <a:pt x="204311" y="70009"/>
                </a:lnTo>
                <a:lnTo>
                  <a:pt x="204311" y="13811"/>
                </a:lnTo>
                <a:cubicBezTo>
                  <a:pt x="204311" y="10001"/>
                  <a:pt x="201454" y="7144"/>
                  <a:pt x="197644" y="7144"/>
                </a:cubicBezTo>
                <a:lnTo>
                  <a:pt x="192881" y="7144"/>
                </a:lnTo>
                <a:cubicBezTo>
                  <a:pt x="189071" y="7144"/>
                  <a:pt x="186214" y="10001"/>
                  <a:pt x="186214" y="13811"/>
                </a:cubicBezTo>
                <a:lnTo>
                  <a:pt x="186214" y="70009"/>
                </a:lnTo>
                <a:lnTo>
                  <a:pt x="161449" y="70009"/>
                </a:lnTo>
                <a:lnTo>
                  <a:pt x="161449" y="13811"/>
                </a:lnTo>
                <a:cubicBezTo>
                  <a:pt x="161449" y="10001"/>
                  <a:pt x="158591" y="7144"/>
                  <a:pt x="154781" y="7144"/>
                </a:cubicBezTo>
                <a:lnTo>
                  <a:pt x="150019" y="7144"/>
                </a:lnTo>
                <a:cubicBezTo>
                  <a:pt x="146209" y="7144"/>
                  <a:pt x="143351" y="10001"/>
                  <a:pt x="143351" y="13811"/>
                </a:cubicBezTo>
                <a:lnTo>
                  <a:pt x="143351" y="70009"/>
                </a:lnTo>
                <a:lnTo>
                  <a:pt x="88106" y="70009"/>
                </a:lnTo>
                <a:cubicBezTo>
                  <a:pt x="74771" y="70009"/>
                  <a:pt x="64294" y="81439"/>
                  <a:pt x="64294" y="93821"/>
                </a:cubicBezTo>
                <a:lnTo>
                  <a:pt x="64294" y="142399"/>
                </a:lnTo>
                <a:lnTo>
                  <a:pt x="13811" y="142399"/>
                </a:lnTo>
                <a:cubicBezTo>
                  <a:pt x="10001" y="142399"/>
                  <a:pt x="7144" y="145256"/>
                  <a:pt x="7144" y="149066"/>
                </a:cubicBezTo>
                <a:lnTo>
                  <a:pt x="7144" y="153829"/>
                </a:lnTo>
                <a:cubicBezTo>
                  <a:pt x="7144" y="157639"/>
                  <a:pt x="10001" y="160496"/>
                  <a:pt x="13811" y="160496"/>
                </a:cubicBezTo>
                <a:lnTo>
                  <a:pt x="64294" y="160496"/>
                </a:lnTo>
                <a:lnTo>
                  <a:pt x="64294" y="185261"/>
                </a:lnTo>
                <a:lnTo>
                  <a:pt x="13811" y="185261"/>
                </a:lnTo>
                <a:cubicBezTo>
                  <a:pt x="10001" y="185261"/>
                  <a:pt x="7144" y="188119"/>
                  <a:pt x="7144" y="191929"/>
                </a:cubicBezTo>
                <a:lnTo>
                  <a:pt x="7144" y="196691"/>
                </a:lnTo>
                <a:cubicBezTo>
                  <a:pt x="7144" y="200501"/>
                  <a:pt x="10001" y="203359"/>
                  <a:pt x="13811" y="203359"/>
                </a:cubicBezTo>
                <a:lnTo>
                  <a:pt x="64294" y="203359"/>
                </a:lnTo>
                <a:lnTo>
                  <a:pt x="64294" y="228124"/>
                </a:lnTo>
                <a:lnTo>
                  <a:pt x="13811" y="228124"/>
                </a:lnTo>
                <a:cubicBezTo>
                  <a:pt x="10001" y="229076"/>
                  <a:pt x="7144" y="231934"/>
                  <a:pt x="7144" y="235744"/>
                </a:cubicBezTo>
                <a:lnTo>
                  <a:pt x="7144" y="240506"/>
                </a:lnTo>
                <a:cubicBezTo>
                  <a:pt x="7144" y="244316"/>
                  <a:pt x="10001" y="247174"/>
                  <a:pt x="13811" y="247174"/>
                </a:cubicBezTo>
                <a:lnTo>
                  <a:pt x="64294" y="247174"/>
                </a:lnTo>
                <a:lnTo>
                  <a:pt x="64294" y="271939"/>
                </a:lnTo>
                <a:lnTo>
                  <a:pt x="13811" y="271939"/>
                </a:lnTo>
                <a:cubicBezTo>
                  <a:pt x="10001" y="271939"/>
                  <a:pt x="7144" y="274796"/>
                  <a:pt x="7144" y="278606"/>
                </a:cubicBezTo>
                <a:lnTo>
                  <a:pt x="7144" y="283369"/>
                </a:lnTo>
                <a:cubicBezTo>
                  <a:pt x="7144" y="287179"/>
                  <a:pt x="10001" y="290036"/>
                  <a:pt x="13811" y="290036"/>
                </a:cubicBezTo>
                <a:lnTo>
                  <a:pt x="64294" y="290036"/>
                </a:lnTo>
                <a:lnTo>
                  <a:pt x="64294" y="314801"/>
                </a:lnTo>
                <a:lnTo>
                  <a:pt x="13811" y="314801"/>
                </a:lnTo>
                <a:cubicBezTo>
                  <a:pt x="10001" y="314801"/>
                  <a:pt x="7144" y="317659"/>
                  <a:pt x="7144" y="321469"/>
                </a:cubicBezTo>
                <a:lnTo>
                  <a:pt x="7144" y="326231"/>
                </a:lnTo>
                <a:cubicBezTo>
                  <a:pt x="7144" y="330041"/>
                  <a:pt x="10001" y="332899"/>
                  <a:pt x="13811" y="332899"/>
                </a:cubicBezTo>
                <a:lnTo>
                  <a:pt x="64294" y="332899"/>
                </a:lnTo>
                <a:lnTo>
                  <a:pt x="64294" y="380524"/>
                </a:lnTo>
                <a:cubicBezTo>
                  <a:pt x="64294" y="393859"/>
                  <a:pt x="74771" y="404336"/>
                  <a:pt x="88106" y="404336"/>
                </a:cubicBezTo>
                <a:lnTo>
                  <a:pt x="142399" y="404336"/>
                </a:lnTo>
                <a:lnTo>
                  <a:pt x="142399" y="461486"/>
                </a:lnTo>
                <a:cubicBezTo>
                  <a:pt x="142399" y="465296"/>
                  <a:pt x="145256" y="468154"/>
                  <a:pt x="149066" y="468154"/>
                </a:cubicBezTo>
                <a:lnTo>
                  <a:pt x="153829" y="468154"/>
                </a:lnTo>
                <a:cubicBezTo>
                  <a:pt x="157639" y="468154"/>
                  <a:pt x="160496" y="465296"/>
                  <a:pt x="160496" y="461486"/>
                </a:cubicBezTo>
                <a:lnTo>
                  <a:pt x="160496" y="404336"/>
                </a:lnTo>
                <a:lnTo>
                  <a:pt x="185261" y="404336"/>
                </a:lnTo>
                <a:lnTo>
                  <a:pt x="185261" y="461486"/>
                </a:lnTo>
                <a:cubicBezTo>
                  <a:pt x="185261" y="465296"/>
                  <a:pt x="188119" y="468154"/>
                  <a:pt x="191929" y="468154"/>
                </a:cubicBezTo>
                <a:lnTo>
                  <a:pt x="196691" y="468154"/>
                </a:lnTo>
                <a:cubicBezTo>
                  <a:pt x="200501" y="468154"/>
                  <a:pt x="203359" y="465296"/>
                  <a:pt x="203359" y="461486"/>
                </a:cubicBezTo>
                <a:lnTo>
                  <a:pt x="203359" y="404336"/>
                </a:lnTo>
                <a:lnTo>
                  <a:pt x="228124" y="404336"/>
                </a:lnTo>
                <a:lnTo>
                  <a:pt x="228124" y="461486"/>
                </a:lnTo>
                <a:cubicBezTo>
                  <a:pt x="228124" y="465296"/>
                  <a:pt x="230981" y="468154"/>
                  <a:pt x="234791" y="468154"/>
                </a:cubicBezTo>
                <a:lnTo>
                  <a:pt x="239554" y="468154"/>
                </a:lnTo>
                <a:cubicBezTo>
                  <a:pt x="243364" y="468154"/>
                  <a:pt x="246221" y="465296"/>
                  <a:pt x="246221" y="461486"/>
                </a:cubicBezTo>
                <a:lnTo>
                  <a:pt x="246221" y="404336"/>
                </a:lnTo>
                <a:lnTo>
                  <a:pt x="270986" y="404336"/>
                </a:lnTo>
                <a:lnTo>
                  <a:pt x="270986" y="461486"/>
                </a:lnTo>
                <a:cubicBezTo>
                  <a:pt x="270986" y="465296"/>
                  <a:pt x="273844" y="468154"/>
                  <a:pt x="277654" y="468154"/>
                </a:cubicBezTo>
                <a:lnTo>
                  <a:pt x="283369" y="468154"/>
                </a:lnTo>
                <a:cubicBezTo>
                  <a:pt x="287179" y="468154"/>
                  <a:pt x="290036" y="465296"/>
                  <a:pt x="290036" y="461486"/>
                </a:cubicBezTo>
                <a:lnTo>
                  <a:pt x="290036" y="404336"/>
                </a:lnTo>
                <a:lnTo>
                  <a:pt x="314801" y="404336"/>
                </a:lnTo>
                <a:lnTo>
                  <a:pt x="314801" y="461486"/>
                </a:lnTo>
                <a:cubicBezTo>
                  <a:pt x="314801" y="465296"/>
                  <a:pt x="317659" y="468154"/>
                  <a:pt x="321469" y="468154"/>
                </a:cubicBezTo>
                <a:lnTo>
                  <a:pt x="326231" y="468154"/>
                </a:lnTo>
                <a:cubicBezTo>
                  <a:pt x="330041" y="468154"/>
                  <a:pt x="332899" y="465296"/>
                  <a:pt x="332899" y="461486"/>
                </a:cubicBezTo>
                <a:lnTo>
                  <a:pt x="332899" y="404336"/>
                </a:lnTo>
                <a:lnTo>
                  <a:pt x="391001" y="404336"/>
                </a:lnTo>
                <a:cubicBezTo>
                  <a:pt x="404336" y="404336"/>
                  <a:pt x="414814" y="393859"/>
                  <a:pt x="414814" y="380524"/>
                </a:cubicBezTo>
                <a:lnTo>
                  <a:pt x="414814" y="332899"/>
                </a:lnTo>
                <a:lnTo>
                  <a:pt x="461486" y="332899"/>
                </a:lnTo>
                <a:cubicBezTo>
                  <a:pt x="465296" y="332899"/>
                  <a:pt x="468154" y="330041"/>
                  <a:pt x="468154" y="326231"/>
                </a:cubicBezTo>
                <a:lnTo>
                  <a:pt x="468154" y="321469"/>
                </a:lnTo>
                <a:cubicBezTo>
                  <a:pt x="468154" y="317659"/>
                  <a:pt x="465296" y="314801"/>
                  <a:pt x="461486" y="314801"/>
                </a:cubicBezTo>
                <a:lnTo>
                  <a:pt x="414814" y="314801"/>
                </a:lnTo>
                <a:lnTo>
                  <a:pt x="414814" y="290036"/>
                </a:lnTo>
                <a:lnTo>
                  <a:pt x="461486" y="290036"/>
                </a:lnTo>
                <a:cubicBezTo>
                  <a:pt x="465296" y="290036"/>
                  <a:pt x="468154" y="287179"/>
                  <a:pt x="468154" y="283369"/>
                </a:cubicBezTo>
                <a:lnTo>
                  <a:pt x="468154" y="278606"/>
                </a:lnTo>
                <a:cubicBezTo>
                  <a:pt x="468154" y="274796"/>
                  <a:pt x="465296" y="271939"/>
                  <a:pt x="461486" y="271939"/>
                </a:cubicBezTo>
                <a:lnTo>
                  <a:pt x="414814" y="271939"/>
                </a:lnTo>
                <a:lnTo>
                  <a:pt x="414814" y="247174"/>
                </a:lnTo>
                <a:lnTo>
                  <a:pt x="461486" y="247174"/>
                </a:lnTo>
                <a:cubicBezTo>
                  <a:pt x="465296" y="247174"/>
                  <a:pt x="468154" y="244316"/>
                  <a:pt x="468154" y="240506"/>
                </a:cubicBezTo>
                <a:lnTo>
                  <a:pt x="468154" y="235744"/>
                </a:lnTo>
                <a:cubicBezTo>
                  <a:pt x="468154" y="231934"/>
                  <a:pt x="465296" y="229076"/>
                  <a:pt x="461486" y="229076"/>
                </a:cubicBezTo>
                <a:lnTo>
                  <a:pt x="414814" y="229076"/>
                </a:lnTo>
                <a:lnTo>
                  <a:pt x="414814" y="204311"/>
                </a:lnTo>
                <a:lnTo>
                  <a:pt x="461486" y="204311"/>
                </a:lnTo>
                <a:cubicBezTo>
                  <a:pt x="465296" y="204311"/>
                  <a:pt x="468154" y="201454"/>
                  <a:pt x="468154" y="197644"/>
                </a:cubicBezTo>
                <a:lnTo>
                  <a:pt x="468154" y="192881"/>
                </a:lnTo>
                <a:cubicBezTo>
                  <a:pt x="468154" y="189071"/>
                  <a:pt x="465296" y="186214"/>
                  <a:pt x="461486" y="186214"/>
                </a:cubicBezTo>
                <a:lnTo>
                  <a:pt x="414814" y="186214"/>
                </a:lnTo>
                <a:lnTo>
                  <a:pt x="414814" y="161449"/>
                </a:lnTo>
                <a:lnTo>
                  <a:pt x="462439" y="161449"/>
                </a:lnTo>
                <a:close/>
              </a:path>
            </a:pathLst>
          </a:custGeom>
          <a:solidFill>
            <a:srgbClr val="8FC4EF">
              <a:alpha val="18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17554" y="445439"/>
            <a:ext cx="6923766" cy="9220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5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Materials </a:t>
            </a:r>
            <a:endParaRPr lang="ko-KR" altLang="en-US" sz="5400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80768" y="1706975"/>
            <a:ext cx="5365516" cy="769441"/>
            <a:chOff x="1848112" y="1575921"/>
            <a:chExt cx="5365516" cy="769441"/>
          </a:xfrm>
        </p:grpSpPr>
        <p:sp>
          <p:nvSpPr>
            <p:cNvPr id="9" name="TextBox 8"/>
            <p:cNvSpPr txBox="1"/>
            <p:nvPr/>
          </p:nvSpPr>
          <p:spPr>
            <a:xfrm>
              <a:off x="2705936" y="1789403"/>
              <a:ext cx="4507692" cy="50673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Introduction</a:t>
              </a:r>
              <a:endParaRPr lang="ko-KR" altLang="en-US" sz="27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848112" y="1575921"/>
              <a:ext cx="958096" cy="76944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4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01</a:t>
              </a:r>
              <a:endParaRPr lang="ko-KR" alt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680768" y="2841953"/>
            <a:ext cx="5681728" cy="769441"/>
            <a:chOff x="1848112" y="1575921"/>
            <a:chExt cx="5681728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2705935" y="1789403"/>
              <a:ext cx="4823905" cy="50673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sz="27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Case Study</a:t>
              </a:r>
              <a:endParaRPr lang="en-US" sz="27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848112" y="1575921"/>
              <a:ext cx="958096" cy="76944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4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02</a:t>
              </a:r>
              <a:endParaRPr lang="ko-KR" alt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80768" y="3976931"/>
            <a:ext cx="5365516" cy="769441"/>
            <a:chOff x="1848112" y="1575921"/>
            <a:chExt cx="5365516" cy="769441"/>
          </a:xfrm>
        </p:grpSpPr>
        <p:sp>
          <p:nvSpPr>
            <p:cNvPr id="23" name="TextBox 22"/>
            <p:cNvSpPr txBox="1"/>
            <p:nvPr/>
          </p:nvSpPr>
          <p:spPr>
            <a:xfrm>
              <a:off x="2705936" y="1789403"/>
              <a:ext cx="4507692" cy="50673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Practice</a:t>
              </a:r>
              <a:endParaRPr lang="en-US" altLang="ko-KR" sz="27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48112" y="1575921"/>
              <a:ext cx="958096" cy="76944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4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03</a:t>
              </a:r>
              <a:endParaRPr lang="ko-KR" alt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680768" y="5111908"/>
            <a:ext cx="5383988" cy="914978"/>
            <a:chOff x="1848112" y="1575921"/>
            <a:chExt cx="5383988" cy="914978"/>
          </a:xfrm>
        </p:grpSpPr>
        <p:sp>
          <p:nvSpPr>
            <p:cNvPr id="26" name="TextBox 25"/>
            <p:cNvSpPr txBox="1"/>
            <p:nvPr/>
          </p:nvSpPr>
          <p:spPr>
            <a:xfrm>
              <a:off x="2724408" y="2213900"/>
              <a:ext cx="45076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05936" y="1789403"/>
              <a:ext cx="4507692" cy="50783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7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Conclusion</a:t>
              </a:r>
              <a:endParaRPr lang="ko-KR" altLang="en-US" sz="27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48112" y="1575921"/>
              <a:ext cx="958096" cy="769441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pPr algn="ctr"/>
              <a:r>
                <a:rPr lang="en-US" altLang="ko-KR" sz="44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04</a:t>
              </a:r>
              <a:endParaRPr lang="ko-KR" alt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9" name="Graphic 421"/>
          <p:cNvGrpSpPr/>
          <p:nvPr/>
        </p:nvGrpSpPr>
        <p:grpSpPr>
          <a:xfrm flipH="1">
            <a:off x="7697676" y="601841"/>
            <a:ext cx="2882106" cy="5665072"/>
            <a:chOff x="4351496" y="0"/>
            <a:chExt cx="3489008" cy="6858000"/>
          </a:xfrm>
          <a:solidFill>
            <a:schemeClr val="accent1"/>
          </a:solidFill>
        </p:grpSpPr>
        <p:sp>
          <p:nvSpPr>
            <p:cNvPr id="30" name="Freeform: Shape 29"/>
            <p:cNvSpPr/>
            <p:nvPr/>
          </p:nvSpPr>
          <p:spPr>
            <a:xfrm>
              <a:off x="7175064" y="2830854"/>
              <a:ext cx="227171" cy="124301"/>
            </a:xfrm>
            <a:custGeom>
              <a:avLst/>
              <a:gdLst>
                <a:gd name="connsiteX0" fmla="*/ 127516 w 227171"/>
                <a:gd name="connsiteY0" fmla="*/ 32790 h 124301"/>
                <a:gd name="connsiteX1" fmla="*/ 124087 w 227171"/>
                <a:gd name="connsiteY1" fmla="*/ 37505 h 124301"/>
                <a:gd name="connsiteX2" fmla="*/ 118515 w 227171"/>
                <a:gd name="connsiteY2" fmla="*/ 36647 h 124301"/>
                <a:gd name="connsiteX3" fmla="*/ 79081 w 227171"/>
                <a:gd name="connsiteY3" fmla="*/ 32361 h 124301"/>
                <a:gd name="connsiteX4" fmla="*/ 3215 w 227171"/>
                <a:gd name="connsiteY4" fmla="*/ 93226 h 124301"/>
                <a:gd name="connsiteX5" fmla="*/ 27218 w 227171"/>
                <a:gd name="connsiteY5" fmla="*/ 121944 h 124301"/>
                <a:gd name="connsiteX6" fmla="*/ 114657 w 227171"/>
                <a:gd name="connsiteY6" fmla="*/ 51221 h 124301"/>
                <a:gd name="connsiteX7" fmla="*/ 120229 w 227171"/>
                <a:gd name="connsiteY7" fmla="*/ 52935 h 124301"/>
                <a:gd name="connsiteX8" fmla="*/ 120229 w 227171"/>
                <a:gd name="connsiteY8" fmla="*/ 52935 h 124301"/>
                <a:gd name="connsiteX9" fmla="*/ 179379 w 227171"/>
                <a:gd name="connsiteY9" fmla="*/ 76081 h 124301"/>
                <a:gd name="connsiteX10" fmla="*/ 223957 w 227171"/>
                <a:gd name="connsiteY10" fmla="*/ 40934 h 124301"/>
                <a:gd name="connsiteX11" fmla="*/ 207240 w 227171"/>
                <a:gd name="connsiteY11" fmla="*/ 5358 h 124301"/>
                <a:gd name="connsiteX12" fmla="*/ 206383 w 227171"/>
                <a:gd name="connsiteY12" fmla="*/ 6215 h 124301"/>
                <a:gd name="connsiteX13" fmla="*/ 149376 w 227171"/>
                <a:gd name="connsiteY13" fmla="*/ 3215 h 124301"/>
                <a:gd name="connsiteX14" fmla="*/ 127516 w 227171"/>
                <a:gd name="connsiteY14" fmla="*/ 32790 h 124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27171" h="124301">
                  <a:moveTo>
                    <a:pt x="127516" y="32790"/>
                  </a:moveTo>
                  <a:lnTo>
                    <a:pt x="124087" y="37505"/>
                  </a:lnTo>
                  <a:lnTo>
                    <a:pt x="118515" y="36647"/>
                  </a:lnTo>
                  <a:lnTo>
                    <a:pt x="79081" y="32361"/>
                  </a:lnTo>
                  <a:lnTo>
                    <a:pt x="3215" y="93226"/>
                  </a:lnTo>
                  <a:cubicBezTo>
                    <a:pt x="11359" y="102656"/>
                    <a:pt x="19502" y="112514"/>
                    <a:pt x="27218" y="121944"/>
                  </a:cubicBezTo>
                  <a:lnTo>
                    <a:pt x="114657" y="51221"/>
                  </a:lnTo>
                  <a:lnTo>
                    <a:pt x="120229" y="52935"/>
                  </a:lnTo>
                  <a:lnTo>
                    <a:pt x="120229" y="52935"/>
                  </a:lnTo>
                  <a:lnTo>
                    <a:pt x="179379" y="76081"/>
                  </a:lnTo>
                  <a:lnTo>
                    <a:pt x="223957" y="40934"/>
                  </a:lnTo>
                  <a:cubicBezTo>
                    <a:pt x="218385" y="28932"/>
                    <a:pt x="212812" y="17359"/>
                    <a:pt x="207240" y="5358"/>
                  </a:cubicBezTo>
                  <a:cubicBezTo>
                    <a:pt x="206812" y="5786"/>
                    <a:pt x="206812" y="5786"/>
                    <a:pt x="206383" y="6215"/>
                  </a:cubicBezTo>
                  <a:cubicBezTo>
                    <a:pt x="189238" y="19931"/>
                    <a:pt x="164806" y="18645"/>
                    <a:pt x="149376" y="3215"/>
                  </a:cubicBezTo>
                  <a:lnTo>
                    <a:pt x="127516" y="3279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reeform: Shape 30"/>
            <p:cNvSpPr/>
            <p:nvPr/>
          </p:nvSpPr>
          <p:spPr>
            <a:xfrm>
              <a:off x="7212354" y="2887004"/>
              <a:ext cx="210026" cy="128588"/>
            </a:xfrm>
            <a:custGeom>
              <a:avLst/>
              <a:gdLst>
                <a:gd name="connsiteX0" fmla="*/ 140803 w 210026"/>
                <a:gd name="connsiteY0" fmla="*/ 40934 h 128587"/>
                <a:gd name="connsiteX1" fmla="*/ 81653 w 210026"/>
                <a:gd name="connsiteY1" fmla="*/ 17788 h 128587"/>
                <a:gd name="connsiteX2" fmla="*/ 3215 w 210026"/>
                <a:gd name="connsiteY2" fmla="*/ 81224 h 128587"/>
                <a:gd name="connsiteX3" fmla="*/ 39219 w 210026"/>
                <a:gd name="connsiteY3" fmla="*/ 126230 h 128587"/>
                <a:gd name="connsiteX4" fmla="*/ 88940 w 210026"/>
                <a:gd name="connsiteY4" fmla="*/ 86368 h 128587"/>
                <a:gd name="connsiteX5" fmla="*/ 93226 w 210026"/>
                <a:gd name="connsiteY5" fmla="*/ 86368 h 128587"/>
                <a:gd name="connsiteX6" fmla="*/ 141661 w 210026"/>
                <a:gd name="connsiteY6" fmla="*/ 91940 h 128587"/>
                <a:gd name="connsiteX7" fmla="*/ 210669 w 210026"/>
                <a:gd name="connsiteY7" fmla="*/ 36219 h 128587"/>
                <a:gd name="connsiteX8" fmla="*/ 195667 w 210026"/>
                <a:gd name="connsiteY8" fmla="*/ 3215 h 128587"/>
                <a:gd name="connsiteX9" fmla="*/ 146804 w 210026"/>
                <a:gd name="connsiteY9" fmla="*/ 42648 h 128587"/>
                <a:gd name="connsiteX10" fmla="*/ 140803 w 210026"/>
                <a:gd name="connsiteY10" fmla="*/ 40934 h 128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026" h="128587">
                  <a:moveTo>
                    <a:pt x="140803" y="40934"/>
                  </a:moveTo>
                  <a:lnTo>
                    <a:pt x="81653" y="17788"/>
                  </a:lnTo>
                  <a:lnTo>
                    <a:pt x="3215" y="81224"/>
                  </a:lnTo>
                  <a:cubicBezTo>
                    <a:pt x="15216" y="95798"/>
                    <a:pt x="28075" y="110371"/>
                    <a:pt x="39219" y="126230"/>
                  </a:cubicBezTo>
                  <a:lnTo>
                    <a:pt x="88940" y="86368"/>
                  </a:lnTo>
                  <a:lnTo>
                    <a:pt x="93226" y="86368"/>
                  </a:lnTo>
                  <a:lnTo>
                    <a:pt x="141661" y="91940"/>
                  </a:lnTo>
                  <a:lnTo>
                    <a:pt x="210669" y="36219"/>
                  </a:lnTo>
                  <a:cubicBezTo>
                    <a:pt x="205526" y="25075"/>
                    <a:pt x="200382" y="14359"/>
                    <a:pt x="195667" y="3215"/>
                  </a:cubicBezTo>
                  <a:lnTo>
                    <a:pt x="146804" y="42648"/>
                  </a:lnTo>
                  <a:lnTo>
                    <a:pt x="140803" y="40934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1"/>
            <p:cNvSpPr/>
            <p:nvPr/>
          </p:nvSpPr>
          <p:spPr>
            <a:xfrm>
              <a:off x="6676144" y="3952137"/>
              <a:ext cx="98584" cy="334328"/>
            </a:xfrm>
            <a:custGeom>
              <a:avLst/>
              <a:gdLst>
                <a:gd name="connsiteX0" fmla="*/ 34076 w 98583"/>
                <a:gd name="connsiteY0" fmla="*/ 331970 h 334327"/>
                <a:gd name="connsiteX1" fmla="*/ 34076 w 98583"/>
                <a:gd name="connsiteY1" fmla="*/ 107371 h 334327"/>
                <a:gd name="connsiteX2" fmla="*/ 34076 w 98583"/>
                <a:gd name="connsiteY2" fmla="*/ 103084 h 334327"/>
                <a:gd name="connsiteX3" fmla="*/ 98798 w 98583"/>
                <a:gd name="connsiteY3" fmla="*/ 38362 h 334327"/>
                <a:gd name="connsiteX4" fmla="*/ 89368 w 98583"/>
                <a:gd name="connsiteY4" fmla="*/ 3215 h 334327"/>
                <a:gd name="connsiteX5" fmla="*/ 3215 w 98583"/>
                <a:gd name="connsiteY5" fmla="*/ 89368 h 334327"/>
                <a:gd name="connsiteX6" fmla="*/ 3215 w 98583"/>
                <a:gd name="connsiteY6" fmla="*/ 319969 h 334327"/>
                <a:gd name="connsiteX7" fmla="*/ 34076 w 98583"/>
                <a:gd name="connsiteY7" fmla="*/ 331970 h 334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8583" h="334327">
                  <a:moveTo>
                    <a:pt x="34076" y="331970"/>
                  </a:moveTo>
                  <a:lnTo>
                    <a:pt x="34076" y="107371"/>
                  </a:lnTo>
                  <a:lnTo>
                    <a:pt x="34076" y="103084"/>
                  </a:lnTo>
                  <a:lnTo>
                    <a:pt x="98798" y="38362"/>
                  </a:lnTo>
                  <a:cubicBezTo>
                    <a:pt x="95798" y="26789"/>
                    <a:pt x="92369" y="14788"/>
                    <a:pt x="89368" y="3215"/>
                  </a:cubicBezTo>
                  <a:lnTo>
                    <a:pt x="3215" y="89368"/>
                  </a:lnTo>
                  <a:lnTo>
                    <a:pt x="3215" y="319969"/>
                  </a:lnTo>
                  <a:cubicBezTo>
                    <a:pt x="13502" y="323826"/>
                    <a:pt x="23789" y="328112"/>
                    <a:pt x="34076" y="33197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7238500" y="5847945"/>
              <a:ext cx="55721" cy="197168"/>
            </a:xfrm>
            <a:custGeom>
              <a:avLst/>
              <a:gdLst>
                <a:gd name="connsiteX0" fmla="*/ 3215 w 55721"/>
                <a:gd name="connsiteY0" fmla="*/ 3215 h 197167"/>
                <a:gd name="connsiteX1" fmla="*/ 34933 w 55721"/>
                <a:gd name="connsiteY1" fmla="*/ 184952 h 197167"/>
                <a:gd name="connsiteX2" fmla="*/ 34933 w 55721"/>
                <a:gd name="connsiteY2" fmla="*/ 184952 h 197167"/>
                <a:gd name="connsiteX3" fmla="*/ 53364 w 55721"/>
                <a:gd name="connsiteY3" fmla="*/ 197811 h 197167"/>
                <a:gd name="connsiteX4" fmla="*/ 17359 w 55721"/>
                <a:gd name="connsiteY4" fmla="*/ 64080 h 197167"/>
                <a:gd name="connsiteX5" fmla="*/ 3215 w 55721"/>
                <a:gd name="connsiteY5" fmla="*/ 3215 h 197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721" h="197167">
                  <a:moveTo>
                    <a:pt x="3215" y="3215"/>
                  </a:moveTo>
                  <a:lnTo>
                    <a:pt x="34933" y="184952"/>
                  </a:lnTo>
                  <a:lnTo>
                    <a:pt x="34933" y="184952"/>
                  </a:lnTo>
                  <a:lnTo>
                    <a:pt x="53364" y="197811"/>
                  </a:lnTo>
                  <a:cubicBezTo>
                    <a:pt x="40934" y="153233"/>
                    <a:pt x="27646" y="109085"/>
                    <a:pt x="17359" y="64080"/>
                  </a:cubicBezTo>
                  <a:cubicBezTo>
                    <a:pt x="12216" y="43934"/>
                    <a:pt x="7930" y="23789"/>
                    <a:pt x="3215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reeform: Shape 33"/>
            <p:cNvSpPr/>
            <p:nvPr/>
          </p:nvSpPr>
          <p:spPr>
            <a:xfrm>
              <a:off x="7258645" y="2938439"/>
              <a:ext cx="180023" cy="115729"/>
            </a:xfrm>
            <a:custGeom>
              <a:avLst/>
              <a:gdLst>
                <a:gd name="connsiteX0" fmla="*/ 97512 w 180022"/>
                <a:gd name="connsiteY0" fmla="*/ 60222 h 115728"/>
                <a:gd name="connsiteX1" fmla="*/ 48649 w 180022"/>
                <a:gd name="connsiteY1" fmla="*/ 55078 h 115728"/>
                <a:gd name="connsiteX2" fmla="*/ 3215 w 180022"/>
                <a:gd name="connsiteY2" fmla="*/ 91512 h 115728"/>
                <a:gd name="connsiteX3" fmla="*/ 9644 w 180022"/>
                <a:gd name="connsiteY3" fmla="*/ 104799 h 115728"/>
                <a:gd name="connsiteX4" fmla="*/ 12216 w 180022"/>
                <a:gd name="connsiteY4" fmla="*/ 115514 h 115728"/>
                <a:gd name="connsiteX5" fmla="*/ 21217 w 180022"/>
                <a:gd name="connsiteY5" fmla="*/ 108228 h 115728"/>
                <a:gd name="connsiteX6" fmla="*/ 25074 w 180022"/>
                <a:gd name="connsiteY6" fmla="*/ 108657 h 115728"/>
                <a:gd name="connsiteX7" fmla="*/ 25074 w 180022"/>
                <a:gd name="connsiteY7" fmla="*/ 108657 h 115728"/>
                <a:gd name="connsiteX8" fmla="*/ 63222 w 180022"/>
                <a:gd name="connsiteY8" fmla="*/ 112943 h 115728"/>
                <a:gd name="connsiteX9" fmla="*/ 179808 w 180022"/>
                <a:gd name="connsiteY9" fmla="*/ 19074 h 115728"/>
                <a:gd name="connsiteX10" fmla="*/ 172522 w 180022"/>
                <a:gd name="connsiteY10" fmla="*/ 3215 h 115728"/>
                <a:gd name="connsiteX11" fmla="*/ 100941 w 180022"/>
                <a:gd name="connsiteY11" fmla="*/ 61079 h 115728"/>
                <a:gd name="connsiteX12" fmla="*/ 97512 w 180022"/>
                <a:gd name="connsiteY12" fmla="*/ 60222 h 115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80022" h="115728">
                  <a:moveTo>
                    <a:pt x="97512" y="60222"/>
                  </a:moveTo>
                  <a:lnTo>
                    <a:pt x="48649" y="55078"/>
                  </a:lnTo>
                  <a:lnTo>
                    <a:pt x="3215" y="91512"/>
                  </a:lnTo>
                  <a:cubicBezTo>
                    <a:pt x="5786" y="95798"/>
                    <a:pt x="7929" y="100084"/>
                    <a:pt x="9644" y="104799"/>
                  </a:cubicBezTo>
                  <a:cubicBezTo>
                    <a:pt x="11359" y="108228"/>
                    <a:pt x="12216" y="112086"/>
                    <a:pt x="12216" y="115514"/>
                  </a:cubicBezTo>
                  <a:lnTo>
                    <a:pt x="21217" y="108228"/>
                  </a:lnTo>
                  <a:lnTo>
                    <a:pt x="25074" y="108657"/>
                  </a:lnTo>
                  <a:lnTo>
                    <a:pt x="25074" y="108657"/>
                  </a:lnTo>
                  <a:lnTo>
                    <a:pt x="63222" y="112943"/>
                  </a:lnTo>
                  <a:lnTo>
                    <a:pt x="179808" y="19074"/>
                  </a:lnTo>
                  <a:cubicBezTo>
                    <a:pt x="177236" y="13930"/>
                    <a:pt x="174665" y="8358"/>
                    <a:pt x="172522" y="3215"/>
                  </a:cubicBezTo>
                  <a:lnTo>
                    <a:pt x="100941" y="61079"/>
                  </a:lnTo>
                  <a:lnTo>
                    <a:pt x="97512" y="6022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reeform: Shape 34"/>
            <p:cNvSpPr/>
            <p:nvPr/>
          </p:nvSpPr>
          <p:spPr>
            <a:xfrm>
              <a:off x="7200699" y="3407783"/>
              <a:ext cx="21431" cy="42863"/>
            </a:xfrm>
            <a:custGeom>
              <a:avLst/>
              <a:gdLst>
                <a:gd name="connsiteX0" fmla="*/ 3297 w 21431"/>
                <a:gd name="connsiteY0" fmla="*/ 11359 h 42862"/>
                <a:gd name="connsiteX1" fmla="*/ 6297 w 21431"/>
                <a:gd name="connsiteY1" fmla="*/ 40505 h 42862"/>
                <a:gd name="connsiteX2" fmla="*/ 19584 w 21431"/>
                <a:gd name="connsiteY2" fmla="*/ 27218 h 42862"/>
                <a:gd name="connsiteX3" fmla="*/ 13155 w 21431"/>
                <a:gd name="connsiteY3" fmla="*/ 3215 h 42862"/>
                <a:gd name="connsiteX4" fmla="*/ 3297 w 21431"/>
                <a:gd name="connsiteY4" fmla="*/ 11359 h 42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31" h="42862">
                  <a:moveTo>
                    <a:pt x="3297" y="11359"/>
                  </a:moveTo>
                  <a:cubicBezTo>
                    <a:pt x="2868" y="21217"/>
                    <a:pt x="4154" y="31075"/>
                    <a:pt x="6297" y="40505"/>
                  </a:cubicBezTo>
                  <a:lnTo>
                    <a:pt x="19584" y="27218"/>
                  </a:lnTo>
                  <a:lnTo>
                    <a:pt x="13155" y="3215"/>
                  </a:lnTo>
                  <a:lnTo>
                    <a:pt x="3297" y="11359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reeform: Shape 35"/>
            <p:cNvSpPr/>
            <p:nvPr/>
          </p:nvSpPr>
          <p:spPr>
            <a:xfrm>
              <a:off x="7208068" y="3045595"/>
              <a:ext cx="300038" cy="458629"/>
            </a:xfrm>
            <a:custGeom>
              <a:avLst/>
              <a:gdLst>
                <a:gd name="connsiteX0" fmla="*/ 127944 w 300037"/>
                <a:gd name="connsiteY0" fmla="*/ 163092 h 458628"/>
                <a:gd name="connsiteX1" fmla="*/ 127087 w 300037"/>
                <a:gd name="connsiteY1" fmla="*/ 165235 h 458628"/>
                <a:gd name="connsiteX2" fmla="*/ 22931 w 300037"/>
                <a:gd name="connsiteY2" fmla="*/ 249246 h 458628"/>
                <a:gd name="connsiteX3" fmla="*/ 8787 w 300037"/>
                <a:gd name="connsiteY3" fmla="*/ 308396 h 458628"/>
                <a:gd name="connsiteX4" fmla="*/ 10930 w 300037"/>
                <a:gd name="connsiteY4" fmla="*/ 310539 h 458628"/>
                <a:gd name="connsiteX5" fmla="*/ 11358 w 300037"/>
                <a:gd name="connsiteY5" fmla="*/ 313111 h 458628"/>
                <a:gd name="connsiteX6" fmla="*/ 16073 w 300037"/>
                <a:gd name="connsiteY6" fmla="*/ 331542 h 458628"/>
                <a:gd name="connsiteX7" fmla="*/ 202525 w 300037"/>
                <a:gd name="connsiteY7" fmla="*/ 181523 h 458628"/>
                <a:gd name="connsiteX8" fmla="*/ 185380 w 300037"/>
                <a:gd name="connsiteY8" fmla="*/ 169093 h 458628"/>
                <a:gd name="connsiteX9" fmla="*/ 192238 w 300037"/>
                <a:gd name="connsiteY9" fmla="*/ 108657 h 458628"/>
                <a:gd name="connsiteX10" fmla="*/ 252675 w 300037"/>
                <a:gd name="connsiteY10" fmla="*/ 115086 h 458628"/>
                <a:gd name="connsiteX11" fmla="*/ 246245 w 300037"/>
                <a:gd name="connsiteY11" fmla="*/ 175522 h 458628"/>
                <a:gd name="connsiteX12" fmla="*/ 231243 w 300037"/>
                <a:gd name="connsiteY12" fmla="*/ 183237 h 458628"/>
                <a:gd name="connsiteX13" fmla="*/ 229100 w 300037"/>
                <a:gd name="connsiteY13" fmla="*/ 185380 h 458628"/>
                <a:gd name="connsiteX14" fmla="*/ 21646 w 300037"/>
                <a:gd name="connsiteY14" fmla="*/ 352544 h 458628"/>
                <a:gd name="connsiteX15" fmla="*/ 31933 w 300037"/>
                <a:gd name="connsiteY15" fmla="*/ 390263 h 458628"/>
                <a:gd name="connsiteX16" fmla="*/ 33218 w 300037"/>
                <a:gd name="connsiteY16" fmla="*/ 395407 h 458628"/>
                <a:gd name="connsiteX17" fmla="*/ 3215 w 300037"/>
                <a:gd name="connsiteY17" fmla="*/ 425410 h 458628"/>
                <a:gd name="connsiteX18" fmla="*/ 7072 w 300037"/>
                <a:gd name="connsiteY18" fmla="*/ 439984 h 458628"/>
                <a:gd name="connsiteX19" fmla="*/ 36647 w 300037"/>
                <a:gd name="connsiteY19" fmla="*/ 458415 h 458628"/>
                <a:gd name="connsiteX20" fmla="*/ 67508 w 300037"/>
                <a:gd name="connsiteY20" fmla="*/ 445127 h 458628"/>
                <a:gd name="connsiteX21" fmla="*/ 124087 w 300037"/>
                <a:gd name="connsiteY21" fmla="*/ 291679 h 458628"/>
                <a:gd name="connsiteX22" fmla="*/ 140375 w 300037"/>
                <a:gd name="connsiteY22" fmla="*/ 273677 h 458628"/>
                <a:gd name="connsiteX23" fmla="*/ 209812 w 300037"/>
                <a:gd name="connsiteY23" fmla="*/ 279678 h 458628"/>
                <a:gd name="connsiteX24" fmla="*/ 220956 w 300037"/>
                <a:gd name="connsiteY24" fmla="*/ 286965 h 458628"/>
                <a:gd name="connsiteX25" fmla="*/ 234243 w 300037"/>
                <a:gd name="connsiteY25" fmla="*/ 357688 h 458628"/>
                <a:gd name="connsiteX26" fmla="*/ 234243 w 300037"/>
                <a:gd name="connsiteY26" fmla="*/ 360688 h 458628"/>
                <a:gd name="connsiteX27" fmla="*/ 271105 w 300037"/>
                <a:gd name="connsiteY27" fmla="*/ 330684 h 458628"/>
                <a:gd name="connsiteX28" fmla="*/ 299823 w 300037"/>
                <a:gd name="connsiteY28" fmla="*/ 63222 h 458628"/>
                <a:gd name="connsiteX29" fmla="*/ 299823 w 300037"/>
                <a:gd name="connsiteY29" fmla="*/ 63222 h 458628"/>
                <a:gd name="connsiteX30" fmla="*/ 271963 w 300037"/>
                <a:gd name="connsiteY30" fmla="*/ 3215 h 458628"/>
                <a:gd name="connsiteX31" fmla="*/ 152376 w 300037"/>
                <a:gd name="connsiteY31" fmla="*/ 100513 h 458628"/>
                <a:gd name="connsiteX32" fmla="*/ 127944 w 300037"/>
                <a:gd name="connsiteY32" fmla="*/ 163092 h 458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300037" h="458628">
                  <a:moveTo>
                    <a:pt x="127944" y="163092"/>
                  </a:moveTo>
                  <a:lnTo>
                    <a:pt x="127087" y="165235"/>
                  </a:lnTo>
                  <a:lnTo>
                    <a:pt x="22931" y="249246"/>
                  </a:lnTo>
                  <a:cubicBezTo>
                    <a:pt x="18645" y="268962"/>
                    <a:pt x="13930" y="288679"/>
                    <a:pt x="8787" y="308396"/>
                  </a:cubicBezTo>
                  <a:lnTo>
                    <a:pt x="10930" y="310539"/>
                  </a:lnTo>
                  <a:lnTo>
                    <a:pt x="11358" y="313111"/>
                  </a:lnTo>
                  <a:lnTo>
                    <a:pt x="16073" y="331542"/>
                  </a:lnTo>
                  <a:lnTo>
                    <a:pt x="202525" y="181523"/>
                  </a:lnTo>
                  <a:cubicBezTo>
                    <a:pt x="196096" y="178951"/>
                    <a:pt x="190095" y="174665"/>
                    <a:pt x="185380" y="169093"/>
                  </a:cubicBezTo>
                  <a:cubicBezTo>
                    <a:pt x="170378" y="150662"/>
                    <a:pt x="173807" y="123658"/>
                    <a:pt x="192238" y="108657"/>
                  </a:cubicBezTo>
                  <a:cubicBezTo>
                    <a:pt x="210669" y="93655"/>
                    <a:pt x="237673" y="96655"/>
                    <a:pt x="252675" y="115086"/>
                  </a:cubicBezTo>
                  <a:cubicBezTo>
                    <a:pt x="267676" y="133517"/>
                    <a:pt x="264676" y="160520"/>
                    <a:pt x="246245" y="175522"/>
                  </a:cubicBezTo>
                  <a:cubicBezTo>
                    <a:pt x="241530" y="179380"/>
                    <a:pt x="236387" y="181523"/>
                    <a:pt x="231243" y="183237"/>
                  </a:cubicBezTo>
                  <a:cubicBezTo>
                    <a:pt x="230814" y="184094"/>
                    <a:pt x="229957" y="184523"/>
                    <a:pt x="229100" y="185380"/>
                  </a:cubicBezTo>
                  <a:lnTo>
                    <a:pt x="21646" y="352544"/>
                  </a:lnTo>
                  <a:lnTo>
                    <a:pt x="31933" y="390263"/>
                  </a:lnTo>
                  <a:lnTo>
                    <a:pt x="33218" y="395407"/>
                  </a:lnTo>
                  <a:lnTo>
                    <a:pt x="3215" y="425410"/>
                  </a:lnTo>
                  <a:cubicBezTo>
                    <a:pt x="4501" y="430125"/>
                    <a:pt x="5786" y="435269"/>
                    <a:pt x="7072" y="439984"/>
                  </a:cubicBezTo>
                  <a:cubicBezTo>
                    <a:pt x="9644" y="453700"/>
                    <a:pt x="25074" y="456700"/>
                    <a:pt x="36647" y="458415"/>
                  </a:cubicBezTo>
                  <a:cubicBezTo>
                    <a:pt x="48220" y="460129"/>
                    <a:pt x="63651" y="457986"/>
                    <a:pt x="67508" y="445127"/>
                  </a:cubicBezTo>
                  <a:cubicBezTo>
                    <a:pt x="88940" y="394978"/>
                    <a:pt x="101798" y="341828"/>
                    <a:pt x="124087" y="291679"/>
                  </a:cubicBezTo>
                  <a:cubicBezTo>
                    <a:pt x="127516" y="284393"/>
                    <a:pt x="131373" y="274963"/>
                    <a:pt x="140375" y="273677"/>
                  </a:cubicBezTo>
                  <a:cubicBezTo>
                    <a:pt x="163949" y="267676"/>
                    <a:pt x="186238" y="280964"/>
                    <a:pt x="209812" y="279678"/>
                  </a:cubicBezTo>
                  <a:cubicBezTo>
                    <a:pt x="214955" y="278821"/>
                    <a:pt x="220099" y="281821"/>
                    <a:pt x="220956" y="286965"/>
                  </a:cubicBezTo>
                  <a:cubicBezTo>
                    <a:pt x="228243" y="309682"/>
                    <a:pt x="232529" y="333685"/>
                    <a:pt x="234243" y="357688"/>
                  </a:cubicBezTo>
                  <a:cubicBezTo>
                    <a:pt x="234243" y="358545"/>
                    <a:pt x="234243" y="359831"/>
                    <a:pt x="234243" y="360688"/>
                  </a:cubicBezTo>
                  <a:lnTo>
                    <a:pt x="271105" y="330684"/>
                  </a:lnTo>
                  <a:lnTo>
                    <a:pt x="299823" y="63222"/>
                  </a:lnTo>
                  <a:lnTo>
                    <a:pt x="299823" y="63222"/>
                  </a:lnTo>
                  <a:cubicBezTo>
                    <a:pt x="290393" y="43077"/>
                    <a:pt x="281392" y="22932"/>
                    <a:pt x="271963" y="3215"/>
                  </a:cubicBezTo>
                  <a:lnTo>
                    <a:pt x="152376" y="100513"/>
                  </a:lnTo>
                  <a:lnTo>
                    <a:pt x="127944" y="16309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reeform: Shape 36"/>
            <p:cNvSpPr/>
            <p:nvPr/>
          </p:nvSpPr>
          <p:spPr>
            <a:xfrm>
              <a:off x="6726722" y="4008715"/>
              <a:ext cx="60008" cy="287179"/>
            </a:xfrm>
            <a:custGeom>
              <a:avLst/>
              <a:gdLst>
                <a:gd name="connsiteX0" fmla="*/ 54221 w 60007"/>
                <a:gd name="connsiteY0" fmla="*/ 3215 h 287178"/>
                <a:gd name="connsiteX1" fmla="*/ 3215 w 60007"/>
                <a:gd name="connsiteY1" fmla="*/ 54221 h 287178"/>
                <a:gd name="connsiteX2" fmla="*/ 3215 w 60007"/>
                <a:gd name="connsiteY2" fmla="*/ 282678 h 287178"/>
                <a:gd name="connsiteX3" fmla="*/ 12216 w 60007"/>
                <a:gd name="connsiteY3" fmla="*/ 286107 h 287178"/>
                <a:gd name="connsiteX4" fmla="*/ 12216 w 60007"/>
                <a:gd name="connsiteY4" fmla="*/ 65794 h 287178"/>
                <a:gd name="connsiteX5" fmla="*/ 11787 w 60007"/>
                <a:gd name="connsiteY5" fmla="*/ 61508 h 287178"/>
                <a:gd name="connsiteX6" fmla="*/ 57650 w 60007"/>
                <a:gd name="connsiteY6" fmla="*/ 15645 h 287178"/>
                <a:gd name="connsiteX7" fmla="*/ 54221 w 60007"/>
                <a:gd name="connsiteY7" fmla="*/ 3215 h 287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0007" h="287178">
                  <a:moveTo>
                    <a:pt x="54221" y="3215"/>
                  </a:moveTo>
                  <a:lnTo>
                    <a:pt x="3215" y="54221"/>
                  </a:lnTo>
                  <a:lnTo>
                    <a:pt x="3215" y="282678"/>
                  </a:lnTo>
                  <a:cubicBezTo>
                    <a:pt x="6215" y="283964"/>
                    <a:pt x="9215" y="284821"/>
                    <a:pt x="12216" y="286107"/>
                  </a:cubicBezTo>
                  <a:lnTo>
                    <a:pt x="12216" y="65794"/>
                  </a:lnTo>
                  <a:lnTo>
                    <a:pt x="11787" y="61508"/>
                  </a:lnTo>
                  <a:lnTo>
                    <a:pt x="57650" y="15645"/>
                  </a:lnTo>
                  <a:cubicBezTo>
                    <a:pt x="56364" y="11787"/>
                    <a:pt x="55078" y="7501"/>
                    <a:pt x="54221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Freeform: Shape 37"/>
            <p:cNvSpPr/>
            <p:nvPr/>
          </p:nvSpPr>
          <p:spPr>
            <a:xfrm>
              <a:off x="6777728" y="4008715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Freeform: Shape 38"/>
            <p:cNvSpPr/>
            <p:nvPr/>
          </p:nvSpPr>
          <p:spPr>
            <a:xfrm>
              <a:off x="7228642" y="3014305"/>
              <a:ext cx="244316" cy="252889"/>
            </a:xfrm>
            <a:custGeom>
              <a:avLst/>
              <a:gdLst>
                <a:gd name="connsiteX0" fmla="*/ 3215 w 244316"/>
                <a:gd name="connsiteY0" fmla="*/ 192667 h 252888"/>
                <a:gd name="connsiteX1" fmla="*/ 7501 w 244316"/>
                <a:gd name="connsiteY1" fmla="*/ 251389 h 252888"/>
                <a:gd name="connsiteX2" fmla="*/ 89797 w 244316"/>
                <a:gd name="connsiteY2" fmla="*/ 184952 h 252888"/>
                <a:gd name="connsiteX3" fmla="*/ 89797 w 244316"/>
                <a:gd name="connsiteY3" fmla="*/ 184952 h 252888"/>
                <a:gd name="connsiteX4" fmla="*/ 114229 w 244316"/>
                <a:gd name="connsiteY4" fmla="*/ 122372 h 252888"/>
                <a:gd name="connsiteX5" fmla="*/ 115086 w 244316"/>
                <a:gd name="connsiteY5" fmla="*/ 119801 h 252888"/>
                <a:gd name="connsiteX6" fmla="*/ 243673 w 244316"/>
                <a:gd name="connsiteY6" fmla="*/ 16073 h 252888"/>
                <a:gd name="connsiteX7" fmla="*/ 237673 w 244316"/>
                <a:gd name="connsiteY7" fmla="*/ 3215 h 252888"/>
                <a:gd name="connsiteX8" fmla="*/ 211526 w 244316"/>
                <a:gd name="connsiteY8" fmla="*/ 24217 h 252888"/>
                <a:gd name="connsiteX9" fmla="*/ 3215 w 244316"/>
                <a:gd name="connsiteY9" fmla="*/ 192667 h 252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4316" h="252888">
                  <a:moveTo>
                    <a:pt x="3215" y="192667"/>
                  </a:moveTo>
                  <a:cubicBezTo>
                    <a:pt x="4072" y="212384"/>
                    <a:pt x="9216" y="232101"/>
                    <a:pt x="7501" y="251389"/>
                  </a:cubicBezTo>
                  <a:lnTo>
                    <a:pt x="89797" y="184952"/>
                  </a:lnTo>
                  <a:lnTo>
                    <a:pt x="89797" y="184952"/>
                  </a:lnTo>
                  <a:lnTo>
                    <a:pt x="114229" y="122372"/>
                  </a:lnTo>
                  <a:lnTo>
                    <a:pt x="115086" y="119801"/>
                  </a:lnTo>
                  <a:lnTo>
                    <a:pt x="243673" y="16073"/>
                  </a:lnTo>
                  <a:cubicBezTo>
                    <a:pt x="241530" y="11787"/>
                    <a:pt x="239816" y="7501"/>
                    <a:pt x="237673" y="3215"/>
                  </a:cubicBezTo>
                  <a:cubicBezTo>
                    <a:pt x="229529" y="9644"/>
                    <a:pt x="220528" y="16931"/>
                    <a:pt x="211526" y="24217"/>
                  </a:cubicBezTo>
                  <a:cubicBezTo>
                    <a:pt x="152805" y="70937"/>
                    <a:pt x="78224" y="131802"/>
                    <a:pt x="3215" y="19266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reeform: Shape 39"/>
            <p:cNvSpPr/>
            <p:nvPr/>
          </p:nvSpPr>
          <p:spPr>
            <a:xfrm>
              <a:off x="6984325" y="2508528"/>
              <a:ext cx="265748" cy="257175"/>
            </a:xfrm>
            <a:custGeom>
              <a:avLst/>
              <a:gdLst>
                <a:gd name="connsiteX0" fmla="*/ 49506 w 265747"/>
                <a:gd name="connsiteY0" fmla="*/ 254389 h 257175"/>
                <a:gd name="connsiteX1" fmla="*/ 64937 w 265747"/>
                <a:gd name="connsiteY1" fmla="*/ 241959 h 257175"/>
                <a:gd name="connsiteX2" fmla="*/ 94512 w 265747"/>
                <a:gd name="connsiteY2" fmla="*/ 165664 h 257175"/>
                <a:gd name="connsiteX3" fmla="*/ 94512 w 265747"/>
                <a:gd name="connsiteY3" fmla="*/ 165664 h 257175"/>
                <a:gd name="connsiteX4" fmla="*/ 96226 w 265747"/>
                <a:gd name="connsiteY4" fmla="*/ 160520 h 257175"/>
                <a:gd name="connsiteX5" fmla="*/ 262533 w 265747"/>
                <a:gd name="connsiteY5" fmla="*/ 26361 h 257175"/>
                <a:gd name="connsiteX6" fmla="*/ 251817 w 265747"/>
                <a:gd name="connsiteY6" fmla="*/ 3215 h 257175"/>
                <a:gd name="connsiteX7" fmla="*/ 3215 w 265747"/>
                <a:gd name="connsiteY7" fmla="*/ 203811 h 257175"/>
                <a:gd name="connsiteX8" fmla="*/ 49506 w 265747"/>
                <a:gd name="connsiteY8" fmla="*/ 254389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5747" h="257175">
                  <a:moveTo>
                    <a:pt x="49506" y="254389"/>
                  </a:moveTo>
                  <a:lnTo>
                    <a:pt x="64937" y="241959"/>
                  </a:lnTo>
                  <a:lnTo>
                    <a:pt x="94512" y="165664"/>
                  </a:lnTo>
                  <a:lnTo>
                    <a:pt x="94512" y="165664"/>
                  </a:lnTo>
                  <a:lnTo>
                    <a:pt x="96226" y="160520"/>
                  </a:lnTo>
                  <a:lnTo>
                    <a:pt x="262533" y="26361"/>
                  </a:lnTo>
                  <a:cubicBezTo>
                    <a:pt x="259104" y="18645"/>
                    <a:pt x="255675" y="10930"/>
                    <a:pt x="251817" y="3215"/>
                  </a:cubicBezTo>
                  <a:lnTo>
                    <a:pt x="3215" y="203811"/>
                  </a:lnTo>
                  <a:cubicBezTo>
                    <a:pt x="19074" y="220956"/>
                    <a:pt x="34076" y="237673"/>
                    <a:pt x="49506" y="25438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reeform: Shape 40"/>
            <p:cNvSpPr/>
            <p:nvPr/>
          </p:nvSpPr>
          <p:spPr>
            <a:xfrm>
              <a:off x="6799588" y="2266355"/>
              <a:ext cx="342900" cy="342900"/>
            </a:xfrm>
            <a:custGeom>
              <a:avLst/>
              <a:gdLst>
                <a:gd name="connsiteX0" fmla="*/ 25932 w 342900"/>
                <a:gd name="connsiteY0" fmla="*/ 265962 h 342900"/>
                <a:gd name="connsiteX1" fmla="*/ 190524 w 342900"/>
                <a:gd name="connsiteY1" fmla="*/ 133088 h 342900"/>
                <a:gd name="connsiteX2" fmla="*/ 193953 w 342900"/>
                <a:gd name="connsiteY2" fmla="*/ 130516 h 342900"/>
                <a:gd name="connsiteX3" fmla="*/ 209383 w 342900"/>
                <a:gd name="connsiteY3" fmla="*/ 102656 h 342900"/>
                <a:gd name="connsiteX4" fmla="*/ 269819 w 342900"/>
                <a:gd name="connsiteY4" fmla="*/ 109085 h 342900"/>
                <a:gd name="connsiteX5" fmla="*/ 263390 w 342900"/>
                <a:gd name="connsiteY5" fmla="*/ 169521 h 342900"/>
                <a:gd name="connsiteX6" fmla="*/ 228243 w 342900"/>
                <a:gd name="connsiteY6" fmla="*/ 178094 h 342900"/>
                <a:gd name="connsiteX7" fmla="*/ 227386 w 342900"/>
                <a:gd name="connsiteY7" fmla="*/ 178951 h 342900"/>
                <a:gd name="connsiteX8" fmla="*/ 64508 w 342900"/>
                <a:gd name="connsiteY8" fmla="*/ 310110 h 342900"/>
                <a:gd name="connsiteX9" fmla="*/ 92797 w 342900"/>
                <a:gd name="connsiteY9" fmla="*/ 341400 h 342900"/>
                <a:gd name="connsiteX10" fmla="*/ 333256 w 342900"/>
                <a:gd name="connsiteY10" fmla="*/ 147661 h 342900"/>
                <a:gd name="connsiteX11" fmla="*/ 341400 w 342900"/>
                <a:gd name="connsiteY11" fmla="*/ 73509 h 342900"/>
                <a:gd name="connsiteX12" fmla="*/ 341400 w 342900"/>
                <a:gd name="connsiteY12" fmla="*/ 73509 h 342900"/>
                <a:gd name="connsiteX13" fmla="*/ 319968 w 342900"/>
                <a:gd name="connsiteY13" fmla="*/ 39219 h 342900"/>
                <a:gd name="connsiteX14" fmla="*/ 295537 w 342900"/>
                <a:gd name="connsiteY14" fmla="*/ 3215 h 342900"/>
                <a:gd name="connsiteX15" fmla="*/ 3215 w 342900"/>
                <a:gd name="connsiteY15" fmla="*/ 238958 h 342900"/>
                <a:gd name="connsiteX16" fmla="*/ 25932 w 342900"/>
                <a:gd name="connsiteY16" fmla="*/ 265962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42900" h="342900">
                  <a:moveTo>
                    <a:pt x="25932" y="265962"/>
                  </a:moveTo>
                  <a:lnTo>
                    <a:pt x="190524" y="133088"/>
                  </a:lnTo>
                  <a:cubicBezTo>
                    <a:pt x="191810" y="132231"/>
                    <a:pt x="192667" y="131374"/>
                    <a:pt x="193953" y="130516"/>
                  </a:cubicBezTo>
                  <a:cubicBezTo>
                    <a:pt x="195239" y="119801"/>
                    <a:pt x="200382" y="109942"/>
                    <a:pt x="209383" y="102656"/>
                  </a:cubicBezTo>
                  <a:cubicBezTo>
                    <a:pt x="227814" y="87654"/>
                    <a:pt x="254817" y="90654"/>
                    <a:pt x="269819" y="109085"/>
                  </a:cubicBezTo>
                  <a:cubicBezTo>
                    <a:pt x="284821" y="127516"/>
                    <a:pt x="281821" y="154519"/>
                    <a:pt x="263390" y="169521"/>
                  </a:cubicBezTo>
                  <a:cubicBezTo>
                    <a:pt x="253103" y="177665"/>
                    <a:pt x="240244" y="180237"/>
                    <a:pt x="228243" y="178094"/>
                  </a:cubicBezTo>
                  <a:cubicBezTo>
                    <a:pt x="227814" y="178522"/>
                    <a:pt x="227814" y="178522"/>
                    <a:pt x="227386" y="178951"/>
                  </a:cubicBezTo>
                  <a:lnTo>
                    <a:pt x="64508" y="310110"/>
                  </a:lnTo>
                  <a:cubicBezTo>
                    <a:pt x="73938" y="320826"/>
                    <a:pt x="83367" y="331113"/>
                    <a:pt x="92797" y="341400"/>
                  </a:cubicBezTo>
                  <a:lnTo>
                    <a:pt x="333256" y="147661"/>
                  </a:lnTo>
                  <a:lnTo>
                    <a:pt x="341400" y="73509"/>
                  </a:lnTo>
                  <a:lnTo>
                    <a:pt x="341400" y="73509"/>
                  </a:lnTo>
                  <a:cubicBezTo>
                    <a:pt x="334113" y="61936"/>
                    <a:pt x="327255" y="50363"/>
                    <a:pt x="319968" y="39219"/>
                  </a:cubicBezTo>
                  <a:cubicBezTo>
                    <a:pt x="312253" y="26789"/>
                    <a:pt x="304109" y="14788"/>
                    <a:pt x="295537" y="3215"/>
                  </a:cubicBezTo>
                  <a:lnTo>
                    <a:pt x="3215" y="238958"/>
                  </a:lnTo>
                  <a:cubicBezTo>
                    <a:pt x="10501" y="247959"/>
                    <a:pt x="18217" y="256961"/>
                    <a:pt x="25932" y="26596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reeform: Shape 41"/>
            <p:cNvSpPr/>
            <p:nvPr/>
          </p:nvSpPr>
          <p:spPr>
            <a:xfrm>
              <a:off x="7057620" y="2570678"/>
              <a:ext cx="261461" cy="295751"/>
            </a:xfrm>
            <a:custGeom>
              <a:avLst/>
              <a:gdLst>
                <a:gd name="connsiteX0" fmla="*/ 26361 w 261461"/>
                <a:gd name="connsiteY0" fmla="*/ 198668 h 295751"/>
                <a:gd name="connsiteX1" fmla="*/ 24646 w 261461"/>
                <a:gd name="connsiteY1" fmla="*/ 203811 h 295751"/>
                <a:gd name="connsiteX2" fmla="*/ 3215 w 261461"/>
                <a:gd name="connsiteY2" fmla="*/ 221385 h 295751"/>
                <a:gd name="connsiteX3" fmla="*/ 32790 w 261461"/>
                <a:gd name="connsiteY3" fmla="*/ 253960 h 295751"/>
                <a:gd name="connsiteX4" fmla="*/ 112086 w 261461"/>
                <a:gd name="connsiteY4" fmla="*/ 190095 h 295751"/>
                <a:gd name="connsiteX5" fmla="*/ 131374 w 261461"/>
                <a:gd name="connsiteY5" fmla="*/ 139946 h 295751"/>
                <a:gd name="connsiteX6" fmla="*/ 132660 w 261461"/>
                <a:gd name="connsiteY6" fmla="*/ 137374 h 295751"/>
                <a:gd name="connsiteX7" fmla="*/ 156663 w 261461"/>
                <a:gd name="connsiteY7" fmla="*/ 118086 h 295751"/>
                <a:gd name="connsiteX8" fmla="*/ 163521 w 261461"/>
                <a:gd name="connsiteY8" fmla="*/ 58936 h 295751"/>
                <a:gd name="connsiteX9" fmla="*/ 223957 w 261461"/>
                <a:gd name="connsiteY9" fmla="*/ 65794 h 295751"/>
                <a:gd name="connsiteX10" fmla="*/ 217527 w 261461"/>
                <a:gd name="connsiteY10" fmla="*/ 126230 h 295751"/>
                <a:gd name="connsiteX11" fmla="*/ 171665 w 261461"/>
                <a:gd name="connsiteY11" fmla="*/ 131374 h 295751"/>
                <a:gd name="connsiteX12" fmla="*/ 148519 w 261461"/>
                <a:gd name="connsiteY12" fmla="*/ 150233 h 295751"/>
                <a:gd name="connsiteX13" fmla="*/ 129231 w 261461"/>
                <a:gd name="connsiteY13" fmla="*/ 200382 h 295751"/>
                <a:gd name="connsiteX14" fmla="*/ 128373 w 261461"/>
                <a:gd name="connsiteY14" fmla="*/ 202525 h 295751"/>
                <a:gd name="connsiteX15" fmla="*/ 46077 w 261461"/>
                <a:gd name="connsiteY15" fmla="*/ 268962 h 295751"/>
                <a:gd name="connsiteX16" fmla="*/ 69223 w 261461"/>
                <a:gd name="connsiteY16" fmla="*/ 294680 h 295751"/>
                <a:gd name="connsiteX17" fmla="*/ 259961 w 261461"/>
                <a:gd name="connsiteY17" fmla="*/ 141232 h 295751"/>
                <a:gd name="connsiteX18" fmla="*/ 247102 w 261461"/>
                <a:gd name="connsiteY18" fmla="*/ 112086 h 295751"/>
                <a:gd name="connsiteX19" fmla="*/ 247102 w 261461"/>
                <a:gd name="connsiteY19" fmla="*/ 112086 h 295751"/>
                <a:gd name="connsiteX20" fmla="*/ 205526 w 261461"/>
                <a:gd name="connsiteY20" fmla="*/ 3215 h 295751"/>
                <a:gd name="connsiteX21" fmla="*/ 56364 w 261461"/>
                <a:gd name="connsiteY21" fmla="*/ 123658 h 295751"/>
                <a:gd name="connsiteX22" fmla="*/ 26361 w 261461"/>
                <a:gd name="connsiteY22" fmla="*/ 198668 h 295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61461" h="295751">
                  <a:moveTo>
                    <a:pt x="26361" y="198668"/>
                  </a:moveTo>
                  <a:lnTo>
                    <a:pt x="24646" y="203811"/>
                  </a:lnTo>
                  <a:lnTo>
                    <a:pt x="3215" y="221385"/>
                  </a:lnTo>
                  <a:cubicBezTo>
                    <a:pt x="13073" y="232101"/>
                    <a:pt x="22932" y="243245"/>
                    <a:pt x="32790" y="253960"/>
                  </a:cubicBezTo>
                  <a:lnTo>
                    <a:pt x="112086" y="190095"/>
                  </a:lnTo>
                  <a:lnTo>
                    <a:pt x="131374" y="139946"/>
                  </a:lnTo>
                  <a:lnTo>
                    <a:pt x="132660" y="137374"/>
                  </a:lnTo>
                  <a:lnTo>
                    <a:pt x="156663" y="118086"/>
                  </a:lnTo>
                  <a:cubicBezTo>
                    <a:pt x="142947" y="99655"/>
                    <a:pt x="145518" y="73509"/>
                    <a:pt x="163521" y="58936"/>
                  </a:cubicBezTo>
                  <a:cubicBezTo>
                    <a:pt x="181951" y="43934"/>
                    <a:pt x="209384" y="47363"/>
                    <a:pt x="223957" y="65794"/>
                  </a:cubicBezTo>
                  <a:cubicBezTo>
                    <a:pt x="238958" y="84225"/>
                    <a:pt x="235958" y="111228"/>
                    <a:pt x="217527" y="126230"/>
                  </a:cubicBezTo>
                  <a:cubicBezTo>
                    <a:pt x="204240" y="136946"/>
                    <a:pt x="186238" y="138232"/>
                    <a:pt x="171665" y="131374"/>
                  </a:cubicBezTo>
                  <a:lnTo>
                    <a:pt x="148519" y="150233"/>
                  </a:lnTo>
                  <a:lnTo>
                    <a:pt x="129231" y="200382"/>
                  </a:lnTo>
                  <a:lnTo>
                    <a:pt x="128373" y="202525"/>
                  </a:lnTo>
                  <a:lnTo>
                    <a:pt x="46077" y="268962"/>
                  </a:lnTo>
                  <a:cubicBezTo>
                    <a:pt x="53793" y="277535"/>
                    <a:pt x="61508" y="286107"/>
                    <a:pt x="69223" y="294680"/>
                  </a:cubicBezTo>
                  <a:lnTo>
                    <a:pt x="259961" y="141232"/>
                  </a:lnTo>
                  <a:cubicBezTo>
                    <a:pt x="255246" y="131802"/>
                    <a:pt x="250960" y="121944"/>
                    <a:pt x="247102" y="112086"/>
                  </a:cubicBezTo>
                  <a:lnTo>
                    <a:pt x="247102" y="112086"/>
                  </a:lnTo>
                  <a:cubicBezTo>
                    <a:pt x="232958" y="75652"/>
                    <a:pt x="220099" y="39219"/>
                    <a:pt x="205526" y="3215"/>
                  </a:cubicBezTo>
                  <a:lnTo>
                    <a:pt x="56364" y="123658"/>
                  </a:lnTo>
                  <a:lnTo>
                    <a:pt x="26361" y="19866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reeform: Shape 42"/>
            <p:cNvSpPr/>
            <p:nvPr/>
          </p:nvSpPr>
          <p:spPr>
            <a:xfrm>
              <a:off x="6592562" y="3826121"/>
              <a:ext cx="154305" cy="424339"/>
            </a:xfrm>
            <a:custGeom>
              <a:avLst/>
              <a:gdLst>
                <a:gd name="connsiteX0" fmla="*/ 136088 w 154305"/>
                <a:gd name="connsiteY0" fmla="*/ 8358 h 424338"/>
                <a:gd name="connsiteX1" fmla="*/ 136088 w 154305"/>
                <a:gd name="connsiteY1" fmla="*/ 8358 h 424338"/>
                <a:gd name="connsiteX2" fmla="*/ 134374 w 154305"/>
                <a:gd name="connsiteY2" fmla="*/ 3215 h 424338"/>
                <a:gd name="connsiteX3" fmla="*/ 3215 w 154305"/>
                <a:gd name="connsiteY3" fmla="*/ 134374 h 424338"/>
                <a:gd name="connsiteX4" fmla="*/ 3215 w 154305"/>
                <a:gd name="connsiteY4" fmla="*/ 409980 h 424338"/>
                <a:gd name="connsiteX5" fmla="*/ 28504 w 154305"/>
                <a:gd name="connsiteY5" fmla="*/ 421553 h 424338"/>
                <a:gd name="connsiteX6" fmla="*/ 28504 w 154305"/>
                <a:gd name="connsiteY6" fmla="*/ 193524 h 424338"/>
                <a:gd name="connsiteX7" fmla="*/ 28504 w 154305"/>
                <a:gd name="connsiteY7" fmla="*/ 189667 h 424338"/>
                <a:gd name="connsiteX8" fmla="*/ 153662 w 154305"/>
                <a:gd name="connsiteY8" fmla="*/ 64508 h 424338"/>
                <a:gd name="connsiteX9" fmla="*/ 136088 w 154305"/>
                <a:gd name="connsiteY9" fmla="*/ 8358 h 424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305" h="424338">
                  <a:moveTo>
                    <a:pt x="136088" y="8358"/>
                  </a:moveTo>
                  <a:lnTo>
                    <a:pt x="136088" y="8358"/>
                  </a:lnTo>
                  <a:cubicBezTo>
                    <a:pt x="135660" y="6644"/>
                    <a:pt x="134803" y="4929"/>
                    <a:pt x="134374" y="3215"/>
                  </a:cubicBezTo>
                  <a:lnTo>
                    <a:pt x="3215" y="134374"/>
                  </a:lnTo>
                  <a:lnTo>
                    <a:pt x="3215" y="409980"/>
                  </a:lnTo>
                  <a:cubicBezTo>
                    <a:pt x="11787" y="413837"/>
                    <a:pt x="20360" y="417695"/>
                    <a:pt x="28504" y="421553"/>
                  </a:cubicBezTo>
                  <a:lnTo>
                    <a:pt x="28504" y="193524"/>
                  </a:lnTo>
                  <a:lnTo>
                    <a:pt x="28504" y="189667"/>
                  </a:lnTo>
                  <a:lnTo>
                    <a:pt x="153662" y="64508"/>
                  </a:lnTo>
                  <a:cubicBezTo>
                    <a:pt x="148090" y="45220"/>
                    <a:pt x="142089" y="26789"/>
                    <a:pt x="136088" y="835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reeform: Shape 43"/>
            <p:cNvSpPr/>
            <p:nvPr/>
          </p:nvSpPr>
          <p:spPr>
            <a:xfrm>
              <a:off x="6637139" y="3908417"/>
              <a:ext cx="124301" cy="355759"/>
            </a:xfrm>
            <a:custGeom>
              <a:avLst/>
              <a:gdLst>
                <a:gd name="connsiteX0" fmla="*/ 115515 w 124301"/>
                <a:gd name="connsiteY0" fmla="*/ 3215 h 355758"/>
                <a:gd name="connsiteX1" fmla="*/ 115515 w 124301"/>
                <a:gd name="connsiteY1" fmla="*/ 3215 h 355758"/>
                <a:gd name="connsiteX2" fmla="*/ 3215 w 124301"/>
                <a:gd name="connsiteY2" fmla="*/ 115514 h 355758"/>
                <a:gd name="connsiteX3" fmla="*/ 3215 w 124301"/>
                <a:gd name="connsiteY3" fmla="*/ 347401 h 355758"/>
                <a:gd name="connsiteX4" fmla="*/ 22503 w 124301"/>
                <a:gd name="connsiteY4" fmla="*/ 355545 h 355758"/>
                <a:gd name="connsiteX5" fmla="*/ 22503 w 124301"/>
                <a:gd name="connsiteY5" fmla="*/ 129231 h 355758"/>
                <a:gd name="connsiteX6" fmla="*/ 22074 w 124301"/>
                <a:gd name="connsiteY6" fmla="*/ 125373 h 355758"/>
                <a:gd name="connsiteX7" fmla="*/ 121944 w 124301"/>
                <a:gd name="connsiteY7" fmla="*/ 25503 h 355758"/>
                <a:gd name="connsiteX8" fmla="*/ 115515 w 124301"/>
                <a:gd name="connsiteY8" fmla="*/ 3215 h 355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4301" h="355758">
                  <a:moveTo>
                    <a:pt x="115515" y="3215"/>
                  </a:moveTo>
                  <a:lnTo>
                    <a:pt x="115515" y="3215"/>
                  </a:lnTo>
                  <a:lnTo>
                    <a:pt x="3215" y="115514"/>
                  </a:lnTo>
                  <a:lnTo>
                    <a:pt x="3215" y="347401"/>
                  </a:lnTo>
                  <a:cubicBezTo>
                    <a:pt x="9644" y="349972"/>
                    <a:pt x="16073" y="352973"/>
                    <a:pt x="22503" y="355545"/>
                  </a:cubicBezTo>
                  <a:lnTo>
                    <a:pt x="22503" y="129231"/>
                  </a:lnTo>
                  <a:lnTo>
                    <a:pt x="22074" y="125373"/>
                  </a:lnTo>
                  <a:lnTo>
                    <a:pt x="121944" y="25503"/>
                  </a:lnTo>
                  <a:cubicBezTo>
                    <a:pt x="120229" y="17788"/>
                    <a:pt x="118086" y="10501"/>
                    <a:pt x="115515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reeform: Shape 44"/>
            <p:cNvSpPr/>
            <p:nvPr/>
          </p:nvSpPr>
          <p:spPr>
            <a:xfrm>
              <a:off x="6496122" y="3624667"/>
              <a:ext cx="175736" cy="587216"/>
            </a:xfrm>
            <a:custGeom>
              <a:avLst/>
              <a:gdLst>
                <a:gd name="connsiteX0" fmla="*/ 172093 w 175736"/>
                <a:gd name="connsiteY0" fmla="*/ 47792 h 587216"/>
                <a:gd name="connsiteX1" fmla="*/ 172521 w 175736"/>
                <a:gd name="connsiteY1" fmla="*/ 43505 h 587216"/>
                <a:gd name="connsiteX2" fmla="*/ 172950 w 175736"/>
                <a:gd name="connsiteY2" fmla="*/ 43077 h 587216"/>
                <a:gd name="connsiteX3" fmla="*/ 156663 w 175736"/>
                <a:gd name="connsiteY3" fmla="*/ 3215 h 587216"/>
                <a:gd name="connsiteX4" fmla="*/ 122373 w 175736"/>
                <a:gd name="connsiteY4" fmla="*/ 37505 h 587216"/>
                <a:gd name="connsiteX5" fmla="*/ 122373 w 175736"/>
                <a:gd name="connsiteY5" fmla="*/ 178522 h 587216"/>
                <a:gd name="connsiteX6" fmla="*/ 122373 w 175736"/>
                <a:gd name="connsiteY6" fmla="*/ 182808 h 587216"/>
                <a:gd name="connsiteX7" fmla="*/ 3215 w 175736"/>
                <a:gd name="connsiteY7" fmla="*/ 301966 h 587216"/>
                <a:gd name="connsiteX8" fmla="*/ 3215 w 175736"/>
                <a:gd name="connsiteY8" fmla="*/ 565571 h 587216"/>
                <a:gd name="connsiteX9" fmla="*/ 42648 w 175736"/>
                <a:gd name="connsiteY9" fmla="*/ 584430 h 587216"/>
                <a:gd name="connsiteX10" fmla="*/ 42648 w 175736"/>
                <a:gd name="connsiteY10" fmla="*/ 328541 h 587216"/>
                <a:gd name="connsiteX11" fmla="*/ 42648 w 175736"/>
                <a:gd name="connsiteY11" fmla="*/ 324255 h 587216"/>
                <a:gd name="connsiteX12" fmla="*/ 172521 w 175736"/>
                <a:gd name="connsiteY12" fmla="*/ 194381 h 587216"/>
                <a:gd name="connsiteX13" fmla="*/ 172093 w 175736"/>
                <a:gd name="connsiteY13" fmla="*/ 47792 h 587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75736" h="587216">
                  <a:moveTo>
                    <a:pt x="172093" y="47792"/>
                  </a:moveTo>
                  <a:lnTo>
                    <a:pt x="172521" y="43505"/>
                  </a:lnTo>
                  <a:lnTo>
                    <a:pt x="172950" y="43077"/>
                  </a:lnTo>
                  <a:cubicBezTo>
                    <a:pt x="167807" y="29789"/>
                    <a:pt x="162235" y="16502"/>
                    <a:pt x="156663" y="3215"/>
                  </a:cubicBezTo>
                  <a:lnTo>
                    <a:pt x="122373" y="37505"/>
                  </a:lnTo>
                  <a:lnTo>
                    <a:pt x="122373" y="178522"/>
                  </a:lnTo>
                  <a:lnTo>
                    <a:pt x="122373" y="182808"/>
                  </a:lnTo>
                  <a:lnTo>
                    <a:pt x="3215" y="301966"/>
                  </a:lnTo>
                  <a:lnTo>
                    <a:pt x="3215" y="565571"/>
                  </a:lnTo>
                  <a:cubicBezTo>
                    <a:pt x="16073" y="572000"/>
                    <a:pt x="29361" y="578429"/>
                    <a:pt x="42648" y="584430"/>
                  </a:cubicBezTo>
                  <a:lnTo>
                    <a:pt x="42648" y="328541"/>
                  </a:lnTo>
                  <a:lnTo>
                    <a:pt x="42648" y="324255"/>
                  </a:lnTo>
                  <a:lnTo>
                    <a:pt x="172521" y="194381"/>
                  </a:lnTo>
                  <a:lnTo>
                    <a:pt x="172093" y="4779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reeform: Shape 45"/>
            <p:cNvSpPr/>
            <p:nvPr/>
          </p:nvSpPr>
          <p:spPr>
            <a:xfrm>
              <a:off x="7136916" y="2725412"/>
              <a:ext cx="210026" cy="184309"/>
            </a:xfrm>
            <a:custGeom>
              <a:avLst/>
              <a:gdLst>
                <a:gd name="connsiteX0" fmla="*/ 29361 w 210026"/>
                <a:gd name="connsiteY0" fmla="*/ 184094 h 184308"/>
                <a:gd name="connsiteX1" fmla="*/ 112086 w 210026"/>
                <a:gd name="connsiteY1" fmla="*/ 117658 h 184308"/>
                <a:gd name="connsiteX2" fmla="*/ 115943 w 210026"/>
                <a:gd name="connsiteY2" fmla="*/ 118086 h 184308"/>
                <a:gd name="connsiteX3" fmla="*/ 115943 w 210026"/>
                <a:gd name="connsiteY3" fmla="*/ 118086 h 184308"/>
                <a:gd name="connsiteX4" fmla="*/ 153662 w 210026"/>
                <a:gd name="connsiteY4" fmla="*/ 121944 h 184308"/>
                <a:gd name="connsiteX5" fmla="*/ 176808 w 210026"/>
                <a:gd name="connsiteY5" fmla="*/ 90226 h 184308"/>
                <a:gd name="connsiteX6" fmla="*/ 190953 w 210026"/>
                <a:gd name="connsiteY6" fmla="*/ 44791 h 184308"/>
                <a:gd name="connsiteX7" fmla="*/ 208098 w 210026"/>
                <a:gd name="connsiteY7" fmla="*/ 36648 h 184308"/>
                <a:gd name="connsiteX8" fmla="*/ 189667 w 210026"/>
                <a:gd name="connsiteY8" fmla="*/ 3215 h 184308"/>
                <a:gd name="connsiteX9" fmla="*/ 3215 w 210026"/>
                <a:gd name="connsiteY9" fmla="*/ 153662 h 184308"/>
                <a:gd name="connsiteX10" fmla="*/ 29361 w 210026"/>
                <a:gd name="connsiteY10" fmla="*/ 184094 h 184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0026" h="184308">
                  <a:moveTo>
                    <a:pt x="29361" y="184094"/>
                  </a:moveTo>
                  <a:lnTo>
                    <a:pt x="112086" y="117658"/>
                  </a:lnTo>
                  <a:lnTo>
                    <a:pt x="115943" y="118086"/>
                  </a:lnTo>
                  <a:lnTo>
                    <a:pt x="115943" y="118086"/>
                  </a:lnTo>
                  <a:lnTo>
                    <a:pt x="153662" y="121944"/>
                  </a:lnTo>
                  <a:lnTo>
                    <a:pt x="176808" y="90226"/>
                  </a:lnTo>
                  <a:cubicBezTo>
                    <a:pt x="172093" y="73938"/>
                    <a:pt x="177237" y="56364"/>
                    <a:pt x="190953" y="44791"/>
                  </a:cubicBezTo>
                  <a:cubicBezTo>
                    <a:pt x="196096" y="40505"/>
                    <a:pt x="202097" y="37933"/>
                    <a:pt x="208098" y="36648"/>
                  </a:cubicBezTo>
                  <a:cubicBezTo>
                    <a:pt x="201668" y="25503"/>
                    <a:pt x="195667" y="14359"/>
                    <a:pt x="189667" y="3215"/>
                  </a:cubicBezTo>
                  <a:lnTo>
                    <a:pt x="3215" y="153662"/>
                  </a:lnTo>
                  <a:cubicBezTo>
                    <a:pt x="11787" y="163949"/>
                    <a:pt x="20360" y="173808"/>
                    <a:pt x="29361" y="18409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Freeform: Shape 46"/>
            <p:cNvSpPr/>
            <p:nvPr/>
          </p:nvSpPr>
          <p:spPr>
            <a:xfrm>
              <a:off x="6915745" y="2392799"/>
              <a:ext cx="295751" cy="278606"/>
            </a:xfrm>
            <a:custGeom>
              <a:avLst/>
              <a:gdLst>
                <a:gd name="connsiteX0" fmla="*/ 24217 w 295751"/>
                <a:gd name="connsiteY0" fmla="*/ 267676 h 278606"/>
                <a:gd name="connsiteX1" fmla="*/ 32361 w 295751"/>
                <a:gd name="connsiteY1" fmla="*/ 276677 h 278606"/>
                <a:gd name="connsiteX2" fmla="*/ 293394 w 295751"/>
                <a:gd name="connsiteY2" fmla="*/ 66223 h 278606"/>
                <a:gd name="connsiteX3" fmla="*/ 258247 w 295751"/>
                <a:gd name="connsiteY3" fmla="*/ 3215 h 278606"/>
                <a:gd name="connsiteX4" fmla="*/ 258247 w 295751"/>
                <a:gd name="connsiteY4" fmla="*/ 3215 h 278606"/>
                <a:gd name="connsiteX5" fmla="*/ 254818 w 295751"/>
                <a:gd name="connsiteY5" fmla="*/ 33647 h 278606"/>
                <a:gd name="connsiteX6" fmla="*/ 253960 w 295751"/>
                <a:gd name="connsiteY6" fmla="*/ 41791 h 278606"/>
                <a:gd name="connsiteX7" fmla="*/ 3215 w 295751"/>
                <a:gd name="connsiteY7" fmla="*/ 244102 h 278606"/>
                <a:gd name="connsiteX8" fmla="*/ 24217 w 295751"/>
                <a:gd name="connsiteY8" fmla="*/ 267676 h 278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5751" h="278606">
                  <a:moveTo>
                    <a:pt x="24217" y="267676"/>
                  </a:moveTo>
                  <a:cubicBezTo>
                    <a:pt x="26789" y="270677"/>
                    <a:pt x="29789" y="273677"/>
                    <a:pt x="32361" y="276677"/>
                  </a:cubicBezTo>
                  <a:lnTo>
                    <a:pt x="293394" y="66223"/>
                  </a:lnTo>
                  <a:cubicBezTo>
                    <a:pt x="281821" y="44791"/>
                    <a:pt x="270248" y="23789"/>
                    <a:pt x="258247" y="3215"/>
                  </a:cubicBezTo>
                  <a:lnTo>
                    <a:pt x="258247" y="3215"/>
                  </a:lnTo>
                  <a:lnTo>
                    <a:pt x="254818" y="33647"/>
                  </a:lnTo>
                  <a:lnTo>
                    <a:pt x="253960" y="41791"/>
                  </a:lnTo>
                  <a:lnTo>
                    <a:pt x="3215" y="244102"/>
                  </a:lnTo>
                  <a:cubicBezTo>
                    <a:pt x="10073" y="251817"/>
                    <a:pt x="17359" y="259961"/>
                    <a:pt x="24217" y="26767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Freeform: Shape 47"/>
            <p:cNvSpPr/>
            <p:nvPr/>
          </p:nvSpPr>
          <p:spPr>
            <a:xfrm>
              <a:off x="6819305" y="4280464"/>
              <a:ext cx="12859" cy="17145"/>
            </a:xfrm>
            <a:custGeom>
              <a:avLst/>
              <a:gdLst>
                <a:gd name="connsiteX0" fmla="*/ 9216 w 12858"/>
                <a:gd name="connsiteY0" fmla="*/ 3215 h 17145"/>
                <a:gd name="connsiteX1" fmla="*/ 9216 w 12858"/>
                <a:gd name="connsiteY1" fmla="*/ 3215 h 17145"/>
                <a:gd name="connsiteX2" fmla="*/ 3215 w 12858"/>
                <a:gd name="connsiteY2" fmla="*/ 9644 h 17145"/>
                <a:gd name="connsiteX3" fmla="*/ 10501 w 12858"/>
                <a:gd name="connsiteY3" fmla="*/ 14787 h 17145"/>
                <a:gd name="connsiteX4" fmla="*/ 9216 w 12858"/>
                <a:gd name="connsiteY4" fmla="*/ 3215 h 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58" h="17145">
                  <a:moveTo>
                    <a:pt x="9216" y="3215"/>
                  </a:moveTo>
                  <a:lnTo>
                    <a:pt x="9216" y="3215"/>
                  </a:lnTo>
                  <a:cubicBezTo>
                    <a:pt x="7072" y="5358"/>
                    <a:pt x="5358" y="7501"/>
                    <a:pt x="3215" y="9644"/>
                  </a:cubicBezTo>
                  <a:lnTo>
                    <a:pt x="10501" y="14787"/>
                  </a:lnTo>
                  <a:cubicBezTo>
                    <a:pt x="10073" y="10930"/>
                    <a:pt x="9644" y="7072"/>
                    <a:pt x="9216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reeform: Shape 48"/>
            <p:cNvSpPr/>
            <p:nvPr/>
          </p:nvSpPr>
          <p:spPr>
            <a:xfrm>
              <a:off x="6338387" y="2212348"/>
              <a:ext cx="64294" cy="55721"/>
            </a:xfrm>
            <a:custGeom>
              <a:avLst/>
              <a:gdLst>
                <a:gd name="connsiteX0" fmla="*/ 60222 w 64293"/>
                <a:gd name="connsiteY0" fmla="*/ 56364 h 55721"/>
                <a:gd name="connsiteX1" fmla="*/ 60651 w 64293"/>
                <a:gd name="connsiteY1" fmla="*/ 34075 h 55721"/>
                <a:gd name="connsiteX2" fmla="*/ 61508 w 64293"/>
                <a:gd name="connsiteY2" fmla="*/ 9644 h 55721"/>
                <a:gd name="connsiteX3" fmla="*/ 3215 w 64293"/>
                <a:gd name="connsiteY3" fmla="*/ 3215 h 55721"/>
                <a:gd name="connsiteX4" fmla="*/ 17788 w 64293"/>
                <a:gd name="connsiteY4" fmla="*/ 51649 h 55721"/>
                <a:gd name="connsiteX5" fmla="*/ 60222 w 64293"/>
                <a:gd name="connsiteY5" fmla="*/ 56364 h 55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293" h="55721">
                  <a:moveTo>
                    <a:pt x="60222" y="56364"/>
                  </a:moveTo>
                  <a:cubicBezTo>
                    <a:pt x="60222" y="49077"/>
                    <a:pt x="60651" y="41362"/>
                    <a:pt x="60651" y="34075"/>
                  </a:cubicBezTo>
                  <a:cubicBezTo>
                    <a:pt x="61079" y="25932"/>
                    <a:pt x="61079" y="17788"/>
                    <a:pt x="61508" y="9644"/>
                  </a:cubicBezTo>
                  <a:lnTo>
                    <a:pt x="3215" y="3215"/>
                  </a:lnTo>
                  <a:cubicBezTo>
                    <a:pt x="7930" y="19502"/>
                    <a:pt x="13073" y="35362"/>
                    <a:pt x="17788" y="51649"/>
                  </a:cubicBezTo>
                  <a:lnTo>
                    <a:pt x="60222" y="56364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reeform: Shape 49"/>
            <p:cNvSpPr/>
            <p:nvPr/>
          </p:nvSpPr>
          <p:spPr>
            <a:xfrm>
              <a:off x="6814161" y="4192167"/>
              <a:ext cx="12859" cy="68580"/>
            </a:xfrm>
            <a:custGeom>
              <a:avLst/>
              <a:gdLst>
                <a:gd name="connsiteX0" fmla="*/ 3215 w 12858"/>
                <a:gd name="connsiteY0" fmla="*/ 69223 h 68580"/>
                <a:gd name="connsiteX1" fmla="*/ 3215 w 12858"/>
                <a:gd name="connsiteY1" fmla="*/ 69223 h 68580"/>
                <a:gd name="connsiteX2" fmla="*/ 10930 w 12858"/>
                <a:gd name="connsiteY2" fmla="*/ 60651 h 68580"/>
                <a:gd name="connsiteX3" fmla="*/ 3215 w 12858"/>
                <a:gd name="connsiteY3" fmla="*/ 3215 h 68580"/>
                <a:gd name="connsiteX4" fmla="*/ 3215 w 12858"/>
                <a:gd name="connsiteY4" fmla="*/ 69223 h 68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58" h="68580">
                  <a:moveTo>
                    <a:pt x="3215" y="69223"/>
                  </a:moveTo>
                  <a:lnTo>
                    <a:pt x="3215" y="69223"/>
                  </a:lnTo>
                  <a:cubicBezTo>
                    <a:pt x="5787" y="66223"/>
                    <a:pt x="8358" y="63651"/>
                    <a:pt x="10930" y="60651"/>
                  </a:cubicBezTo>
                  <a:cubicBezTo>
                    <a:pt x="8358" y="41362"/>
                    <a:pt x="5787" y="22074"/>
                    <a:pt x="3215" y="3215"/>
                  </a:cubicBezTo>
                  <a:lnTo>
                    <a:pt x="3215" y="6922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Freeform: Shape 50"/>
            <p:cNvSpPr/>
            <p:nvPr/>
          </p:nvSpPr>
          <p:spPr>
            <a:xfrm>
              <a:off x="6362390" y="2291644"/>
              <a:ext cx="38576" cy="90011"/>
            </a:xfrm>
            <a:custGeom>
              <a:avLst/>
              <a:gdLst>
                <a:gd name="connsiteX0" fmla="*/ 38362 w 38576"/>
                <a:gd name="connsiteY0" fmla="*/ 87225 h 90011"/>
                <a:gd name="connsiteX1" fmla="*/ 38362 w 38576"/>
                <a:gd name="connsiteY1" fmla="*/ 87225 h 90011"/>
                <a:gd name="connsiteX2" fmla="*/ 35790 w 38576"/>
                <a:gd name="connsiteY2" fmla="*/ 6644 h 90011"/>
                <a:gd name="connsiteX3" fmla="*/ 3215 w 38576"/>
                <a:gd name="connsiteY3" fmla="*/ 3215 h 90011"/>
                <a:gd name="connsiteX4" fmla="*/ 31504 w 38576"/>
                <a:gd name="connsiteY4" fmla="*/ 86368 h 90011"/>
                <a:gd name="connsiteX5" fmla="*/ 38362 w 38576"/>
                <a:gd name="connsiteY5" fmla="*/ 87225 h 9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576" h="90011">
                  <a:moveTo>
                    <a:pt x="38362" y="87225"/>
                  </a:moveTo>
                  <a:lnTo>
                    <a:pt x="38362" y="87225"/>
                  </a:lnTo>
                  <a:cubicBezTo>
                    <a:pt x="37076" y="60222"/>
                    <a:pt x="36219" y="33647"/>
                    <a:pt x="35790" y="6644"/>
                  </a:cubicBezTo>
                  <a:lnTo>
                    <a:pt x="3215" y="3215"/>
                  </a:lnTo>
                  <a:cubicBezTo>
                    <a:pt x="12216" y="31075"/>
                    <a:pt x="21646" y="58936"/>
                    <a:pt x="31504" y="86368"/>
                  </a:cubicBezTo>
                  <a:lnTo>
                    <a:pt x="38362" y="8722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Freeform: Shape 51"/>
            <p:cNvSpPr/>
            <p:nvPr/>
          </p:nvSpPr>
          <p:spPr>
            <a:xfrm>
              <a:off x="6814161" y="4318611"/>
              <a:ext cx="8573" cy="8573"/>
            </a:xfrm>
            <a:custGeom>
              <a:avLst/>
              <a:gdLst>
                <a:gd name="connsiteX0" fmla="*/ 3215 w 8572"/>
                <a:gd name="connsiteY0" fmla="*/ 5358 h 8572"/>
                <a:gd name="connsiteX1" fmla="*/ 8358 w 8572"/>
                <a:gd name="connsiteY1" fmla="*/ 7072 h 8572"/>
                <a:gd name="connsiteX2" fmla="*/ 3215 w 8572"/>
                <a:gd name="connsiteY2" fmla="*/ 3215 h 8572"/>
                <a:gd name="connsiteX3" fmla="*/ 3215 w 8572"/>
                <a:gd name="connsiteY3" fmla="*/ 5358 h 8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72" h="8572">
                  <a:moveTo>
                    <a:pt x="3215" y="5358"/>
                  </a:moveTo>
                  <a:cubicBezTo>
                    <a:pt x="4929" y="5787"/>
                    <a:pt x="6644" y="6644"/>
                    <a:pt x="8358" y="7072"/>
                  </a:cubicBezTo>
                  <a:lnTo>
                    <a:pt x="3215" y="3215"/>
                  </a:lnTo>
                  <a:lnTo>
                    <a:pt x="3215" y="535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Freeform: Shape 52"/>
            <p:cNvSpPr/>
            <p:nvPr/>
          </p:nvSpPr>
          <p:spPr>
            <a:xfrm>
              <a:off x="6554843" y="3714250"/>
              <a:ext cx="167164" cy="514350"/>
            </a:xfrm>
            <a:custGeom>
              <a:avLst/>
              <a:gdLst>
                <a:gd name="connsiteX0" fmla="*/ 21217 w 167163"/>
                <a:gd name="connsiteY0" fmla="*/ 241530 h 514350"/>
                <a:gd name="connsiteX1" fmla="*/ 21217 w 167163"/>
                <a:gd name="connsiteY1" fmla="*/ 241530 h 514350"/>
                <a:gd name="connsiteX2" fmla="*/ 21217 w 167163"/>
                <a:gd name="connsiteY2" fmla="*/ 237673 h 514350"/>
                <a:gd name="connsiteX3" fmla="*/ 164806 w 167163"/>
                <a:gd name="connsiteY3" fmla="*/ 94083 h 514350"/>
                <a:gd name="connsiteX4" fmla="*/ 132660 w 167163"/>
                <a:gd name="connsiteY4" fmla="*/ 3215 h 514350"/>
                <a:gd name="connsiteX5" fmla="*/ 132660 w 167163"/>
                <a:gd name="connsiteY5" fmla="*/ 109942 h 514350"/>
                <a:gd name="connsiteX6" fmla="*/ 132660 w 167163"/>
                <a:gd name="connsiteY6" fmla="*/ 113800 h 514350"/>
                <a:gd name="connsiteX7" fmla="*/ 3215 w 167163"/>
                <a:gd name="connsiteY7" fmla="*/ 243245 h 514350"/>
                <a:gd name="connsiteX8" fmla="*/ 3215 w 167163"/>
                <a:gd name="connsiteY8" fmla="*/ 504277 h 514350"/>
                <a:gd name="connsiteX9" fmla="*/ 20788 w 167163"/>
                <a:gd name="connsiteY9" fmla="*/ 512850 h 514350"/>
                <a:gd name="connsiteX10" fmla="*/ 20788 w 167163"/>
                <a:gd name="connsiteY10" fmla="*/ 241530 h 514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7163" h="514350">
                  <a:moveTo>
                    <a:pt x="21217" y="241530"/>
                  </a:moveTo>
                  <a:lnTo>
                    <a:pt x="21217" y="241530"/>
                  </a:lnTo>
                  <a:lnTo>
                    <a:pt x="21217" y="237673"/>
                  </a:lnTo>
                  <a:lnTo>
                    <a:pt x="164806" y="94083"/>
                  </a:lnTo>
                  <a:cubicBezTo>
                    <a:pt x="154519" y="63651"/>
                    <a:pt x="143804" y="33218"/>
                    <a:pt x="132660" y="3215"/>
                  </a:cubicBezTo>
                  <a:lnTo>
                    <a:pt x="132660" y="109942"/>
                  </a:lnTo>
                  <a:lnTo>
                    <a:pt x="132660" y="113800"/>
                  </a:lnTo>
                  <a:lnTo>
                    <a:pt x="3215" y="243245"/>
                  </a:lnTo>
                  <a:lnTo>
                    <a:pt x="3215" y="504277"/>
                  </a:lnTo>
                  <a:cubicBezTo>
                    <a:pt x="9216" y="506849"/>
                    <a:pt x="15216" y="509850"/>
                    <a:pt x="20788" y="512850"/>
                  </a:cubicBezTo>
                  <a:lnTo>
                    <a:pt x="20788" y="24153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reeform: Shape 53"/>
            <p:cNvSpPr/>
            <p:nvPr/>
          </p:nvSpPr>
          <p:spPr>
            <a:xfrm>
              <a:off x="6783300" y="4332327"/>
              <a:ext cx="55721" cy="38576"/>
            </a:xfrm>
            <a:custGeom>
              <a:avLst/>
              <a:gdLst>
                <a:gd name="connsiteX0" fmla="*/ 52935 w 55721"/>
                <a:gd name="connsiteY0" fmla="*/ 38362 h 38576"/>
                <a:gd name="connsiteX1" fmla="*/ 52078 w 55721"/>
                <a:gd name="connsiteY1" fmla="*/ 20360 h 38576"/>
                <a:gd name="connsiteX2" fmla="*/ 3215 w 55721"/>
                <a:gd name="connsiteY2" fmla="*/ 3215 h 38576"/>
                <a:gd name="connsiteX3" fmla="*/ 52935 w 55721"/>
                <a:gd name="connsiteY3" fmla="*/ 38362 h 38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5721" h="38576">
                  <a:moveTo>
                    <a:pt x="52935" y="38362"/>
                  </a:moveTo>
                  <a:cubicBezTo>
                    <a:pt x="52935" y="32361"/>
                    <a:pt x="52507" y="26361"/>
                    <a:pt x="52078" y="20360"/>
                  </a:cubicBezTo>
                  <a:cubicBezTo>
                    <a:pt x="35790" y="14788"/>
                    <a:pt x="19503" y="9216"/>
                    <a:pt x="3215" y="3215"/>
                  </a:cubicBezTo>
                  <a:lnTo>
                    <a:pt x="52935" y="3836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reeform: Shape 54"/>
            <p:cNvSpPr/>
            <p:nvPr/>
          </p:nvSpPr>
          <p:spPr>
            <a:xfrm>
              <a:off x="6560415" y="3424499"/>
              <a:ext cx="8573" cy="12859"/>
            </a:xfrm>
            <a:custGeom>
              <a:avLst/>
              <a:gdLst>
                <a:gd name="connsiteX0" fmla="*/ 3215 w 8572"/>
                <a:gd name="connsiteY0" fmla="*/ 7072 h 12858"/>
                <a:gd name="connsiteX1" fmla="*/ 6644 w 8572"/>
                <a:gd name="connsiteY1" fmla="*/ 10501 h 12858"/>
                <a:gd name="connsiteX2" fmla="*/ 3215 w 8572"/>
                <a:gd name="connsiteY2" fmla="*/ 3215 h 12858"/>
                <a:gd name="connsiteX3" fmla="*/ 3215 w 8572"/>
                <a:gd name="connsiteY3" fmla="*/ 7072 h 1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72" h="12858">
                  <a:moveTo>
                    <a:pt x="3215" y="7072"/>
                  </a:moveTo>
                  <a:lnTo>
                    <a:pt x="6644" y="10501"/>
                  </a:lnTo>
                  <a:cubicBezTo>
                    <a:pt x="5358" y="7929"/>
                    <a:pt x="4072" y="5358"/>
                    <a:pt x="3215" y="3215"/>
                  </a:cubicBezTo>
                  <a:lnTo>
                    <a:pt x="3215" y="707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Freeform: Shape 55"/>
            <p:cNvSpPr/>
            <p:nvPr/>
          </p:nvSpPr>
          <p:spPr>
            <a:xfrm>
              <a:off x="7492246" y="3442073"/>
              <a:ext cx="145733" cy="210026"/>
            </a:xfrm>
            <a:custGeom>
              <a:avLst/>
              <a:gdLst>
                <a:gd name="connsiteX0" fmla="*/ 13930 w 145732"/>
                <a:gd name="connsiteY0" fmla="*/ 108657 h 210026"/>
                <a:gd name="connsiteX1" fmla="*/ 3215 w 145732"/>
                <a:gd name="connsiteY1" fmla="*/ 209383 h 210026"/>
                <a:gd name="connsiteX2" fmla="*/ 28932 w 145732"/>
                <a:gd name="connsiteY2" fmla="*/ 181523 h 210026"/>
                <a:gd name="connsiteX3" fmla="*/ 36219 w 145732"/>
                <a:gd name="connsiteY3" fmla="*/ 113800 h 210026"/>
                <a:gd name="connsiteX4" fmla="*/ 36219 w 145732"/>
                <a:gd name="connsiteY4" fmla="*/ 109514 h 210026"/>
                <a:gd name="connsiteX5" fmla="*/ 36219 w 145732"/>
                <a:gd name="connsiteY5" fmla="*/ 109514 h 210026"/>
                <a:gd name="connsiteX6" fmla="*/ 146376 w 145732"/>
                <a:gd name="connsiteY6" fmla="*/ 20788 h 210026"/>
                <a:gd name="connsiteX7" fmla="*/ 141661 w 145732"/>
                <a:gd name="connsiteY7" fmla="*/ 3215 h 210026"/>
                <a:gd name="connsiteX8" fmla="*/ 17788 w 145732"/>
                <a:gd name="connsiteY8" fmla="*/ 103084 h 210026"/>
                <a:gd name="connsiteX9" fmla="*/ 13930 w 145732"/>
                <a:gd name="connsiteY9" fmla="*/ 108657 h 2100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5732" h="210026">
                  <a:moveTo>
                    <a:pt x="13930" y="108657"/>
                  </a:moveTo>
                  <a:lnTo>
                    <a:pt x="3215" y="209383"/>
                  </a:lnTo>
                  <a:cubicBezTo>
                    <a:pt x="12644" y="200811"/>
                    <a:pt x="19502" y="189667"/>
                    <a:pt x="28932" y="181523"/>
                  </a:cubicBezTo>
                  <a:lnTo>
                    <a:pt x="36219" y="113800"/>
                  </a:lnTo>
                  <a:lnTo>
                    <a:pt x="36219" y="109514"/>
                  </a:lnTo>
                  <a:lnTo>
                    <a:pt x="36219" y="109514"/>
                  </a:lnTo>
                  <a:lnTo>
                    <a:pt x="146376" y="20788"/>
                  </a:lnTo>
                  <a:cubicBezTo>
                    <a:pt x="144661" y="14788"/>
                    <a:pt x="143375" y="9216"/>
                    <a:pt x="141661" y="3215"/>
                  </a:cubicBezTo>
                  <a:lnTo>
                    <a:pt x="17788" y="103084"/>
                  </a:lnTo>
                  <a:cubicBezTo>
                    <a:pt x="16502" y="105227"/>
                    <a:pt x="15216" y="106942"/>
                    <a:pt x="13930" y="10865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7" name="Freeform: Shape 56"/>
            <p:cNvSpPr/>
            <p:nvPr/>
          </p:nvSpPr>
          <p:spPr>
            <a:xfrm>
              <a:off x="7343942" y="3174611"/>
              <a:ext cx="235744" cy="394335"/>
            </a:xfrm>
            <a:custGeom>
              <a:avLst/>
              <a:gdLst>
                <a:gd name="connsiteX0" fmla="*/ 66222 w 235743"/>
                <a:gd name="connsiteY0" fmla="*/ 310539 h 394335"/>
                <a:gd name="connsiteX1" fmla="*/ 49077 w 235743"/>
                <a:gd name="connsiteY1" fmla="*/ 322540 h 394335"/>
                <a:gd name="connsiteX2" fmla="*/ 4929 w 235743"/>
                <a:gd name="connsiteY2" fmla="*/ 358116 h 394335"/>
                <a:gd name="connsiteX3" fmla="*/ 3643 w 235743"/>
                <a:gd name="connsiteY3" fmla="*/ 378262 h 394335"/>
                <a:gd name="connsiteX4" fmla="*/ 18217 w 235743"/>
                <a:gd name="connsiteY4" fmla="*/ 392835 h 394335"/>
                <a:gd name="connsiteX5" fmla="*/ 29789 w 235743"/>
                <a:gd name="connsiteY5" fmla="*/ 390692 h 394335"/>
                <a:gd name="connsiteX6" fmla="*/ 30647 w 235743"/>
                <a:gd name="connsiteY6" fmla="*/ 383405 h 394335"/>
                <a:gd name="connsiteX7" fmla="*/ 215384 w 235743"/>
                <a:gd name="connsiteY7" fmla="*/ 234672 h 394335"/>
                <a:gd name="connsiteX8" fmla="*/ 215384 w 235743"/>
                <a:gd name="connsiteY8" fmla="*/ 234672 h 394335"/>
                <a:gd name="connsiteX9" fmla="*/ 233386 w 235743"/>
                <a:gd name="connsiteY9" fmla="*/ 66222 h 394335"/>
                <a:gd name="connsiteX10" fmla="*/ 214527 w 235743"/>
                <a:gd name="connsiteY10" fmla="*/ 40076 h 394335"/>
                <a:gd name="connsiteX11" fmla="*/ 196953 w 235743"/>
                <a:gd name="connsiteY11" fmla="*/ 3215 h 394335"/>
                <a:gd name="connsiteX12" fmla="*/ 174236 w 235743"/>
                <a:gd name="connsiteY12" fmla="*/ 213669 h 394335"/>
                <a:gd name="connsiteX13" fmla="*/ 173379 w 235743"/>
                <a:gd name="connsiteY13" fmla="*/ 221813 h 394335"/>
                <a:gd name="connsiteX14" fmla="*/ 72652 w 235743"/>
                <a:gd name="connsiteY14" fmla="*/ 302823 h 394335"/>
                <a:gd name="connsiteX15" fmla="*/ 66222 w 235743"/>
                <a:gd name="connsiteY15" fmla="*/ 310539 h 394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35743" h="394335">
                  <a:moveTo>
                    <a:pt x="66222" y="310539"/>
                  </a:moveTo>
                  <a:cubicBezTo>
                    <a:pt x="61079" y="315254"/>
                    <a:pt x="55078" y="319111"/>
                    <a:pt x="49077" y="322540"/>
                  </a:cubicBezTo>
                  <a:lnTo>
                    <a:pt x="4929" y="358116"/>
                  </a:lnTo>
                  <a:cubicBezTo>
                    <a:pt x="3215" y="364546"/>
                    <a:pt x="2786" y="371832"/>
                    <a:pt x="3643" y="378262"/>
                  </a:cubicBezTo>
                  <a:cubicBezTo>
                    <a:pt x="4501" y="385548"/>
                    <a:pt x="10073" y="393692"/>
                    <a:pt x="18217" y="392835"/>
                  </a:cubicBezTo>
                  <a:cubicBezTo>
                    <a:pt x="22074" y="392406"/>
                    <a:pt x="25932" y="391549"/>
                    <a:pt x="29789" y="390692"/>
                  </a:cubicBezTo>
                  <a:lnTo>
                    <a:pt x="30647" y="383405"/>
                  </a:lnTo>
                  <a:lnTo>
                    <a:pt x="215384" y="234672"/>
                  </a:lnTo>
                  <a:lnTo>
                    <a:pt x="215384" y="234672"/>
                  </a:lnTo>
                  <a:lnTo>
                    <a:pt x="233386" y="66222"/>
                  </a:lnTo>
                  <a:cubicBezTo>
                    <a:pt x="226100" y="58079"/>
                    <a:pt x="218813" y="50363"/>
                    <a:pt x="214527" y="40076"/>
                  </a:cubicBezTo>
                  <a:cubicBezTo>
                    <a:pt x="208526" y="27646"/>
                    <a:pt x="202954" y="15645"/>
                    <a:pt x="196953" y="3215"/>
                  </a:cubicBezTo>
                  <a:lnTo>
                    <a:pt x="174236" y="213669"/>
                  </a:lnTo>
                  <a:lnTo>
                    <a:pt x="173379" y="221813"/>
                  </a:lnTo>
                  <a:lnTo>
                    <a:pt x="72652" y="302823"/>
                  </a:lnTo>
                  <a:cubicBezTo>
                    <a:pt x="70509" y="305824"/>
                    <a:pt x="68366" y="308395"/>
                    <a:pt x="66222" y="31053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reeform: Shape 57"/>
            <p:cNvSpPr/>
            <p:nvPr/>
          </p:nvSpPr>
          <p:spPr>
            <a:xfrm>
              <a:off x="7538538" y="3481935"/>
              <a:ext cx="102870" cy="132874"/>
            </a:xfrm>
            <a:custGeom>
              <a:avLst/>
              <a:gdLst>
                <a:gd name="connsiteX0" fmla="*/ 3215 w 102870"/>
                <a:gd name="connsiteY0" fmla="*/ 133088 h 132873"/>
                <a:gd name="connsiteX1" fmla="*/ 16073 w 102870"/>
                <a:gd name="connsiteY1" fmla="*/ 130516 h 132873"/>
                <a:gd name="connsiteX2" fmla="*/ 18645 w 102870"/>
                <a:gd name="connsiteY2" fmla="*/ 107371 h 132873"/>
                <a:gd name="connsiteX3" fmla="*/ 19074 w 102870"/>
                <a:gd name="connsiteY3" fmla="*/ 103513 h 132873"/>
                <a:gd name="connsiteX4" fmla="*/ 19074 w 102870"/>
                <a:gd name="connsiteY4" fmla="*/ 103513 h 132873"/>
                <a:gd name="connsiteX5" fmla="*/ 70937 w 102870"/>
                <a:gd name="connsiteY5" fmla="*/ 61508 h 132873"/>
                <a:gd name="connsiteX6" fmla="*/ 95369 w 102870"/>
                <a:gd name="connsiteY6" fmla="*/ 16502 h 132873"/>
                <a:gd name="connsiteX7" fmla="*/ 103513 w 102870"/>
                <a:gd name="connsiteY7" fmla="*/ 3215 h 132873"/>
                <a:gd name="connsiteX8" fmla="*/ 8787 w 102870"/>
                <a:gd name="connsiteY8" fmla="*/ 79939 h 132873"/>
                <a:gd name="connsiteX9" fmla="*/ 3215 w 102870"/>
                <a:gd name="connsiteY9" fmla="*/ 133088 h 132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2870" h="132873">
                  <a:moveTo>
                    <a:pt x="3215" y="133088"/>
                  </a:moveTo>
                  <a:cubicBezTo>
                    <a:pt x="7501" y="132231"/>
                    <a:pt x="12216" y="131802"/>
                    <a:pt x="16073" y="130516"/>
                  </a:cubicBezTo>
                  <a:lnTo>
                    <a:pt x="18645" y="107371"/>
                  </a:lnTo>
                  <a:lnTo>
                    <a:pt x="19074" y="103513"/>
                  </a:lnTo>
                  <a:lnTo>
                    <a:pt x="19074" y="103513"/>
                  </a:lnTo>
                  <a:lnTo>
                    <a:pt x="70937" y="61508"/>
                  </a:lnTo>
                  <a:cubicBezTo>
                    <a:pt x="79510" y="46934"/>
                    <a:pt x="87654" y="31504"/>
                    <a:pt x="95369" y="16502"/>
                  </a:cubicBezTo>
                  <a:cubicBezTo>
                    <a:pt x="97512" y="11787"/>
                    <a:pt x="101798" y="7930"/>
                    <a:pt x="103513" y="3215"/>
                  </a:cubicBezTo>
                  <a:lnTo>
                    <a:pt x="8787" y="79939"/>
                  </a:lnTo>
                  <a:lnTo>
                    <a:pt x="3215" y="13308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Freeform: Shape 58"/>
            <p:cNvSpPr/>
            <p:nvPr/>
          </p:nvSpPr>
          <p:spPr>
            <a:xfrm>
              <a:off x="6316956" y="2133910"/>
              <a:ext cx="90011" cy="60008"/>
            </a:xfrm>
            <a:custGeom>
              <a:avLst/>
              <a:gdLst>
                <a:gd name="connsiteX0" fmla="*/ 85082 w 90011"/>
                <a:gd name="connsiteY0" fmla="*/ 58936 h 60007"/>
                <a:gd name="connsiteX1" fmla="*/ 88511 w 90011"/>
                <a:gd name="connsiteY1" fmla="*/ 12216 h 60007"/>
                <a:gd name="connsiteX2" fmla="*/ 3215 w 90011"/>
                <a:gd name="connsiteY2" fmla="*/ 3215 h 60007"/>
                <a:gd name="connsiteX3" fmla="*/ 16502 w 90011"/>
                <a:gd name="connsiteY3" fmla="*/ 51649 h 60007"/>
                <a:gd name="connsiteX4" fmla="*/ 85082 w 90011"/>
                <a:gd name="connsiteY4" fmla="*/ 58936 h 60007"/>
                <a:gd name="connsiteX5" fmla="*/ 85082 w 90011"/>
                <a:gd name="connsiteY5" fmla="*/ 58936 h 60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0011" h="60007">
                  <a:moveTo>
                    <a:pt x="85082" y="58936"/>
                  </a:moveTo>
                  <a:cubicBezTo>
                    <a:pt x="85939" y="43505"/>
                    <a:pt x="87225" y="27646"/>
                    <a:pt x="88511" y="12216"/>
                  </a:cubicBezTo>
                  <a:lnTo>
                    <a:pt x="3215" y="3215"/>
                  </a:lnTo>
                  <a:cubicBezTo>
                    <a:pt x="7501" y="19502"/>
                    <a:pt x="11787" y="35362"/>
                    <a:pt x="16502" y="51649"/>
                  </a:cubicBezTo>
                  <a:lnTo>
                    <a:pt x="85082" y="58936"/>
                  </a:lnTo>
                  <a:lnTo>
                    <a:pt x="85082" y="5893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0" name="Freeform: Shape 59"/>
            <p:cNvSpPr/>
            <p:nvPr/>
          </p:nvSpPr>
          <p:spPr>
            <a:xfrm>
              <a:off x="7449812" y="3579233"/>
              <a:ext cx="34290" cy="81439"/>
            </a:xfrm>
            <a:custGeom>
              <a:avLst/>
              <a:gdLst>
                <a:gd name="connsiteX0" fmla="*/ 25075 w 34290"/>
                <a:gd name="connsiteY0" fmla="*/ 79510 h 81438"/>
                <a:gd name="connsiteX1" fmla="*/ 33218 w 34290"/>
                <a:gd name="connsiteY1" fmla="*/ 3215 h 81438"/>
                <a:gd name="connsiteX2" fmla="*/ 29361 w 34290"/>
                <a:gd name="connsiteY2" fmla="*/ 9216 h 81438"/>
                <a:gd name="connsiteX3" fmla="*/ 3215 w 34290"/>
                <a:gd name="connsiteY3" fmla="*/ 53364 h 81438"/>
                <a:gd name="connsiteX4" fmla="*/ 25075 w 34290"/>
                <a:gd name="connsiteY4" fmla="*/ 79510 h 81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" h="81438">
                  <a:moveTo>
                    <a:pt x="25075" y="79510"/>
                  </a:moveTo>
                  <a:lnTo>
                    <a:pt x="33218" y="3215"/>
                  </a:lnTo>
                  <a:cubicBezTo>
                    <a:pt x="31933" y="5358"/>
                    <a:pt x="30647" y="7072"/>
                    <a:pt x="29361" y="9216"/>
                  </a:cubicBezTo>
                  <a:cubicBezTo>
                    <a:pt x="19931" y="23360"/>
                    <a:pt x="7930" y="36647"/>
                    <a:pt x="3215" y="53364"/>
                  </a:cubicBezTo>
                  <a:cubicBezTo>
                    <a:pt x="4929" y="64079"/>
                    <a:pt x="13930" y="75652"/>
                    <a:pt x="25075" y="7951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reeform: Shape 60"/>
            <p:cNvSpPr/>
            <p:nvPr/>
          </p:nvSpPr>
          <p:spPr>
            <a:xfrm>
              <a:off x="6270665" y="1672709"/>
              <a:ext cx="458629" cy="291465"/>
            </a:xfrm>
            <a:custGeom>
              <a:avLst/>
              <a:gdLst>
                <a:gd name="connsiteX0" fmla="*/ 361974 w 458628"/>
                <a:gd name="connsiteY0" fmla="*/ 68366 h 291465"/>
                <a:gd name="connsiteX1" fmla="*/ 246245 w 458628"/>
                <a:gd name="connsiteY1" fmla="*/ 55936 h 291465"/>
                <a:gd name="connsiteX2" fmla="*/ 3215 w 458628"/>
                <a:gd name="connsiteY2" fmla="*/ 251817 h 291465"/>
                <a:gd name="connsiteX3" fmla="*/ 10073 w 458628"/>
                <a:gd name="connsiteY3" fmla="*/ 289536 h 291465"/>
                <a:gd name="connsiteX4" fmla="*/ 260390 w 458628"/>
                <a:gd name="connsiteY4" fmla="*/ 88082 h 291465"/>
                <a:gd name="connsiteX5" fmla="*/ 260390 w 458628"/>
                <a:gd name="connsiteY5" fmla="*/ 88082 h 291465"/>
                <a:gd name="connsiteX6" fmla="*/ 266819 w 458628"/>
                <a:gd name="connsiteY6" fmla="*/ 88511 h 291465"/>
                <a:gd name="connsiteX7" fmla="*/ 412123 w 458628"/>
                <a:gd name="connsiteY7" fmla="*/ 103942 h 291465"/>
                <a:gd name="connsiteX8" fmla="*/ 431840 w 458628"/>
                <a:gd name="connsiteY8" fmla="*/ 88082 h 291465"/>
                <a:gd name="connsiteX9" fmla="*/ 447270 w 458628"/>
                <a:gd name="connsiteY9" fmla="*/ 51221 h 291465"/>
                <a:gd name="connsiteX10" fmla="*/ 455843 w 458628"/>
                <a:gd name="connsiteY10" fmla="*/ 46077 h 291465"/>
                <a:gd name="connsiteX11" fmla="*/ 450271 w 458628"/>
                <a:gd name="connsiteY11" fmla="*/ 3215 h 291465"/>
                <a:gd name="connsiteX12" fmla="*/ 368403 w 458628"/>
                <a:gd name="connsiteY12" fmla="*/ 69223 h 291465"/>
                <a:gd name="connsiteX13" fmla="*/ 361974 w 458628"/>
                <a:gd name="connsiteY13" fmla="*/ 68366 h 291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58628" h="291465">
                  <a:moveTo>
                    <a:pt x="361974" y="68366"/>
                  </a:moveTo>
                  <a:lnTo>
                    <a:pt x="246245" y="55936"/>
                  </a:lnTo>
                  <a:lnTo>
                    <a:pt x="3215" y="251817"/>
                  </a:lnTo>
                  <a:cubicBezTo>
                    <a:pt x="5358" y="264247"/>
                    <a:pt x="7501" y="276677"/>
                    <a:pt x="10073" y="289536"/>
                  </a:cubicBezTo>
                  <a:lnTo>
                    <a:pt x="260390" y="88082"/>
                  </a:lnTo>
                  <a:lnTo>
                    <a:pt x="260390" y="88082"/>
                  </a:lnTo>
                  <a:lnTo>
                    <a:pt x="266819" y="88511"/>
                  </a:lnTo>
                  <a:lnTo>
                    <a:pt x="412123" y="103942"/>
                  </a:lnTo>
                  <a:lnTo>
                    <a:pt x="431840" y="88082"/>
                  </a:lnTo>
                  <a:cubicBezTo>
                    <a:pt x="430554" y="74366"/>
                    <a:pt x="435697" y="60222"/>
                    <a:pt x="447270" y="51221"/>
                  </a:cubicBezTo>
                  <a:cubicBezTo>
                    <a:pt x="449842" y="49078"/>
                    <a:pt x="452842" y="47363"/>
                    <a:pt x="455843" y="46077"/>
                  </a:cubicBezTo>
                  <a:cubicBezTo>
                    <a:pt x="453700" y="31933"/>
                    <a:pt x="451556" y="17788"/>
                    <a:pt x="450271" y="3215"/>
                  </a:cubicBezTo>
                  <a:lnTo>
                    <a:pt x="368403" y="69223"/>
                  </a:lnTo>
                  <a:lnTo>
                    <a:pt x="361974" y="6836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reeform: Shape 61"/>
            <p:cNvSpPr/>
            <p:nvPr/>
          </p:nvSpPr>
          <p:spPr>
            <a:xfrm>
              <a:off x="6295096" y="1940171"/>
              <a:ext cx="132874" cy="180023"/>
            </a:xfrm>
            <a:custGeom>
              <a:avLst/>
              <a:gdLst>
                <a:gd name="connsiteX0" fmla="*/ 3215 w 132873"/>
                <a:gd name="connsiteY0" fmla="*/ 106513 h 180022"/>
                <a:gd name="connsiteX1" fmla="*/ 17359 w 132873"/>
                <a:gd name="connsiteY1" fmla="*/ 166521 h 180022"/>
                <a:gd name="connsiteX2" fmla="*/ 112943 w 132873"/>
                <a:gd name="connsiteY2" fmla="*/ 176808 h 180022"/>
                <a:gd name="connsiteX3" fmla="*/ 117658 w 132873"/>
                <a:gd name="connsiteY3" fmla="*/ 130945 h 180022"/>
                <a:gd name="connsiteX4" fmla="*/ 131802 w 132873"/>
                <a:gd name="connsiteY4" fmla="*/ 3215 h 180022"/>
                <a:gd name="connsiteX5" fmla="*/ 3215 w 132873"/>
                <a:gd name="connsiteY5" fmla="*/ 106513 h 180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2873" h="180022">
                  <a:moveTo>
                    <a:pt x="3215" y="106513"/>
                  </a:moveTo>
                  <a:cubicBezTo>
                    <a:pt x="7501" y="126659"/>
                    <a:pt x="12644" y="146375"/>
                    <a:pt x="17359" y="166521"/>
                  </a:cubicBezTo>
                  <a:lnTo>
                    <a:pt x="112943" y="176808"/>
                  </a:lnTo>
                  <a:cubicBezTo>
                    <a:pt x="114229" y="161377"/>
                    <a:pt x="115943" y="146375"/>
                    <a:pt x="117658" y="130945"/>
                  </a:cubicBezTo>
                  <a:cubicBezTo>
                    <a:pt x="121944" y="88511"/>
                    <a:pt x="128373" y="45649"/>
                    <a:pt x="131802" y="3215"/>
                  </a:cubicBezTo>
                  <a:lnTo>
                    <a:pt x="3215" y="10651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3" name="Freeform: Shape 62"/>
            <p:cNvSpPr/>
            <p:nvPr/>
          </p:nvSpPr>
          <p:spPr>
            <a:xfrm>
              <a:off x="6283952" y="1785866"/>
              <a:ext cx="531495" cy="261461"/>
            </a:xfrm>
            <a:custGeom>
              <a:avLst/>
              <a:gdLst>
                <a:gd name="connsiteX0" fmla="*/ 407408 w 531495"/>
                <a:gd name="connsiteY0" fmla="*/ 21646 h 261461"/>
                <a:gd name="connsiteX1" fmla="*/ 401407 w 531495"/>
                <a:gd name="connsiteY1" fmla="*/ 20788 h 261461"/>
                <a:gd name="connsiteX2" fmla="*/ 256532 w 531495"/>
                <a:gd name="connsiteY2" fmla="*/ 5358 h 261461"/>
                <a:gd name="connsiteX3" fmla="*/ 4929 w 531495"/>
                <a:gd name="connsiteY3" fmla="*/ 207669 h 261461"/>
                <a:gd name="connsiteX4" fmla="*/ 3215 w 531495"/>
                <a:gd name="connsiteY4" fmla="*/ 207669 h 261461"/>
                <a:gd name="connsiteX5" fmla="*/ 7501 w 531495"/>
                <a:gd name="connsiteY5" fmla="*/ 228243 h 261461"/>
                <a:gd name="connsiteX6" fmla="*/ 145518 w 531495"/>
                <a:gd name="connsiteY6" fmla="*/ 117229 h 261461"/>
                <a:gd name="connsiteX7" fmla="*/ 145947 w 531495"/>
                <a:gd name="connsiteY7" fmla="*/ 107371 h 261461"/>
                <a:gd name="connsiteX8" fmla="*/ 148519 w 531495"/>
                <a:gd name="connsiteY8" fmla="*/ 115086 h 261461"/>
                <a:gd name="connsiteX9" fmla="*/ 215384 w 531495"/>
                <a:gd name="connsiteY9" fmla="*/ 61508 h 261461"/>
                <a:gd name="connsiteX10" fmla="*/ 221385 w 531495"/>
                <a:gd name="connsiteY10" fmla="*/ 61936 h 261461"/>
                <a:gd name="connsiteX11" fmla="*/ 289108 w 531495"/>
                <a:gd name="connsiteY11" fmla="*/ 69223 h 261461"/>
                <a:gd name="connsiteX12" fmla="*/ 302824 w 531495"/>
                <a:gd name="connsiteY12" fmla="*/ 49078 h 261461"/>
                <a:gd name="connsiteX13" fmla="*/ 362831 w 531495"/>
                <a:gd name="connsiteY13" fmla="*/ 55507 h 261461"/>
                <a:gd name="connsiteX14" fmla="*/ 356830 w 531495"/>
                <a:gd name="connsiteY14" fmla="*/ 115943 h 261461"/>
                <a:gd name="connsiteX15" fmla="*/ 296394 w 531495"/>
                <a:gd name="connsiteY15" fmla="*/ 109514 h 261461"/>
                <a:gd name="connsiteX16" fmla="*/ 290393 w 531495"/>
                <a:gd name="connsiteY16" fmla="*/ 99227 h 261461"/>
                <a:gd name="connsiteX17" fmla="*/ 224385 w 531495"/>
                <a:gd name="connsiteY17" fmla="*/ 92369 h 261461"/>
                <a:gd name="connsiteX18" fmla="*/ 157091 w 531495"/>
                <a:gd name="connsiteY18" fmla="*/ 146804 h 261461"/>
                <a:gd name="connsiteX19" fmla="*/ 169950 w 531495"/>
                <a:gd name="connsiteY19" fmla="*/ 179380 h 261461"/>
                <a:gd name="connsiteX20" fmla="*/ 228243 w 531495"/>
                <a:gd name="connsiteY20" fmla="*/ 259104 h 261461"/>
                <a:gd name="connsiteX21" fmla="*/ 440841 w 531495"/>
                <a:gd name="connsiteY21" fmla="*/ 88083 h 261461"/>
                <a:gd name="connsiteX22" fmla="*/ 446842 w 531495"/>
                <a:gd name="connsiteY22" fmla="*/ 88940 h 261461"/>
                <a:gd name="connsiteX23" fmla="*/ 527852 w 531495"/>
                <a:gd name="connsiteY23" fmla="*/ 97512 h 261461"/>
                <a:gd name="connsiteX24" fmla="*/ 528709 w 531495"/>
                <a:gd name="connsiteY24" fmla="*/ 94083 h 261461"/>
                <a:gd name="connsiteX25" fmla="*/ 487990 w 531495"/>
                <a:gd name="connsiteY25" fmla="*/ 26789 h 261461"/>
                <a:gd name="connsiteX26" fmla="*/ 476845 w 531495"/>
                <a:gd name="connsiteY26" fmla="*/ 12644 h 261461"/>
                <a:gd name="connsiteX27" fmla="*/ 432697 w 531495"/>
                <a:gd name="connsiteY27" fmla="*/ 3215 h 261461"/>
                <a:gd name="connsiteX28" fmla="*/ 407408 w 531495"/>
                <a:gd name="connsiteY28" fmla="*/ 21646 h 261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531495" h="261461">
                  <a:moveTo>
                    <a:pt x="407408" y="21646"/>
                  </a:moveTo>
                  <a:lnTo>
                    <a:pt x="401407" y="20788"/>
                  </a:lnTo>
                  <a:lnTo>
                    <a:pt x="256532" y="5358"/>
                  </a:lnTo>
                  <a:lnTo>
                    <a:pt x="4929" y="207669"/>
                  </a:lnTo>
                  <a:lnTo>
                    <a:pt x="3215" y="207669"/>
                  </a:lnTo>
                  <a:cubicBezTo>
                    <a:pt x="4501" y="214527"/>
                    <a:pt x="6215" y="221385"/>
                    <a:pt x="7501" y="228243"/>
                  </a:cubicBezTo>
                  <a:lnTo>
                    <a:pt x="145518" y="117229"/>
                  </a:lnTo>
                  <a:cubicBezTo>
                    <a:pt x="145518" y="113800"/>
                    <a:pt x="145947" y="110371"/>
                    <a:pt x="145947" y="107371"/>
                  </a:cubicBezTo>
                  <a:cubicBezTo>
                    <a:pt x="146804" y="109942"/>
                    <a:pt x="147661" y="112514"/>
                    <a:pt x="148519" y="115086"/>
                  </a:cubicBezTo>
                  <a:lnTo>
                    <a:pt x="215384" y="61508"/>
                  </a:lnTo>
                  <a:lnTo>
                    <a:pt x="221385" y="61936"/>
                  </a:lnTo>
                  <a:lnTo>
                    <a:pt x="289108" y="69223"/>
                  </a:lnTo>
                  <a:cubicBezTo>
                    <a:pt x="291679" y="61508"/>
                    <a:pt x="296394" y="54650"/>
                    <a:pt x="302824" y="49078"/>
                  </a:cubicBezTo>
                  <a:cubicBezTo>
                    <a:pt x="321254" y="34076"/>
                    <a:pt x="347829" y="37076"/>
                    <a:pt x="362831" y="55507"/>
                  </a:cubicBezTo>
                  <a:cubicBezTo>
                    <a:pt x="377833" y="73938"/>
                    <a:pt x="375261" y="100941"/>
                    <a:pt x="356830" y="115943"/>
                  </a:cubicBezTo>
                  <a:cubicBezTo>
                    <a:pt x="338399" y="130945"/>
                    <a:pt x="310968" y="127945"/>
                    <a:pt x="296394" y="109514"/>
                  </a:cubicBezTo>
                  <a:cubicBezTo>
                    <a:pt x="293823" y="106085"/>
                    <a:pt x="292108" y="102656"/>
                    <a:pt x="290393" y="99227"/>
                  </a:cubicBezTo>
                  <a:lnTo>
                    <a:pt x="224385" y="92369"/>
                  </a:lnTo>
                  <a:lnTo>
                    <a:pt x="157091" y="146804"/>
                  </a:lnTo>
                  <a:cubicBezTo>
                    <a:pt x="160091" y="157948"/>
                    <a:pt x="163949" y="169093"/>
                    <a:pt x="169950" y="179380"/>
                  </a:cubicBezTo>
                  <a:cubicBezTo>
                    <a:pt x="185809" y="208526"/>
                    <a:pt x="205526" y="235101"/>
                    <a:pt x="228243" y="259104"/>
                  </a:cubicBezTo>
                  <a:lnTo>
                    <a:pt x="440841" y="88083"/>
                  </a:lnTo>
                  <a:lnTo>
                    <a:pt x="446842" y="88940"/>
                  </a:lnTo>
                  <a:lnTo>
                    <a:pt x="527852" y="97512"/>
                  </a:lnTo>
                  <a:cubicBezTo>
                    <a:pt x="528280" y="96226"/>
                    <a:pt x="528280" y="95369"/>
                    <a:pt x="528709" y="94083"/>
                  </a:cubicBezTo>
                  <a:cubicBezTo>
                    <a:pt x="517136" y="70509"/>
                    <a:pt x="504706" y="47363"/>
                    <a:pt x="487990" y="26789"/>
                  </a:cubicBezTo>
                  <a:cubicBezTo>
                    <a:pt x="484132" y="22074"/>
                    <a:pt x="480274" y="17359"/>
                    <a:pt x="476845" y="12644"/>
                  </a:cubicBezTo>
                  <a:cubicBezTo>
                    <a:pt x="461843" y="18217"/>
                    <a:pt x="444270" y="14788"/>
                    <a:pt x="432697" y="3215"/>
                  </a:cubicBezTo>
                  <a:lnTo>
                    <a:pt x="407408" y="2164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reeform: Shape 63"/>
            <p:cNvSpPr/>
            <p:nvPr/>
          </p:nvSpPr>
          <p:spPr>
            <a:xfrm>
              <a:off x="6773442" y="2205490"/>
              <a:ext cx="304324" cy="278606"/>
            </a:xfrm>
            <a:custGeom>
              <a:avLst/>
              <a:gdLst>
                <a:gd name="connsiteX0" fmla="*/ 250960 w 304323"/>
                <a:gd name="connsiteY0" fmla="*/ 64079 h 278606"/>
                <a:gd name="connsiteX1" fmla="*/ 249674 w 304323"/>
                <a:gd name="connsiteY1" fmla="*/ 67937 h 278606"/>
                <a:gd name="connsiteX2" fmla="*/ 3215 w 304323"/>
                <a:gd name="connsiteY2" fmla="*/ 266819 h 278606"/>
                <a:gd name="connsiteX3" fmla="*/ 10501 w 304323"/>
                <a:gd name="connsiteY3" fmla="*/ 277106 h 278606"/>
                <a:gd name="connsiteX4" fmla="*/ 304110 w 304323"/>
                <a:gd name="connsiteY4" fmla="*/ 40505 h 278606"/>
                <a:gd name="connsiteX5" fmla="*/ 274106 w 304323"/>
                <a:gd name="connsiteY5" fmla="*/ 3215 h 278606"/>
                <a:gd name="connsiteX6" fmla="*/ 274106 w 304323"/>
                <a:gd name="connsiteY6" fmla="*/ 3215 h 278606"/>
                <a:gd name="connsiteX7" fmla="*/ 250960 w 304323"/>
                <a:gd name="connsiteY7" fmla="*/ 64079 h 278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4323" h="278606">
                  <a:moveTo>
                    <a:pt x="250960" y="64079"/>
                  </a:moveTo>
                  <a:lnTo>
                    <a:pt x="249674" y="67937"/>
                  </a:lnTo>
                  <a:lnTo>
                    <a:pt x="3215" y="266819"/>
                  </a:lnTo>
                  <a:cubicBezTo>
                    <a:pt x="5358" y="270248"/>
                    <a:pt x="7930" y="273677"/>
                    <a:pt x="10501" y="277106"/>
                  </a:cubicBezTo>
                  <a:lnTo>
                    <a:pt x="304110" y="40505"/>
                  </a:lnTo>
                  <a:cubicBezTo>
                    <a:pt x="294680" y="27646"/>
                    <a:pt x="284393" y="15216"/>
                    <a:pt x="274106" y="3215"/>
                  </a:cubicBezTo>
                  <a:lnTo>
                    <a:pt x="274106" y="3215"/>
                  </a:lnTo>
                  <a:lnTo>
                    <a:pt x="250960" y="64079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reeform: Shape 64"/>
            <p:cNvSpPr/>
            <p:nvPr/>
          </p:nvSpPr>
          <p:spPr>
            <a:xfrm>
              <a:off x="5728454" y="3630239"/>
              <a:ext cx="8573" cy="17145"/>
            </a:xfrm>
            <a:custGeom>
              <a:avLst/>
              <a:gdLst>
                <a:gd name="connsiteX0" fmla="*/ 8358 w 8572"/>
                <a:gd name="connsiteY0" fmla="*/ 13930 h 17145"/>
                <a:gd name="connsiteX1" fmla="*/ 8358 w 8572"/>
                <a:gd name="connsiteY1" fmla="*/ 3215 h 17145"/>
                <a:gd name="connsiteX2" fmla="*/ 3215 w 8572"/>
                <a:gd name="connsiteY2" fmla="*/ 8787 h 17145"/>
                <a:gd name="connsiteX3" fmla="*/ 3215 w 8572"/>
                <a:gd name="connsiteY3" fmla="*/ 8787 h 17145"/>
                <a:gd name="connsiteX4" fmla="*/ 8358 w 8572"/>
                <a:gd name="connsiteY4" fmla="*/ 13930 h 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72" h="17145">
                  <a:moveTo>
                    <a:pt x="8358" y="13930"/>
                  </a:moveTo>
                  <a:cubicBezTo>
                    <a:pt x="8358" y="10073"/>
                    <a:pt x="8358" y="6644"/>
                    <a:pt x="8358" y="3215"/>
                  </a:cubicBezTo>
                  <a:lnTo>
                    <a:pt x="3215" y="8787"/>
                  </a:lnTo>
                  <a:lnTo>
                    <a:pt x="3215" y="8787"/>
                  </a:lnTo>
                  <a:cubicBezTo>
                    <a:pt x="4929" y="10501"/>
                    <a:pt x="6644" y="12216"/>
                    <a:pt x="8358" y="1393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reeform: Shape 65"/>
            <p:cNvSpPr/>
            <p:nvPr/>
          </p:nvSpPr>
          <p:spPr>
            <a:xfrm>
              <a:off x="5454563" y="3259907"/>
              <a:ext cx="77153" cy="77153"/>
            </a:xfrm>
            <a:custGeom>
              <a:avLst/>
              <a:gdLst>
                <a:gd name="connsiteX0" fmla="*/ 11787 w 77152"/>
                <a:gd name="connsiteY0" fmla="*/ 77796 h 77152"/>
                <a:gd name="connsiteX1" fmla="*/ 11787 w 77152"/>
                <a:gd name="connsiteY1" fmla="*/ 77796 h 77152"/>
                <a:gd name="connsiteX2" fmla="*/ 76081 w 77152"/>
                <a:gd name="connsiteY2" fmla="*/ 13502 h 77152"/>
                <a:gd name="connsiteX3" fmla="*/ 65794 w 77152"/>
                <a:gd name="connsiteY3" fmla="*/ 3215 h 77152"/>
                <a:gd name="connsiteX4" fmla="*/ 3215 w 77152"/>
                <a:gd name="connsiteY4" fmla="*/ 65794 h 77152"/>
                <a:gd name="connsiteX5" fmla="*/ 11787 w 77152"/>
                <a:gd name="connsiteY5" fmla="*/ 77796 h 77152"/>
                <a:gd name="connsiteX6" fmla="*/ 11787 w 77152"/>
                <a:gd name="connsiteY6" fmla="*/ 77796 h 77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152" h="77152">
                  <a:moveTo>
                    <a:pt x="11787" y="77796"/>
                  </a:moveTo>
                  <a:lnTo>
                    <a:pt x="11787" y="77796"/>
                  </a:lnTo>
                  <a:lnTo>
                    <a:pt x="76081" y="13502"/>
                  </a:lnTo>
                  <a:cubicBezTo>
                    <a:pt x="72652" y="10073"/>
                    <a:pt x="69223" y="6644"/>
                    <a:pt x="65794" y="3215"/>
                  </a:cubicBezTo>
                  <a:lnTo>
                    <a:pt x="3215" y="65794"/>
                  </a:lnTo>
                  <a:cubicBezTo>
                    <a:pt x="5786" y="69652"/>
                    <a:pt x="8787" y="73938"/>
                    <a:pt x="11787" y="77796"/>
                  </a:cubicBezTo>
                  <a:lnTo>
                    <a:pt x="11787" y="7779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reeform: Shape 66"/>
            <p:cNvSpPr/>
            <p:nvPr/>
          </p:nvSpPr>
          <p:spPr>
            <a:xfrm>
              <a:off x="5704022" y="3466505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reeform: Shape 67"/>
            <p:cNvSpPr/>
            <p:nvPr/>
          </p:nvSpPr>
          <p:spPr>
            <a:xfrm>
              <a:off x="5610582" y="3440359"/>
              <a:ext cx="98584" cy="102870"/>
            </a:xfrm>
            <a:custGeom>
              <a:avLst/>
              <a:gdLst>
                <a:gd name="connsiteX0" fmla="*/ 96655 w 98583"/>
                <a:gd name="connsiteY0" fmla="*/ 29361 h 102870"/>
                <a:gd name="connsiteX1" fmla="*/ 75224 w 98583"/>
                <a:gd name="connsiteY1" fmla="*/ 3215 h 102870"/>
                <a:gd name="connsiteX2" fmla="*/ 73938 w 98583"/>
                <a:gd name="connsiteY2" fmla="*/ 3643 h 102870"/>
                <a:gd name="connsiteX3" fmla="*/ 3215 w 98583"/>
                <a:gd name="connsiteY3" fmla="*/ 74366 h 102870"/>
                <a:gd name="connsiteX4" fmla="*/ 26360 w 98583"/>
                <a:gd name="connsiteY4" fmla="*/ 100084 h 102870"/>
                <a:gd name="connsiteX5" fmla="*/ 96655 w 98583"/>
                <a:gd name="connsiteY5" fmla="*/ 29361 h 1028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583" h="102870">
                  <a:moveTo>
                    <a:pt x="96655" y="29361"/>
                  </a:moveTo>
                  <a:cubicBezTo>
                    <a:pt x="89368" y="20360"/>
                    <a:pt x="82510" y="11787"/>
                    <a:pt x="75224" y="3215"/>
                  </a:cubicBezTo>
                  <a:cubicBezTo>
                    <a:pt x="74795" y="3215"/>
                    <a:pt x="74366" y="3215"/>
                    <a:pt x="73938" y="3643"/>
                  </a:cubicBezTo>
                  <a:lnTo>
                    <a:pt x="3215" y="74366"/>
                  </a:lnTo>
                  <a:cubicBezTo>
                    <a:pt x="10930" y="82939"/>
                    <a:pt x="18645" y="91511"/>
                    <a:pt x="26360" y="100084"/>
                  </a:cubicBezTo>
                  <a:lnTo>
                    <a:pt x="96655" y="2936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reeform: Shape 68"/>
            <p:cNvSpPr/>
            <p:nvPr/>
          </p:nvSpPr>
          <p:spPr>
            <a:xfrm>
              <a:off x="5334548" y="3122319"/>
              <a:ext cx="64294" cy="64294"/>
            </a:xfrm>
            <a:custGeom>
              <a:avLst/>
              <a:gdLst>
                <a:gd name="connsiteX0" fmla="*/ 61079 w 64293"/>
                <a:gd name="connsiteY0" fmla="*/ 25932 h 64293"/>
                <a:gd name="connsiteX1" fmla="*/ 61079 w 64293"/>
                <a:gd name="connsiteY1" fmla="*/ 25932 h 64293"/>
                <a:gd name="connsiteX2" fmla="*/ 34076 w 64293"/>
                <a:gd name="connsiteY2" fmla="*/ 3215 h 64293"/>
                <a:gd name="connsiteX3" fmla="*/ 3215 w 64293"/>
                <a:gd name="connsiteY3" fmla="*/ 34076 h 64293"/>
                <a:gd name="connsiteX4" fmla="*/ 22931 w 64293"/>
                <a:gd name="connsiteY4" fmla="*/ 64079 h 64293"/>
                <a:gd name="connsiteX5" fmla="*/ 61079 w 64293"/>
                <a:gd name="connsiteY5" fmla="*/ 25932 h 64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293" h="64293">
                  <a:moveTo>
                    <a:pt x="61079" y="25932"/>
                  </a:moveTo>
                  <a:lnTo>
                    <a:pt x="61079" y="25932"/>
                  </a:lnTo>
                  <a:cubicBezTo>
                    <a:pt x="52078" y="18217"/>
                    <a:pt x="43077" y="10501"/>
                    <a:pt x="34076" y="3215"/>
                  </a:cubicBezTo>
                  <a:lnTo>
                    <a:pt x="3215" y="34076"/>
                  </a:lnTo>
                  <a:cubicBezTo>
                    <a:pt x="9644" y="43934"/>
                    <a:pt x="16502" y="53792"/>
                    <a:pt x="22931" y="64079"/>
                  </a:cubicBezTo>
                  <a:lnTo>
                    <a:pt x="61079" y="2593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reeform: Shape 69"/>
            <p:cNvSpPr/>
            <p:nvPr/>
          </p:nvSpPr>
          <p:spPr>
            <a:xfrm>
              <a:off x="5388126" y="3184041"/>
              <a:ext cx="85725" cy="90011"/>
            </a:xfrm>
            <a:custGeom>
              <a:avLst/>
              <a:gdLst>
                <a:gd name="connsiteX0" fmla="*/ 82939 w 85725"/>
                <a:gd name="connsiteY0" fmla="*/ 31933 h 90011"/>
                <a:gd name="connsiteX1" fmla="*/ 51649 w 85725"/>
                <a:gd name="connsiteY1" fmla="*/ 3215 h 90011"/>
                <a:gd name="connsiteX2" fmla="*/ 3215 w 85725"/>
                <a:gd name="connsiteY2" fmla="*/ 51650 h 90011"/>
                <a:gd name="connsiteX3" fmla="*/ 28075 w 85725"/>
                <a:gd name="connsiteY3" fmla="*/ 86797 h 90011"/>
                <a:gd name="connsiteX4" fmla="*/ 82939 w 85725"/>
                <a:gd name="connsiteY4" fmla="*/ 31933 h 90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725" h="90011">
                  <a:moveTo>
                    <a:pt x="82939" y="31933"/>
                  </a:moveTo>
                  <a:cubicBezTo>
                    <a:pt x="72652" y="22503"/>
                    <a:pt x="62365" y="12644"/>
                    <a:pt x="51649" y="3215"/>
                  </a:cubicBezTo>
                  <a:lnTo>
                    <a:pt x="3215" y="51650"/>
                  </a:lnTo>
                  <a:cubicBezTo>
                    <a:pt x="11359" y="63222"/>
                    <a:pt x="19502" y="75224"/>
                    <a:pt x="28075" y="86797"/>
                  </a:cubicBezTo>
                  <a:lnTo>
                    <a:pt x="82939" y="3193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reeform: Shape 70"/>
            <p:cNvSpPr/>
            <p:nvPr/>
          </p:nvSpPr>
          <p:spPr>
            <a:xfrm>
              <a:off x="5520142" y="3312200"/>
              <a:ext cx="55721" cy="55721"/>
            </a:xfrm>
            <a:custGeom>
              <a:avLst/>
              <a:gdLst>
                <a:gd name="connsiteX0" fmla="*/ 55078 w 55721"/>
                <a:gd name="connsiteY0" fmla="*/ 6644 h 55721"/>
                <a:gd name="connsiteX1" fmla="*/ 51649 w 55721"/>
                <a:gd name="connsiteY1" fmla="*/ 3215 h 55721"/>
                <a:gd name="connsiteX2" fmla="*/ 3215 w 55721"/>
                <a:gd name="connsiteY2" fmla="*/ 51649 h 55721"/>
                <a:gd name="connsiteX3" fmla="*/ 7501 w 55721"/>
                <a:gd name="connsiteY3" fmla="*/ 54221 h 55721"/>
                <a:gd name="connsiteX4" fmla="*/ 55078 w 55721"/>
                <a:gd name="connsiteY4" fmla="*/ 6644 h 55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21" h="55721">
                  <a:moveTo>
                    <a:pt x="55078" y="6644"/>
                  </a:moveTo>
                  <a:cubicBezTo>
                    <a:pt x="53793" y="5358"/>
                    <a:pt x="52935" y="4072"/>
                    <a:pt x="51649" y="3215"/>
                  </a:cubicBezTo>
                  <a:lnTo>
                    <a:pt x="3215" y="51649"/>
                  </a:lnTo>
                  <a:cubicBezTo>
                    <a:pt x="4501" y="52507"/>
                    <a:pt x="6215" y="53364"/>
                    <a:pt x="7501" y="54221"/>
                  </a:cubicBezTo>
                  <a:lnTo>
                    <a:pt x="55078" y="6644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reeform: Shape 71"/>
            <p:cNvSpPr/>
            <p:nvPr/>
          </p:nvSpPr>
          <p:spPr>
            <a:xfrm>
              <a:off x="5568577" y="3402639"/>
              <a:ext cx="90011" cy="98584"/>
            </a:xfrm>
            <a:custGeom>
              <a:avLst/>
              <a:gdLst>
                <a:gd name="connsiteX0" fmla="*/ 90654 w 90011"/>
                <a:gd name="connsiteY0" fmla="*/ 39219 h 98583"/>
                <a:gd name="connsiteX1" fmla="*/ 64508 w 90011"/>
                <a:gd name="connsiteY1" fmla="*/ 3215 h 98583"/>
                <a:gd name="connsiteX2" fmla="*/ 3215 w 90011"/>
                <a:gd name="connsiteY2" fmla="*/ 64508 h 98583"/>
                <a:gd name="connsiteX3" fmla="*/ 32361 w 90011"/>
                <a:gd name="connsiteY3" fmla="*/ 97512 h 98583"/>
                <a:gd name="connsiteX4" fmla="*/ 90654 w 90011"/>
                <a:gd name="connsiteY4" fmla="*/ 39219 h 98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011" h="98583">
                  <a:moveTo>
                    <a:pt x="90654" y="39219"/>
                  </a:moveTo>
                  <a:cubicBezTo>
                    <a:pt x="76081" y="33218"/>
                    <a:pt x="65794" y="19503"/>
                    <a:pt x="64508" y="3215"/>
                  </a:cubicBezTo>
                  <a:lnTo>
                    <a:pt x="3215" y="64508"/>
                  </a:lnTo>
                  <a:cubicBezTo>
                    <a:pt x="12644" y="75652"/>
                    <a:pt x="22503" y="86797"/>
                    <a:pt x="32361" y="97512"/>
                  </a:cubicBezTo>
                  <a:lnTo>
                    <a:pt x="90654" y="39219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reeform: Shape 72"/>
            <p:cNvSpPr/>
            <p:nvPr/>
          </p:nvSpPr>
          <p:spPr>
            <a:xfrm>
              <a:off x="5535144" y="3337060"/>
              <a:ext cx="85725" cy="102870"/>
            </a:xfrm>
            <a:custGeom>
              <a:avLst/>
              <a:gdLst>
                <a:gd name="connsiteX0" fmla="*/ 10930 w 85725"/>
                <a:gd name="connsiteY0" fmla="*/ 100084 h 102870"/>
                <a:gd name="connsiteX1" fmla="*/ 10930 w 85725"/>
                <a:gd name="connsiteY1" fmla="*/ 100084 h 102870"/>
                <a:gd name="connsiteX2" fmla="*/ 82939 w 85725"/>
                <a:gd name="connsiteY2" fmla="*/ 28075 h 102870"/>
                <a:gd name="connsiteX3" fmla="*/ 60222 w 85725"/>
                <a:gd name="connsiteY3" fmla="*/ 3215 h 102870"/>
                <a:gd name="connsiteX4" fmla="*/ 9644 w 85725"/>
                <a:gd name="connsiteY4" fmla="*/ 53792 h 102870"/>
                <a:gd name="connsiteX5" fmla="*/ 11359 w 85725"/>
                <a:gd name="connsiteY5" fmla="*/ 64937 h 102870"/>
                <a:gd name="connsiteX6" fmla="*/ 3215 w 85725"/>
                <a:gd name="connsiteY6" fmla="*/ 90226 h 102870"/>
                <a:gd name="connsiteX7" fmla="*/ 10930 w 85725"/>
                <a:gd name="connsiteY7" fmla="*/ 100084 h 1028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5725" h="102870">
                  <a:moveTo>
                    <a:pt x="10930" y="100084"/>
                  </a:moveTo>
                  <a:lnTo>
                    <a:pt x="10930" y="100084"/>
                  </a:lnTo>
                  <a:lnTo>
                    <a:pt x="82939" y="28075"/>
                  </a:lnTo>
                  <a:cubicBezTo>
                    <a:pt x="75224" y="19931"/>
                    <a:pt x="67937" y="11359"/>
                    <a:pt x="60222" y="3215"/>
                  </a:cubicBezTo>
                  <a:lnTo>
                    <a:pt x="9644" y="53792"/>
                  </a:lnTo>
                  <a:cubicBezTo>
                    <a:pt x="10501" y="57222"/>
                    <a:pt x="11359" y="61079"/>
                    <a:pt x="11359" y="64937"/>
                  </a:cubicBezTo>
                  <a:cubicBezTo>
                    <a:pt x="11359" y="74367"/>
                    <a:pt x="8358" y="82939"/>
                    <a:pt x="3215" y="90226"/>
                  </a:cubicBezTo>
                  <a:cubicBezTo>
                    <a:pt x="5786" y="93655"/>
                    <a:pt x="8358" y="96655"/>
                    <a:pt x="10930" y="10008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4" name="Freeform: Shape 73"/>
            <p:cNvSpPr/>
            <p:nvPr/>
          </p:nvSpPr>
          <p:spPr>
            <a:xfrm>
              <a:off x="5310973" y="3095316"/>
              <a:ext cx="34290" cy="38576"/>
            </a:xfrm>
            <a:custGeom>
              <a:avLst/>
              <a:gdLst>
                <a:gd name="connsiteX0" fmla="*/ 3215 w 34290"/>
                <a:gd name="connsiteY0" fmla="*/ 24646 h 38576"/>
                <a:gd name="connsiteX1" fmla="*/ 10501 w 34290"/>
                <a:gd name="connsiteY1" fmla="*/ 35790 h 38576"/>
                <a:gd name="connsiteX2" fmla="*/ 34933 w 34290"/>
                <a:gd name="connsiteY2" fmla="*/ 11358 h 38576"/>
                <a:gd name="connsiteX3" fmla="*/ 24646 w 34290"/>
                <a:gd name="connsiteY3" fmla="*/ 3215 h 38576"/>
                <a:gd name="connsiteX4" fmla="*/ 3215 w 34290"/>
                <a:gd name="connsiteY4" fmla="*/ 24646 h 38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" h="38576">
                  <a:moveTo>
                    <a:pt x="3215" y="24646"/>
                  </a:moveTo>
                  <a:cubicBezTo>
                    <a:pt x="5358" y="28503"/>
                    <a:pt x="7930" y="31932"/>
                    <a:pt x="10501" y="35790"/>
                  </a:cubicBezTo>
                  <a:lnTo>
                    <a:pt x="34933" y="11358"/>
                  </a:lnTo>
                  <a:cubicBezTo>
                    <a:pt x="31504" y="8787"/>
                    <a:pt x="28075" y="6215"/>
                    <a:pt x="24646" y="3215"/>
                  </a:cubicBezTo>
                  <a:lnTo>
                    <a:pt x="3215" y="2464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reeform: Shape 74"/>
            <p:cNvSpPr/>
            <p:nvPr/>
          </p:nvSpPr>
          <p:spPr>
            <a:xfrm>
              <a:off x="6202085" y="3276624"/>
              <a:ext cx="304324" cy="780098"/>
            </a:xfrm>
            <a:custGeom>
              <a:avLst/>
              <a:gdLst>
                <a:gd name="connsiteX0" fmla="*/ 54650 w 304323"/>
                <a:gd name="connsiteY0" fmla="*/ 627293 h 780097"/>
                <a:gd name="connsiteX1" fmla="*/ 222242 w 304323"/>
                <a:gd name="connsiteY1" fmla="*/ 459700 h 780097"/>
                <a:gd name="connsiteX2" fmla="*/ 222242 w 304323"/>
                <a:gd name="connsiteY2" fmla="*/ 459700 h 780097"/>
                <a:gd name="connsiteX3" fmla="*/ 222242 w 304323"/>
                <a:gd name="connsiteY3" fmla="*/ 126230 h 780097"/>
                <a:gd name="connsiteX4" fmla="*/ 222242 w 304323"/>
                <a:gd name="connsiteY4" fmla="*/ 118086 h 780097"/>
                <a:gd name="connsiteX5" fmla="*/ 302824 w 304323"/>
                <a:gd name="connsiteY5" fmla="*/ 37505 h 780097"/>
                <a:gd name="connsiteX6" fmla="*/ 285679 w 304323"/>
                <a:gd name="connsiteY6" fmla="*/ 3215 h 780097"/>
                <a:gd name="connsiteX7" fmla="*/ 179808 w 304323"/>
                <a:gd name="connsiteY7" fmla="*/ 109514 h 780097"/>
                <a:gd name="connsiteX8" fmla="*/ 179808 w 304323"/>
                <a:gd name="connsiteY8" fmla="*/ 443841 h 780097"/>
                <a:gd name="connsiteX9" fmla="*/ 179808 w 304323"/>
                <a:gd name="connsiteY9" fmla="*/ 451985 h 780097"/>
                <a:gd name="connsiteX10" fmla="*/ 3215 w 304323"/>
                <a:gd name="connsiteY10" fmla="*/ 628150 h 780097"/>
                <a:gd name="connsiteX11" fmla="*/ 3215 w 304323"/>
                <a:gd name="connsiteY11" fmla="*/ 746022 h 780097"/>
                <a:gd name="connsiteX12" fmla="*/ 54221 w 304323"/>
                <a:gd name="connsiteY12" fmla="*/ 778597 h 780097"/>
                <a:gd name="connsiteX13" fmla="*/ 54221 w 304323"/>
                <a:gd name="connsiteY13" fmla="*/ 627293 h 7800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04323" h="780097">
                  <a:moveTo>
                    <a:pt x="54650" y="627293"/>
                  </a:moveTo>
                  <a:lnTo>
                    <a:pt x="222242" y="459700"/>
                  </a:lnTo>
                  <a:lnTo>
                    <a:pt x="222242" y="459700"/>
                  </a:lnTo>
                  <a:lnTo>
                    <a:pt x="222242" y="126230"/>
                  </a:lnTo>
                  <a:lnTo>
                    <a:pt x="222242" y="118086"/>
                  </a:lnTo>
                  <a:lnTo>
                    <a:pt x="302824" y="37505"/>
                  </a:lnTo>
                  <a:cubicBezTo>
                    <a:pt x="296823" y="25932"/>
                    <a:pt x="291251" y="14788"/>
                    <a:pt x="285679" y="3215"/>
                  </a:cubicBezTo>
                  <a:lnTo>
                    <a:pt x="179808" y="109514"/>
                  </a:lnTo>
                  <a:lnTo>
                    <a:pt x="179808" y="443841"/>
                  </a:lnTo>
                  <a:lnTo>
                    <a:pt x="179808" y="451985"/>
                  </a:lnTo>
                  <a:lnTo>
                    <a:pt x="3215" y="628150"/>
                  </a:lnTo>
                  <a:lnTo>
                    <a:pt x="3215" y="746022"/>
                  </a:lnTo>
                  <a:cubicBezTo>
                    <a:pt x="20360" y="757166"/>
                    <a:pt x="37076" y="767882"/>
                    <a:pt x="54221" y="778597"/>
                  </a:cubicBezTo>
                  <a:lnTo>
                    <a:pt x="54221" y="62729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reeform: Shape 75"/>
            <p:cNvSpPr/>
            <p:nvPr/>
          </p:nvSpPr>
          <p:spPr>
            <a:xfrm>
              <a:off x="6292525" y="3346918"/>
              <a:ext cx="317183" cy="797243"/>
            </a:xfrm>
            <a:custGeom>
              <a:avLst/>
              <a:gdLst>
                <a:gd name="connsiteX0" fmla="*/ 222671 w 317182"/>
                <a:gd name="connsiteY0" fmla="*/ 286536 h 797242"/>
                <a:gd name="connsiteX1" fmla="*/ 222671 w 317182"/>
                <a:gd name="connsiteY1" fmla="*/ 286536 h 797242"/>
                <a:gd name="connsiteX2" fmla="*/ 222671 w 317182"/>
                <a:gd name="connsiteY2" fmla="*/ 282678 h 797242"/>
                <a:gd name="connsiteX3" fmla="*/ 314825 w 317182"/>
                <a:gd name="connsiteY3" fmla="*/ 190524 h 797242"/>
                <a:gd name="connsiteX4" fmla="*/ 304538 w 317182"/>
                <a:gd name="connsiteY4" fmla="*/ 152805 h 797242"/>
                <a:gd name="connsiteX5" fmla="*/ 298537 w 317182"/>
                <a:gd name="connsiteY5" fmla="*/ 139518 h 797242"/>
                <a:gd name="connsiteX6" fmla="*/ 251817 w 317182"/>
                <a:gd name="connsiteY6" fmla="*/ 92797 h 797242"/>
                <a:gd name="connsiteX7" fmla="*/ 251817 w 317182"/>
                <a:gd name="connsiteY7" fmla="*/ 88940 h 797242"/>
                <a:gd name="connsiteX8" fmla="*/ 251817 w 317182"/>
                <a:gd name="connsiteY8" fmla="*/ 41791 h 797242"/>
                <a:gd name="connsiteX9" fmla="*/ 248388 w 317182"/>
                <a:gd name="connsiteY9" fmla="*/ 34933 h 797242"/>
                <a:gd name="connsiteX10" fmla="*/ 231672 w 317182"/>
                <a:gd name="connsiteY10" fmla="*/ 3215 h 797242"/>
                <a:gd name="connsiteX11" fmla="*/ 171236 w 317182"/>
                <a:gd name="connsiteY11" fmla="*/ 63651 h 797242"/>
                <a:gd name="connsiteX12" fmla="*/ 171236 w 317182"/>
                <a:gd name="connsiteY12" fmla="*/ 397121 h 797242"/>
                <a:gd name="connsiteX13" fmla="*/ 171236 w 317182"/>
                <a:gd name="connsiteY13" fmla="*/ 405265 h 797242"/>
                <a:gd name="connsiteX14" fmla="*/ 3215 w 317182"/>
                <a:gd name="connsiteY14" fmla="*/ 573286 h 797242"/>
                <a:gd name="connsiteX15" fmla="*/ 3215 w 317182"/>
                <a:gd name="connsiteY15" fmla="*/ 731877 h 797242"/>
                <a:gd name="connsiteX16" fmla="*/ 74795 w 317182"/>
                <a:gd name="connsiteY16" fmla="*/ 773454 h 797242"/>
                <a:gd name="connsiteX17" fmla="*/ 74795 w 317182"/>
                <a:gd name="connsiteY17" fmla="*/ 528709 h 797242"/>
                <a:gd name="connsiteX18" fmla="*/ 74795 w 317182"/>
                <a:gd name="connsiteY18" fmla="*/ 524851 h 797242"/>
                <a:gd name="connsiteX19" fmla="*/ 190524 w 317182"/>
                <a:gd name="connsiteY19" fmla="*/ 409123 h 797242"/>
                <a:gd name="connsiteX20" fmla="*/ 190524 w 317182"/>
                <a:gd name="connsiteY20" fmla="*/ 257390 h 797242"/>
                <a:gd name="connsiteX21" fmla="*/ 190524 w 317182"/>
                <a:gd name="connsiteY21" fmla="*/ 253103 h 797242"/>
                <a:gd name="connsiteX22" fmla="*/ 223099 w 317182"/>
                <a:gd name="connsiteY22" fmla="*/ 220528 h 797242"/>
                <a:gd name="connsiteX23" fmla="*/ 212384 w 317182"/>
                <a:gd name="connsiteY23" fmla="*/ 212812 h 797242"/>
                <a:gd name="connsiteX24" fmla="*/ 212384 w 317182"/>
                <a:gd name="connsiteY24" fmla="*/ 152376 h 797242"/>
                <a:gd name="connsiteX25" fmla="*/ 273248 w 317182"/>
                <a:gd name="connsiteY25" fmla="*/ 151948 h 797242"/>
                <a:gd name="connsiteX26" fmla="*/ 273248 w 317182"/>
                <a:gd name="connsiteY26" fmla="*/ 212812 h 797242"/>
                <a:gd name="connsiteX27" fmla="*/ 247102 w 317182"/>
                <a:gd name="connsiteY27" fmla="*/ 224814 h 797242"/>
                <a:gd name="connsiteX28" fmla="*/ 211098 w 317182"/>
                <a:gd name="connsiteY28" fmla="*/ 260818 h 797242"/>
                <a:gd name="connsiteX29" fmla="*/ 211098 w 317182"/>
                <a:gd name="connsiteY29" fmla="*/ 412552 h 797242"/>
                <a:gd name="connsiteX30" fmla="*/ 210669 w 317182"/>
                <a:gd name="connsiteY30" fmla="*/ 416838 h 797242"/>
                <a:gd name="connsiteX31" fmla="*/ 94940 w 317182"/>
                <a:gd name="connsiteY31" fmla="*/ 532567 h 797242"/>
                <a:gd name="connsiteX32" fmla="*/ 94940 w 317182"/>
                <a:gd name="connsiteY32" fmla="*/ 784170 h 797242"/>
                <a:gd name="connsiteX33" fmla="*/ 117658 w 317182"/>
                <a:gd name="connsiteY33" fmla="*/ 796600 h 797242"/>
                <a:gd name="connsiteX34" fmla="*/ 117658 w 317182"/>
                <a:gd name="connsiteY34" fmla="*/ 538139 h 797242"/>
                <a:gd name="connsiteX35" fmla="*/ 117229 w 317182"/>
                <a:gd name="connsiteY35" fmla="*/ 533853 h 797242"/>
                <a:gd name="connsiteX36" fmla="*/ 222671 w 317182"/>
                <a:gd name="connsiteY36" fmla="*/ 428411 h 797242"/>
                <a:gd name="connsiteX37" fmla="*/ 222671 w 317182"/>
                <a:gd name="connsiteY37" fmla="*/ 286536 h 797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317182" h="797242">
                  <a:moveTo>
                    <a:pt x="222671" y="286536"/>
                  </a:moveTo>
                  <a:lnTo>
                    <a:pt x="222671" y="286536"/>
                  </a:lnTo>
                  <a:lnTo>
                    <a:pt x="222671" y="282678"/>
                  </a:lnTo>
                  <a:lnTo>
                    <a:pt x="314825" y="190524"/>
                  </a:lnTo>
                  <a:lnTo>
                    <a:pt x="304538" y="152805"/>
                  </a:lnTo>
                  <a:cubicBezTo>
                    <a:pt x="302395" y="148519"/>
                    <a:pt x="300680" y="143804"/>
                    <a:pt x="298537" y="139518"/>
                  </a:cubicBezTo>
                  <a:lnTo>
                    <a:pt x="251817" y="92797"/>
                  </a:lnTo>
                  <a:lnTo>
                    <a:pt x="251817" y="88940"/>
                  </a:lnTo>
                  <a:lnTo>
                    <a:pt x="251817" y="41791"/>
                  </a:lnTo>
                  <a:cubicBezTo>
                    <a:pt x="250531" y="39648"/>
                    <a:pt x="249674" y="37076"/>
                    <a:pt x="248388" y="34933"/>
                  </a:cubicBezTo>
                  <a:cubicBezTo>
                    <a:pt x="242816" y="24217"/>
                    <a:pt x="237244" y="13930"/>
                    <a:pt x="231672" y="3215"/>
                  </a:cubicBezTo>
                  <a:lnTo>
                    <a:pt x="171236" y="63651"/>
                  </a:lnTo>
                  <a:lnTo>
                    <a:pt x="171236" y="397121"/>
                  </a:lnTo>
                  <a:lnTo>
                    <a:pt x="171236" y="405265"/>
                  </a:lnTo>
                  <a:lnTo>
                    <a:pt x="3215" y="573286"/>
                  </a:lnTo>
                  <a:lnTo>
                    <a:pt x="3215" y="731877"/>
                  </a:lnTo>
                  <a:cubicBezTo>
                    <a:pt x="26789" y="746022"/>
                    <a:pt x="50792" y="759738"/>
                    <a:pt x="74795" y="773454"/>
                  </a:cubicBezTo>
                  <a:lnTo>
                    <a:pt x="74795" y="528709"/>
                  </a:lnTo>
                  <a:lnTo>
                    <a:pt x="74795" y="524851"/>
                  </a:lnTo>
                  <a:lnTo>
                    <a:pt x="190524" y="409123"/>
                  </a:lnTo>
                  <a:lnTo>
                    <a:pt x="190524" y="257390"/>
                  </a:lnTo>
                  <a:lnTo>
                    <a:pt x="190524" y="253103"/>
                  </a:lnTo>
                  <a:lnTo>
                    <a:pt x="223099" y="220528"/>
                  </a:lnTo>
                  <a:cubicBezTo>
                    <a:pt x="219242" y="218384"/>
                    <a:pt x="215384" y="215813"/>
                    <a:pt x="212384" y="212812"/>
                  </a:cubicBezTo>
                  <a:cubicBezTo>
                    <a:pt x="195667" y="196096"/>
                    <a:pt x="195667" y="169093"/>
                    <a:pt x="212384" y="152376"/>
                  </a:cubicBezTo>
                  <a:cubicBezTo>
                    <a:pt x="229100" y="135660"/>
                    <a:pt x="256103" y="135231"/>
                    <a:pt x="273248" y="151948"/>
                  </a:cubicBezTo>
                  <a:cubicBezTo>
                    <a:pt x="289965" y="168664"/>
                    <a:pt x="289965" y="196096"/>
                    <a:pt x="273248" y="212812"/>
                  </a:cubicBezTo>
                  <a:cubicBezTo>
                    <a:pt x="265962" y="220099"/>
                    <a:pt x="256532" y="223957"/>
                    <a:pt x="247102" y="224814"/>
                  </a:cubicBezTo>
                  <a:lnTo>
                    <a:pt x="211098" y="260818"/>
                  </a:lnTo>
                  <a:lnTo>
                    <a:pt x="211098" y="412552"/>
                  </a:lnTo>
                  <a:lnTo>
                    <a:pt x="210669" y="416838"/>
                  </a:lnTo>
                  <a:lnTo>
                    <a:pt x="94940" y="532567"/>
                  </a:lnTo>
                  <a:lnTo>
                    <a:pt x="94940" y="784170"/>
                  </a:lnTo>
                  <a:cubicBezTo>
                    <a:pt x="102656" y="788456"/>
                    <a:pt x="109942" y="792742"/>
                    <a:pt x="117658" y="796600"/>
                  </a:cubicBezTo>
                  <a:lnTo>
                    <a:pt x="117658" y="538139"/>
                  </a:lnTo>
                  <a:lnTo>
                    <a:pt x="117229" y="533853"/>
                  </a:lnTo>
                  <a:lnTo>
                    <a:pt x="222671" y="428411"/>
                  </a:lnTo>
                  <a:lnTo>
                    <a:pt x="222671" y="28653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reeform: Shape 76"/>
            <p:cNvSpPr/>
            <p:nvPr/>
          </p:nvSpPr>
          <p:spPr>
            <a:xfrm>
              <a:off x="6458402" y="3594664"/>
              <a:ext cx="188595" cy="587216"/>
            </a:xfrm>
            <a:custGeom>
              <a:avLst/>
              <a:gdLst>
                <a:gd name="connsiteX0" fmla="*/ 21217 w 188595"/>
                <a:gd name="connsiteY0" fmla="*/ 585716 h 587216"/>
                <a:gd name="connsiteX1" fmla="*/ 21217 w 188595"/>
                <a:gd name="connsiteY1" fmla="*/ 327684 h 587216"/>
                <a:gd name="connsiteX2" fmla="*/ 21646 w 188595"/>
                <a:gd name="connsiteY2" fmla="*/ 323397 h 587216"/>
                <a:gd name="connsiteX3" fmla="*/ 140375 w 188595"/>
                <a:gd name="connsiteY3" fmla="*/ 204668 h 587216"/>
                <a:gd name="connsiteX4" fmla="*/ 140375 w 188595"/>
                <a:gd name="connsiteY4" fmla="*/ 62793 h 587216"/>
                <a:gd name="connsiteX5" fmla="*/ 140803 w 188595"/>
                <a:gd name="connsiteY5" fmla="*/ 58936 h 587216"/>
                <a:gd name="connsiteX6" fmla="*/ 186238 w 188595"/>
                <a:gd name="connsiteY6" fmla="*/ 13502 h 587216"/>
                <a:gd name="connsiteX7" fmla="*/ 181951 w 188595"/>
                <a:gd name="connsiteY7" fmla="*/ 3215 h 587216"/>
                <a:gd name="connsiteX8" fmla="*/ 124944 w 188595"/>
                <a:gd name="connsiteY8" fmla="*/ 60222 h 587216"/>
                <a:gd name="connsiteX9" fmla="*/ 124944 w 188595"/>
                <a:gd name="connsiteY9" fmla="*/ 199096 h 587216"/>
                <a:gd name="connsiteX10" fmla="*/ 125373 w 188595"/>
                <a:gd name="connsiteY10" fmla="*/ 203382 h 587216"/>
                <a:gd name="connsiteX11" fmla="*/ 3215 w 188595"/>
                <a:gd name="connsiteY11" fmla="*/ 325540 h 587216"/>
                <a:gd name="connsiteX12" fmla="*/ 3215 w 188595"/>
                <a:gd name="connsiteY12" fmla="*/ 576715 h 587216"/>
                <a:gd name="connsiteX13" fmla="*/ 21217 w 188595"/>
                <a:gd name="connsiteY13" fmla="*/ 585716 h 587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88595" h="587216">
                  <a:moveTo>
                    <a:pt x="21217" y="585716"/>
                  </a:moveTo>
                  <a:lnTo>
                    <a:pt x="21217" y="327684"/>
                  </a:lnTo>
                  <a:lnTo>
                    <a:pt x="21646" y="323397"/>
                  </a:lnTo>
                  <a:lnTo>
                    <a:pt x="140375" y="204668"/>
                  </a:lnTo>
                  <a:lnTo>
                    <a:pt x="140375" y="62793"/>
                  </a:lnTo>
                  <a:lnTo>
                    <a:pt x="140803" y="58936"/>
                  </a:lnTo>
                  <a:lnTo>
                    <a:pt x="186238" y="13502"/>
                  </a:lnTo>
                  <a:cubicBezTo>
                    <a:pt x="184952" y="10073"/>
                    <a:pt x="183237" y="6644"/>
                    <a:pt x="181951" y="3215"/>
                  </a:cubicBezTo>
                  <a:lnTo>
                    <a:pt x="124944" y="60222"/>
                  </a:lnTo>
                  <a:lnTo>
                    <a:pt x="124944" y="199096"/>
                  </a:lnTo>
                  <a:lnTo>
                    <a:pt x="125373" y="203382"/>
                  </a:lnTo>
                  <a:lnTo>
                    <a:pt x="3215" y="325540"/>
                  </a:lnTo>
                  <a:lnTo>
                    <a:pt x="3215" y="576715"/>
                  </a:lnTo>
                  <a:cubicBezTo>
                    <a:pt x="9216" y="579715"/>
                    <a:pt x="15216" y="582716"/>
                    <a:pt x="21217" y="58571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Freeform: Shape 77"/>
            <p:cNvSpPr/>
            <p:nvPr/>
          </p:nvSpPr>
          <p:spPr>
            <a:xfrm>
              <a:off x="5688163" y="3529513"/>
              <a:ext cx="94298" cy="98584"/>
            </a:xfrm>
            <a:custGeom>
              <a:avLst/>
              <a:gdLst>
                <a:gd name="connsiteX0" fmla="*/ 68366 w 94297"/>
                <a:gd name="connsiteY0" fmla="*/ 3215 h 98583"/>
                <a:gd name="connsiteX1" fmla="*/ 3215 w 94297"/>
                <a:gd name="connsiteY1" fmla="*/ 68366 h 98583"/>
                <a:gd name="connsiteX2" fmla="*/ 29361 w 94297"/>
                <a:gd name="connsiteY2" fmla="*/ 95369 h 98583"/>
                <a:gd name="connsiteX3" fmla="*/ 91083 w 94297"/>
                <a:gd name="connsiteY3" fmla="*/ 33647 h 98583"/>
                <a:gd name="connsiteX4" fmla="*/ 68366 w 94297"/>
                <a:gd name="connsiteY4" fmla="*/ 3215 h 98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297" h="98583">
                  <a:moveTo>
                    <a:pt x="68366" y="3215"/>
                  </a:moveTo>
                  <a:lnTo>
                    <a:pt x="3215" y="68366"/>
                  </a:lnTo>
                  <a:cubicBezTo>
                    <a:pt x="11787" y="77367"/>
                    <a:pt x="20360" y="86368"/>
                    <a:pt x="29361" y="95369"/>
                  </a:cubicBezTo>
                  <a:lnTo>
                    <a:pt x="91083" y="33647"/>
                  </a:lnTo>
                  <a:cubicBezTo>
                    <a:pt x="83796" y="23789"/>
                    <a:pt x="76081" y="13502"/>
                    <a:pt x="68366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reeform: Shape 78"/>
            <p:cNvSpPr/>
            <p:nvPr/>
          </p:nvSpPr>
          <p:spPr>
            <a:xfrm>
              <a:off x="5582293" y="2463951"/>
              <a:ext cx="840105" cy="1084421"/>
            </a:xfrm>
            <a:custGeom>
              <a:avLst/>
              <a:gdLst>
                <a:gd name="connsiteX0" fmla="*/ 689443 w 840105"/>
                <a:gd name="connsiteY0" fmla="*/ 436555 h 1084421"/>
                <a:gd name="connsiteX1" fmla="*/ 773454 w 840105"/>
                <a:gd name="connsiteY1" fmla="*/ 436555 h 1084421"/>
                <a:gd name="connsiteX2" fmla="*/ 782027 w 840105"/>
                <a:gd name="connsiteY2" fmla="*/ 424125 h 1084421"/>
                <a:gd name="connsiteX3" fmla="*/ 839462 w 840105"/>
                <a:gd name="connsiteY3" fmla="*/ 421124 h 1084421"/>
                <a:gd name="connsiteX4" fmla="*/ 835605 w 840105"/>
                <a:gd name="connsiteY4" fmla="*/ 336685 h 1084421"/>
                <a:gd name="connsiteX5" fmla="*/ 837748 w 840105"/>
                <a:gd name="connsiteY5" fmla="*/ 239816 h 1084421"/>
                <a:gd name="connsiteX6" fmla="*/ 835605 w 840105"/>
                <a:gd name="connsiteY6" fmla="*/ 241959 h 1084421"/>
                <a:gd name="connsiteX7" fmla="*/ 774740 w 840105"/>
                <a:gd name="connsiteY7" fmla="*/ 241959 h 1084421"/>
                <a:gd name="connsiteX8" fmla="*/ 774311 w 840105"/>
                <a:gd name="connsiteY8" fmla="*/ 181094 h 1084421"/>
                <a:gd name="connsiteX9" fmla="*/ 835605 w 840105"/>
                <a:gd name="connsiteY9" fmla="*/ 181094 h 1084421"/>
                <a:gd name="connsiteX10" fmla="*/ 837319 w 840105"/>
                <a:gd name="connsiteY10" fmla="*/ 182809 h 1084421"/>
                <a:gd name="connsiteX11" fmla="*/ 835605 w 840105"/>
                <a:gd name="connsiteY11" fmla="*/ 149376 h 1084421"/>
                <a:gd name="connsiteX12" fmla="*/ 833462 w 840105"/>
                <a:gd name="connsiteY12" fmla="*/ 122801 h 1084421"/>
                <a:gd name="connsiteX13" fmla="*/ 809458 w 840105"/>
                <a:gd name="connsiteY13" fmla="*/ 98798 h 1084421"/>
                <a:gd name="connsiteX14" fmla="*/ 731449 w 840105"/>
                <a:gd name="connsiteY14" fmla="*/ 98798 h 1084421"/>
                <a:gd name="connsiteX15" fmla="*/ 720305 w 840105"/>
                <a:gd name="connsiteY15" fmla="*/ 120230 h 1084421"/>
                <a:gd name="connsiteX16" fmla="*/ 659440 w 840105"/>
                <a:gd name="connsiteY16" fmla="*/ 120230 h 1084421"/>
                <a:gd name="connsiteX17" fmla="*/ 659440 w 840105"/>
                <a:gd name="connsiteY17" fmla="*/ 59365 h 1084421"/>
                <a:gd name="connsiteX18" fmla="*/ 719876 w 840105"/>
                <a:gd name="connsiteY18" fmla="*/ 59793 h 1084421"/>
                <a:gd name="connsiteX19" fmla="*/ 731020 w 840105"/>
                <a:gd name="connsiteY19" fmla="*/ 79510 h 1084421"/>
                <a:gd name="connsiteX20" fmla="*/ 813745 w 840105"/>
                <a:gd name="connsiteY20" fmla="*/ 79081 h 1084421"/>
                <a:gd name="connsiteX21" fmla="*/ 817602 w 840105"/>
                <a:gd name="connsiteY21" fmla="*/ 79081 h 1084421"/>
                <a:gd name="connsiteX22" fmla="*/ 830890 w 840105"/>
                <a:gd name="connsiteY22" fmla="*/ 92369 h 1084421"/>
                <a:gd name="connsiteX23" fmla="*/ 824032 w 840105"/>
                <a:gd name="connsiteY23" fmla="*/ 8787 h 1084421"/>
                <a:gd name="connsiteX24" fmla="*/ 821889 w 840105"/>
                <a:gd name="connsiteY24" fmla="*/ 3215 h 1084421"/>
                <a:gd name="connsiteX25" fmla="*/ 818888 w 840105"/>
                <a:gd name="connsiteY25" fmla="*/ 5787 h 1084421"/>
                <a:gd name="connsiteX26" fmla="*/ 818888 w 840105"/>
                <a:gd name="connsiteY26" fmla="*/ 5787 h 1084421"/>
                <a:gd name="connsiteX27" fmla="*/ 806458 w 840105"/>
                <a:gd name="connsiteY27" fmla="*/ 5787 h 1084421"/>
                <a:gd name="connsiteX28" fmla="*/ 670155 w 840105"/>
                <a:gd name="connsiteY28" fmla="*/ 6215 h 1084421"/>
                <a:gd name="connsiteX29" fmla="*/ 616149 w 840105"/>
                <a:gd name="connsiteY29" fmla="*/ 60222 h 1084421"/>
                <a:gd name="connsiteX30" fmla="*/ 616149 w 840105"/>
                <a:gd name="connsiteY30" fmla="*/ 211955 h 1084421"/>
                <a:gd name="connsiteX31" fmla="*/ 616149 w 840105"/>
                <a:gd name="connsiteY31" fmla="*/ 223957 h 1084421"/>
                <a:gd name="connsiteX32" fmla="*/ 3215 w 840105"/>
                <a:gd name="connsiteY32" fmla="*/ 836890 h 1084421"/>
                <a:gd name="connsiteX33" fmla="*/ 49506 w 840105"/>
                <a:gd name="connsiteY33" fmla="*/ 886611 h 1084421"/>
                <a:gd name="connsiteX34" fmla="*/ 263819 w 840105"/>
                <a:gd name="connsiteY34" fmla="*/ 672299 h 1084421"/>
                <a:gd name="connsiteX35" fmla="*/ 285250 w 840105"/>
                <a:gd name="connsiteY35" fmla="*/ 593431 h 1084421"/>
                <a:gd name="connsiteX36" fmla="*/ 286536 w 840105"/>
                <a:gd name="connsiteY36" fmla="*/ 588288 h 1084421"/>
                <a:gd name="connsiteX37" fmla="*/ 563856 w 840105"/>
                <a:gd name="connsiteY37" fmla="*/ 310968 h 1084421"/>
                <a:gd name="connsiteX38" fmla="*/ 572000 w 840105"/>
                <a:gd name="connsiteY38" fmla="*/ 310968 h 1084421"/>
                <a:gd name="connsiteX39" fmla="*/ 650439 w 840105"/>
                <a:gd name="connsiteY39" fmla="*/ 311396 h 1084421"/>
                <a:gd name="connsiteX40" fmla="*/ 660297 w 840105"/>
                <a:gd name="connsiteY40" fmla="*/ 295108 h 1084421"/>
                <a:gd name="connsiteX41" fmla="*/ 721162 w 840105"/>
                <a:gd name="connsiteY41" fmla="*/ 295108 h 1084421"/>
                <a:gd name="connsiteX42" fmla="*/ 721162 w 840105"/>
                <a:gd name="connsiteY42" fmla="*/ 355973 h 1084421"/>
                <a:gd name="connsiteX43" fmla="*/ 660297 w 840105"/>
                <a:gd name="connsiteY43" fmla="*/ 355973 h 1084421"/>
                <a:gd name="connsiteX44" fmla="*/ 655582 w 840105"/>
                <a:gd name="connsiteY44" fmla="*/ 349972 h 1084421"/>
                <a:gd name="connsiteX45" fmla="*/ 579715 w 840105"/>
                <a:gd name="connsiteY45" fmla="*/ 350401 h 1084421"/>
                <a:gd name="connsiteX46" fmla="*/ 321683 w 840105"/>
                <a:gd name="connsiteY46" fmla="*/ 608433 h 1084421"/>
                <a:gd name="connsiteX47" fmla="*/ 300252 w 840105"/>
                <a:gd name="connsiteY47" fmla="*/ 687300 h 1084421"/>
                <a:gd name="connsiteX48" fmla="*/ 298966 w 840105"/>
                <a:gd name="connsiteY48" fmla="*/ 692444 h 1084421"/>
                <a:gd name="connsiteX49" fmla="*/ 75652 w 840105"/>
                <a:gd name="connsiteY49" fmla="*/ 915757 h 1084421"/>
                <a:gd name="connsiteX50" fmla="*/ 104370 w 840105"/>
                <a:gd name="connsiteY50" fmla="*/ 949190 h 1084421"/>
                <a:gd name="connsiteX51" fmla="*/ 384691 w 840105"/>
                <a:gd name="connsiteY51" fmla="*/ 668870 h 1084421"/>
                <a:gd name="connsiteX52" fmla="*/ 398407 w 840105"/>
                <a:gd name="connsiteY52" fmla="*/ 617006 h 1084421"/>
                <a:gd name="connsiteX53" fmla="*/ 399264 w 840105"/>
                <a:gd name="connsiteY53" fmla="*/ 614434 h 1084421"/>
                <a:gd name="connsiteX54" fmla="*/ 421124 w 840105"/>
                <a:gd name="connsiteY54" fmla="*/ 592574 h 1084421"/>
                <a:gd name="connsiteX55" fmla="*/ 421981 w 840105"/>
                <a:gd name="connsiteY55" fmla="*/ 532995 h 1084421"/>
                <a:gd name="connsiteX56" fmla="*/ 482846 w 840105"/>
                <a:gd name="connsiteY56" fmla="*/ 533424 h 1084421"/>
                <a:gd name="connsiteX57" fmla="*/ 482846 w 840105"/>
                <a:gd name="connsiteY57" fmla="*/ 594289 h 1084421"/>
                <a:gd name="connsiteX58" fmla="*/ 437840 w 840105"/>
                <a:gd name="connsiteY58" fmla="*/ 604147 h 1084421"/>
                <a:gd name="connsiteX59" fmla="*/ 416838 w 840105"/>
                <a:gd name="connsiteY59" fmla="*/ 625150 h 1084421"/>
                <a:gd name="connsiteX60" fmla="*/ 403122 w 840105"/>
                <a:gd name="connsiteY60" fmla="*/ 677013 h 1084421"/>
                <a:gd name="connsiteX61" fmla="*/ 402265 w 840105"/>
                <a:gd name="connsiteY61" fmla="*/ 679585 h 1084421"/>
                <a:gd name="connsiteX62" fmla="*/ 117229 w 840105"/>
                <a:gd name="connsiteY62" fmla="*/ 964621 h 1084421"/>
                <a:gd name="connsiteX63" fmla="*/ 139089 w 840105"/>
                <a:gd name="connsiteY63" fmla="*/ 991195 h 1084421"/>
                <a:gd name="connsiteX64" fmla="*/ 532567 w 840105"/>
                <a:gd name="connsiteY64" fmla="*/ 597718 h 1084421"/>
                <a:gd name="connsiteX65" fmla="*/ 532567 w 840105"/>
                <a:gd name="connsiteY65" fmla="*/ 466130 h 1084421"/>
                <a:gd name="connsiteX66" fmla="*/ 534281 w 840105"/>
                <a:gd name="connsiteY66" fmla="*/ 460129 h 1084421"/>
                <a:gd name="connsiteX67" fmla="*/ 541139 w 840105"/>
                <a:gd name="connsiteY67" fmla="*/ 408694 h 1084421"/>
                <a:gd name="connsiteX68" fmla="*/ 602004 w 840105"/>
                <a:gd name="connsiteY68" fmla="*/ 409123 h 1084421"/>
                <a:gd name="connsiteX69" fmla="*/ 602004 w 840105"/>
                <a:gd name="connsiteY69" fmla="*/ 469559 h 1084421"/>
                <a:gd name="connsiteX70" fmla="*/ 552283 w 840105"/>
                <a:gd name="connsiteY70" fmla="*/ 477274 h 1084421"/>
                <a:gd name="connsiteX71" fmla="*/ 552283 w 840105"/>
                <a:gd name="connsiteY71" fmla="*/ 601575 h 1084421"/>
                <a:gd name="connsiteX72" fmla="*/ 551855 w 840105"/>
                <a:gd name="connsiteY72" fmla="*/ 605862 h 1084421"/>
                <a:gd name="connsiteX73" fmla="*/ 151090 w 840105"/>
                <a:gd name="connsiteY73" fmla="*/ 1006626 h 1084421"/>
                <a:gd name="connsiteX74" fmla="*/ 176379 w 840105"/>
                <a:gd name="connsiteY74" fmla="*/ 1038773 h 1084421"/>
                <a:gd name="connsiteX75" fmla="*/ 471702 w 840105"/>
                <a:gd name="connsiteY75" fmla="*/ 743450 h 1084421"/>
                <a:gd name="connsiteX76" fmla="*/ 475560 w 840105"/>
                <a:gd name="connsiteY76" fmla="*/ 743450 h 1084421"/>
                <a:gd name="connsiteX77" fmla="*/ 513279 w 840105"/>
                <a:gd name="connsiteY77" fmla="*/ 743022 h 1084421"/>
                <a:gd name="connsiteX78" fmla="*/ 532995 w 840105"/>
                <a:gd name="connsiteY78" fmla="*/ 709160 h 1084421"/>
                <a:gd name="connsiteX79" fmla="*/ 542425 w 840105"/>
                <a:gd name="connsiteY79" fmla="*/ 662440 h 1084421"/>
                <a:gd name="connsiteX80" fmla="*/ 602861 w 840105"/>
                <a:gd name="connsiteY80" fmla="*/ 662440 h 1084421"/>
                <a:gd name="connsiteX81" fmla="*/ 603290 w 840105"/>
                <a:gd name="connsiteY81" fmla="*/ 722876 h 1084421"/>
                <a:gd name="connsiteX82" fmla="*/ 546283 w 840105"/>
                <a:gd name="connsiteY82" fmla="*/ 725877 h 1084421"/>
                <a:gd name="connsiteX83" fmla="*/ 527852 w 840105"/>
                <a:gd name="connsiteY83" fmla="*/ 757595 h 1084421"/>
                <a:gd name="connsiteX84" fmla="*/ 525280 w 840105"/>
                <a:gd name="connsiteY84" fmla="*/ 762738 h 1084421"/>
                <a:gd name="connsiteX85" fmla="*/ 519708 w 840105"/>
                <a:gd name="connsiteY85" fmla="*/ 762738 h 1084421"/>
                <a:gd name="connsiteX86" fmla="*/ 480274 w 840105"/>
                <a:gd name="connsiteY86" fmla="*/ 762738 h 1084421"/>
                <a:gd name="connsiteX87" fmla="*/ 188809 w 840105"/>
                <a:gd name="connsiteY87" fmla="*/ 1054203 h 1084421"/>
                <a:gd name="connsiteX88" fmla="*/ 211527 w 840105"/>
                <a:gd name="connsiteY88" fmla="*/ 1084636 h 1084421"/>
                <a:gd name="connsiteX89" fmla="*/ 517993 w 840105"/>
                <a:gd name="connsiteY89" fmla="*/ 778169 h 1084421"/>
                <a:gd name="connsiteX90" fmla="*/ 523566 w 840105"/>
                <a:gd name="connsiteY90" fmla="*/ 779455 h 1084421"/>
                <a:gd name="connsiteX91" fmla="*/ 584859 w 840105"/>
                <a:gd name="connsiteY91" fmla="*/ 796171 h 1084421"/>
                <a:gd name="connsiteX92" fmla="*/ 646152 w 840105"/>
                <a:gd name="connsiteY92" fmla="*/ 734878 h 1084421"/>
                <a:gd name="connsiteX93" fmla="*/ 646152 w 840105"/>
                <a:gd name="connsiteY93" fmla="*/ 669727 h 1084421"/>
                <a:gd name="connsiteX94" fmla="*/ 583573 w 840105"/>
                <a:gd name="connsiteY94" fmla="*/ 605004 h 1084421"/>
                <a:gd name="connsiteX95" fmla="*/ 584002 w 840105"/>
                <a:gd name="connsiteY95" fmla="*/ 600718 h 1084421"/>
                <a:gd name="connsiteX96" fmla="*/ 584002 w 840105"/>
                <a:gd name="connsiteY96" fmla="*/ 541996 h 1084421"/>
                <a:gd name="connsiteX97" fmla="*/ 583573 w 840105"/>
                <a:gd name="connsiteY97" fmla="*/ 537710 h 1084421"/>
                <a:gd name="connsiteX98" fmla="*/ 684729 w 840105"/>
                <a:gd name="connsiteY98" fmla="*/ 436555 h 1084421"/>
                <a:gd name="connsiteX99" fmla="*/ 689443 w 840105"/>
                <a:gd name="connsiteY99" fmla="*/ 436555 h 1084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</a:cxnLst>
              <a:rect l="l" t="t" r="r" b="b"/>
              <a:pathLst>
                <a:path w="840105" h="1084421">
                  <a:moveTo>
                    <a:pt x="689443" y="436555"/>
                  </a:moveTo>
                  <a:lnTo>
                    <a:pt x="773454" y="436555"/>
                  </a:lnTo>
                  <a:cubicBezTo>
                    <a:pt x="775597" y="432268"/>
                    <a:pt x="778597" y="427982"/>
                    <a:pt x="782027" y="424125"/>
                  </a:cubicBezTo>
                  <a:cubicBezTo>
                    <a:pt x="797886" y="408265"/>
                    <a:pt x="822746" y="407408"/>
                    <a:pt x="839462" y="421124"/>
                  </a:cubicBezTo>
                  <a:cubicBezTo>
                    <a:pt x="836462" y="392835"/>
                    <a:pt x="834747" y="364974"/>
                    <a:pt x="835605" y="336685"/>
                  </a:cubicBezTo>
                  <a:cubicBezTo>
                    <a:pt x="836033" y="304538"/>
                    <a:pt x="837319" y="271963"/>
                    <a:pt x="837748" y="239816"/>
                  </a:cubicBezTo>
                  <a:cubicBezTo>
                    <a:pt x="836890" y="240673"/>
                    <a:pt x="836462" y="241530"/>
                    <a:pt x="835605" y="241959"/>
                  </a:cubicBezTo>
                  <a:cubicBezTo>
                    <a:pt x="818888" y="258675"/>
                    <a:pt x="791885" y="258675"/>
                    <a:pt x="774740" y="241959"/>
                  </a:cubicBezTo>
                  <a:cubicBezTo>
                    <a:pt x="758023" y="225243"/>
                    <a:pt x="757595" y="197811"/>
                    <a:pt x="774311" y="181094"/>
                  </a:cubicBezTo>
                  <a:cubicBezTo>
                    <a:pt x="791028" y="164378"/>
                    <a:pt x="818888" y="164378"/>
                    <a:pt x="835605" y="181094"/>
                  </a:cubicBezTo>
                  <a:cubicBezTo>
                    <a:pt x="836033" y="181523"/>
                    <a:pt x="836462" y="182380"/>
                    <a:pt x="837319" y="182809"/>
                  </a:cubicBezTo>
                  <a:cubicBezTo>
                    <a:pt x="836890" y="171665"/>
                    <a:pt x="836462" y="160520"/>
                    <a:pt x="835605" y="149376"/>
                  </a:cubicBezTo>
                  <a:cubicBezTo>
                    <a:pt x="835176" y="140375"/>
                    <a:pt x="834319" y="131802"/>
                    <a:pt x="833462" y="122801"/>
                  </a:cubicBezTo>
                  <a:lnTo>
                    <a:pt x="809458" y="98798"/>
                  </a:lnTo>
                  <a:lnTo>
                    <a:pt x="731449" y="98798"/>
                  </a:lnTo>
                  <a:cubicBezTo>
                    <a:pt x="729734" y="106513"/>
                    <a:pt x="726305" y="113800"/>
                    <a:pt x="720305" y="120230"/>
                  </a:cubicBezTo>
                  <a:cubicBezTo>
                    <a:pt x="703588" y="136946"/>
                    <a:pt x="676156" y="136946"/>
                    <a:pt x="659440" y="120230"/>
                  </a:cubicBezTo>
                  <a:cubicBezTo>
                    <a:pt x="642723" y="103513"/>
                    <a:pt x="642723" y="76081"/>
                    <a:pt x="659440" y="59365"/>
                  </a:cubicBezTo>
                  <a:cubicBezTo>
                    <a:pt x="676156" y="42648"/>
                    <a:pt x="703160" y="42648"/>
                    <a:pt x="719876" y="59793"/>
                  </a:cubicBezTo>
                  <a:cubicBezTo>
                    <a:pt x="725448" y="65365"/>
                    <a:pt x="729306" y="72223"/>
                    <a:pt x="731020" y="79510"/>
                  </a:cubicBezTo>
                  <a:lnTo>
                    <a:pt x="813745" y="79081"/>
                  </a:lnTo>
                  <a:lnTo>
                    <a:pt x="817602" y="79081"/>
                  </a:lnTo>
                  <a:lnTo>
                    <a:pt x="830890" y="92369"/>
                  </a:lnTo>
                  <a:cubicBezTo>
                    <a:pt x="828747" y="64508"/>
                    <a:pt x="826175" y="36648"/>
                    <a:pt x="824032" y="8787"/>
                  </a:cubicBezTo>
                  <a:cubicBezTo>
                    <a:pt x="823175" y="7072"/>
                    <a:pt x="822746" y="4929"/>
                    <a:pt x="821889" y="3215"/>
                  </a:cubicBezTo>
                  <a:lnTo>
                    <a:pt x="818888" y="5787"/>
                  </a:lnTo>
                  <a:lnTo>
                    <a:pt x="818888" y="5787"/>
                  </a:lnTo>
                  <a:lnTo>
                    <a:pt x="806458" y="5787"/>
                  </a:lnTo>
                  <a:lnTo>
                    <a:pt x="670155" y="6215"/>
                  </a:lnTo>
                  <a:lnTo>
                    <a:pt x="616149" y="60222"/>
                  </a:lnTo>
                  <a:lnTo>
                    <a:pt x="616149" y="211955"/>
                  </a:lnTo>
                  <a:lnTo>
                    <a:pt x="616149" y="223957"/>
                  </a:lnTo>
                  <a:lnTo>
                    <a:pt x="3215" y="836890"/>
                  </a:lnTo>
                  <a:cubicBezTo>
                    <a:pt x="18645" y="853178"/>
                    <a:pt x="34076" y="869895"/>
                    <a:pt x="49506" y="886611"/>
                  </a:cubicBezTo>
                  <a:lnTo>
                    <a:pt x="263819" y="672299"/>
                  </a:lnTo>
                  <a:lnTo>
                    <a:pt x="285250" y="593431"/>
                  </a:lnTo>
                  <a:lnTo>
                    <a:pt x="286536" y="588288"/>
                  </a:lnTo>
                  <a:lnTo>
                    <a:pt x="563856" y="310968"/>
                  </a:lnTo>
                  <a:lnTo>
                    <a:pt x="572000" y="310968"/>
                  </a:lnTo>
                  <a:lnTo>
                    <a:pt x="650439" y="311396"/>
                  </a:lnTo>
                  <a:cubicBezTo>
                    <a:pt x="652582" y="305395"/>
                    <a:pt x="655582" y="299823"/>
                    <a:pt x="660297" y="295108"/>
                  </a:cubicBezTo>
                  <a:cubicBezTo>
                    <a:pt x="677013" y="278392"/>
                    <a:pt x="704445" y="278392"/>
                    <a:pt x="721162" y="295108"/>
                  </a:cubicBezTo>
                  <a:cubicBezTo>
                    <a:pt x="737878" y="311825"/>
                    <a:pt x="737878" y="339257"/>
                    <a:pt x="721162" y="355973"/>
                  </a:cubicBezTo>
                  <a:cubicBezTo>
                    <a:pt x="704445" y="372690"/>
                    <a:pt x="677013" y="372690"/>
                    <a:pt x="660297" y="355973"/>
                  </a:cubicBezTo>
                  <a:cubicBezTo>
                    <a:pt x="658582" y="354259"/>
                    <a:pt x="656868" y="352116"/>
                    <a:pt x="655582" y="349972"/>
                  </a:cubicBezTo>
                  <a:lnTo>
                    <a:pt x="579715" y="350401"/>
                  </a:lnTo>
                  <a:lnTo>
                    <a:pt x="321683" y="608433"/>
                  </a:lnTo>
                  <a:lnTo>
                    <a:pt x="300252" y="687300"/>
                  </a:lnTo>
                  <a:lnTo>
                    <a:pt x="298966" y="692444"/>
                  </a:lnTo>
                  <a:lnTo>
                    <a:pt x="75652" y="915757"/>
                  </a:lnTo>
                  <a:cubicBezTo>
                    <a:pt x="85511" y="926902"/>
                    <a:pt x="94940" y="938046"/>
                    <a:pt x="104370" y="949190"/>
                  </a:cubicBezTo>
                  <a:lnTo>
                    <a:pt x="384691" y="668870"/>
                  </a:lnTo>
                  <a:lnTo>
                    <a:pt x="398407" y="617006"/>
                  </a:lnTo>
                  <a:lnTo>
                    <a:pt x="399264" y="614434"/>
                  </a:lnTo>
                  <a:lnTo>
                    <a:pt x="421124" y="592574"/>
                  </a:lnTo>
                  <a:cubicBezTo>
                    <a:pt x="405265" y="575858"/>
                    <a:pt x="405265" y="549283"/>
                    <a:pt x="421981" y="532995"/>
                  </a:cubicBezTo>
                  <a:cubicBezTo>
                    <a:pt x="438698" y="516279"/>
                    <a:pt x="466130" y="516279"/>
                    <a:pt x="482846" y="533424"/>
                  </a:cubicBezTo>
                  <a:cubicBezTo>
                    <a:pt x="499563" y="550140"/>
                    <a:pt x="499563" y="577144"/>
                    <a:pt x="482846" y="594289"/>
                  </a:cubicBezTo>
                  <a:cubicBezTo>
                    <a:pt x="470416" y="606719"/>
                    <a:pt x="452842" y="609719"/>
                    <a:pt x="437840" y="604147"/>
                  </a:cubicBezTo>
                  <a:lnTo>
                    <a:pt x="416838" y="625150"/>
                  </a:lnTo>
                  <a:lnTo>
                    <a:pt x="403122" y="677013"/>
                  </a:lnTo>
                  <a:lnTo>
                    <a:pt x="402265" y="679585"/>
                  </a:lnTo>
                  <a:lnTo>
                    <a:pt x="117229" y="964621"/>
                  </a:lnTo>
                  <a:cubicBezTo>
                    <a:pt x="124516" y="973622"/>
                    <a:pt x="131802" y="982194"/>
                    <a:pt x="139089" y="991195"/>
                  </a:cubicBezTo>
                  <a:lnTo>
                    <a:pt x="532567" y="597718"/>
                  </a:lnTo>
                  <a:lnTo>
                    <a:pt x="532567" y="466130"/>
                  </a:lnTo>
                  <a:cubicBezTo>
                    <a:pt x="532567" y="463987"/>
                    <a:pt x="532995" y="461843"/>
                    <a:pt x="534281" y="460129"/>
                  </a:cubicBezTo>
                  <a:cubicBezTo>
                    <a:pt x="525280" y="443841"/>
                    <a:pt x="526995" y="422410"/>
                    <a:pt x="541139" y="408694"/>
                  </a:cubicBezTo>
                  <a:cubicBezTo>
                    <a:pt x="557856" y="391978"/>
                    <a:pt x="585288" y="392406"/>
                    <a:pt x="602004" y="409123"/>
                  </a:cubicBezTo>
                  <a:cubicBezTo>
                    <a:pt x="618720" y="425839"/>
                    <a:pt x="618720" y="452842"/>
                    <a:pt x="602004" y="469559"/>
                  </a:cubicBezTo>
                  <a:cubicBezTo>
                    <a:pt x="588288" y="483275"/>
                    <a:pt x="568143" y="485847"/>
                    <a:pt x="552283" y="477274"/>
                  </a:cubicBezTo>
                  <a:lnTo>
                    <a:pt x="552283" y="601575"/>
                  </a:lnTo>
                  <a:lnTo>
                    <a:pt x="551855" y="605862"/>
                  </a:lnTo>
                  <a:lnTo>
                    <a:pt x="151090" y="1006626"/>
                  </a:lnTo>
                  <a:cubicBezTo>
                    <a:pt x="159663" y="1017342"/>
                    <a:pt x="167807" y="1028057"/>
                    <a:pt x="176379" y="1038773"/>
                  </a:cubicBezTo>
                  <a:lnTo>
                    <a:pt x="471702" y="743450"/>
                  </a:lnTo>
                  <a:lnTo>
                    <a:pt x="475560" y="743450"/>
                  </a:lnTo>
                  <a:lnTo>
                    <a:pt x="513279" y="743022"/>
                  </a:lnTo>
                  <a:lnTo>
                    <a:pt x="532995" y="709160"/>
                  </a:lnTo>
                  <a:cubicBezTo>
                    <a:pt x="526566" y="693730"/>
                    <a:pt x="529566" y="675299"/>
                    <a:pt x="542425" y="662440"/>
                  </a:cubicBezTo>
                  <a:cubicBezTo>
                    <a:pt x="559141" y="645724"/>
                    <a:pt x="586145" y="645724"/>
                    <a:pt x="602861" y="662440"/>
                  </a:cubicBezTo>
                  <a:cubicBezTo>
                    <a:pt x="619578" y="679156"/>
                    <a:pt x="620006" y="706160"/>
                    <a:pt x="603290" y="722876"/>
                  </a:cubicBezTo>
                  <a:cubicBezTo>
                    <a:pt x="587859" y="738735"/>
                    <a:pt x="562999" y="739593"/>
                    <a:pt x="546283" y="725877"/>
                  </a:cubicBezTo>
                  <a:lnTo>
                    <a:pt x="527852" y="757595"/>
                  </a:lnTo>
                  <a:lnTo>
                    <a:pt x="525280" y="762738"/>
                  </a:lnTo>
                  <a:lnTo>
                    <a:pt x="519708" y="762738"/>
                  </a:lnTo>
                  <a:lnTo>
                    <a:pt x="480274" y="762738"/>
                  </a:lnTo>
                  <a:lnTo>
                    <a:pt x="188809" y="1054203"/>
                  </a:lnTo>
                  <a:cubicBezTo>
                    <a:pt x="196525" y="1064062"/>
                    <a:pt x="203811" y="1074349"/>
                    <a:pt x="211527" y="1084636"/>
                  </a:cubicBezTo>
                  <a:lnTo>
                    <a:pt x="517993" y="778169"/>
                  </a:lnTo>
                  <a:lnTo>
                    <a:pt x="523566" y="779455"/>
                  </a:lnTo>
                  <a:lnTo>
                    <a:pt x="584859" y="796171"/>
                  </a:lnTo>
                  <a:lnTo>
                    <a:pt x="646152" y="734878"/>
                  </a:lnTo>
                  <a:lnTo>
                    <a:pt x="646152" y="669727"/>
                  </a:lnTo>
                  <a:lnTo>
                    <a:pt x="583573" y="605004"/>
                  </a:lnTo>
                  <a:lnTo>
                    <a:pt x="584002" y="600718"/>
                  </a:lnTo>
                  <a:lnTo>
                    <a:pt x="584002" y="541996"/>
                  </a:lnTo>
                  <a:lnTo>
                    <a:pt x="583573" y="537710"/>
                  </a:lnTo>
                  <a:lnTo>
                    <a:pt x="684729" y="436555"/>
                  </a:lnTo>
                  <a:lnTo>
                    <a:pt x="689443" y="43655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reeform: Shape 79"/>
            <p:cNvSpPr/>
            <p:nvPr/>
          </p:nvSpPr>
          <p:spPr>
            <a:xfrm>
              <a:off x="5947053" y="3832551"/>
              <a:ext cx="12859" cy="12859"/>
            </a:xfrm>
            <a:custGeom>
              <a:avLst/>
              <a:gdLst>
                <a:gd name="connsiteX0" fmla="*/ 12644 w 12858"/>
                <a:gd name="connsiteY0" fmla="*/ 10930 h 12858"/>
                <a:gd name="connsiteX1" fmla="*/ 8358 w 12858"/>
                <a:gd name="connsiteY1" fmla="*/ 3215 h 12858"/>
                <a:gd name="connsiteX2" fmla="*/ 3215 w 12858"/>
                <a:gd name="connsiteY2" fmla="*/ 3215 h 12858"/>
                <a:gd name="connsiteX3" fmla="*/ 12644 w 12858"/>
                <a:gd name="connsiteY3" fmla="*/ 10930 h 1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" h="12858">
                  <a:moveTo>
                    <a:pt x="12644" y="10930"/>
                  </a:moveTo>
                  <a:cubicBezTo>
                    <a:pt x="11359" y="8358"/>
                    <a:pt x="9644" y="5786"/>
                    <a:pt x="8358" y="3215"/>
                  </a:cubicBezTo>
                  <a:lnTo>
                    <a:pt x="3215" y="3215"/>
                  </a:lnTo>
                  <a:cubicBezTo>
                    <a:pt x="6215" y="5786"/>
                    <a:pt x="9215" y="8358"/>
                    <a:pt x="12644" y="1093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reeform: Shape 80"/>
            <p:cNvSpPr/>
            <p:nvPr/>
          </p:nvSpPr>
          <p:spPr>
            <a:xfrm>
              <a:off x="5950053" y="3225617"/>
              <a:ext cx="522923" cy="771525"/>
            </a:xfrm>
            <a:custGeom>
              <a:avLst/>
              <a:gdLst>
                <a:gd name="connsiteX0" fmla="*/ 392406 w 522922"/>
                <a:gd name="connsiteY0" fmla="*/ 486704 h 771525"/>
                <a:gd name="connsiteX1" fmla="*/ 392406 w 522922"/>
                <a:gd name="connsiteY1" fmla="*/ 486704 h 771525"/>
                <a:gd name="connsiteX2" fmla="*/ 392406 w 522922"/>
                <a:gd name="connsiteY2" fmla="*/ 152376 h 771525"/>
                <a:gd name="connsiteX3" fmla="*/ 392406 w 522922"/>
                <a:gd name="connsiteY3" fmla="*/ 144232 h 771525"/>
                <a:gd name="connsiteX4" fmla="*/ 520994 w 522922"/>
                <a:gd name="connsiteY4" fmla="*/ 15645 h 771525"/>
                <a:gd name="connsiteX5" fmla="*/ 516279 w 522922"/>
                <a:gd name="connsiteY5" fmla="*/ 3215 h 771525"/>
                <a:gd name="connsiteX6" fmla="*/ 248817 w 522922"/>
                <a:gd name="connsiteY6" fmla="*/ 270248 h 771525"/>
                <a:gd name="connsiteX7" fmla="*/ 231243 w 522922"/>
                <a:gd name="connsiteY7" fmla="*/ 335399 h 771525"/>
                <a:gd name="connsiteX8" fmla="*/ 230386 w 522922"/>
                <a:gd name="connsiteY8" fmla="*/ 337542 h 771525"/>
                <a:gd name="connsiteX9" fmla="*/ 3215 w 522922"/>
                <a:gd name="connsiteY9" fmla="*/ 564713 h 771525"/>
                <a:gd name="connsiteX10" fmla="*/ 34076 w 522922"/>
                <a:gd name="connsiteY10" fmla="*/ 619149 h 771525"/>
                <a:gd name="connsiteX11" fmla="*/ 307538 w 522922"/>
                <a:gd name="connsiteY11" fmla="*/ 345686 h 771525"/>
                <a:gd name="connsiteX12" fmla="*/ 289108 w 522922"/>
                <a:gd name="connsiteY12" fmla="*/ 334971 h 771525"/>
                <a:gd name="connsiteX13" fmla="*/ 289536 w 522922"/>
                <a:gd name="connsiteY13" fmla="*/ 274106 h 771525"/>
                <a:gd name="connsiteX14" fmla="*/ 349972 w 522922"/>
                <a:gd name="connsiteY14" fmla="*/ 274106 h 771525"/>
                <a:gd name="connsiteX15" fmla="*/ 349972 w 522922"/>
                <a:gd name="connsiteY15" fmla="*/ 334971 h 771525"/>
                <a:gd name="connsiteX16" fmla="*/ 335828 w 522922"/>
                <a:gd name="connsiteY16" fmla="*/ 344400 h 771525"/>
                <a:gd name="connsiteX17" fmla="*/ 334113 w 522922"/>
                <a:gd name="connsiteY17" fmla="*/ 346543 h 771525"/>
                <a:gd name="connsiteX18" fmla="*/ 43505 w 522922"/>
                <a:gd name="connsiteY18" fmla="*/ 637151 h 771525"/>
                <a:gd name="connsiteX19" fmla="*/ 51649 w 522922"/>
                <a:gd name="connsiteY19" fmla="*/ 652153 h 771525"/>
                <a:gd name="connsiteX20" fmla="*/ 215813 w 522922"/>
                <a:gd name="connsiteY20" fmla="*/ 771311 h 771525"/>
                <a:gd name="connsiteX21" fmla="*/ 215813 w 522922"/>
                <a:gd name="connsiteY21" fmla="*/ 671441 h 771525"/>
                <a:gd name="connsiteX22" fmla="*/ 215813 w 522922"/>
                <a:gd name="connsiteY22" fmla="*/ 663297 h 771525"/>
                <a:gd name="connsiteX23" fmla="*/ 392406 w 522922"/>
                <a:gd name="connsiteY23" fmla="*/ 486704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522922" h="771525">
                  <a:moveTo>
                    <a:pt x="392406" y="486704"/>
                  </a:moveTo>
                  <a:lnTo>
                    <a:pt x="392406" y="486704"/>
                  </a:lnTo>
                  <a:lnTo>
                    <a:pt x="392406" y="152376"/>
                  </a:lnTo>
                  <a:lnTo>
                    <a:pt x="392406" y="144232"/>
                  </a:lnTo>
                  <a:lnTo>
                    <a:pt x="520994" y="15645"/>
                  </a:lnTo>
                  <a:cubicBezTo>
                    <a:pt x="519279" y="11359"/>
                    <a:pt x="517565" y="7072"/>
                    <a:pt x="516279" y="3215"/>
                  </a:cubicBezTo>
                  <a:lnTo>
                    <a:pt x="248817" y="270248"/>
                  </a:lnTo>
                  <a:lnTo>
                    <a:pt x="231243" y="335399"/>
                  </a:lnTo>
                  <a:lnTo>
                    <a:pt x="230386" y="337542"/>
                  </a:lnTo>
                  <a:lnTo>
                    <a:pt x="3215" y="564713"/>
                  </a:lnTo>
                  <a:cubicBezTo>
                    <a:pt x="13502" y="582716"/>
                    <a:pt x="23789" y="600718"/>
                    <a:pt x="34076" y="619149"/>
                  </a:cubicBezTo>
                  <a:lnTo>
                    <a:pt x="307538" y="345686"/>
                  </a:lnTo>
                  <a:cubicBezTo>
                    <a:pt x="301109" y="343543"/>
                    <a:pt x="294680" y="340543"/>
                    <a:pt x="289108" y="334971"/>
                  </a:cubicBezTo>
                  <a:cubicBezTo>
                    <a:pt x="272391" y="318254"/>
                    <a:pt x="272391" y="291251"/>
                    <a:pt x="289536" y="274106"/>
                  </a:cubicBezTo>
                  <a:cubicBezTo>
                    <a:pt x="306253" y="257389"/>
                    <a:pt x="333256" y="257389"/>
                    <a:pt x="349972" y="274106"/>
                  </a:cubicBezTo>
                  <a:cubicBezTo>
                    <a:pt x="366689" y="290822"/>
                    <a:pt x="366689" y="317826"/>
                    <a:pt x="349972" y="334971"/>
                  </a:cubicBezTo>
                  <a:cubicBezTo>
                    <a:pt x="345686" y="339257"/>
                    <a:pt x="340971" y="342257"/>
                    <a:pt x="335828" y="344400"/>
                  </a:cubicBezTo>
                  <a:cubicBezTo>
                    <a:pt x="335399" y="345257"/>
                    <a:pt x="334542" y="346115"/>
                    <a:pt x="334113" y="346543"/>
                  </a:cubicBezTo>
                  <a:lnTo>
                    <a:pt x="43505" y="637151"/>
                  </a:lnTo>
                  <a:cubicBezTo>
                    <a:pt x="46077" y="642295"/>
                    <a:pt x="49077" y="647010"/>
                    <a:pt x="51649" y="652153"/>
                  </a:cubicBezTo>
                  <a:cubicBezTo>
                    <a:pt x="105227" y="694158"/>
                    <a:pt x="160091" y="733592"/>
                    <a:pt x="215813" y="771311"/>
                  </a:cubicBezTo>
                  <a:lnTo>
                    <a:pt x="215813" y="671441"/>
                  </a:lnTo>
                  <a:lnTo>
                    <a:pt x="215813" y="663297"/>
                  </a:lnTo>
                  <a:lnTo>
                    <a:pt x="392406" y="486704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reeform: Shape 81"/>
            <p:cNvSpPr/>
            <p:nvPr/>
          </p:nvSpPr>
          <p:spPr>
            <a:xfrm>
              <a:off x="5633728" y="487132"/>
              <a:ext cx="600075" cy="347186"/>
            </a:xfrm>
            <a:custGeom>
              <a:avLst/>
              <a:gdLst>
                <a:gd name="connsiteX0" fmla="*/ 548426 w 600075"/>
                <a:gd name="connsiteY0" fmla="*/ 347401 h 347186"/>
                <a:gd name="connsiteX1" fmla="*/ 567714 w 600075"/>
                <a:gd name="connsiteY1" fmla="*/ 340543 h 347186"/>
                <a:gd name="connsiteX2" fmla="*/ 599004 w 600075"/>
                <a:gd name="connsiteY2" fmla="*/ 290393 h 347186"/>
                <a:gd name="connsiteX3" fmla="*/ 495276 w 600075"/>
                <a:gd name="connsiteY3" fmla="*/ 186666 h 347186"/>
                <a:gd name="connsiteX4" fmla="*/ 495705 w 600075"/>
                <a:gd name="connsiteY4" fmla="*/ 182380 h 347186"/>
                <a:gd name="connsiteX5" fmla="*/ 495276 w 600075"/>
                <a:gd name="connsiteY5" fmla="*/ 126659 h 347186"/>
                <a:gd name="connsiteX6" fmla="*/ 430983 w 600075"/>
                <a:gd name="connsiteY6" fmla="*/ 62365 h 347186"/>
                <a:gd name="connsiteX7" fmla="*/ 268534 w 600075"/>
                <a:gd name="connsiteY7" fmla="*/ 62365 h 347186"/>
                <a:gd name="connsiteX8" fmla="*/ 209383 w 600075"/>
                <a:gd name="connsiteY8" fmla="*/ 3215 h 347186"/>
                <a:gd name="connsiteX9" fmla="*/ 3215 w 600075"/>
                <a:gd name="connsiteY9" fmla="*/ 3215 h 347186"/>
                <a:gd name="connsiteX10" fmla="*/ 4929 w 600075"/>
                <a:gd name="connsiteY10" fmla="*/ 22503 h 347186"/>
                <a:gd name="connsiteX11" fmla="*/ 5786 w 600075"/>
                <a:gd name="connsiteY11" fmla="*/ 32361 h 347186"/>
                <a:gd name="connsiteX12" fmla="*/ 210241 w 600075"/>
                <a:gd name="connsiteY12" fmla="*/ 31933 h 347186"/>
                <a:gd name="connsiteX13" fmla="*/ 214527 w 600075"/>
                <a:gd name="connsiteY13" fmla="*/ 32361 h 347186"/>
                <a:gd name="connsiteX14" fmla="*/ 318683 w 600075"/>
                <a:gd name="connsiteY14" fmla="*/ 136517 h 347186"/>
                <a:gd name="connsiteX15" fmla="*/ 353830 w 600075"/>
                <a:gd name="connsiteY15" fmla="*/ 136517 h 347186"/>
                <a:gd name="connsiteX16" fmla="*/ 367975 w 600075"/>
                <a:gd name="connsiteY16" fmla="*/ 94940 h 347186"/>
                <a:gd name="connsiteX17" fmla="*/ 437840 w 600075"/>
                <a:gd name="connsiteY17" fmla="*/ 94512 h 347186"/>
                <a:gd name="connsiteX18" fmla="*/ 437840 w 600075"/>
                <a:gd name="connsiteY18" fmla="*/ 164378 h 347186"/>
                <a:gd name="connsiteX19" fmla="*/ 367975 w 600075"/>
                <a:gd name="connsiteY19" fmla="*/ 164378 h 347186"/>
                <a:gd name="connsiteX20" fmla="*/ 361117 w 600075"/>
                <a:gd name="connsiteY20" fmla="*/ 155377 h 347186"/>
                <a:gd name="connsiteX21" fmla="*/ 315254 w 600075"/>
                <a:gd name="connsiteY21" fmla="*/ 155377 h 347186"/>
                <a:gd name="connsiteX22" fmla="*/ 310968 w 600075"/>
                <a:gd name="connsiteY22" fmla="*/ 155805 h 347186"/>
                <a:gd name="connsiteX23" fmla="*/ 206383 w 600075"/>
                <a:gd name="connsiteY23" fmla="*/ 51221 h 347186"/>
                <a:gd name="connsiteX24" fmla="*/ 7930 w 600075"/>
                <a:gd name="connsiteY24" fmla="*/ 51221 h 347186"/>
                <a:gd name="connsiteX25" fmla="*/ 12644 w 600075"/>
                <a:gd name="connsiteY25" fmla="*/ 82082 h 347186"/>
                <a:gd name="connsiteX26" fmla="*/ 196525 w 600075"/>
                <a:gd name="connsiteY26" fmla="*/ 82082 h 347186"/>
                <a:gd name="connsiteX27" fmla="*/ 202954 w 600075"/>
                <a:gd name="connsiteY27" fmla="*/ 82082 h 347186"/>
                <a:gd name="connsiteX28" fmla="*/ 331970 w 600075"/>
                <a:gd name="connsiteY28" fmla="*/ 211098 h 347186"/>
                <a:gd name="connsiteX29" fmla="*/ 465701 w 600075"/>
                <a:gd name="connsiteY29" fmla="*/ 211098 h 347186"/>
                <a:gd name="connsiteX30" fmla="*/ 472130 w 600075"/>
                <a:gd name="connsiteY30" fmla="*/ 211098 h 347186"/>
                <a:gd name="connsiteX31" fmla="*/ 548855 w 600075"/>
                <a:gd name="connsiteY31" fmla="*/ 287822 h 347186"/>
                <a:gd name="connsiteX32" fmla="*/ 548426 w 600075"/>
                <a:gd name="connsiteY32" fmla="*/ 294251 h 347186"/>
                <a:gd name="connsiteX33" fmla="*/ 548426 w 600075"/>
                <a:gd name="connsiteY33" fmla="*/ 347401 h 347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600075" h="347186">
                  <a:moveTo>
                    <a:pt x="548426" y="347401"/>
                  </a:moveTo>
                  <a:cubicBezTo>
                    <a:pt x="554855" y="346543"/>
                    <a:pt x="561285" y="344400"/>
                    <a:pt x="567714" y="340543"/>
                  </a:cubicBezTo>
                  <a:cubicBezTo>
                    <a:pt x="584430" y="328970"/>
                    <a:pt x="591717" y="308824"/>
                    <a:pt x="599004" y="290393"/>
                  </a:cubicBezTo>
                  <a:lnTo>
                    <a:pt x="495276" y="186666"/>
                  </a:lnTo>
                  <a:lnTo>
                    <a:pt x="495705" y="182380"/>
                  </a:lnTo>
                  <a:lnTo>
                    <a:pt x="495276" y="126659"/>
                  </a:lnTo>
                  <a:lnTo>
                    <a:pt x="430983" y="62365"/>
                  </a:lnTo>
                  <a:lnTo>
                    <a:pt x="268534" y="62365"/>
                  </a:lnTo>
                  <a:lnTo>
                    <a:pt x="209383" y="3215"/>
                  </a:lnTo>
                  <a:lnTo>
                    <a:pt x="3215" y="3215"/>
                  </a:lnTo>
                  <a:cubicBezTo>
                    <a:pt x="3643" y="9644"/>
                    <a:pt x="4501" y="16073"/>
                    <a:pt x="4929" y="22503"/>
                  </a:cubicBezTo>
                  <a:cubicBezTo>
                    <a:pt x="5358" y="25932"/>
                    <a:pt x="5358" y="28932"/>
                    <a:pt x="5786" y="32361"/>
                  </a:cubicBezTo>
                  <a:lnTo>
                    <a:pt x="210241" y="31933"/>
                  </a:lnTo>
                  <a:lnTo>
                    <a:pt x="214527" y="32361"/>
                  </a:lnTo>
                  <a:lnTo>
                    <a:pt x="318683" y="136517"/>
                  </a:lnTo>
                  <a:lnTo>
                    <a:pt x="353830" y="136517"/>
                  </a:lnTo>
                  <a:cubicBezTo>
                    <a:pt x="351687" y="121944"/>
                    <a:pt x="356402" y="106085"/>
                    <a:pt x="367975" y="94940"/>
                  </a:cubicBezTo>
                  <a:cubicBezTo>
                    <a:pt x="387263" y="75652"/>
                    <a:pt x="418552" y="75224"/>
                    <a:pt x="437840" y="94512"/>
                  </a:cubicBezTo>
                  <a:cubicBezTo>
                    <a:pt x="457129" y="113800"/>
                    <a:pt x="457129" y="145090"/>
                    <a:pt x="437840" y="164378"/>
                  </a:cubicBezTo>
                  <a:cubicBezTo>
                    <a:pt x="418552" y="183666"/>
                    <a:pt x="387263" y="183666"/>
                    <a:pt x="367975" y="164378"/>
                  </a:cubicBezTo>
                  <a:cubicBezTo>
                    <a:pt x="365403" y="161806"/>
                    <a:pt x="362831" y="158806"/>
                    <a:pt x="361117" y="155377"/>
                  </a:cubicBezTo>
                  <a:lnTo>
                    <a:pt x="315254" y="155377"/>
                  </a:lnTo>
                  <a:lnTo>
                    <a:pt x="310968" y="155805"/>
                  </a:lnTo>
                  <a:lnTo>
                    <a:pt x="206383" y="51221"/>
                  </a:lnTo>
                  <a:lnTo>
                    <a:pt x="7930" y="51221"/>
                  </a:lnTo>
                  <a:cubicBezTo>
                    <a:pt x="9215" y="61508"/>
                    <a:pt x="10930" y="71795"/>
                    <a:pt x="12644" y="82082"/>
                  </a:cubicBezTo>
                  <a:lnTo>
                    <a:pt x="196525" y="82082"/>
                  </a:lnTo>
                  <a:lnTo>
                    <a:pt x="202954" y="82082"/>
                  </a:lnTo>
                  <a:lnTo>
                    <a:pt x="331970" y="211098"/>
                  </a:lnTo>
                  <a:lnTo>
                    <a:pt x="465701" y="211098"/>
                  </a:lnTo>
                  <a:lnTo>
                    <a:pt x="472130" y="211098"/>
                  </a:lnTo>
                  <a:lnTo>
                    <a:pt x="548855" y="287822"/>
                  </a:lnTo>
                  <a:lnTo>
                    <a:pt x="548426" y="294251"/>
                  </a:lnTo>
                  <a:lnTo>
                    <a:pt x="548426" y="34740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reeform: Shape 82"/>
            <p:cNvSpPr/>
            <p:nvPr/>
          </p:nvSpPr>
          <p:spPr>
            <a:xfrm>
              <a:off x="6729722" y="2099620"/>
              <a:ext cx="235744" cy="278606"/>
            </a:xfrm>
            <a:custGeom>
              <a:avLst/>
              <a:gdLst>
                <a:gd name="connsiteX0" fmla="*/ 8787 w 235743"/>
                <a:gd name="connsiteY0" fmla="*/ 272391 h 278606"/>
                <a:gd name="connsiteX1" fmla="*/ 10501 w 235743"/>
                <a:gd name="connsiteY1" fmla="*/ 278821 h 278606"/>
                <a:gd name="connsiteX2" fmla="*/ 224385 w 235743"/>
                <a:gd name="connsiteY2" fmla="*/ 106513 h 278606"/>
                <a:gd name="connsiteX3" fmla="*/ 233386 w 235743"/>
                <a:gd name="connsiteY3" fmla="*/ 29361 h 278606"/>
                <a:gd name="connsiteX4" fmla="*/ 233386 w 235743"/>
                <a:gd name="connsiteY4" fmla="*/ 29361 h 278606"/>
                <a:gd name="connsiteX5" fmla="*/ 233815 w 235743"/>
                <a:gd name="connsiteY5" fmla="*/ 26360 h 278606"/>
                <a:gd name="connsiteX6" fmla="*/ 205097 w 235743"/>
                <a:gd name="connsiteY6" fmla="*/ 3215 h 278606"/>
                <a:gd name="connsiteX7" fmla="*/ 195239 w 235743"/>
                <a:gd name="connsiteY7" fmla="*/ 94083 h 278606"/>
                <a:gd name="connsiteX8" fmla="*/ 194382 w 235743"/>
                <a:gd name="connsiteY8" fmla="*/ 100084 h 278606"/>
                <a:gd name="connsiteX9" fmla="*/ 3215 w 235743"/>
                <a:gd name="connsiteY9" fmla="*/ 253960 h 278606"/>
                <a:gd name="connsiteX10" fmla="*/ 8787 w 235743"/>
                <a:gd name="connsiteY10" fmla="*/ 272391 h 278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5743" h="278606">
                  <a:moveTo>
                    <a:pt x="8787" y="272391"/>
                  </a:moveTo>
                  <a:cubicBezTo>
                    <a:pt x="9216" y="274534"/>
                    <a:pt x="10073" y="276678"/>
                    <a:pt x="10501" y="278821"/>
                  </a:cubicBezTo>
                  <a:lnTo>
                    <a:pt x="224385" y="106513"/>
                  </a:lnTo>
                  <a:lnTo>
                    <a:pt x="233386" y="29361"/>
                  </a:lnTo>
                  <a:lnTo>
                    <a:pt x="233386" y="29361"/>
                  </a:lnTo>
                  <a:lnTo>
                    <a:pt x="233815" y="26360"/>
                  </a:lnTo>
                  <a:cubicBezTo>
                    <a:pt x="223957" y="19074"/>
                    <a:pt x="214098" y="11787"/>
                    <a:pt x="205097" y="3215"/>
                  </a:cubicBezTo>
                  <a:lnTo>
                    <a:pt x="195239" y="94083"/>
                  </a:lnTo>
                  <a:lnTo>
                    <a:pt x="194382" y="100084"/>
                  </a:lnTo>
                  <a:lnTo>
                    <a:pt x="3215" y="253960"/>
                  </a:lnTo>
                  <a:cubicBezTo>
                    <a:pt x="5358" y="259961"/>
                    <a:pt x="7072" y="266390"/>
                    <a:pt x="8787" y="272391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Freeform: Shape 83"/>
            <p:cNvSpPr/>
            <p:nvPr/>
          </p:nvSpPr>
          <p:spPr>
            <a:xfrm>
              <a:off x="7230356" y="2972300"/>
              <a:ext cx="227171" cy="210026"/>
            </a:xfrm>
            <a:custGeom>
              <a:avLst/>
              <a:gdLst>
                <a:gd name="connsiteX0" fmla="*/ 93654 w 227171"/>
                <a:gd name="connsiteY0" fmla="*/ 98798 h 210026"/>
                <a:gd name="connsiteX1" fmla="*/ 55507 w 227171"/>
                <a:gd name="connsiteY1" fmla="*/ 94512 h 210026"/>
                <a:gd name="connsiteX2" fmla="*/ 34504 w 227171"/>
                <a:gd name="connsiteY2" fmla="*/ 111228 h 210026"/>
                <a:gd name="connsiteX3" fmla="*/ 3215 w 227171"/>
                <a:gd name="connsiteY3" fmla="*/ 206812 h 210026"/>
                <a:gd name="connsiteX4" fmla="*/ 196524 w 227171"/>
                <a:gd name="connsiteY4" fmla="*/ 50792 h 210026"/>
                <a:gd name="connsiteX5" fmla="*/ 226528 w 227171"/>
                <a:gd name="connsiteY5" fmla="*/ 26789 h 210026"/>
                <a:gd name="connsiteX6" fmla="*/ 215813 w 227171"/>
                <a:gd name="connsiteY6" fmla="*/ 3215 h 210026"/>
                <a:gd name="connsiteX7" fmla="*/ 97083 w 227171"/>
                <a:gd name="connsiteY7" fmla="*/ 99227 h 210026"/>
                <a:gd name="connsiteX8" fmla="*/ 93654 w 227171"/>
                <a:gd name="connsiteY8" fmla="*/ 98798 h 2100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7171" h="210026">
                  <a:moveTo>
                    <a:pt x="93654" y="98798"/>
                  </a:moveTo>
                  <a:lnTo>
                    <a:pt x="55507" y="94512"/>
                  </a:lnTo>
                  <a:lnTo>
                    <a:pt x="34504" y="111228"/>
                  </a:lnTo>
                  <a:cubicBezTo>
                    <a:pt x="24217" y="143375"/>
                    <a:pt x="11358" y="174236"/>
                    <a:pt x="3215" y="206812"/>
                  </a:cubicBezTo>
                  <a:cubicBezTo>
                    <a:pt x="73081" y="149804"/>
                    <a:pt x="142089" y="94512"/>
                    <a:pt x="196524" y="50792"/>
                  </a:cubicBezTo>
                  <a:cubicBezTo>
                    <a:pt x="207240" y="42219"/>
                    <a:pt x="217098" y="34076"/>
                    <a:pt x="226528" y="26789"/>
                  </a:cubicBezTo>
                  <a:cubicBezTo>
                    <a:pt x="223099" y="19074"/>
                    <a:pt x="219242" y="11358"/>
                    <a:pt x="215813" y="3215"/>
                  </a:cubicBezTo>
                  <a:lnTo>
                    <a:pt x="97083" y="99227"/>
                  </a:lnTo>
                  <a:lnTo>
                    <a:pt x="93654" y="9879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Freeform: Shape 84"/>
            <p:cNvSpPr/>
            <p:nvPr/>
          </p:nvSpPr>
          <p:spPr>
            <a:xfrm>
              <a:off x="6349960" y="1149787"/>
              <a:ext cx="51435" cy="34290"/>
            </a:xfrm>
            <a:custGeom>
              <a:avLst/>
              <a:gdLst>
                <a:gd name="connsiteX0" fmla="*/ 49078 w 51435"/>
                <a:gd name="connsiteY0" fmla="*/ 30218 h 34290"/>
                <a:gd name="connsiteX1" fmla="*/ 29361 w 51435"/>
                <a:gd name="connsiteY1" fmla="*/ 5786 h 34290"/>
                <a:gd name="connsiteX2" fmla="*/ 3215 w 51435"/>
                <a:gd name="connsiteY2" fmla="*/ 3215 h 34290"/>
                <a:gd name="connsiteX3" fmla="*/ 25503 w 51435"/>
                <a:gd name="connsiteY3" fmla="*/ 31075 h 34290"/>
                <a:gd name="connsiteX4" fmla="*/ 49078 w 51435"/>
                <a:gd name="connsiteY4" fmla="*/ 30218 h 34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35" h="34290">
                  <a:moveTo>
                    <a:pt x="49078" y="30218"/>
                  </a:moveTo>
                  <a:lnTo>
                    <a:pt x="29361" y="5786"/>
                  </a:lnTo>
                  <a:cubicBezTo>
                    <a:pt x="20788" y="4501"/>
                    <a:pt x="11787" y="4072"/>
                    <a:pt x="3215" y="3215"/>
                  </a:cubicBezTo>
                  <a:lnTo>
                    <a:pt x="25503" y="31075"/>
                  </a:lnTo>
                  <a:cubicBezTo>
                    <a:pt x="33218" y="28504"/>
                    <a:pt x="41362" y="28504"/>
                    <a:pt x="49078" y="3021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Freeform: Shape 85"/>
            <p:cNvSpPr/>
            <p:nvPr/>
          </p:nvSpPr>
          <p:spPr>
            <a:xfrm>
              <a:off x="6640568" y="2005322"/>
              <a:ext cx="270034" cy="321469"/>
            </a:xfrm>
            <a:custGeom>
              <a:avLst/>
              <a:gdLst>
                <a:gd name="connsiteX0" fmla="*/ 32790 w 270033"/>
                <a:gd name="connsiteY0" fmla="*/ 235529 h 321468"/>
                <a:gd name="connsiteX1" fmla="*/ 144661 w 270033"/>
                <a:gd name="connsiteY1" fmla="*/ 145518 h 321468"/>
                <a:gd name="connsiteX2" fmla="*/ 159663 w 270033"/>
                <a:gd name="connsiteY2" fmla="*/ 104799 h 321468"/>
                <a:gd name="connsiteX3" fmla="*/ 220099 w 270033"/>
                <a:gd name="connsiteY3" fmla="*/ 111228 h 321468"/>
                <a:gd name="connsiteX4" fmla="*/ 213670 w 270033"/>
                <a:gd name="connsiteY4" fmla="*/ 171664 h 321468"/>
                <a:gd name="connsiteX5" fmla="*/ 213670 w 270033"/>
                <a:gd name="connsiteY5" fmla="*/ 171664 h 321468"/>
                <a:gd name="connsiteX6" fmla="*/ 159663 w 270033"/>
                <a:gd name="connsiteY6" fmla="*/ 171664 h 321468"/>
                <a:gd name="connsiteX7" fmla="*/ 48649 w 270033"/>
                <a:gd name="connsiteY7" fmla="*/ 260818 h 321468"/>
                <a:gd name="connsiteX8" fmla="*/ 81225 w 270033"/>
                <a:gd name="connsiteY8" fmla="*/ 319540 h 321468"/>
                <a:gd name="connsiteX9" fmla="*/ 255675 w 270033"/>
                <a:gd name="connsiteY9" fmla="*/ 178951 h 321468"/>
                <a:gd name="connsiteX10" fmla="*/ 267676 w 270033"/>
                <a:gd name="connsiteY10" fmla="*/ 65794 h 321468"/>
                <a:gd name="connsiteX11" fmla="*/ 256532 w 270033"/>
                <a:gd name="connsiteY11" fmla="*/ 46506 h 321468"/>
                <a:gd name="connsiteX12" fmla="*/ 233815 w 270033"/>
                <a:gd name="connsiteY12" fmla="*/ 3215 h 321468"/>
                <a:gd name="connsiteX13" fmla="*/ 3215 w 270033"/>
                <a:gd name="connsiteY13" fmla="*/ 188809 h 321468"/>
                <a:gd name="connsiteX14" fmla="*/ 32790 w 270033"/>
                <a:gd name="connsiteY14" fmla="*/ 235529 h 321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70033" h="321468">
                  <a:moveTo>
                    <a:pt x="32790" y="235529"/>
                  </a:moveTo>
                  <a:lnTo>
                    <a:pt x="144661" y="145518"/>
                  </a:lnTo>
                  <a:cubicBezTo>
                    <a:pt x="142089" y="130516"/>
                    <a:pt x="147233" y="115086"/>
                    <a:pt x="159663" y="104799"/>
                  </a:cubicBezTo>
                  <a:cubicBezTo>
                    <a:pt x="178094" y="89797"/>
                    <a:pt x="205097" y="92797"/>
                    <a:pt x="220099" y="111228"/>
                  </a:cubicBezTo>
                  <a:cubicBezTo>
                    <a:pt x="235101" y="129659"/>
                    <a:pt x="232101" y="156662"/>
                    <a:pt x="213670" y="171664"/>
                  </a:cubicBezTo>
                  <a:lnTo>
                    <a:pt x="213670" y="171664"/>
                  </a:lnTo>
                  <a:cubicBezTo>
                    <a:pt x="197382" y="184523"/>
                    <a:pt x="175094" y="184094"/>
                    <a:pt x="159663" y="171664"/>
                  </a:cubicBezTo>
                  <a:lnTo>
                    <a:pt x="48649" y="260818"/>
                  </a:lnTo>
                  <a:cubicBezTo>
                    <a:pt x="60651" y="279678"/>
                    <a:pt x="71795" y="299395"/>
                    <a:pt x="81225" y="319540"/>
                  </a:cubicBezTo>
                  <a:lnTo>
                    <a:pt x="255675" y="178951"/>
                  </a:lnTo>
                  <a:lnTo>
                    <a:pt x="267676" y="65794"/>
                  </a:lnTo>
                  <a:cubicBezTo>
                    <a:pt x="263819" y="59365"/>
                    <a:pt x="259961" y="52935"/>
                    <a:pt x="256532" y="46506"/>
                  </a:cubicBezTo>
                  <a:cubicBezTo>
                    <a:pt x="248817" y="31932"/>
                    <a:pt x="241102" y="17788"/>
                    <a:pt x="233815" y="3215"/>
                  </a:cubicBezTo>
                  <a:lnTo>
                    <a:pt x="3215" y="188809"/>
                  </a:lnTo>
                  <a:cubicBezTo>
                    <a:pt x="13502" y="204240"/>
                    <a:pt x="22932" y="219670"/>
                    <a:pt x="32790" y="23552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Freeform: Shape 86"/>
            <p:cNvSpPr/>
            <p:nvPr/>
          </p:nvSpPr>
          <p:spPr>
            <a:xfrm>
              <a:off x="6745153" y="2144197"/>
              <a:ext cx="282893" cy="304324"/>
            </a:xfrm>
            <a:custGeom>
              <a:avLst/>
              <a:gdLst>
                <a:gd name="connsiteX0" fmla="*/ 16931 w 282892"/>
                <a:gd name="connsiteY0" fmla="*/ 301966 h 304323"/>
                <a:gd name="connsiteX1" fmla="*/ 252675 w 282892"/>
                <a:gd name="connsiteY1" fmla="*/ 111657 h 304323"/>
                <a:gd name="connsiteX2" fmla="*/ 280535 w 282892"/>
                <a:gd name="connsiteY2" fmla="*/ 39648 h 304323"/>
                <a:gd name="connsiteX3" fmla="*/ 280535 w 282892"/>
                <a:gd name="connsiteY3" fmla="*/ 39648 h 304323"/>
                <a:gd name="connsiteX4" fmla="*/ 247960 w 282892"/>
                <a:gd name="connsiteY4" fmla="*/ 6215 h 304323"/>
                <a:gd name="connsiteX5" fmla="*/ 244959 w 282892"/>
                <a:gd name="connsiteY5" fmla="*/ 3215 h 304323"/>
                <a:gd name="connsiteX6" fmla="*/ 237673 w 282892"/>
                <a:gd name="connsiteY6" fmla="*/ 71366 h 304323"/>
                <a:gd name="connsiteX7" fmla="*/ 236815 w 282892"/>
                <a:gd name="connsiteY7" fmla="*/ 77367 h 304323"/>
                <a:gd name="connsiteX8" fmla="*/ 3215 w 282892"/>
                <a:gd name="connsiteY8" fmla="*/ 265533 h 304323"/>
                <a:gd name="connsiteX9" fmla="*/ 16931 w 282892"/>
                <a:gd name="connsiteY9" fmla="*/ 301966 h 304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82892" h="304323">
                  <a:moveTo>
                    <a:pt x="16931" y="301966"/>
                  </a:moveTo>
                  <a:lnTo>
                    <a:pt x="252675" y="111657"/>
                  </a:lnTo>
                  <a:lnTo>
                    <a:pt x="280535" y="39648"/>
                  </a:lnTo>
                  <a:lnTo>
                    <a:pt x="280535" y="39648"/>
                  </a:lnTo>
                  <a:cubicBezTo>
                    <a:pt x="269820" y="28075"/>
                    <a:pt x="259104" y="16931"/>
                    <a:pt x="247960" y="6215"/>
                  </a:cubicBezTo>
                  <a:cubicBezTo>
                    <a:pt x="247102" y="5358"/>
                    <a:pt x="245816" y="4501"/>
                    <a:pt x="244959" y="3215"/>
                  </a:cubicBezTo>
                  <a:lnTo>
                    <a:pt x="237673" y="71366"/>
                  </a:lnTo>
                  <a:lnTo>
                    <a:pt x="236815" y="77367"/>
                  </a:lnTo>
                  <a:lnTo>
                    <a:pt x="3215" y="265533"/>
                  </a:lnTo>
                  <a:cubicBezTo>
                    <a:pt x="7501" y="277535"/>
                    <a:pt x="11787" y="289965"/>
                    <a:pt x="16931" y="30196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Freeform: Shape 87"/>
            <p:cNvSpPr/>
            <p:nvPr/>
          </p:nvSpPr>
          <p:spPr>
            <a:xfrm>
              <a:off x="5647015" y="3481935"/>
              <a:ext cx="98584" cy="102870"/>
            </a:xfrm>
            <a:custGeom>
              <a:avLst/>
              <a:gdLst>
                <a:gd name="connsiteX0" fmla="*/ 97512 w 98583"/>
                <a:gd name="connsiteY0" fmla="*/ 35362 h 102870"/>
                <a:gd name="connsiteX1" fmla="*/ 72652 w 98583"/>
                <a:gd name="connsiteY1" fmla="*/ 3215 h 102870"/>
                <a:gd name="connsiteX2" fmla="*/ 3215 w 98583"/>
                <a:gd name="connsiteY2" fmla="*/ 72652 h 102870"/>
                <a:gd name="connsiteX3" fmla="*/ 30647 w 98583"/>
                <a:gd name="connsiteY3" fmla="*/ 102227 h 102870"/>
                <a:gd name="connsiteX4" fmla="*/ 97512 w 98583"/>
                <a:gd name="connsiteY4" fmla="*/ 35362 h 1028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8583" h="102870">
                  <a:moveTo>
                    <a:pt x="97512" y="35362"/>
                  </a:moveTo>
                  <a:cubicBezTo>
                    <a:pt x="89368" y="24646"/>
                    <a:pt x="80796" y="13930"/>
                    <a:pt x="72652" y="3215"/>
                  </a:cubicBezTo>
                  <a:lnTo>
                    <a:pt x="3215" y="72652"/>
                  </a:lnTo>
                  <a:cubicBezTo>
                    <a:pt x="12216" y="82510"/>
                    <a:pt x="21646" y="92369"/>
                    <a:pt x="30647" y="102227"/>
                  </a:cubicBezTo>
                  <a:lnTo>
                    <a:pt x="97512" y="35362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Freeform: Shape 88"/>
            <p:cNvSpPr/>
            <p:nvPr/>
          </p:nvSpPr>
          <p:spPr>
            <a:xfrm>
              <a:off x="6529126" y="1899452"/>
              <a:ext cx="334328" cy="270034"/>
            </a:xfrm>
            <a:custGeom>
              <a:avLst/>
              <a:gdLst>
                <a:gd name="connsiteX0" fmla="*/ 3215 w 334327"/>
                <a:gd name="connsiteY0" fmla="*/ 165235 h 270033"/>
                <a:gd name="connsiteX1" fmla="*/ 51221 w 334327"/>
                <a:gd name="connsiteY1" fmla="*/ 205954 h 270033"/>
                <a:gd name="connsiteX2" fmla="*/ 152376 w 334327"/>
                <a:gd name="connsiteY2" fmla="*/ 124516 h 270033"/>
                <a:gd name="connsiteX3" fmla="*/ 154519 w 334327"/>
                <a:gd name="connsiteY3" fmla="*/ 123230 h 270033"/>
                <a:gd name="connsiteX4" fmla="*/ 165235 w 334327"/>
                <a:gd name="connsiteY4" fmla="*/ 68794 h 270033"/>
                <a:gd name="connsiteX5" fmla="*/ 225242 w 334327"/>
                <a:gd name="connsiteY5" fmla="*/ 75224 h 270033"/>
                <a:gd name="connsiteX6" fmla="*/ 219242 w 334327"/>
                <a:gd name="connsiteY6" fmla="*/ 135660 h 270033"/>
                <a:gd name="connsiteX7" fmla="*/ 175094 w 334327"/>
                <a:gd name="connsiteY7" fmla="*/ 141232 h 270033"/>
                <a:gd name="connsiteX8" fmla="*/ 170807 w 334327"/>
                <a:gd name="connsiteY8" fmla="*/ 147233 h 270033"/>
                <a:gd name="connsiteX9" fmla="*/ 72223 w 334327"/>
                <a:gd name="connsiteY9" fmla="*/ 226528 h 270033"/>
                <a:gd name="connsiteX10" fmla="*/ 75652 w 334327"/>
                <a:gd name="connsiteY10" fmla="*/ 230386 h 270033"/>
                <a:gd name="connsiteX11" fmla="*/ 99227 w 334327"/>
                <a:gd name="connsiteY11" fmla="*/ 268962 h 270033"/>
                <a:gd name="connsiteX12" fmla="*/ 331970 w 334327"/>
                <a:gd name="connsiteY12" fmla="*/ 81224 h 270033"/>
                <a:gd name="connsiteX13" fmla="*/ 307538 w 334327"/>
                <a:gd name="connsiteY13" fmla="*/ 31075 h 270033"/>
                <a:gd name="connsiteX14" fmla="*/ 289536 w 334327"/>
                <a:gd name="connsiteY14" fmla="*/ 17788 h 270033"/>
                <a:gd name="connsiteX15" fmla="*/ 285679 w 334327"/>
                <a:gd name="connsiteY15" fmla="*/ 12216 h 270033"/>
                <a:gd name="connsiteX16" fmla="*/ 202954 w 334327"/>
                <a:gd name="connsiteY16" fmla="*/ 3215 h 270033"/>
                <a:gd name="connsiteX17" fmla="*/ 3215 w 334327"/>
                <a:gd name="connsiteY17" fmla="*/ 165235 h 270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34327" h="270033">
                  <a:moveTo>
                    <a:pt x="3215" y="165235"/>
                  </a:moveTo>
                  <a:cubicBezTo>
                    <a:pt x="18645" y="179380"/>
                    <a:pt x="35362" y="192238"/>
                    <a:pt x="51221" y="205954"/>
                  </a:cubicBezTo>
                  <a:lnTo>
                    <a:pt x="152376" y="124516"/>
                  </a:lnTo>
                  <a:cubicBezTo>
                    <a:pt x="153233" y="124087"/>
                    <a:pt x="153662" y="123658"/>
                    <a:pt x="154519" y="123230"/>
                  </a:cubicBezTo>
                  <a:cubicBezTo>
                    <a:pt x="144232" y="105228"/>
                    <a:pt x="148519" y="82082"/>
                    <a:pt x="165235" y="68794"/>
                  </a:cubicBezTo>
                  <a:cubicBezTo>
                    <a:pt x="183666" y="53793"/>
                    <a:pt x="210241" y="56793"/>
                    <a:pt x="225242" y="75224"/>
                  </a:cubicBezTo>
                  <a:cubicBezTo>
                    <a:pt x="240244" y="93655"/>
                    <a:pt x="237673" y="120658"/>
                    <a:pt x="219242" y="135660"/>
                  </a:cubicBezTo>
                  <a:cubicBezTo>
                    <a:pt x="206383" y="145947"/>
                    <a:pt x="189238" y="147233"/>
                    <a:pt x="175094" y="141232"/>
                  </a:cubicBezTo>
                  <a:cubicBezTo>
                    <a:pt x="174236" y="143375"/>
                    <a:pt x="172950" y="145518"/>
                    <a:pt x="170807" y="147233"/>
                  </a:cubicBezTo>
                  <a:lnTo>
                    <a:pt x="72223" y="226528"/>
                  </a:lnTo>
                  <a:cubicBezTo>
                    <a:pt x="73509" y="227814"/>
                    <a:pt x="74795" y="229100"/>
                    <a:pt x="75652" y="230386"/>
                  </a:cubicBezTo>
                  <a:cubicBezTo>
                    <a:pt x="83368" y="243245"/>
                    <a:pt x="91512" y="256103"/>
                    <a:pt x="99227" y="268962"/>
                  </a:cubicBezTo>
                  <a:lnTo>
                    <a:pt x="331970" y="81224"/>
                  </a:lnTo>
                  <a:cubicBezTo>
                    <a:pt x="323826" y="64508"/>
                    <a:pt x="315682" y="47792"/>
                    <a:pt x="307538" y="31075"/>
                  </a:cubicBezTo>
                  <a:cubicBezTo>
                    <a:pt x="300681" y="28504"/>
                    <a:pt x="294680" y="24217"/>
                    <a:pt x="289536" y="17788"/>
                  </a:cubicBezTo>
                  <a:cubicBezTo>
                    <a:pt x="288250" y="16073"/>
                    <a:pt x="286965" y="14359"/>
                    <a:pt x="285679" y="12216"/>
                  </a:cubicBezTo>
                  <a:lnTo>
                    <a:pt x="202954" y="3215"/>
                  </a:lnTo>
                  <a:lnTo>
                    <a:pt x="3215" y="16523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Freeform: Shape 89"/>
            <p:cNvSpPr/>
            <p:nvPr/>
          </p:nvSpPr>
          <p:spPr>
            <a:xfrm>
              <a:off x="6529126" y="2061472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Freeform: Shape 90"/>
            <p:cNvSpPr/>
            <p:nvPr/>
          </p:nvSpPr>
          <p:spPr>
            <a:xfrm>
              <a:off x="6644426" y="1365814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reeform: Shape 91"/>
            <p:cNvSpPr/>
            <p:nvPr/>
          </p:nvSpPr>
          <p:spPr>
            <a:xfrm>
              <a:off x="6421969" y="1162645"/>
              <a:ext cx="227171" cy="205740"/>
            </a:xfrm>
            <a:custGeom>
              <a:avLst/>
              <a:gdLst>
                <a:gd name="connsiteX0" fmla="*/ 225671 w 227171"/>
                <a:gd name="connsiteY0" fmla="*/ 206383 h 205740"/>
                <a:gd name="connsiteX1" fmla="*/ 7930 w 227171"/>
                <a:gd name="connsiteY1" fmla="*/ 4929 h 205740"/>
                <a:gd name="connsiteX2" fmla="*/ 3215 w 227171"/>
                <a:gd name="connsiteY2" fmla="*/ 3215 h 205740"/>
                <a:gd name="connsiteX3" fmla="*/ 161377 w 227171"/>
                <a:gd name="connsiteY3" fmla="*/ 199525 h 205740"/>
                <a:gd name="connsiteX4" fmla="*/ 225671 w 227171"/>
                <a:gd name="connsiteY4" fmla="*/ 206383 h 205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7171" h="205740">
                  <a:moveTo>
                    <a:pt x="225671" y="206383"/>
                  </a:moveTo>
                  <a:cubicBezTo>
                    <a:pt x="178522" y="117658"/>
                    <a:pt x="102227" y="42648"/>
                    <a:pt x="7930" y="4929"/>
                  </a:cubicBezTo>
                  <a:cubicBezTo>
                    <a:pt x="6215" y="4072"/>
                    <a:pt x="4929" y="3643"/>
                    <a:pt x="3215" y="3215"/>
                  </a:cubicBezTo>
                  <a:lnTo>
                    <a:pt x="161377" y="199525"/>
                  </a:lnTo>
                  <a:lnTo>
                    <a:pt x="225671" y="20638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reeform: Shape 92"/>
            <p:cNvSpPr/>
            <p:nvPr/>
          </p:nvSpPr>
          <p:spPr>
            <a:xfrm>
              <a:off x="6426256" y="3548372"/>
              <a:ext cx="205740" cy="612934"/>
            </a:xfrm>
            <a:custGeom>
              <a:avLst/>
              <a:gdLst>
                <a:gd name="connsiteX0" fmla="*/ 15645 w 205740"/>
                <a:gd name="connsiteY0" fmla="*/ 612720 h 612933"/>
                <a:gd name="connsiteX1" fmla="*/ 15645 w 205740"/>
                <a:gd name="connsiteY1" fmla="*/ 367546 h 612933"/>
                <a:gd name="connsiteX2" fmla="*/ 15645 w 205740"/>
                <a:gd name="connsiteY2" fmla="*/ 363688 h 612933"/>
                <a:gd name="connsiteX3" fmla="*/ 137803 w 205740"/>
                <a:gd name="connsiteY3" fmla="*/ 241530 h 612933"/>
                <a:gd name="connsiteX4" fmla="*/ 137803 w 205740"/>
                <a:gd name="connsiteY4" fmla="*/ 241530 h 612933"/>
                <a:gd name="connsiteX5" fmla="*/ 137803 w 205740"/>
                <a:gd name="connsiteY5" fmla="*/ 102227 h 612933"/>
                <a:gd name="connsiteX6" fmla="*/ 137803 w 205740"/>
                <a:gd name="connsiteY6" fmla="*/ 97941 h 612933"/>
                <a:gd name="connsiteX7" fmla="*/ 205954 w 205740"/>
                <a:gd name="connsiteY7" fmla="*/ 29789 h 612933"/>
                <a:gd name="connsiteX8" fmla="*/ 193953 w 205740"/>
                <a:gd name="connsiteY8" fmla="*/ 3215 h 612933"/>
                <a:gd name="connsiteX9" fmla="*/ 108656 w 205740"/>
                <a:gd name="connsiteY9" fmla="*/ 88511 h 612933"/>
                <a:gd name="connsiteX10" fmla="*/ 108656 w 205740"/>
                <a:gd name="connsiteY10" fmla="*/ 234672 h 612933"/>
                <a:gd name="connsiteX11" fmla="*/ 3215 w 205740"/>
                <a:gd name="connsiteY11" fmla="*/ 340114 h 612933"/>
                <a:gd name="connsiteX12" fmla="*/ 3215 w 205740"/>
                <a:gd name="connsiteY12" fmla="*/ 605004 h 612933"/>
                <a:gd name="connsiteX13" fmla="*/ 15645 w 205740"/>
                <a:gd name="connsiteY13" fmla="*/ 612720 h 612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05740" h="612933">
                  <a:moveTo>
                    <a:pt x="15645" y="612720"/>
                  </a:moveTo>
                  <a:lnTo>
                    <a:pt x="15645" y="367546"/>
                  </a:lnTo>
                  <a:lnTo>
                    <a:pt x="15645" y="363688"/>
                  </a:lnTo>
                  <a:lnTo>
                    <a:pt x="137803" y="241530"/>
                  </a:lnTo>
                  <a:lnTo>
                    <a:pt x="137803" y="241530"/>
                  </a:lnTo>
                  <a:lnTo>
                    <a:pt x="137803" y="102227"/>
                  </a:lnTo>
                  <a:lnTo>
                    <a:pt x="137803" y="97941"/>
                  </a:lnTo>
                  <a:lnTo>
                    <a:pt x="205954" y="29789"/>
                  </a:lnTo>
                  <a:cubicBezTo>
                    <a:pt x="202097" y="20788"/>
                    <a:pt x="198239" y="12216"/>
                    <a:pt x="193953" y="3215"/>
                  </a:cubicBezTo>
                  <a:lnTo>
                    <a:pt x="108656" y="88511"/>
                  </a:lnTo>
                  <a:lnTo>
                    <a:pt x="108656" y="234672"/>
                  </a:lnTo>
                  <a:lnTo>
                    <a:pt x="3215" y="340114"/>
                  </a:lnTo>
                  <a:lnTo>
                    <a:pt x="3215" y="605004"/>
                  </a:lnTo>
                  <a:cubicBezTo>
                    <a:pt x="7072" y="608005"/>
                    <a:pt x="11359" y="610576"/>
                    <a:pt x="15645" y="61272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Freeform: Shape 93"/>
            <p:cNvSpPr/>
            <p:nvPr/>
          </p:nvSpPr>
          <p:spPr>
            <a:xfrm>
              <a:off x="6230905" y="1217081"/>
              <a:ext cx="488633" cy="677228"/>
            </a:xfrm>
            <a:custGeom>
              <a:avLst/>
              <a:gdLst>
                <a:gd name="connsiteX0" fmla="*/ 156989 w 488632"/>
                <a:gd name="connsiteY0" fmla="*/ 116800 h 677227"/>
                <a:gd name="connsiteX1" fmla="*/ 215282 w 488632"/>
                <a:gd name="connsiteY1" fmla="*/ 124516 h 677227"/>
                <a:gd name="connsiteX2" fmla="*/ 208853 w 488632"/>
                <a:gd name="connsiteY2" fmla="*/ 184952 h 677227"/>
                <a:gd name="connsiteX3" fmla="*/ 148845 w 488632"/>
                <a:gd name="connsiteY3" fmla="*/ 178522 h 677227"/>
                <a:gd name="connsiteX4" fmla="*/ 140273 w 488632"/>
                <a:gd name="connsiteY4" fmla="*/ 142946 h 677227"/>
                <a:gd name="connsiteX5" fmla="*/ 122699 w 488632"/>
                <a:gd name="connsiteY5" fmla="*/ 121087 h 677227"/>
                <a:gd name="connsiteX6" fmla="*/ 125699 w 488632"/>
                <a:gd name="connsiteY6" fmla="*/ 113371 h 677227"/>
                <a:gd name="connsiteX7" fmla="*/ 151417 w 488632"/>
                <a:gd name="connsiteY7" fmla="*/ 46934 h 677227"/>
                <a:gd name="connsiteX8" fmla="*/ 127414 w 488632"/>
                <a:gd name="connsiteY8" fmla="*/ 34933 h 677227"/>
                <a:gd name="connsiteX9" fmla="*/ 117127 w 488632"/>
                <a:gd name="connsiteY9" fmla="*/ 18217 h 677227"/>
                <a:gd name="connsiteX10" fmla="*/ 101268 w 488632"/>
                <a:gd name="connsiteY10" fmla="*/ 51221 h 677227"/>
                <a:gd name="connsiteX11" fmla="*/ 41260 w 488632"/>
                <a:gd name="connsiteY11" fmla="*/ 44791 h 677227"/>
                <a:gd name="connsiteX12" fmla="*/ 12114 w 488632"/>
                <a:gd name="connsiteY12" fmla="*/ 41791 h 677227"/>
                <a:gd name="connsiteX13" fmla="*/ 7827 w 488632"/>
                <a:gd name="connsiteY13" fmla="*/ 407408 h 677227"/>
                <a:gd name="connsiteX14" fmla="*/ 21544 w 488632"/>
                <a:gd name="connsiteY14" fmla="*/ 396264 h 677227"/>
                <a:gd name="connsiteX15" fmla="*/ 31831 w 488632"/>
                <a:gd name="connsiteY15" fmla="*/ 300680 h 677227"/>
                <a:gd name="connsiteX16" fmla="*/ 16829 w 488632"/>
                <a:gd name="connsiteY16" fmla="*/ 289107 h 677227"/>
                <a:gd name="connsiteX17" fmla="*/ 23687 w 488632"/>
                <a:gd name="connsiteY17" fmla="*/ 228671 h 677227"/>
                <a:gd name="connsiteX18" fmla="*/ 84123 w 488632"/>
                <a:gd name="connsiteY18" fmla="*/ 235101 h 677227"/>
                <a:gd name="connsiteX19" fmla="*/ 77693 w 488632"/>
                <a:gd name="connsiteY19" fmla="*/ 295537 h 677227"/>
                <a:gd name="connsiteX20" fmla="*/ 60977 w 488632"/>
                <a:gd name="connsiteY20" fmla="*/ 303681 h 677227"/>
                <a:gd name="connsiteX21" fmla="*/ 50261 w 488632"/>
                <a:gd name="connsiteY21" fmla="*/ 405265 h 677227"/>
                <a:gd name="connsiteX22" fmla="*/ 49833 w 488632"/>
                <a:gd name="connsiteY22" fmla="*/ 411266 h 677227"/>
                <a:gd name="connsiteX23" fmla="*/ 10399 w 488632"/>
                <a:gd name="connsiteY23" fmla="*/ 442984 h 677227"/>
                <a:gd name="connsiteX24" fmla="*/ 14686 w 488632"/>
                <a:gd name="connsiteY24" fmla="*/ 491847 h 677227"/>
                <a:gd name="connsiteX25" fmla="*/ 114555 w 488632"/>
                <a:gd name="connsiteY25" fmla="*/ 411266 h 677227"/>
                <a:gd name="connsiteX26" fmla="*/ 129557 w 488632"/>
                <a:gd name="connsiteY26" fmla="*/ 370118 h 677227"/>
                <a:gd name="connsiteX27" fmla="*/ 190422 w 488632"/>
                <a:gd name="connsiteY27" fmla="*/ 376547 h 677227"/>
                <a:gd name="connsiteX28" fmla="*/ 183564 w 488632"/>
                <a:gd name="connsiteY28" fmla="*/ 436983 h 677227"/>
                <a:gd name="connsiteX29" fmla="*/ 129986 w 488632"/>
                <a:gd name="connsiteY29" fmla="*/ 436554 h 677227"/>
                <a:gd name="connsiteX30" fmla="*/ 18115 w 488632"/>
                <a:gd name="connsiteY30" fmla="*/ 526994 h 677227"/>
                <a:gd name="connsiteX31" fmla="*/ 26687 w 488632"/>
                <a:gd name="connsiteY31" fmla="*/ 599432 h 677227"/>
                <a:gd name="connsiteX32" fmla="*/ 256002 w 488632"/>
                <a:gd name="connsiteY32" fmla="*/ 414695 h 677227"/>
                <a:gd name="connsiteX33" fmla="*/ 265431 w 488632"/>
                <a:gd name="connsiteY33" fmla="*/ 328541 h 677227"/>
                <a:gd name="connsiteX34" fmla="*/ 255144 w 488632"/>
                <a:gd name="connsiteY34" fmla="*/ 319540 h 677227"/>
                <a:gd name="connsiteX35" fmla="*/ 261574 w 488632"/>
                <a:gd name="connsiteY35" fmla="*/ 259104 h 677227"/>
                <a:gd name="connsiteX36" fmla="*/ 322010 w 488632"/>
                <a:gd name="connsiteY36" fmla="*/ 265533 h 677227"/>
                <a:gd name="connsiteX37" fmla="*/ 315580 w 488632"/>
                <a:gd name="connsiteY37" fmla="*/ 325969 h 677227"/>
                <a:gd name="connsiteX38" fmla="*/ 315580 w 488632"/>
                <a:gd name="connsiteY38" fmla="*/ 325969 h 677227"/>
                <a:gd name="connsiteX39" fmla="*/ 294149 w 488632"/>
                <a:gd name="connsiteY39" fmla="*/ 334970 h 677227"/>
                <a:gd name="connsiteX40" fmla="*/ 284719 w 488632"/>
                <a:gd name="connsiteY40" fmla="*/ 424124 h 677227"/>
                <a:gd name="connsiteX41" fmla="*/ 284291 w 488632"/>
                <a:gd name="connsiteY41" fmla="*/ 429697 h 677227"/>
                <a:gd name="connsiteX42" fmla="*/ 31831 w 488632"/>
                <a:gd name="connsiteY42" fmla="*/ 633293 h 677227"/>
                <a:gd name="connsiteX43" fmla="*/ 38260 w 488632"/>
                <a:gd name="connsiteY43" fmla="*/ 674441 h 677227"/>
                <a:gd name="connsiteX44" fmla="*/ 277861 w 488632"/>
                <a:gd name="connsiteY44" fmla="*/ 481560 h 677227"/>
                <a:gd name="connsiteX45" fmla="*/ 283862 w 488632"/>
                <a:gd name="connsiteY45" fmla="*/ 482417 h 677227"/>
                <a:gd name="connsiteX46" fmla="*/ 399591 w 488632"/>
                <a:gd name="connsiteY46" fmla="*/ 494419 h 677227"/>
                <a:gd name="connsiteX47" fmla="*/ 486602 w 488632"/>
                <a:gd name="connsiteY47" fmla="*/ 424124 h 677227"/>
                <a:gd name="connsiteX48" fmla="*/ 474172 w 488632"/>
                <a:gd name="connsiteY48" fmla="*/ 328541 h 677227"/>
                <a:gd name="connsiteX49" fmla="*/ 433024 w 488632"/>
                <a:gd name="connsiteY49" fmla="*/ 183237 h 677227"/>
                <a:gd name="connsiteX50" fmla="*/ 343870 w 488632"/>
                <a:gd name="connsiteY50" fmla="*/ 173379 h 677227"/>
                <a:gd name="connsiteX51" fmla="*/ 337869 w 488632"/>
                <a:gd name="connsiteY51" fmla="*/ 172950 h 677227"/>
                <a:gd name="connsiteX52" fmla="*/ 201137 w 488632"/>
                <a:gd name="connsiteY52" fmla="*/ 3215 h 677227"/>
                <a:gd name="connsiteX53" fmla="*/ 188707 w 488632"/>
                <a:gd name="connsiteY53" fmla="*/ 34933 h 677227"/>
                <a:gd name="connsiteX54" fmla="*/ 188279 w 488632"/>
                <a:gd name="connsiteY54" fmla="*/ 34933 h 677227"/>
                <a:gd name="connsiteX55" fmla="*/ 156989 w 488632"/>
                <a:gd name="connsiteY55" fmla="*/ 115514 h 677227"/>
                <a:gd name="connsiteX56" fmla="*/ 156989 w 488632"/>
                <a:gd name="connsiteY56" fmla="*/ 116800 h 6772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488632" h="677227">
                  <a:moveTo>
                    <a:pt x="156989" y="116800"/>
                  </a:moveTo>
                  <a:cubicBezTo>
                    <a:pt x="175420" y="103513"/>
                    <a:pt x="200709" y="106513"/>
                    <a:pt x="215282" y="124516"/>
                  </a:cubicBezTo>
                  <a:cubicBezTo>
                    <a:pt x="230284" y="142946"/>
                    <a:pt x="227284" y="169950"/>
                    <a:pt x="208853" y="184952"/>
                  </a:cubicBezTo>
                  <a:cubicBezTo>
                    <a:pt x="190422" y="199954"/>
                    <a:pt x="163418" y="196953"/>
                    <a:pt x="148845" y="178522"/>
                  </a:cubicBezTo>
                  <a:cubicBezTo>
                    <a:pt x="140701" y="168235"/>
                    <a:pt x="138130" y="154948"/>
                    <a:pt x="140273" y="142946"/>
                  </a:cubicBezTo>
                  <a:lnTo>
                    <a:pt x="122699" y="121087"/>
                  </a:lnTo>
                  <a:lnTo>
                    <a:pt x="125699" y="113371"/>
                  </a:lnTo>
                  <a:lnTo>
                    <a:pt x="151417" y="46934"/>
                  </a:lnTo>
                  <a:cubicBezTo>
                    <a:pt x="142844" y="45649"/>
                    <a:pt x="134272" y="41791"/>
                    <a:pt x="127414" y="34933"/>
                  </a:cubicBezTo>
                  <a:cubicBezTo>
                    <a:pt x="122699" y="30218"/>
                    <a:pt x="118841" y="24217"/>
                    <a:pt x="117127" y="18217"/>
                  </a:cubicBezTo>
                  <a:cubicBezTo>
                    <a:pt x="117127" y="30647"/>
                    <a:pt x="111555" y="42648"/>
                    <a:pt x="101268" y="51221"/>
                  </a:cubicBezTo>
                  <a:cubicBezTo>
                    <a:pt x="82837" y="65794"/>
                    <a:pt x="56262" y="62794"/>
                    <a:pt x="41260" y="44791"/>
                  </a:cubicBezTo>
                  <a:lnTo>
                    <a:pt x="12114" y="41791"/>
                  </a:lnTo>
                  <a:cubicBezTo>
                    <a:pt x="1827" y="162234"/>
                    <a:pt x="541" y="284393"/>
                    <a:pt x="7827" y="407408"/>
                  </a:cubicBezTo>
                  <a:lnTo>
                    <a:pt x="21544" y="396264"/>
                  </a:lnTo>
                  <a:lnTo>
                    <a:pt x="31831" y="300680"/>
                  </a:lnTo>
                  <a:cubicBezTo>
                    <a:pt x="26258" y="298109"/>
                    <a:pt x="21115" y="294251"/>
                    <a:pt x="16829" y="289107"/>
                  </a:cubicBezTo>
                  <a:cubicBezTo>
                    <a:pt x="1827" y="270677"/>
                    <a:pt x="5256" y="243673"/>
                    <a:pt x="23687" y="228671"/>
                  </a:cubicBezTo>
                  <a:cubicBezTo>
                    <a:pt x="42117" y="213669"/>
                    <a:pt x="69121" y="216670"/>
                    <a:pt x="84123" y="235101"/>
                  </a:cubicBezTo>
                  <a:cubicBezTo>
                    <a:pt x="99125" y="253532"/>
                    <a:pt x="96124" y="280535"/>
                    <a:pt x="77693" y="295537"/>
                  </a:cubicBezTo>
                  <a:cubicBezTo>
                    <a:pt x="72979" y="299394"/>
                    <a:pt x="66978" y="301966"/>
                    <a:pt x="60977" y="303681"/>
                  </a:cubicBezTo>
                  <a:lnTo>
                    <a:pt x="50261" y="405265"/>
                  </a:lnTo>
                  <a:lnTo>
                    <a:pt x="49833" y="411266"/>
                  </a:lnTo>
                  <a:lnTo>
                    <a:pt x="10399" y="442984"/>
                  </a:lnTo>
                  <a:cubicBezTo>
                    <a:pt x="11685" y="459272"/>
                    <a:pt x="12971" y="475559"/>
                    <a:pt x="14686" y="491847"/>
                  </a:cubicBezTo>
                  <a:lnTo>
                    <a:pt x="114555" y="411266"/>
                  </a:lnTo>
                  <a:cubicBezTo>
                    <a:pt x="111555" y="396264"/>
                    <a:pt x="116698" y="380405"/>
                    <a:pt x="129557" y="370118"/>
                  </a:cubicBezTo>
                  <a:cubicBezTo>
                    <a:pt x="147988" y="355116"/>
                    <a:pt x="175420" y="358116"/>
                    <a:pt x="190422" y="376547"/>
                  </a:cubicBezTo>
                  <a:cubicBezTo>
                    <a:pt x="205424" y="394978"/>
                    <a:pt x="201995" y="422410"/>
                    <a:pt x="183564" y="436983"/>
                  </a:cubicBezTo>
                  <a:cubicBezTo>
                    <a:pt x="167705" y="449842"/>
                    <a:pt x="145416" y="448985"/>
                    <a:pt x="129986" y="436554"/>
                  </a:cubicBezTo>
                  <a:lnTo>
                    <a:pt x="18115" y="526994"/>
                  </a:lnTo>
                  <a:cubicBezTo>
                    <a:pt x="20686" y="550997"/>
                    <a:pt x="23687" y="575429"/>
                    <a:pt x="26687" y="599432"/>
                  </a:cubicBezTo>
                  <a:lnTo>
                    <a:pt x="256002" y="414695"/>
                  </a:lnTo>
                  <a:lnTo>
                    <a:pt x="265431" y="328541"/>
                  </a:lnTo>
                  <a:cubicBezTo>
                    <a:pt x="261574" y="325969"/>
                    <a:pt x="258145" y="323397"/>
                    <a:pt x="255144" y="319540"/>
                  </a:cubicBezTo>
                  <a:cubicBezTo>
                    <a:pt x="240142" y="301109"/>
                    <a:pt x="243143" y="274106"/>
                    <a:pt x="261574" y="259104"/>
                  </a:cubicBezTo>
                  <a:cubicBezTo>
                    <a:pt x="280004" y="244102"/>
                    <a:pt x="307008" y="247102"/>
                    <a:pt x="322010" y="265533"/>
                  </a:cubicBezTo>
                  <a:cubicBezTo>
                    <a:pt x="337011" y="283964"/>
                    <a:pt x="334011" y="310967"/>
                    <a:pt x="315580" y="325969"/>
                  </a:cubicBezTo>
                  <a:lnTo>
                    <a:pt x="315580" y="325969"/>
                  </a:lnTo>
                  <a:cubicBezTo>
                    <a:pt x="309151" y="331113"/>
                    <a:pt x="301864" y="334113"/>
                    <a:pt x="294149" y="334970"/>
                  </a:cubicBezTo>
                  <a:lnTo>
                    <a:pt x="284719" y="424124"/>
                  </a:lnTo>
                  <a:lnTo>
                    <a:pt x="284291" y="429697"/>
                  </a:lnTo>
                  <a:lnTo>
                    <a:pt x="31831" y="633293"/>
                  </a:lnTo>
                  <a:cubicBezTo>
                    <a:pt x="33974" y="647009"/>
                    <a:pt x="36117" y="660725"/>
                    <a:pt x="38260" y="674441"/>
                  </a:cubicBezTo>
                  <a:lnTo>
                    <a:pt x="277861" y="481560"/>
                  </a:lnTo>
                  <a:lnTo>
                    <a:pt x="283862" y="482417"/>
                  </a:lnTo>
                  <a:lnTo>
                    <a:pt x="399591" y="494419"/>
                  </a:lnTo>
                  <a:lnTo>
                    <a:pt x="486602" y="424124"/>
                  </a:lnTo>
                  <a:cubicBezTo>
                    <a:pt x="483173" y="392406"/>
                    <a:pt x="480172" y="360259"/>
                    <a:pt x="474172" y="328541"/>
                  </a:cubicBezTo>
                  <a:cubicBezTo>
                    <a:pt x="463027" y="279678"/>
                    <a:pt x="454026" y="229100"/>
                    <a:pt x="433024" y="183237"/>
                  </a:cubicBezTo>
                  <a:lnTo>
                    <a:pt x="343870" y="173379"/>
                  </a:lnTo>
                  <a:lnTo>
                    <a:pt x="337869" y="172950"/>
                  </a:lnTo>
                  <a:lnTo>
                    <a:pt x="201137" y="3215"/>
                  </a:lnTo>
                  <a:cubicBezTo>
                    <a:pt x="201566" y="14787"/>
                    <a:pt x="197280" y="25932"/>
                    <a:pt x="188707" y="34933"/>
                  </a:cubicBezTo>
                  <a:cubicBezTo>
                    <a:pt x="188707" y="34933"/>
                    <a:pt x="188707" y="34933"/>
                    <a:pt x="188279" y="34933"/>
                  </a:cubicBezTo>
                  <a:lnTo>
                    <a:pt x="156989" y="115514"/>
                  </a:lnTo>
                  <a:lnTo>
                    <a:pt x="156989" y="11680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Freeform: Shape 94"/>
            <p:cNvSpPr/>
            <p:nvPr/>
          </p:nvSpPr>
          <p:spPr>
            <a:xfrm>
              <a:off x="5648730" y="596860"/>
              <a:ext cx="505778" cy="240030"/>
            </a:xfrm>
            <a:custGeom>
              <a:avLst/>
              <a:gdLst>
                <a:gd name="connsiteX0" fmla="*/ 504277 w 505777"/>
                <a:gd name="connsiteY0" fmla="*/ 237244 h 240030"/>
                <a:gd name="connsiteX1" fmla="*/ 504277 w 505777"/>
                <a:gd name="connsiteY1" fmla="*/ 190952 h 240030"/>
                <a:gd name="connsiteX2" fmla="*/ 444699 w 505777"/>
                <a:gd name="connsiteY2" fmla="*/ 131374 h 240030"/>
                <a:gd name="connsiteX3" fmla="*/ 310539 w 505777"/>
                <a:gd name="connsiteY3" fmla="*/ 131802 h 240030"/>
                <a:gd name="connsiteX4" fmla="*/ 304538 w 505777"/>
                <a:gd name="connsiteY4" fmla="*/ 131802 h 240030"/>
                <a:gd name="connsiteX5" fmla="*/ 175951 w 505777"/>
                <a:gd name="connsiteY5" fmla="*/ 3215 h 240030"/>
                <a:gd name="connsiteX6" fmla="*/ 3215 w 505777"/>
                <a:gd name="connsiteY6" fmla="*/ 3215 h 240030"/>
                <a:gd name="connsiteX7" fmla="*/ 8787 w 505777"/>
                <a:gd name="connsiteY7" fmla="*/ 37505 h 240030"/>
                <a:gd name="connsiteX8" fmla="*/ 153233 w 505777"/>
                <a:gd name="connsiteY8" fmla="*/ 37505 h 240030"/>
                <a:gd name="connsiteX9" fmla="*/ 157520 w 505777"/>
                <a:gd name="connsiteY9" fmla="*/ 37505 h 240030"/>
                <a:gd name="connsiteX10" fmla="*/ 289965 w 505777"/>
                <a:gd name="connsiteY10" fmla="*/ 169950 h 240030"/>
                <a:gd name="connsiteX11" fmla="*/ 418124 w 505777"/>
                <a:gd name="connsiteY11" fmla="*/ 170378 h 240030"/>
                <a:gd name="connsiteX12" fmla="*/ 421981 w 505777"/>
                <a:gd name="connsiteY12" fmla="*/ 170378 h 240030"/>
                <a:gd name="connsiteX13" fmla="*/ 483703 w 505777"/>
                <a:gd name="connsiteY13" fmla="*/ 232100 h 240030"/>
                <a:gd name="connsiteX14" fmla="*/ 483703 w 505777"/>
                <a:gd name="connsiteY14" fmla="*/ 234672 h 240030"/>
                <a:gd name="connsiteX15" fmla="*/ 504277 w 505777"/>
                <a:gd name="connsiteY15" fmla="*/ 237244 h 240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05777" h="240030">
                  <a:moveTo>
                    <a:pt x="504277" y="237244"/>
                  </a:moveTo>
                  <a:lnTo>
                    <a:pt x="504277" y="190952"/>
                  </a:lnTo>
                  <a:lnTo>
                    <a:pt x="444699" y="131374"/>
                  </a:lnTo>
                  <a:lnTo>
                    <a:pt x="310539" y="131802"/>
                  </a:lnTo>
                  <a:lnTo>
                    <a:pt x="304538" y="131802"/>
                  </a:lnTo>
                  <a:lnTo>
                    <a:pt x="175951" y="3215"/>
                  </a:lnTo>
                  <a:lnTo>
                    <a:pt x="3215" y="3215"/>
                  </a:lnTo>
                  <a:cubicBezTo>
                    <a:pt x="5358" y="14788"/>
                    <a:pt x="7072" y="26360"/>
                    <a:pt x="8787" y="37505"/>
                  </a:cubicBezTo>
                  <a:lnTo>
                    <a:pt x="153233" y="37505"/>
                  </a:lnTo>
                  <a:lnTo>
                    <a:pt x="157520" y="37505"/>
                  </a:lnTo>
                  <a:lnTo>
                    <a:pt x="289965" y="169950"/>
                  </a:lnTo>
                  <a:lnTo>
                    <a:pt x="418124" y="170378"/>
                  </a:lnTo>
                  <a:lnTo>
                    <a:pt x="421981" y="170378"/>
                  </a:lnTo>
                  <a:lnTo>
                    <a:pt x="483703" y="232100"/>
                  </a:lnTo>
                  <a:lnTo>
                    <a:pt x="483703" y="234672"/>
                  </a:lnTo>
                  <a:cubicBezTo>
                    <a:pt x="490561" y="235101"/>
                    <a:pt x="497419" y="236387"/>
                    <a:pt x="504277" y="23724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Freeform: Shape 95"/>
            <p:cNvSpPr/>
            <p:nvPr/>
          </p:nvSpPr>
          <p:spPr>
            <a:xfrm>
              <a:off x="5628584" y="437840"/>
              <a:ext cx="630079" cy="317183"/>
            </a:xfrm>
            <a:custGeom>
              <a:avLst/>
              <a:gdLst>
                <a:gd name="connsiteX0" fmla="*/ 630722 w 630078"/>
                <a:gd name="connsiteY0" fmla="*/ 238530 h 317182"/>
                <a:gd name="connsiteX1" fmla="*/ 630722 w 630078"/>
                <a:gd name="connsiteY1" fmla="*/ 238530 h 317182"/>
                <a:gd name="connsiteX2" fmla="*/ 602433 w 630078"/>
                <a:gd name="connsiteY2" fmla="*/ 228671 h 317182"/>
                <a:gd name="connsiteX3" fmla="*/ 599004 w 630078"/>
                <a:gd name="connsiteY3" fmla="*/ 225242 h 317182"/>
                <a:gd name="connsiteX4" fmla="*/ 586573 w 630078"/>
                <a:gd name="connsiteY4" fmla="*/ 200382 h 317182"/>
                <a:gd name="connsiteX5" fmla="*/ 440412 w 630078"/>
                <a:gd name="connsiteY5" fmla="*/ 54221 h 317182"/>
                <a:gd name="connsiteX6" fmla="*/ 302395 w 630078"/>
                <a:gd name="connsiteY6" fmla="*/ 54221 h 317182"/>
                <a:gd name="connsiteX7" fmla="*/ 295966 w 630078"/>
                <a:gd name="connsiteY7" fmla="*/ 54221 h 317182"/>
                <a:gd name="connsiteX8" fmla="*/ 245816 w 630078"/>
                <a:gd name="connsiteY8" fmla="*/ 3643 h 317182"/>
                <a:gd name="connsiteX9" fmla="*/ 3215 w 630078"/>
                <a:gd name="connsiteY9" fmla="*/ 3215 h 317182"/>
                <a:gd name="connsiteX10" fmla="*/ 6644 w 630078"/>
                <a:gd name="connsiteY10" fmla="*/ 32790 h 317182"/>
                <a:gd name="connsiteX11" fmla="*/ 218813 w 630078"/>
                <a:gd name="connsiteY11" fmla="*/ 32790 h 317182"/>
                <a:gd name="connsiteX12" fmla="*/ 222671 w 630078"/>
                <a:gd name="connsiteY12" fmla="*/ 32790 h 317182"/>
                <a:gd name="connsiteX13" fmla="*/ 281392 w 630078"/>
                <a:gd name="connsiteY13" fmla="*/ 91511 h 317182"/>
                <a:gd name="connsiteX14" fmla="*/ 439555 w 630078"/>
                <a:gd name="connsiteY14" fmla="*/ 91511 h 317182"/>
                <a:gd name="connsiteX15" fmla="*/ 443841 w 630078"/>
                <a:gd name="connsiteY15" fmla="*/ 91083 h 317182"/>
                <a:gd name="connsiteX16" fmla="*/ 520136 w 630078"/>
                <a:gd name="connsiteY16" fmla="*/ 167378 h 317182"/>
                <a:gd name="connsiteX17" fmla="*/ 520136 w 630078"/>
                <a:gd name="connsiteY17" fmla="*/ 171664 h 317182"/>
                <a:gd name="connsiteX18" fmla="*/ 520136 w 630078"/>
                <a:gd name="connsiteY18" fmla="*/ 226957 h 317182"/>
                <a:gd name="connsiteX19" fmla="*/ 611005 w 630078"/>
                <a:gd name="connsiteY19" fmla="*/ 317825 h 317182"/>
                <a:gd name="connsiteX20" fmla="*/ 630722 w 630078"/>
                <a:gd name="connsiteY20" fmla="*/ 238530 h 3171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630078" h="317182">
                  <a:moveTo>
                    <a:pt x="630722" y="238530"/>
                  </a:moveTo>
                  <a:lnTo>
                    <a:pt x="630722" y="238530"/>
                  </a:lnTo>
                  <a:cubicBezTo>
                    <a:pt x="620435" y="238530"/>
                    <a:pt x="610576" y="235101"/>
                    <a:pt x="602433" y="228671"/>
                  </a:cubicBezTo>
                  <a:cubicBezTo>
                    <a:pt x="601147" y="227814"/>
                    <a:pt x="600289" y="226528"/>
                    <a:pt x="599004" y="225242"/>
                  </a:cubicBezTo>
                  <a:cubicBezTo>
                    <a:pt x="592146" y="218384"/>
                    <a:pt x="587859" y="209383"/>
                    <a:pt x="586573" y="200382"/>
                  </a:cubicBezTo>
                  <a:lnTo>
                    <a:pt x="440412" y="54221"/>
                  </a:lnTo>
                  <a:lnTo>
                    <a:pt x="302395" y="54221"/>
                  </a:lnTo>
                  <a:lnTo>
                    <a:pt x="295966" y="54221"/>
                  </a:lnTo>
                  <a:lnTo>
                    <a:pt x="245816" y="3643"/>
                  </a:lnTo>
                  <a:lnTo>
                    <a:pt x="3215" y="3215"/>
                  </a:lnTo>
                  <a:cubicBezTo>
                    <a:pt x="4501" y="13073"/>
                    <a:pt x="5358" y="22931"/>
                    <a:pt x="6644" y="32790"/>
                  </a:cubicBezTo>
                  <a:lnTo>
                    <a:pt x="218813" y="32790"/>
                  </a:lnTo>
                  <a:lnTo>
                    <a:pt x="222671" y="32790"/>
                  </a:lnTo>
                  <a:lnTo>
                    <a:pt x="281392" y="91511"/>
                  </a:lnTo>
                  <a:lnTo>
                    <a:pt x="439555" y="91511"/>
                  </a:lnTo>
                  <a:lnTo>
                    <a:pt x="443841" y="91083"/>
                  </a:lnTo>
                  <a:lnTo>
                    <a:pt x="520136" y="167378"/>
                  </a:lnTo>
                  <a:lnTo>
                    <a:pt x="520136" y="171664"/>
                  </a:lnTo>
                  <a:lnTo>
                    <a:pt x="520136" y="226957"/>
                  </a:lnTo>
                  <a:lnTo>
                    <a:pt x="611005" y="317825"/>
                  </a:lnTo>
                  <a:cubicBezTo>
                    <a:pt x="618720" y="292108"/>
                    <a:pt x="624292" y="265105"/>
                    <a:pt x="630722" y="23853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Freeform: Shape 96"/>
            <p:cNvSpPr/>
            <p:nvPr/>
          </p:nvSpPr>
          <p:spPr>
            <a:xfrm>
              <a:off x="6241947" y="1152787"/>
              <a:ext cx="111443" cy="77153"/>
            </a:xfrm>
            <a:custGeom>
              <a:avLst/>
              <a:gdLst>
                <a:gd name="connsiteX0" fmla="*/ 82082 w 111442"/>
                <a:gd name="connsiteY0" fmla="*/ 10930 h 77152"/>
                <a:gd name="connsiteX1" fmla="*/ 11359 w 111442"/>
                <a:gd name="connsiteY1" fmla="*/ 3215 h 77152"/>
                <a:gd name="connsiteX2" fmla="*/ 3215 w 111442"/>
                <a:gd name="connsiteY2" fmla="*/ 76081 h 77152"/>
                <a:gd name="connsiteX3" fmla="*/ 20360 w 111442"/>
                <a:gd name="connsiteY3" fmla="*/ 77795 h 77152"/>
                <a:gd name="connsiteX4" fmla="*/ 36219 w 111442"/>
                <a:gd name="connsiteY4" fmla="*/ 47792 h 77152"/>
                <a:gd name="connsiteX5" fmla="*/ 96655 w 111442"/>
                <a:gd name="connsiteY5" fmla="*/ 54221 h 77152"/>
                <a:gd name="connsiteX6" fmla="*/ 103942 w 111442"/>
                <a:gd name="connsiteY6" fmla="*/ 67937 h 77152"/>
                <a:gd name="connsiteX7" fmla="*/ 110371 w 111442"/>
                <a:gd name="connsiteY7" fmla="*/ 45649 h 77152"/>
                <a:gd name="connsiteX8" fmla="*/ 82082 w 111442"/>
                <a:gd name="connsiteY8" fmla="*/ 10930 h 77152"/>
                <a:gd name="connsiteX9" fmla="*/ 82082 w 111442"/>
                <a:gd name="connsiteY9" fmla="*/ 10930 h 77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42" h="77152">
                  <a:moveTo>
                    <a:pt x="82082" y="10930"/>
                  </a:moveTo>
                  <a:lnTo>
                    <a:pt x="11359" y="3215"/>
                  </a:lnTo>
                  <a:cubicBezTo>
                    <a:pt x="8358" y="27646"/>
                    <a:pt x="5358" y="51649"/>
                    <a:pt x="3215" y="76081"/>
                  </a:cubicBezTo>
                  <a:lnTo>
                    <a:pt x="20360" y="77795"/>
                  </a:lnTo>
                  <a:cubicBezTo>
                    <a:pt x="21217" y="66222"/>
                    <a:pt x="26361" y="55507"/>
                    <a:pt x="36219" y="47792"/>
                  </a:cubicBezTo>
                  <a:cubicBezTo>
                    <a:pt x="54650" y="32790"/>
                    <a:pt x="81653" y="35790"/>
                    <a:pt x="96655" y="54221"/>
                  </a:cubicBezTo>
                  <a:cubicBezTo>
                    <a:pt x="100084" y="58507"/>
                    <a:pt x="102227" y="62794"/>
                    <a:pt x="103942" y="67937"/>
                  </a:cubicBezTo>
                  <a:cubicBezTo>
                    <a:pt x="103942" y="60222"/>
                    <a:pt x="106085" y="52507"/>
                    <a:pt x="110371" y="45649"/>
                  </a:cubicBezTo>
                  <a:lnTo>
                    <a:pt x="82082" y="10930"/>
                  </a:lnTo>
                  <a:lnTo>
                    <a:pt x="82082" y="1093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8" name="Freeform: Shape 97"/>
            <p:cNvSpPr/>
            <p:nvPr/>
          </p:nvSpPr>
          <p:spPr>
            <a:xfrm>
              <a:off x="5656874" y="650438"/>
              <a:ext cx="450056" cy="201454"/>
            </a:xfrm>
            <a:custGeom>
              <a:avLst/>
              <a:gdLst>
                <a:gd name="connsiteX0" fmla="*/ 277963 w 450056"/>
                <a:gd name="connsiteY0" fmla="*/ 136088 h 201453"/>
                <a:gd name="connsiteX1" fmla="*/ 277963 w 450056"/>
                <a:gd name="connsiteY1" fmla="*/ 136088 h 201453"/>
                <a:gd name="connsiteX2" fmla="*/ 273677 w 450056"/>
                <a:gd name="connsiteY2" fmla="*/ 135660 h 201453"/>
                <a:gd name="connsiteX3" fmla="*/ 141232 w 450056"/>
                <a:gd name="connsiteY3" fmla="*/ 3215 h 201453"/>
                <a:gd name="connsiteX4" fmla="*/ 3215 w 450056"/>
                <a:gd name="connsiteY4" fmla="*/ 3215 h 201453"/>
                <a:gd name="connsiteX5" fmla="*/ 3215 w 450056"/>
                <a:gd name="connsiteY5" fmla="*/ 4072 h 201453"/>
                <a:gd name="connsiteX6" fmla="*/ 4501 w 450056"/>
                <a:gd name="connsiteY6" fmla="*/ 28075 h 201453"/>
                <a:gd name="connsiteX7" fmla="*/ 112943 w 450056"/>
                <a:gd name="connsiteY7" fmla="*/ 28075 h 201453"/>
                <a:gd name="connsiteX8" fmla="*/ 120658 w 450056"/>
                <a:gd name="connsiteY8" fmla="*/ 28075 h 201453"/>
                <a:gd name="connsiteX9" fmla="*/ 281392 w 450056"/>
                <a:gd name="connsiteY9" fmla="*/ 188809 h 201453"/>
                <a:gd name="connsiteX10" fmla="*/ 322969 w 450056"/>
                <a:gd name="connsiteY10" fmla="*/ 188809 h 201453"/>
                <a:gd name="connsiteX11" fmla="*/ 332827 w 450056"/>
                <a:gd name="connsiteY11" fmla="*/ 172950 h 201453"/>
                <a:gd name="connsiteX12" fmla="*/ 393692 w 450056"/>
                <a:gd name="connsiteY12" fmla="*/ 172950 h 201453"/>
                <a:gd name="connsiteX13" fmla="*/ 406122 w 450056"/>
                <a:gd name="connsiteY13" fmla="*/ 199096 h 201453"/>
                <a:gd name="connsiteX14" fmla="*/ 415552 w 450056"/>
                <a:gd name="connsiteY14" fmla="*/ 187095 h 201453"/>
                <a:gd name="connsiteX15" fmla="*/ 446842 w 450056"/>
                <a:gd name="connsiteY15" fmla="*/ 177665 h 201453"/>
                <a:gd name="connsiteX16" fmla="*/ 405265 w 450056"/>
                <a:gd name="connsiteY16" fmla="*/ 136088 h 201453"/>
                <a:gd name="connsiteX17" fmla="*/ 277963 w 450056"/>
                <a:gd name="connsiteY17" fmla="*/ 136088 h 201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50056" h="201453">
                  <a:moveTo>
                    <a:pt x="277963" y="136088"/>
                  </a:moveTo>
                  <a:lnTo>
                    <a:pt x="277963" y="136088"/>
                  </a:lnTo>
                  <a:lnTo>
                    <a:pt x="273677" y="135660"/>
                  </a:lnTo>
                  <a:lnTo>
                    <a:pt x="141232" y="3215"/>
                  </a:lnTo>
                  <a:lnTo>
                    <a:pt x="3215" y="3215"/>
                  </a:lnTo>
                  <a:cubicBezTo>
                    <a:pt x="3215" y="3215"/>
                    <a:pt x="3215" y="3643"/>
                    <a:pt x="3215" y="4072"/>
                  </a:cubicBezTo>
                  <a:cubicBezTo>
                    <a:pt x="4501" y="11787"/>
                    <a:pt x="4501" y="19931"/>
                    <a:pt x="4501" y="28075"/>
                  </a:cubicBezTo>
                  <a:lnTo>
                    <a:pt x="112943" y="28075"/>
                  </a:lnTo>
                  <a:lnTo>
                    <a:pt x="120658" y="28075"/>
                  </a:lnTo>
                  <a:lnTo>
                    <a:pt x="281392" y="188809"/>
                  </a:lnTo>
                  <a:lnTo>
                    <a:pt x="322969" y="188809"/>
                  </a:lnTo>
                  <a:cubicBezTo>
                    <a:pt x="325112" y="183237"/>
                    <a:pt x="328113" y="177665"/>
                    <a:pt x="332827" y="172950"/>
                  </a:cubicBezTo>
                  <a:cubicBezTo>
                    <a:pt x="349544" y="156234"/>
                    <a:pt x="376976" y="156234"/>
                    <a:pt x="393692" y="172950"/>
                  </a:cubicBezTo>
                  <a:cubicBezTo>
                    <a:pt x="400979" y="180237"/>
                    <a:pt x="405265" y="189667"/>
                    <a:pt x="406122" y="199096"/>
                  </a:cubicBezTo>
                  <a:cubicBezTo>
                    <a:pt x="408694" y="194810"/>
                    <a:pt x="412123" y="190524"/>
                    <a:pt x="415552" y="187095"/>
                  </a:cubicBezTo>
                  <a:cubicBezTo>
                    <a:pt x="424553" y="179380"/>
                    <a:pt x="435697" y="177236"/>
                    <a:pt x="446842" y="177665"/>
                  </a:cubicBezTo>
                  <a:lnTo>
                    <a:pt x="405265" y="136088"/>
                  </a:lnTo>
                  <a:lnTo>
                    <a:pt x="277963" y="13608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9" name="Freeform: Shape 98"/>
            <p:cNvSpPr/>
            <p:nvPr/>
          </p:nvSpPr>
          <p:spPr>
            <a:xfrm>
              <a:off x="7523964" y="3343918"/>
              <a:ext cx="98584" cy="162878"/>
            </a:xfrm>
            <a:custGeom>
              <a:avLst/>
              <a:gdLst>
                <a:gd name="connsiteX0" fmla="*/ 3215 w 98583"/>
                <a:gd name="connsiteY0" fmla="*/ 162234 h 162877"/>
                <a:gd name="connsiteX1" fmla="*/ 91083 w 98583"/>
                <a:gd name="connsiteY1" fmla="*/ 91511 h 162877"/>
                <a:gd name="connsiteX2" fmla="*/ 95369 w 98583"/>
                <a:gd name="connsiteY2" fmla="*/ 52935 h 162877"/>
                <a:gd name="connsiteX3" fmla="*/ 95369 w 98583"/>
                <a:gd name="connsiteY3" fmla="*/ 52935 h 162877"/>
                <a:gd name="connsiteX4" fmla="*/ 81224 w 98583"/>
                <a:gd name="connsiteY4" fmla="*/ 3215 h 162877"/>
                <a:gd name="connsiteX5" fmla="*/ 73081 w 98583"/>
                <a:gd name="connsiteY5" fmla="*/ 77795 h 162877"/>
                <a:gd name="connsiteX6" fmla="*/ 72223 w 98583"/>
                <a:gd name="connsiteY6" fmla="*/ 85939 h 162877"/>
                <a:gd name="connsiteX7" fmla="*/ 8358 w 98583"/>
                <a:gd name="connsiteY7" fmla="*/ 137374 h 162877"/>
                <a:gd name="connsiteX8" fmla="*/ 3215 w 98583"/>
                <a:gd name="connsiteY8" fmla="*/ 162234 h 162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8583" h="162877">
                  <a:moveTo>
                    <a:pt x="3215" y="162234"/>
                  </a:moveTo>
                  <a:lnTo>
                    <a:pt x="91083" y="91511"/>
                  </a:lnTo>
                  <a:lnTo>
                    <a:pt x="95369" y="52935"/>
                  </a:lnTo>
                  <a:lnTo>
                    <a:pt x="95369" y="52935"/>
                  </a:lnTo>
                  <a:cubicBezTo>
                    <a:pt x="90654" y="36647"/>
                    <a:pt x="85939" y="19931"/>
                    <a:pt x="81224" y="3215"/>
                  </a:cubicBezTo>
                  <a:lnTo>
                    <a:pt x="73081" y="77795"/>
                  </a:lnTo>
                  <a:lnTo>
                    <a:pt x="72223" y="85939"/>
                  </a:lnTo>
                  <a:lnTo>
                    <a:pt x="8358" y="137374"/>
                  </a:lnTo>
                  <a:cubicBezTo>
                    <a:pt x="7072" y="145518"/>
                    <a:pt x="4929" y="154090"/>
                    <a:pt x="3215" y="16223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0" name="Freeform: Shape 99"/>
            <p:cNvSpPr/>
            <p:nvPr/>
          </p:nvSpPr>
          <p:spPr>
            <a:xfrm>
              <a:off x="6505123" y="4784955"/>
              <a:ext cx="514350" cy="227171"/>
            </a:xfrm>
            <a:custGeom>
              <a:avLst/>
              <a:gdLst>
                <a:gd name="connsiteX0" fmla="*/ 513279 w 514350"/>
                <a:gd name="connsiteY0" fmla="*/ 183666 h 227171"/>
                <a:gd name="connsiteX1" fmla="*/ 513279 w 514350"/>
                <a:gd name="connsiteY1" fmla="*/ 183666 h 227171"/>
                <a:gd name="connsiteX2" fmla="*/ 502991 w 514350"/>
                <a:gd name="connsiteY2" fmla="*/ 160949 h 227171"/>
                <a:gd name="connsiteX3" fmla="*/ 285678 w 514350"/>
                <a:gd name="connsiteY3" fmla="*/ 198668 h 227171"/>
                <a:gd name="connsiteX4" fmla="*/ 281392 w 514350"/>
                <a:gd name="connsiteY4" fmla="*/ 199097 h 227171"/>
                <a:gd name="connsiteX5" fmla="*/ 3215 w 514350"/>
                <a:gd name="connsiteY5" fmla="*/ 3215 h 227171"/>
                <a:gd name="connsiteX6" fmla="*/ 21646 w 514350"/>
                <a:gd name="connsiteY6" fmla="*/ 55936 h 227171"/>
                <a:gd name="connsiteX7" fmla="*/ 265105 w 514350"/>
                <a:gd name="connsiteY7" fmla="*/ 227386 h 227171"/>
                <a:gd name="connsiteX8" fmla="*/ 513279 w 514350"/>
                <a:gd name="connsiteY8" fmla="*/ 183666 h 2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14350" h="227171">
                  <a:moveTo>
                    <a:pt x="513279" y="183666"/>
                  </a:moveTo>
                  <a:lnTo>
                    <a:pt x="513279" y="183666"/>
                  </a:lnTo>
                  <a:cubicBezTo>
                    <a:pt x="509850" y="175951"/>
                    <a:pt x="506420" y="168235"/>
                    <a:pt x="502991" y="160949"/>
                  </a:cubicBezTo>
                  <a:lnTo>
                    <a:pt x="285678" y="198668"/>
                  </a:lnTo>
                  <a:lnTo>
                    <a:pt x="281392" y="199097"/>
                  </a:lnTo>
                  <a:lnTo>
                    <a:pt x="3215" y="3215"/>
                  </a:lnTo>
                  <a:cubicBezTo>
                    <a:pt x="9215" y="20788"/>
                    <a:pt x="15216" y="38362"/>
                    <a:pt x="21646" y="55936"/>
                  </a:cubicBezTo>
                  <a:lnTo>
                    <a:pt x="265105" y="227386"/>
                  </a:lnTo>
                  <a:lnTo>
                    <a:pt x="513279" y="18366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1" name="Freeform: Shape 100"/>
            <p:cNvSpPr/>
            <p:nvPr/>
          </p:nvSpPr>
          <p:spPr>
            <a:xfrm>
              <a:off x="5867329" y="3702248"/>
              <a:ext cx="25718" cy="38576"/>
            </a:xfrm>
            <a:custGeom>
              <a:avLst/>
              <a:gdLst>
                <a:gd name="connsiteX0" fmla="*/ 10073 w 25717"/>
                <a:gd name="connsiteY0" fmla="*/ 3215 h 38576"/>
                <a:gd name="connsiteX1" fmla="*/ 3215 w 25717"/>
                <a:gd name="connsiteY1" fmla="*/ 10073 h 38576"/>
                <a:gd name="connsiteX2" fmla="*/ 15216 w 25717"/>
                <a:gd name="connsiteY2" fmla="*/ 37505 h 38576"/>
                <a:gd name="connsiteX3" fmla="*/ 25075 w 25717"/>
                <a:gd name="connsiteY3" fmla="*/ 27646 h 38576"/>
                <a:gd name="connsiteX4" fmla="*/ 10073 w 25717"/>
                <a:gd name="connsiteY4" fmla="*/ 3215 h 38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717" h="38576">
                  <a:moveTo>
                    <a:pt x="10073" y="3215"/>
                  </a:moveTo>
                  <a:lnTo>
                    <a:pt x="3215" y="10073"/>
                  </a:lnTo>
                  <a:cubicBezTo>
                    <a:pt x="7072" y="19074"/>
                    <a:pt x="11359" y="28075"/>
                    <a:pt x="15216" y="37505"/>
                  </a:cubicBezTo>
                  <a:cubicBezTo>
                    <a:pt x="18217" y="34076"/>
                    <a:pt x="21646" y="31075"/>
                    <a:pt x="25075" y="27646"/>
                  </a:cubicBezTo>
                  <a:cubicBezTo>
                    <a:pt x="19931" y="19502"/>
                    <a:pt x="14788" y="11359"/>
                    <a:pt x="10073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2" name="Freeform: Shape 101"/>
            <p:cNvSpPr/>
            <p:nvPr/>
          </p:nvSpPr>
          <p:spPr>
            <a:xfrm>
              <a:off x="5749028" y="3576233"/>
              <a:ext cx="68580" cy="47149"/>
            </a:xfrm>
            <a:custGeom>
              <a:avLst/>
              <a:gdLst>
                <a:gd name="connsiteX0" fmla="*/ 3215 w 68580"/>
                <a:gd name="connsiteY0" fmla="*/ 41791 h 47148"/>
                <a:gd name="connsiteX1" fmla="*/ 67080 w 68580"/>
                <a:gd name="connsiteY1" fmla="*/ 41791 h 47148"/>
                <a:gd name="connsiteX2" fmla="*/ 68794 w 68580"/>
                <a:gd name="connsiteY2" fmla="*/ 41362 h 47148"/>
                <a:gd name="connsiteX3" fmla="*/ 41791 w 68580"/>
                <a:gd name="connsiteY3" fmla="*/ 3215 h 47148"/>
                <a:gd name="connsiteX4" fmla="*/ 3215 w 68580"/>
                <a:gd name="connsiteY4" fmla="*/ 41791 h 471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580" h="47148">
                  <a:moveTo>
                    <a:pt x="3215" y="41791"/>
                  </a:moveTo>
                  <a:cubicBezTo>
                    <a:pt x="24646" y="44791"/>
                    <a:pt x="46077" y="47792"/>
                    <a:pt x="67080" y="41791"/>
                  </a:cubicBezTo>
                  <a:cubicBezTo>
                    <a:pt x="67508" y="41791"/>
                    <a:pt x="68366" y="41362"/>
                    <a:pt x="68794" y="41362"/>
                  </a:cubicBezTo>
                  <a:cubicBezTo>
                    <a:pt x="59793" y="28504"/>
                    <a:pt x="50792" y="15645"/>
                    <a:pt x="41791" y="3215"/>
                  </a:cubicBezTo>
                  <a:lnTo>
                    <a:pt x="3215" y="4179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3" name="Freeform: Shape 102"/>
            <p:cNvSpPr/>
            <p:nvPr/>
          </p:nvSpPr>
          <p:spPr>
            <a:xfrm>
              <a:off x="5803035" y="2917007"/>
              <a:ext cx="630079" cy="732949"/>
            </a:xfrm>
            <a:custGeom>
              <a:avLst/>
              <a:gdLst>
                <a:gd name="connsiteX0" fmla="*/ 309253 w 630078"/>
                <a:gd name="connsiteY0" fmla="*/ 488847 h 732948"/>
                <a:gd name="connsiteX1" fmla="*/ 309253 w 630078"/>
                <a:gd name="connsiteY1" fmla="*/ 488847 h 732948"/>
                <a:gd name="connsiteX2" fmla="*/ 347829 w 630078"/>
                <a:gd name="connsiteY2" fmla="*/ 488847 h 732948"/>
                <a:gd name="connsiteX3" fmla="*/ 513279 w 630078"/>
                <a:gd name="connsiteY3" fmla="*/ 323398 h 732948"/>
                <a:gd name="connsiteX4" fmla="*/ 513279 w 630078"/>
                <a:gd name="connsiteY4" fmla="*/ 200382 h 732948"/>
                <a:gd name="connsiteX5" fmla="*/ 513279 w 630078"/>
                <a:gd name="connsiteY5" fmla="*/ 196525 h 732948"/>
                <a:gd name="connsiteX6" fmla="*/ 630722 w 630078"/>
                <a:gd name="connsiteY6" fmla="*/ 79081 h 732948"/>
                <a:gd name="connsiteX7" fmla="*/ 626436 w 630078"/>
                <a:gd name="connsiteY7" fmla="*/ 26361 h 732948"/>
                <a:gd name="connsiteX8" fmla="*/ 621721 w 630078"/>
                <a:gd name="connsiteY8" fmla="*/ 31933 h 732948"/>
                <a:gd name="connsiteX9" fmla="*/ 560856 w 630078"/>
                <a:gd name="connsiteY9" fmla="*/ 31933 h 732948"/>
                <a:gd name="connsiteX10" fmla="*/ 548855 w 630078"/>
                <a:gd name="connsiteY10" fmla="*/ 3215 h 732948"/>
                <a:gd name="connsiteX11" fmla="*/ 472559 w 630078"/>
                <a:gd name="connsiteY11" fmla="*/ 3215 h 732948"/>
                <a:gd name="connsiteX12" fmla="*/ 382548 w 630078"/>
                <a:gd name="connsiteY12" fmla="*/ 93226 h 732948"/>
                <a:gd name="connsiteX13" fmla="*/ 382548 w 630078"/>
                <a:gd name="connsiteY13" fmla="*/ 144232 h 732948"/>
                <a:gd name="connsiteX14" fmla="*/ 445984 w 630078"/>
                <a:gd name="connsiteY14" fmla="*/ 207669 h 732948"/>
                <a:gd name="connsiteX15" fmla="*/ 445984 w 630078"/>
                <a:gd name="connsiteY15" fmla="*/ 211527 h 732948"/>
                <a:gd name="connsiteX16" fmla="*/ 445984 w 630078"/>
                <a:gd name="connsiteY16" fmla="*/ 285679 h 732948"/>
                <a:gd name="connsiteX17" fmla="*/ 445984 w 630078"/>
                <a:gd name="connsiteY17" fmla="*/ 289536 h 732948"/>
                <a:gd name="connsiteX18" fmla="*/ 370975 w 630078"/>
                <a:gd name="connsiteY18" fmla="*/ 364546 h 732948"/>
                <a:gd name="connsiteX19" fmla="*/ 365403 w 630078"/>
                <a:gd name="connsiteY19" fmla="*/ 363260 h 732948"/>
                <a:gd name="connsiteX20" fmla="*/ 304110 w 630078"/>
                <a:gd name="connsiteY20" fmla="*/ 346543 h 732948"/>
                <a:gd name="connsiteX21" fmla="*/ 3215 w 630078"/>
                <a:gd name="connsiteY21" fmla="*/ 647438 h 732948"/>
                <a:gd name="connsiteX22" fmla="*/ 37076 w 630078"/>
                <a:gd name="connsiteY22" fmla="*/ 695016 h 732948"/>
                <a:gd name="connsiteX23" fmla="*/ 318254 w 630078"/>
                <a:gd name="connsiteY23" fmla="*/ 413837 h 732948"/>
                <a:gd name="connsiteX24" fmla="*/ 322540 w 630078"/>
                <a:gd name="connsiteY24" fmla="*/ 413409 h 732948"/>
                <a:gd name="connsiteX25" fmla="*/ 371404 w 630078"/>
                <a:gd name="connsiteY25" fmla="*/ 413837 h 732948"/>
                <a:gd name="connsiteX26" fmla="*/ 478131 w 630078"/>
                <a:gd name="connsiteY26" fmla="*/ 307110 h 732948"/>
                <a:gd name="connsiteX27" fmla="*/ 478560 w 630078"/>
                <a:gd name="connsiteY27" fmla="*/ 157948 h 732948"/>
                <a:gd name="connsiteX28" fmla="*/ 442127 w 630078"/>
                <a:gd name="connsiteY28" fmla="*/ 145947 h 732948"/>
                <a:gd name="connsiteX29" fmla="*/ 442127 w 630078"/>
                <a:gd name="connsiteY29" fmla="*/ 85511 h 732948"/>
                <a:gd name="connsiteX30" fmla="*/ 502563 w 630078"/>
                <a:gd name="connsiteY30" fmla="*/ 85511 h 732948"/>
                <a:gd name="connsiteX31" fmla="*/ 502563 w 630078"/>
                <a:gd name="connsiteY31" fmla="*/ 146376 h 732948"/>
                <a:gd name="connsiteX32" fmla="*/ 497848 w 630078"/>
                <a:gd name="connsiteY32" fmla="*/ 150662 h 732948"/>
                <a:gd name="connsiteX33" fmla="*/ 497848 w 630078"/>
                <a:gd name="connsiteY33" fmla="*/ 314825 h 732948"/>
                <a:gd name="connsiteX34" fmla="*/ 379548 w 630078"/>
                <a:gd name="connsiteY34" fmla="*/ 433126 h 732948"/>
                <a:gd name="connsiteX35" fmla="*/ 375690 w 630078"/>
                <a:gd name="connsiteY35" fmla="*/ 433126 h 732948"/>
                <a:gd name="connsiteX36" fmla="*/ 326398 w 630078"/>
                <a:gd name="connsiteY36" fmla="*/ 433126 h 732948"/>
                <a:gd name="connsiteX37" fmla="*/ 48220 w 630078"/>
                <a:gd name="connsiteY37" fmla="*/ 711303 h 732948"/>
                <a:gd name="connsiteX38" fmla="*/ 62365 w 630078"/>
                <a:gd name="connsiteY38" fmla="*/ 731877 h 732948"/>
                <a:gd name="connsiteX39" fmla="*/ 305395 w 630078"/>
                <a:gd name="connsiteY39" fmla="*/ 488847 h 732948"/>
                <a:gd name="connsiteX40" fmla="*/ 309253 w 630078"/>
                <a:gd name="connsiteY40" fmla="*/ 488847 h 73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630078" h="732948">
                  <a:moveTo>
                    <a:pt x="309253" y="488847"/>
                  </a:moveTo>
                  <a:lnTo>
                    <a:pt x="309253" y="488847"/>
                  </a:lnTo>
                  <a:lnTo>
                    <a:pt x="347829" y="488847"/>
                  </a:lnTo>
                  <a:lnTo>
                    <a:pt x="513279" y="323398"/>
                  </a:lnTo>
                  <a:lnTo>
                    <a:pt x="513279" y="200382"/>
                  </a:lnTo>
                  <a:lnTo>
                    <a:pt x="513279" y="196525"/>
                  </a:lnTo>
                  <a:lnTo>
                    <a:pt x="630722" y="79081"/>
                  </a:lnTo>
                  <a:cubicBezTo>
                    <a:pt x="629865" y="61508"/>
                    <a:pt x="629007" y="43934"/>
                    <a:pt x="626436" y="26361"/>
                  </a:cubicBezTo>
                  <a:cubicBezTo>
                    <a:pt x="625150" y="28504"/>
                    <a:pt x="623435" y="30218"/>
                    <a:pt x="621721" y="31933"/>
                  </a:cubicBezTo>
                  <a:cubicBezTo>
                    <a:pt x="605004" y="48649"/>
                    <a:pt x="577572" y="48649"/>
                    <a:pt x="560856" y="31933"/>
                  </a:cubicBezTo>
                  <a:cubicBezTo>
                    <a:pt x="552712" y="23789"/>
                    <a:pt x="549283" y="13930"/>
                    <a:pt x="548855" y="3215"/>
                  </a:cubicBezTo>
                  <a:lnTo>
                    <a:pt x="472559" y="3215"/>
                  </a:lnTo>
                  <a:lnTo>
                    <a:pt x="382548" y="93226"/>
                  </a:lnTo>
                  <a:lnTo>
                    <a:pt x="382548" y="144232"/>
                  </a:lnTo>
                  <a:lnTo>
                    <a:pt x="445984" y="207669"/>
                  </a:lnTo>
                  <a:lnTo>
                    <a:pt x="445984" y="211527"/>
                  </a:lnTo>
                  <a:lnTo>
                    <a:pt x="445984" y="285679"/>
                  </a:lnTo>
                  <a:lnTo>
                    <a:pt x="445984" y="289536"/>
                  </a:lnTo>
                  <a:lnTo>
                    <a:pt x="370975" y="364546"/>
                  </a:lnTo>
                  <a:lnTo>
                    <a:pt x="365403" y="363260"/>
                  </a:lnTo>
                  <a:lnTo>
                    <a:pt x="304110" y="346543"/>
                  </a:lnTo>
                  <a:lnTo>
                    <a:pt x="3215" y="647438"/>
                  </a:lnTo>
                  <a:cubicBezTo>
                    <a:pt x="14788" y="663297"/>
                    <a:pt x="25932" y="679156"/>
                    <a:pt x="37076" y="695016"/>
                  </a:cubicBezTo>
                  <a:lnTo>
                    <a:pt x="318254" y="413837"/>
                  </a:lnTo>
                  <a:lnTo>
                    <a:pt x="322540" y="413409"/>
                  </a:lnTo>
                  <a:lnTo>
                    <a:pt x="371404" y="413837"/>
                  </a:lnTo>
                  <a:lnTo>
                    <a:pt x="478131" y="307110"/>
                  </a:lnTo>
                  <a:lnTo>
                    <a:pt x="478560" y="157948"/>
                  </a:lnTo>
                  <a:cubicBezTo>
                    <a:pt x="465701" y="159663"/>
                    <a:pt x="451985" y="155805"/>
                    <a:pt x="442127" y="145947"/>
                  </a:cubicBezTo>
                  <a:cubicBezTo>
                    <a:pt x="425410" y="129231"/>
                    <a:pt x="425410" y="102227"/>
                    <a:pt x="442127" y="85511"/>
                  </a:cubicBezTo>
                  <a:cubicBezTo>
                    <a:pt x="458843" y="68794"/>
                    <a:pt x="485847" y="68794"/>
                    <a:pt x="502563" y="85511"/>
                  </a:cubicBezTo>
                  <a:cubicBezTo>
                    <a:pt x="519279" y="102227"/>
                    <a:pt x="519279" y="129231"/>
                    <a:pt x="502563" y="146376"/>
                  </a:cubicBezTo>
                  <a:cubicBezTo>
                    <a:pt x="500848" y="148090"/>
                    <a:pt x="499563" y="149376"/>
                    <a:pt x="497848" y="150662"/>
                  </a:cubicBezTo>
                  <a:lnTo>
                    <a:pt x="497848" y="314825"/>
                  </a:lnTo>
                  <a:lnTo>
                    <a:pt x="379548" y="433126"/>
                  </a:lnTo>
                  <a:lnTo>
                    <a:pt x="375690" y="433126"/>
                  </a:lnTo>
                  <a:lnTo>
                    <a:pt x="326398" y="433126"/>
                  </a:lnTo>
                  <a:lnTo>
                    <a:pt x="48220" y="711303"/>
                  </a:lnTo>
                  <a:cubicBezTo>
                    <a:pt x="52935" y="718161"/>
                    <a:pt x="57650" y="725019"/>
                    <a:pt x="62365" y="731877"/>
                  </a:cubicBezTo>
                  <a:lnTo>
                    <a:pt x="305395" y="488847"/>
                  </a:lnTo>
                  <a:lnTo>
                    <a:pt x="309253" y="488847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4" name="Freeform: Shape 103"/>
            <p:cNvSpPr/>
            <p:nvPr/>
          </p:nvSpPr>
          <p:spPr>
            <a:xfrm>
              <a:off x="5097545" y="3074741"/>
              <a:ext cx="660083" cy="1238726"/>
            </a:xfrm>
            <a:custGeom>
              <a:avLst/>
              <a:gdLst>
                <a:gd name="connsiteX0" fmla="*/ 529111 w 660082"/>
                <a:gd name="connsiteY0" fmla="*/ 761024 h 1238726"/>
                <a:gd name="connsiteX1" fmla="*/ 529111 w 660082"/>
                <a:gd name="connsiteY1" fmla="*/ 761024 h 1238726"/>
                <a:gd name="connsiteX2" fmla="*/ 506394 w 660082"/>
                <a:gd name="connsiteY2" fmla="*/ 783312 h 1238726"/>
                <a:gd name="connsiteX3" fmla="*/ 506394 w 660082"/>
                <a:gd name="connsiteY3" fmla="*/ 893469 h 1238726"/>
                <a:gd name="connsiteX4" fmla="*/ 501679 w 660082"/>
                <a:gd name="connsiteY4" fmla="*/ 896041 h 1238726"/>
                <a:gd name="connsiteX5" fmla="*/ 445529 w 660082"/>
                <a:gd name="connsiteY5" fmla="*/ 928616 h 1238726"/>
                <a:gd name="connsiteX6" fmla="*/ 443386 w 660082"/>
                <a:gd name="connsiteY6" fmla="*/ 929902 h 1238726"/>
                <a:gd name="connsiteX7" fmla="*/ 329800 w 660082"/>
                <a:gd name="connsiteY7" fmla="*/ 929902 h 1238726"/>
                <a:gd name="connsiteX8" fmla="*/ 275365 w 660082"/>
                <a:gd name="connsiteY8" fmla="*/ 984337 h 1238726"/>
                <a:gd name="connsiteX9" fmla="*/ 280508 w 660082"/>
                <a:gd name="connsiteY9" fmla="*/ 1004483 h 1238726"/>
                <a:gd name="connsiteX10" fmla="*/ 237646 w 660082"/>
                <a:gd name="connsiteY10" fmla="*/ 1047345 h 1238726"/>
                <a:gd name="connsiteX11" fmla="*/ 194783 w 660082"/>
                <a:gd name="connsiteY11" fmla="*/ 1004483 h 1238726"/>
                <a:gd name="connsiteX12" fmla="*/ 237646 w 660082"/>
                <a:gd name="connsiteY12" fmla="*/ 961192 h 1238726"/>
                <a:gd name="connsiteX13" fmla="*/ 262506 w 660082"/>
                <a:gd name="connsiteY13" fmla="*/ 968907 h 1238726"/>
                <a:gd name="connsiteX14" fmla="*/ 318656 w 660082"/>
                <a:gd name="connsiteY14" fmla="*/ 913186 h 1238726"/>
                <a:gd name="connsiteX15" fmla="*/ 321656 w 660082"/>
                <a:gd name="connsiteY15" fmla="*/ 910185 h 1238726"/>
                <a:gd name="connsiteX16" fmla="*/ 437814 w 660082"/>
                <a:gd name="connsiteY16" fmla="*/ 910185 h 1238726"/>
                <a:gd name="connsiteX17" fmla="*/ 486677 w 660082"/>
                <a:gd name="connsiteY17" fmla="*/ 881896 h 1238726"/>
                <a:gd name="connsiteX18" fmla="*/ 486677 w 660082"/>
                <a:gd name="connsiteY18" fmla="*/ 775597 h 1238726"/>
                <a:gd name="connsiteX19" fmla="*/ 489677 w 660082"/>
                <a:gd name="connsiteY19" fmla="*/ 772597 h 1238726"/>
                <a:gd name="connsiteX20" fmla="*/ 517967 w 660082"/>
                <a:gd name="connsiteY20" fmla="*/ 744307 h 1238726"/>
                <a:gd name="connsiteX21" fmla="*/ 520967 w 660082"/>
                <a:gd name="connsiteY21" fmla="*/ 741736 h 1238726"/>
                <a:gd name="connsiteX22" fmla="*/ 655984 w 660082"/>
                <a:gd name="connsiteY22" fmla="*/ 741736 h 1238726"/>
                <a:gd name="connsiteX23" fmla="*/ 654698 w 660082"/>
                <a:gd name="connsiteY23" fmla="*/ 727162 h 1238726"/>
                <a:gd name="connsiteX24" fmla="*/ 459245 w 660082"/>
                <a:gd name="connsiteY24" fmla="*/ 727162 h 1238726"/>
                <a:gd name="connsiteX25" fmla="*/ 414668 w 660082"/>
                <a:gd name="connsiteY25" fmla="*/ 771311 h 1238726"/>
                <a:gd name="connsiteX26" fmla="*/ 414668 w 660082"/>
                <a:gd name="connsiteY26" fmla="*/ 794028 h 1238726"/>
                <a:gd name="connsiteX27" fmla="*/ 449387 w 660082"/>
                <a:gd name="connsiteY27" fmla="*/ 836033 h 1238726"/>
                <a:gd name="connsiteX28" fmla="*/ 406524 w 660082"/>
                <a:gd name="connsiteY28" fmla="*/ 878896 h 1238726"/>
                <a:gd name="connsiteX29" fmla="*/ 363662 w 660082"/>
                <a:gd name="connsiteY29" fmla="*/ 836033 h 1238726"/>
                <a:gd name="connsiteX30" fmla="*/ 385093 w 660082"/>
                <a:gd name="connsiteY30" fmla="*/ 799171 h 1238726"/>
                <a:gd name="connsiteX31" fmla="*/ 385093 w 660082"/>
                <a:gd name="connsiteY31" fmla="*/ 759309 h 1238726"/>
                <a:gd name="connsiteX32" fmla="*/ 389379 w 660082"/>
                <a:gd name="connsiteY32" fmla="*/ 755023 h 1238726"/>
                <a:gd name="connsiteX33" fmla="*/ 442100 w 660082"/>
                <a:gd name="connsiteY33" fmla="*/ 702302 h 1238726"/>
                <a:gd name="connsiteX34" fmla="*/ 446386 w 660082"/>
                <a:gd name="connsiteY34" fmla="*/ 698016 h 1238726"/>
                <a:gd name="connsiteX35" fmla="*/ 650840 w 660082"/>
                <a:gd name="connsiteY35" fmla="*/ 698016 h 1238726"/>
                <a:gd name="connsiteX36" fmla="*/ 648269 w 660082"/>
                <a:gd name="connsiteY36" fmla="*/ 678728 h 1238726"/>
                <a:gd name="connsiteX37" fmla="*/ 406096 w 660082"/>
                <a:gd name="connsiteY37" fmla="*/ 678728 h 1238726"/>
                <a:gd name="connsiteX38" fmla="*/ 273222 w 660082"/>
                <a:gd name="connsiteY38" fmla="*/ 811173 h 1238726"/>
                <a:gd name="connsiteX39" fmla="*/ 281794 w 660082"/>
                <a:gd name="connsiteY39" fmla="*/ 836033 h 1238726"/>
                <a:gd name="connsiteX40" fmla="*/ 238503 w 660082"/>
                <a:gd name="connsiteY40" fmla="*/ 878896 h 1238726"/>
                <a:gd name="connsiteX41" fmla="*/ 195641 w 660082"/>
                <a:gd name="connsiteY41" fmla="*/ 836033 h 1238726"/>
                <a:gd name="connsiteX42" fmla="*/ 238503 w 660082"/>
                <a:gd name="connsiteY42" fmla="*/ 793171 h 1238726"/>
                <a:gd name="connsiteX43" fmla="*/ 248790 w 660082"/>
                <a:gd name="connsiteY43" fmla="*/ 794885 h 1238726"/>
                <a:gd name="connsiteX44" fmla="*/ 390236 w 660082"/>
                <a:gd name="connsiteY44" fmla="*/ 653439 h 1238726"/>
                <a:gd name="connsiteX45" fmla="*/ 394523 w 660082"/>
                <a:gd name="connsiteY45" fmla="*/ 649153 h 1238726"/>
                <a:gd name="connsiteX46" fmla="*/ 644840 w 660082"/>
                <a:gd name="connsiteY46" fmla="*/ 649153 h 1238726"/>
                <a:gd name="connsiteX47" fmla="*/ 643982 w 660082"/>
                <a:gd name="connsiteY47" fmla="*/ 643581 h 1238726"/>
                <a:gd name="connsiteX48" fmla="*/ 640125 w 660082"/>
                <a:gd name="connsiteY48" fmla="*/ 599861 h 1238726"/>
                <a:gd name="connsiteX49" fmla="*/ 639268 w 660082"/>
                <a:gd name="connsiteY49" fmla="*/ 599432 h 1238726"/>
                <a:gd name="connsiteX50" fmla="*/ 331943 w 660082"/>
                <a:gd name="connsiteY50" fmla="*/ 599432 h 1238726"/>
                <a:gd name="connsiteX51" fmla="*/ 280508 w 660082"/>
                <a:gd name="connsiteY51" fmla="*/ 650438 h 1238726"/>
                <a:gd name="connsiteX52" fmla="*/ 282223 w 660082"/>
                <a:gd name="connsiteY52" fmla="*/ 660726 h 1238726"/>
                <a:gd name="connsiteX53" fmla="*/ 238932 w 660082"/>
                <a:gd name="connsiteY53" fmla="*/ 703588 h 1238726"/>
                <a:gd name="connsiteX54" fmla="*/ 196069 w 660082"/>
                <a:gd name="connsiteY54" fmla="*/ 660726 h 1238726"/>
                <a:gd name="connsiteX55" fmla="*/ 238932 w 660082"/>
                <a:gd name="connsiteY55" fmla="*/ 617435 h 1238726"/>
                <a:gd name="connsiteX56" fmla="*/ 264221 w 660082"/>
                <a:gd name="connsiteY56" fmla="*/ 625578 h 1238726"/>
                <a:gd name="connsiteX57" fmla="*/ 315656 w 660082"/>
                <a:gd name="connsiteY57" fmla="*/ 574143 h 1238726"/>
                <a:gd name="connsiteX58" fmla="*/ 319942 w 660082"/>
                <a:gd name="connsiteY58" fmla="*/ 569857 h 1238726"/>
                <a:gd name="connsiteX59" fmla="*/ 609264 w 660082"/>
                <a:gd name="connsiteY59" fmla="*/ 569857 h 1238726"/>
                <a:gd name="connsiteX60" fmla="*/ 424098 w 660082"/>
                <a:gd name="connsiteY60" fmla="*/ 366260 h 1238726"/>
                <a:gd name="connsiteX61" fmla="*/ 406096 w 660082"/>
                <a:gd name="connsiteY61" fmla="*/ 370118 h 1238726"/>
                <a:gd name="connsiteX62" fmla="*/ 363233 w 660082"/>
                <a:gd name="connsiteY62" fmla="*/ 327255 h 1238726"/>
                <a:gd name="connsiteX63" fmla="*/ 371806 w 660082"/>
                <a:gd name="connsiteY63" fmla="*/ 301538 h 1238726"/>
                <a:gd name="connsiteX64" fmla="*/ 355089 w 660082"/>
                <a:gd name="connsiteY64" fmla="*/ 280107 h 1238726"/>
                <a:gd name="connsiteX65" fmla="*/ 355089 w 660082"/>
                <a:gd name="connsiteY65" fmla="*/ 392406 h 1238726"/>
                <a:gd name="connsiteX66" fmla="*/ 346088 w 660082"/>
                <a:gd name="connsiteY66" fmla="*/ 400979 h 1238726"/>
                <a:gd name="connsiteX67" fmla="*/ 145492 w 660082"/>
                <a:gd name="connsiteY67" fmla="*/ 602433 h 1238726"/>
                <a:gd name="connsiteX68" fmla="*/ 145492 w 660082"/>
                <a:gd name="connsiteY68" fmla="*/ 734449 h 1238726"/>
                <a:gd name="connsiteX69" fmla="*/ 153635 w 660082"/>
                <a:gd name="connsiteY69" fmla="*/ 759738 h 1238726"/>
                <a:gd name="connsiteX70" fmla="*/ 110773 w 660082"/>
                <a:gd name="connsiteY70" fmla="*/ 803029 h 1238726"/>
                <a:gd name="connsiteX71" fmla="*/ 67910 w 660082"/>
                <a:gd name="connsiteY71" fmla="*/ 759738 h 1238726"/>
                <a:gd name="connsiteX72" fmla="*/ 86341 w 660082"/>
                <a:gd name="connsiteY72" fmla="*/ 724162 h 1238726"/>
                <a:gd name="connsiteX73" fmla="*/ 86341 w 660082"/>
                <a:gd name="connsiteY73" fmla="*/ 578001 h 1238726"/>
                <a:gd name="connsiteX74" fmla="*/ 94914 w 660082"/>
                <a:gd name="connsiteY74" fmla="*/ 569429 h 1238726"/>
                <a:gd name="connsiteX75" fmla="*/ 296368 w 660082"/>
                <a:gd name="connsiteY75" fmla="*/ 368403 h 1238726"/>
                <a:gd name="connsiteX76" fmla="*/ 296368 w 660082"/>
                <a:gd name="connsiteY76" fmla="*/ 232101 h 1238726"/>
                <a:gd name="connsiteX77" fmla="*/ 304940 w 660082"/>
                <a:gd name="connsiteY77" fmla="*/ 223528 h 1238726"/>
                <a:gd name="connsiteX78" fmla="*/ 309226 w 660082"/>
                <a:gd name="connsiteY78" fmla="*/ 219242 h 1238726"/>
                <a:gd name="connsiteX79" fmla="*/ 166066 w 660082"/>
                <a:gd name="connsiteY79" fmla="*/ 3215 h 1238726"/>
                <a:gd name="connsiteX80" fmla="*/ 166066 w 660082"/>
                <a:gd name="connsiteY80" fmla="*/ 229529 h 1238726"/>
                <a:gd name="connsiteX81" fmla="*/ 163494 w 660082"/>
                <a:gd name="connsiteY81" fmla="*/ 232529 h 1238726"/>
                <a:gd name="connsiteX82" fmla="*/ 97486 w 660082"/>
                <a:gd name="connsiteY82" fmla="*/ 298109 h 1238726"/>
                <a:gd name="connsiteX83" fmla="*/ 109058 w 660082"/>
                <a:gd name="connsiteY83" fmla="*/ 327255 h 1238726"/>
                <a:gd name="connsiteX84" fmla="*/ 66196 w 660082"/>
                <a:gd name="connsiteY84" fmla="*/ 370118 h 1238726"/>
                <a:gd name="connsiteX85" fmla="*/ 24191 w 660082"/>
                <a:gd name="connsiteY85" fmla="*/ 336256 h 1238726"/>
                <a:gd name="connsiteX86" fmla="*/ 20333 w 660082"/>
                <a:gd name="connsiteY86" fmla="*/ 370118 h 1238726"/>
                <a:gd name="connsiteX87" fmla="*/ 4045 w 660082"/>
                <a:gd name="connsiteY87" fmla="*/ 631579 h 1238726"/>
                <a:gd name="connsiteX88" fmla="*/ 21190 w 660082"/>
                <a:gd name="connsiteY88" fmla="*/ 797028 h 1238726"/>
                <a:gd name="connsiteX89" fmla="*/ 76912 w 660082"/>
                <a:gd name="connsiteY89" fmla="*/ 1104781 h 1238726"/>
                <a:gd name="connsiteX90" fmla="*/ 91485 w 660082"/>
                <a:gd name="connsiteY90" fmla="*/ 1227368 h 1238726"/>
                <a:gd name="connsiteX91" fmla="*/ 92771 w 660082"/>
                <a:gd name="connsiteY91" fmla="*/ 1236369 h 1238726"/>
                <a:gd name="connsiteX92" fmla="*/ 436099 w 660082"/>
                <a:gd name="connsiteY92" fmla="*/ 1236369 h 1238726"/>
                <a:gd name="connsiteX93" fmla="*/ 511109 w 660082"/>
                <a:gd name="connsiteY93" fmla="*/ 1161788 h 1238726"/>
                <a:gd name="connsiteX94" fmla="*/ 514109 w 660082"/>
                <a:gd name="connsiteY94" fmla="*/ 1158788 h 1238726"/>
                <a:gd name="connsiteX95" fmla="*/ 640982 w 660082"/>
                <a:gd name="connsiteY95" fmla="*/ 1158788 h 1238726"/>
                <a:gd name="connsiteX96" fmla="*/ 641839 w 660082"/>
                <a:gd name="connsiteY96" fmla="*/ 1147644 h 1238726"/>
                <a:gd name="connsiteX97" fmla="*/ 507251 w 660082"/>
                <a:gd name="connsiteY97" fmla="*/ 1147644 h 1238726"/>
                <a:gd name="connsiteX98" fmla="*/ 448529 w 660082"/>
                <a:gd name="connsiteY98" fmla="*/ 1206794 h 1238726"/>
                <a:gd name="connsiteX99" fmla="*/ 435242 w 660082"/>
                <a:gd name="connsiteY99" fmla="*/ 1207222 h 1238726"/>
                <a:gd name="connsiteX100" fmla="*/ 400952 w 660082"/>
                <a:gd name="connsiteY100" fmla="*/ 1224367 h 1238726"/>
                <a:gd name="connsiteX101" fmla="*/ 358090 w 660082"/>
                <a:gd name="connsiteY101" fmla="*/ 1181934 h 1238726"/>
                <a:gd name="connsiteX102" fmla="*/ 400952 w 660082"/>
                <a:gd name="connsiteY102" fmla="*/ 1138642 h 1238726"/>
                <a:gd name="connsiteX103" fmla="*/ 443815 w 660082"/>
                <a:gd name="connsiteY103" fmla="*/ 1181934 h 1238726"/>
                <a:gd name="connsiteX104" fmla="*/ 443815 w 660082"/>
                <a:gd name="connsiteY104" fmla="*/ 1184077 h 1238726"/>
                <a:gd name="connsiteX105" fmla="*/ 496964 w 660082"/>
                <a:gd name="connsiteY105" fmla="*/ 1130927 h 1238726"/>
                <a:gd name="connsiteX106" fmla="*/ 499536 w 660082"/>
                <a:gd name="connsiteY106" fmla="*/ 1128355 h 1238726"/>
                <a:gd name="connsiteX107" fmla="*/ 643125 w 660082"/>
                <a:gd name="connsiteY107" fmla="*/ 1128355 h 1238726"/>
                <a:gd name="connsiteX108" fmla="*/ 645268 w 660082"/>
                <a:gd name="connsiteY108" fmla="*/ 1096637 h 1238726"/>
                <a:gd name="connsiteX109" fmla="*/ 329372 w 660082"/>
                <a:gd name="connsiteY109" fmla="*/ 1096637 h 1238726"/>
                <a:gd name="connsiteX110" fmla="*/ 272365 w 660082"/>
                <a:gd name="connsiteY110" fmla="*/ 1153644 h 1238726"/>
                <a:gd name="connsiteX111" fmla="*/ 283080 w 660082"/>
                <a:gd name="connsiteY111" fmla="*/ 1181934 h 1238726"/>
                <a:gd name="connsiteX112" fmla="*/ 239789 w 660082"/>
                <a:gd name="connsiteY112" fmla="*/ 1224367 h 1238726"/>
                <a:gd name="connsiteX113" fmla="*/ 196927 w 660082"/>
                <a:gd name="connsiteY113" fmla="*/ 1181934 h 1238726"/>
                <a:gd name="connsiteX114" fmla="*/ 239789 w 660082"/>
                <a:gd name="connsiteY114" fmla="*/ 1138642 h 1238726"/>
                <a:gd name="connsiteX115" fmla="*/ 255648 w 660082"/>
                <a:gd name="connsiteY115" fmla="*/ 1141643 h 1238726"/>
                <a:gd name="connsiteX116" fmla="*/ 316942 w 660082"/>
                <a:gd name="connsiteY116" fmla="*/ 1078635 h 1238726"/>
                <a:gd name="connsiteX117" fmla="*/ 319942 w 660082"/>
                <a:gd name="connsiteY117" fmla="*/ 1076063 h 1238726"/>
                <a:gd name="connsiteX118" fmla="*/ 645268 w 660082"/>
                <a:gd name="connsiteY118" fmla="*/ 1076063 h 1238726"/>
                <a:gd name="connsiteX119" fmla="*/ 648697 w 660082"/>
                <a:gd name="connsiteY119" fmla="*/ 1022914 h 1238726"/>
                <a:gd name="connsiteX120" fmla="*/ 616550 w 660082"/>
                <a:gd name="connsiteY120" fmla="*/ 1022914 h 1238726"/>
                <a:gd name="connsiteX121" fmla="*/ 577974 w 660082"/>
                <a:gd name="connsiteY121" fmla="*/ 1047345 h 1238726"/>
                <a:gd name="connsiteX122" fmla="*/ 535540 w 660082"/>
                <a:gd name="connsiteY122" fmla="*/ 1004483 h 1238726"/>
                <a:gd name="connsiteX123" fmla="*/ 577974 w 660082"/>
                <a:gd name="connsiteY123" fmla="*/ 961192 h 1238726"/>
                <a:gd name="connsiteX124" fmla="*/ 621265 w 660082"/>
                <a:gd name="connsiteY124" fmla="*/ 1003197 h 1238726"/>
                <a:gd name="connsiteX125" fmla="*/ 650412 w 660082"/>
                <a:gd name="connsiteY125" fmla="*/ 1003197 h 1238726"/>
                <a:gd name="connsiteX126" fmla="*/ 653841 w 660082"/>
                <a:gd name="connsiteY126" fmla="*/ 932474 h 1238726"/>
                <a:gd name="connsiteX127" fmla="*/ 539827 w 660082"/>
                <a:gd name="connsiteY127" fmla="*/ 932474 h 1238726"/>
                <a:gd name="connsiteX128" fmla="*/ 435242 w 660082"/>
                <a:gd name="connsiteY128" fmla="*/ 1037058 h 1238726"/>
                <a:gd name="connsiteX129" fmla="*/ 430956 w 660082"/>
                <a:gd name="connsiteY129" fmla="*/ 1039630 h 1238726"/>
                <a:gd name="connsiteX130" fmla="*/ 406524 w 660082"/>
                <a:gd name="connsiteY130" fmla="*/ 1047345 h 1238726"/>
                <a:gd name="connsiteX131" fmla="*/ 363662 w 660082"/>
                <a:gd name="connsiteY131" fmla="*/ 1004483 h 1238726"/>
                <a:gd name="connsiteX132" fmla="*/ 406524 w 660082"/>
                <a:gd name="connsiteY132" fmla="*/ 961192 h 1238726"/>
                <a:gd name="connsiteX133" fmla="*/ 448529 w 660082"/>
                <a:gd name="connsiteY133" fmla="*/ 995482 h 1238726"/>
                <a:gd name="connsiteX134" fmla="*/ 529111 w 660082"/>
                <a:gd name="connsiteY134" fmla="*/ 915757 h 1238726"/>
                <a:gd name="connsiteX135" fmla="*/ 532111 w 660082"/>
                <a:gd name="connsiteY135" fmla="*/ 912757 h 1238726"/>
                <a:gd name="connsiteX136" fmla="*/ 655127 w 660082"/>
                <a:gd name="connsiteY136" fmla="*/ 912757 h 1238726"/>
                <a:gd name="connsiteX137" fmla="*/ 657698 w 660082"/>
                <a:gd name="connsiteY137" fmla="*/ 848463 h 1238726"/>
                <a:gd name="connsiteX138" fmla="*/ 620837 w 660082"/>
                <a:gd name="connsiteY138" fmla="*/ 848463 h 1238726"/>
                <a:gd name="connsiteX139" fmla="*/ 580117 w 660082"/>
                <a:gd name="connsiteY139" fmla="*/ 878896 h 1238726"/>
                <a:gd name="connsiteX140" fmla="*/ 536826 w 660082"/>
                <a:gd name="connsiteY140" fmla="*/ 836033 h 1238726"/>
                <a:gd name="connsiteX141" fmla="*/ 580117 w 660082"/>
                <a:gd name="connsiteY141" fmla="*/ 793171 h 1238726"/>
                <a:gd name="connsiteX142" fmla="*/ 622551 w 660082"/>
                <a:gd name="connsiteY142" fmla="*/ 828747 h 1238726"/>
                <a:gd name="connsiteX143" fmla="*/ 658127 w 660082"/>
                <a:gd name="connsiteY143" fmla="*/ 828747 h 1238726"/>
                <a:gd name="connsiteX144" fmla="*/ 658556 w 660082"/>
                <a:gd name="connsiteY144" fmla="*/ 777740 h 1238726"/>
                <a:gd name="connsiteX145" fmla="*/ 658127 w 660082"/>
                <a:gd name="connsiteY145" fmla="*/ 761024 h 1238726"/>
                <a:gd name="connsiteX146" fmla="*/ 529111 w 660082"/>
                <a:gd name="connsiteY146" fmla="*/ 761024 h 1238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</a:cxnLst>
              <a:rect l="l" t="t" r="r" b="b"/>
              <a:pathLst>
                <a:path w="660082" h="1238726">
                  <a:moveTo>
                    <a:pt x="529111" y="761024"/>
                  </a:moveTo>
                  <a:lnTo>
                    <a:pt x="529111" y="761024"/>
                  </a:lnTo>
                  <a:lnTo>
                    <a:pt x="506394" y="783312"/>
                  </a:lnTo>
                  <a:lnTo>
                    <a:pt x="506394" y="893469"/>
                  </a:lnTo>
                  <a:lnTo>
                    <a:pt x="501679" y="896041"/>
                  </a:lnTo>
                  <a:lnTo>
                    <a:pt x="445529" y="928616"/>
                  </a:lnTo>
                  <a:lnTo>
                    <a:pt x="443386" y="929902"/>
                  </a:lnTo>
                  <a:lnTo>
                    <a:pt x="329800" y="929902"/>
                  </a:lnTo>
                  <a:lnTo>
                    <a:pt x="275365" y="984337"/>
                  </a:lnTo>
                  <a:cubicBezTo>
                    <a:pt x="278365" y="990338"/>
                    <a:pt x="280508" y="997196"/>
                    <a:pt x="280508" y="1004483"/>
                  </a:cubicBezTo>
                  <a:cubicBezTo>
                    <a:pt x="280508" y="1028057"/>
                    <a:pt x="261220" y="1047345"/>
                    <a:pt x="237646" y="1047345"/>
                  </a:cubicBezTo>
                  <a:cubicBezTo>
                    <a:pt x="214072" y="1047345"/>
                    <a:pt x="194783" y="1028486"/>
                    <a:pt x="194783" y="1004483"/>
                  </a:cubicBezTo>
                  <a:cubicBezTo>
                    <a:pt x="194783" y="980480"/>
                    <a:pt x="214072" y="961192"/>
                    <a:pt x="237646" y="961192"/>
                  </a:cubicBezTo>
                  <a:cubicBezTo>
                    <a:pt x="247076" y="961192"/>
                    <a:pt x="255648" y="964192"/>
                    <a:pt x="262506" y="968907"/>
                  </a:cubicBezTo>
                  <a:lnTo>
                    <a:pt x="318656" y="913186"/>
                  </a:lnTo>
                  <a:lnTo>
                    <a:pt x="321656" y="910185"/>
                  </a:lnTo>
                  <a:lnTo>
                    <a:pt x="437814" y="910185"/>
                  </a:lnTo>
                  <a:lnTo>
                    <a:pt x="486677" y="881896"/>
                  </a:lnTo>
                  <a:lnTo>
                    <a:pt x="486677" y="775597"/>
                  </a:lnTo>
                  <a:lnTo>
                    <a:pt x="489677" y="772597"/>
                  </a:lnTo>
                  <a:lnTo>
                    <a:pt x="517967" y="744307"/>
                  </a:lnTo>
                  <a:lnTo>
                    <a:pt x="520967" y="741736"/>
                  </a:lnTo>
                  <a:lnTo>
                    <a:pt x="655984" y="741736"/>
                  </a:lnTo>
                  <a:cubicBezTo>
                    <a:pt x="655555" y="737021"/>
                    <a:pt x="655127" y="732306"/>
                    <a:pt x="654698" y="727162"/>
                  </a:cubicBezTo>
                  <a:lnTo>
                    <a:pt x="459245" y="727162"/>
                  </a:lnTo>
                  <a:lnTo>
                    <a:pt x="414668" y="771311"/>
                  </a:lnTo>
                  <a:lnTo>
                    <a:pt x="414668" y="794028"/>
                  </a:lnTo>
                  <a:cubicBezTo>
                    <a:pt x="434385" y="797886"/>
                    <a:pt x="449387" y="815031"/>
                    <a:pt x="449387" y="836033"/>
                  </a:cubicBezTo>
                  <a:cubicBezTo>
                    <a:pt x="449387" y="859608"/>
                    <a:pt x="430099" y="878896"/>
                    <a:pt x="406524" y="878896"/>
                  </a:cubicBezTo>
                  <a:cubicBezTo>
                    <a:pt x="382950" y="878896"/>
                    <a:pt x="363662" y="859608"/>
                    <a:pt x="363662" y="836033"/>
                  </a:cubicBezTo>
                  <a:cubicBezTo>
                    <a:pt x="363662" y="820174"/>
                    <a:pt x="372234" y="806458"/>
                    <a:pt x="385093" y="799171"/>
                  </a:cubicBezTo>
                  <a:lnTo>
                    <a:pt x="385093" y="759309"/>
                  </a:lnTo>
                  <a:lnTo>
                    <a:pt x="389379" y="755023"/>
                  </a:lnTo>
                  <a:lnTo>
                    <a:pt x="442100" y="702302"/>
                  </a:lnTo>
                  <a:lnTo>
                    <a:pt x="446386" y="698016"/>
                  </a:lnTo>
                  <a:lnTo>
                    <a:pt x="650840" y="698016"/>
                  </a:lnTo>
                  <a:cubicBezTo>
                    <a:pt x="649983" y="691587"/>
                    <a:pt x="649126" y="685157"/>
                    <a:pt x="648269" y="678728"/>
                  </a:cubicBezTo>
                  <a:lnTo>
                    <a:pt x="406096" y="678728"/>
                  </a:lnTo>
                  <a:lnTo>
                    <a:pt x="273222" y="811173"/>
                  </a:lnTo>
                  <a:cubicBezTo>
                    <a:pt x="278365" y="818031"/>
                    <a:pt x="281794" y="826604"/>
                    <a:pt x="281794" y="836033"/>
                  </a:cubicBezTo>
                  <a:cubicBezTo>
                    <a:pt x="281794" y="859608"/>
                    <a:pt x="262078" y="878896"/>
                    <a:pt x="238503" y="878896"/>
                  </a:cubicBezTo>
                  <a:cubicBezTo>
                    <a:pt x="214929" y="878896"/>
                    <a:pt x="195641" y="859608"/>
                    <a:pt x="195641" y="836033"/>
                  </a:cubicBezTo>
                  <a:cubicBezTo>
                    <a:pt x="195641" y="812459"/>
                    <a:pt x="214500" y="793171"/>
                    <a:pt x="238503" y="793171"/>
                  </a:cubicBezTo>
                  <a:cubicBezTo>
                    <a:pt x="241932" y="793171"/>
                    <a:pt x="245361" y="794028"/>
                    <a:pt x="248790" y="794885"/>
                  </a:cubicBezTo>
                  <a:lnTo>
                    <a:pt x="390236" y="653439"/>
                  </a:lnTo>
                  <a:lnTo>
                    <a:pt x="394523" y="649153"/>
                  </a:lnTo>
                  <a:lnTo>
                    <a:pt x="644840" y="649153"/>
                  </a:lnTo>
                  <a:cubicBezTo>
                    <a:pt x="644411" y="647438"/>
                    <a:pt x="644411" y="645295"/>
                    <a:pt x="643982" y="643581"/>
                  </a:cubicBezTo>
                  <a:cubicBezTo>
                    <a:pt x="641411" y="629007"/>
                    <a:pt x="640553" y="614434"/>
                    <a:pt x="640125" y="599861"/>
                  </a:cubicBezTo>
                  <a:cubicBezTo>
                    <a:pt x="639696" y="599861"/>
                    <a:pt x="639696" y="599432"/>
                    <a:pt x="639268" y="599432"/>
                  </a:cubicBezTo>
                  <a:lnTo>
                    <a:pt x="331943" y="599432"/>
                  </a:lnTo>
                  <a:lnTo>
                    <a:pt x="280508" y="650438"/>
                  </a:lnTo>
                  <a:cubicBezTo>
                    <a:pt x="281366" y="653868"/>
                    <a:pt x="282223" y="657297"/>
                    <a:pt x="282223" y="660726"/>
                  </a:cubicBezTo>
                  <a:cubicBezTo>
                    <a:pt x="282223" y="684300"/>
                    <a:pt x="262506" y="703588"/>
                    <a:pt x="238932" y="703588"/>
                  </a:cubicBezTo>
                  <a:cubicBezTo>
                    <a:pt x="215357" y="703588"/>
                    <a:pt x="196069" y="684300"/>
                    <a:pt x="196069" y="660726"/>
                  </a:cubicBezTo>
                  <a:cubicBezTo>
                    <a:pt x="196069" y="637151"/>
                    <a:pt x="214929" y="617435"/>
                    <a:pt x="238932" y="617435"/>
                  </a:cubicBezTo>
                  <a:cubicBezTo>
                    <a:pt x="248362" y="617435"/>
                    <a:pt x="256934" y="620435"/>
                    <a:pt x="264221" y="625578"/>
                  </a:cubicBezTo>
                  <a:lnTo>
                    <a:pt x="315656" y="574143"/>
                  </a:lnTo>
                  <a:lnTo>
                    <a:pt x="319942" y="569857"/>
                  </a:lnTo>
                  <a:lnTo>
                    <a:pt x="609264" y="569857"/>
                  </a:lnTo>
                  <a:cubicBezTo>
                    <a:pt x="543684" y="504277"/>
                    <a:pt x="481962" y="436126"/>
                    <a:pt x="424098" y="366260"/>
                  </a:cubicBezTo>
                  <a:cubicBezTo>
                    <a:pt x="418526" y="368832"/>
                    <a:pt x="412525" y="370118"/>
                    <a:pt x="406096" y="370118"/>
                  </a:cubicBezTo>
                  <a:cubicBezTo>
                    <a:pt x="382521" y="370118"/>
                    <a:pt x="363233" y="351258"/>
                    <a:pt x="363233" y="327255"/>
                  </a:cubicBezTo>
                  <a:cubicBezTo>
                    <a:pt x="363233" y="317397"/>
                    <a:pt x="366662" y="308825"/>
                    <a:pt x="371806" y="301538"/>
                  </a:cubicBezTo>
                  <a:cubicBezTo>
                    <a:pt x="366233" y="294251"/>
                    <a:pt x="360661" y="287393"/>
                    <a:pt x="355089" y="280107"/>
                  </a:cubicBezTo>
                  <a:lnTo>
                    <a:pt x="355089" y="392406"/>
                  </a:lnTo>
                  <a:lnTo>
                    <a:pt x="346088" y="400979"/>
                  </a:lnTo>
                  <a:lnTo>
                    <a:pt x="145492" y="602433"/>
                  </a:lnTo>
                  <a:lnTo>
                    <a:pt x="145492" y="734449"/>
                  </a:lnTo>
                  <a:cubicBezTo>
                    <a:pt x="150635" y="741736"/>
                    <a:pt x="153635" y="750308"/>
                    <a:pt x="153635" y="759738"/>
                  </a:cubicBezTo>
                  <a:cubicBezTo>
                    <a:pt x="153635" y="783312"/>
                    <a:pt x="134347" y="803029"/>
                    <a:pt x="110773" y="803029"/>
                  </a:cubicBezTo>
                  <a:cubicBezTo>
                    <a:pt x="87198" y="803029"/>
                    <a:pt x="67910" y="783741"/>
                    <a:pt x="67910" y="759738"/>
                  </a:cubicBezTo>
                  <a:cubicBezTo>
                    <a:pt x="67910" y="745165"/>
                    <a:pt x="75197" y="731877"/>
                    <a:pt x="86341" y="724162"/>
                  </a:cubicBezTo>
                  <a:lnTo>
                    <a:pt x="86341" y="578001"/>
                  </a:lnTo>
                  <a:lnTo>
                    <a:pt x="94914" y="569429"/>
                  </a:lnTo>
                  <a:lnTo>
                    <a:pt x="296368" y="368403"/>
                  </a:lnTo>
                  <a:lnTo>
                    <a:pt x="296368" y="232101"/>
                  </a:lnTo>
                  <a:lnTo>
                    <a:pt x="304940" y="223528"/>
                  </a:lnTo>
                  <a:lnTo>
                    <a:pt x="309226" y="219242"/>
                  </a:lnTo>
                  <a:cubicBezTo>
                    <a:pt x="257791" y="148947"/>
                    <a:pt x="210214" y="76510"/>
                    <a:pt x="166066" y="3215"/>
                  </a:cubicBezTo>
                  <a:lnTo>
                    <a:pt x="166066" y="229529"/>
                  </a:lnTo>
                  <a:lnTo>
                    <a:pt x="163494" y="232529"/>
                  </a:lnTo>
                  <a:lnTo>
                    <a:pt x="97486" y="298109"/>
                  </a:lnTo>
                  <a:cubicBezTo>
                    <a:pt x="104343" y="305824"/>
                    <a:pt x="109058" y="316111"/>
                    <a:pt x="109058" y="327255"/>
                  </a:cubicBezTo>
                  <a:cubicBezTo>
                    <a:pt x="109058" y="350830"/>
                    <a:pt x="89770" y="370118"/>
                    <a:pt x="66196" y="370118"/>
                  </a:cubicBezTo>
                  <a:cubicBezTo>
                    <a:pt x="45622" y="370118"/>
                    <a:pt x="28477" y="355545"/>
                    <a:pt x="24191" y="336256"/>
                  </a:cubicBezTo>
                  <a:cubicBezTo>
                    <a:pt x="22905" y="347401"/>
                    <a:pt x="21619" y="358545"/>
                    <a:pt x="20333" y="370118"/>
                  </a:cubicBezTo>
                  <a:cubicBezTo>
                    <a:pt x="10475" y="456700"/>
                    <a:pt x="188" y="544140"/>
                    <a:pt x="4045" y="631579"/>
                  </a:cubicBezTo>
                  <a:cubicBezTo>
                    <a:pt x="5331" y="686872"/>
                    <a:pt x="12618" y="742164"/>
                    <a:pt x="21190" y="797028"/>
                  </a:cubicBezTo>
                  <a:cubicBezTo>
                    <a:pt x="37049" y="899898"/>
                    <a:pt x="57623" y="1002340"/>
                    <a:pt x="76912" y="1104781"/>
                  </a:cubicBezTo>
                  <a:cubicBezTo>
                    <a:pt x="84627" y="1145072"/>
                    <a:pt x="85484" y="1186649"/>
                    <a:pt x="91485" y="1227368"/>
                  </a:cubicBezTo>
                  <a:cubicBezTo>
                    <a:pt x="91913" y="1230368"/>
                    <a:pt x="92342" y="1233369"/>
                    <a:pt x="92771" y="1236369"/>
                  </a:cubicBezTo>
                  <a:lnTo>
                    <a:pt x="436099" y="1236369"/>
                  </a:lnTo>
                  <a:lnTo>
                    <a:pt x="511109" y="1161788"/>
                  </a:lnTo>
                  <a:lnTo>
                    <a:pt x="514109" y="1158788"/>
                  </a:lnTo>
                  <a:lnTo>
                    <a:pt x="640982" y="1158788"/>
                  </a:lnTo>
                  <a:cubicBezTo>
                    <a:pt x="641411" y="1154930"/>
                    <a:pt x="641411" y="1151501"/>
                    <a:pt x="641839" y="1147644"/>
                  </a:cubicBezTo>
                  <a:lnTo>
                    <a:pt x="507251" y="1147644"/>
                  </a:lnTo>
                  <a:lnTo>
                    <a:pt x="448529" y="1206794"/>
                  </a:lnTo>
                  <a:cubicBezTo>
                    <a:pt x="445100" y="1210223"/>
                    <a:pt x="439100" y="1210651"/>
                    <a:pt x="435242" y="1207222"/>
                  </a:cubicBezTo>
                  <a:cubicBezTo>
                    <a:pt x="427527" y="1217510"/>
                    <a:pt x="414668" y="1224367"/>
                    <a:pt x="400952" y="1224367"/>
                  </a:cubicBezTo>
                  <a:cubicBezTo>
                    <a:pt x="377378" y="1224367"/>
                    <a:pt x="358090" y="1205508"/>
                    <a:pt x="358090" y="1181934"/>
                  </a:cubicBezTo>
                  <a:cubicBezTo>
                    <a:pt x="358090" y="1158359"/>
                    <a:pt x="376949" y="1138642"/>
                    <a:pt x="400952" y="1138642"/>
                  </a:cubicBezTo>
                  <a:cubicBezTo>
                    <a:pt x="424526" y="1138642"/>
                    <a:pt x="443815" y="1157931"/>
                    <a:pt x="443815" y="1181934"/>
                  </a:cubicBezTo>
                  <a:cubicBezTo>
                    <a:pt x="443815" y="1182791"/>
                    <a:pt x="443815" y="1183220"/>
                    <a:pt x="443815" y="1184077"/>
                  </a:cubicBezTo>
                  <a:lnTo>
                    <a:pt x="496964" y="1130927"/>
                  </a:lnTo>
                  <a:lnTo>
                    <a:pt x="499536" y="1128355"/>
                  </a:lnTo>
                  <a:lnTo>
                    <a:pt x="643125" y="1128355"/>
                  </a:lnTo>
                  <a:cubicBezTo>
                    <a:pt x="643982" y="1117640"/>
                    <a:pt x="644411" y="1107353"/>
                    <a:pt x="645268" y="1096637"/>
                  </a:cubicBezTo>
                  <a:lnTo>
                    <a:pt x="329372" y="1096637"/>
                  </a:lnTo>
                  <a:lnTo>
                    <a:pt x="272365" y="1153644"/>
                  </a:lnTo>
                  <a:cubicBezTo>
                    <a:pt x="279223" y="1161360"/>
                    <a:pt x="283080" y="1170789"/>
                    <a:pt x="283080" y="1181934"/>
                  </a:cubicBezTo>
                  <a:cubicBezTo>
                    <a:pt x="283080" y="1205508"/>
                    <a:pt x="263363" y="1224367"/>
                    <a:pt x="239789" y="1224367"/>
                  </a:cubicBezTo>
                  <a:cubicBezTo>
                    <a:pt x="216215" y="1224367"/>
                    <a:pt x="196927" y="1205508"/>
                    <a:pt x="196927" y="1181934"/>
                  </a:cubicBezTo>
                  <a:cubicBezTo>
                    <a:pt x="196927" y="1158359"/>
                    <a:pt x="215786" y="1138642"/>
                    <a:pt x="239789" y="1138642"/>
                  </a:cubicBezTo>
                  <a:cubicBezTo>
                    <a:pt x="245361" y="1138642"/>
                    <a:pt x="250933" y="1139928"/>
                    <a:pt x="255648" y="1141643"/>
                  </a:cubicBezTo>
                  <a:lnTo>
                    <a:pt x="316942" y="1078635"/>
                  </a:lnTo>
                  <a:lnTo>
                    <a:pt x="319942" y="1076063"/>
                  </a:lnTo>
                  <a:lnTo>
                    <a:pt x="645268" y="1076063"/>
                  </a:lnTo>
                  <a:cubicBezTo>
                    <a:pt x="646554" y="1058490"/>
                    <a:pt x="647412" y="1040487"/>
                    <a:pt x="648697" y="1022914"/>
                  </a:cubicBezTo>
                  <a:lnTo>
                    <a:pt x="616550" y="1022914"/>
                  </a:lnTo>
                  <a:cubicBezTo>
                    <a:pt x="609692" y="1037487"/>
                    <a:pt x="595119" y="1047345"/>
                    <a:pt x="577974" y="1047345"/>
                  </a:cubicBezTo>
                  <a:cubicBezTo>
                    <a:pt x="554400" y="1047345"/>
                    <a:pt x="535540" y="1028486"/>
                    <a:pt x="535540" y="1004483"/>
                  </a:cubicBezTo>
                  <a:cubicBezTo>
                    <a:pt x="535540" y="980480"/>
                    <a:pt x="554400" y="961192"/>
                    <a:pt x="577974" y="961192"/>
                  </a:cubicBezTo>
                  <a:cubicBezTo>
                    <a:pt x="601120" y="961192"/>
                    <a:pt x="620408" y="980051"/>
                    <a:pt x="621265" y="1003197"/>
                  </a:cubicBezTo>
                  <a:lnTo>
                    <a:pt x="650412" y="1003197"/>
                  </a:lnTo>
                  <a:cubicBezTo>
                    <a:pt x="651698" y="979623"/>
                    <a:pt x="652555" y="956048"/>
                    <a:pt x="653841" y="932474"/>
                  </a:cubicBezTo>
                  <a:lnTo>
                    <a:pt x="539827" y="932474"/>
                  </a:lnTo>
                  <a:lnTo>
                    <a:pt x="435242" y="1037058"/>
                  </a:lnTo>
                  <a:cubicBezTo>
                    <a:pt x="433956" y="1038344"/>
                    <a:pt x="432242" y="1039201"/>
                    <a:pt x="430956" y="1039630"/>
                  </a:cubicBezTo>
                  <a:cubicBezTo>
                    <a:pt x="424098" y="1044345"/>
                    <a:pt x="415525" y="1047345"/>
                    <a:pt x="406524" y="1047345"/>
                  </a:cubicBezTo>
                  <a:cubicBezTo>
                    <a:pt x="382950" y="1047345"/>
                    <a:pt x="363662" y="1028486"/>
                    <a:pt x="363662" y="1004483"/>
                  </a:cubicBezTo>
                  <a:cubicBezTo>
                    <a:pt x="363662" y="980480"/>
                    <a:pt x="382950" y="961192"/>
                    <a:pt x="406524" y="961192"/>
                  </a:cubicBezTo>
                  <a:cubicBezTo>
                    <a:pt x="427098" y="961192"/>
                    <a:pt x="444672" y="976193"/>
                    <a:pt x="448529" y="995482"/>
                  </a:cubicBezTo>
                  <a:lnTo>
                    <a:pt x="529111" y="915757"/>
                  </a:lnTo>
                  <a:lnTo>
                    <a:pt x="532111" y="912757"/>
                  </a:lnTo>
                  <a:lnTo>
                    <a:pt x="655127" y="912757"/>
                  </a:lnTo>
                  <a:cubicBezTo>
                    <a:pt x="655984" y="891326"/>
                    <a:pt x="656841" y="869895"/>
                    <a:pt x="657698" y="848463"/>
                  </a:cubicBezTo>
                  <a:lnTo>
                    <a:pt x="620837" y="848463"/>
                  </a:lnTo>
                  <a:cubicBezTo>
                    <a:pt x="615265" y="866037"/>
                    <a:pt x="599405" y="878896"/>
                    <a:pt x="580117" y="878896"/>
                  </a:cubicBezTo>
                  <a:cubicBezTo>
                    <a:pt x="556543" y="878896"/>
                    <a:pt x="536826" y="859608"/>
                    <a:pt x="536826" y="836033"/>
                  </a:cubicBezTo>
                  <a:cubicBezTo>
                    <a:pt x="536826" y="812459"/>
                    <a:pt x="556543" y="793171"/>
                    <a:pt x="580117" y="793171"/>
                  </a:cubicBezTo>
                  <a:cubicBezTo>
                    <a:pt x="601549" y="793171"/>
                    <a:pt x="619122" y="808601"/>
                    <a:pt x="622551" y="828747"/>
                  </a:cubicBezTo>
                  <a:lnTo>
                    <a:pt x="658127" y="828747"/>
                  </a:lnTo>
                  <a:cubicBezTo>
                    <a:pt x="658556" y="811602"/>
                    <a:pt x="658556" y="794457"/>
                    <a:pt x="658556" y="777740"/>
                  </a:cubicBezTo>
                  <a:cubicBezTo>
                    <a:pt x="658556" y="772168"/>
                    <a:pt x="658556" y="766596"/>
                    <a:pt x="658127" y="761024"/>
                  </a:cubicBezTo>
                  <a:lnTo>
                    <a:pt x="529111" y="761024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5" name="Freeform: Shape 104"/>
            <p:cNvSpPr/>
            <p:nvPr/>
          </p:nvSpPr>
          <p:spPr>
            <a:xfrm>
              <a:off x="5907619" y="3798689"/>
              <a:ext cx="8573" cy="8573"/>
            </a:xfrm>
            <a:custGeom>
              <a:avLst/>
              <a:gdLst>
                <a:gd name="connsiteX0" fmla="*/ 4501 w 8572"/>
                <a:gd name="connsiteY0" fmla="*/ 5786 h 8572"/>
                <a:gd name="connsiteX1" fmla="*/ 7072 w 8572"/>
                <a:gd name="connsiteY1" fmla="*/ 3215 h 8572"/>
                <a:gd name="connsiteX2" fmla="*/ 3215 w 8572"/>
                <a:gd name="connsiteY2" fmla="*/ 3215 h 8572"/>
                <a:gd name="connsiteX3" fmla="*/ 4501 w 8572"/>
                <a:gd name="connsiteY3" fmla="*/ 5786 h 8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72" h="8572">
                  <a:moveTo>
                    <a:pt x="4501" y="5786"/>
                  </a:moveTo>
                  <a:lnTo>
                    <a:pt x="7072" y="3215"/>
                  </a:lnTo>
                  <a:lnTo>
                    <a:pt x="3215" y="3215"/>
                  </a:lnTo>
                  <a:cubicBezTo>
                    <a:pt x="3643" y="4072"/>
                    <a:pt x="4072" y="4929"/>
                    <a:pt x="4501" y="578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6" name="Freeform: Shape 105"/>
            <p:cNvSpPr/>
            <p:nvPr/>
          </p:nvSpPr>
          <p:spPr>
            <a:xfrm>
              <a:off x="5190530" y="4249174"/>
              <a:ext cx="548640" cy="167164"/>
            </a:xfrm>
            <a:custGeom>
              <a:avLst/>
              <a:gdLst>
                <a:gd name="connsiteX0" fmla="*/ 353830 w 548640"/>
                <a:gd name="connsiteY0" fmla="*/ 77796 h 167163"/>
                <a:gd name="connsiteX1" fmla="*/ 353830 w 548640"/>
                <a:gd name="connsiteY1" fmla="*/ 77796 h 167163"/>
                <a:gd name="connsiteX2" fmla="*/ 350830 w 548640"/>
                <a:gd name="connsiteY2" fmla="*/ 80796 h 167163"/>
                <a:gd name="connsiteX3" fmla="*/ 3215 w 548640"/>
                <a:gd name="connsiteY3" fmla="*/ 80796 h 167163"/>
                <a:gd name="connsiteX4" fmla="*/ 30218 w 548640"/>
                <a:gd name="connsiteY4" fmla="*/ 163949 h 167163"/>
                <a:gd name="connsiteX5" fmla="*/ 314825 w 548640"/>
                <a:gd name="connsiteY5" fmla="*/ 163949 h 167163"/>
                <a:gd name="connsiteX6" fmla="*/ 441698 w 548640"/>
                <a:gd name="connsiteY6" fmla="*/ 37505 h 167163"/>
                <a:gd name="connsiteX7" fmla="*/ 444270 w 548640"/>
                <a:gd name="connsiteY7" fmla="*/ 34933 h 167163"/>
                <a:gd name="connsiteX8" fmla="*/ 543711 w 548640"/>
                <a:gd name="connsiteY8" fmla="*/ 34933 h 167163"/>
                <a:gd name="connsiteX9" fmla="*/ 545854 w 548640"/>
                <a:gd name="connsiteY9" fmla="*/ 3215 h 167163"/>
                <a:gd name="connsiteX10" fmla="*/ 428411 w 548640"/>
                <a:gd name="connsiteY10" fmla="*/ 3215 h 167163"/>
                <a:gd name="connsiteX11" fmla="*/ 353830 w 548640"/>
                <a:gd name="connsiteY11" fmla="*/ 77796 h 1671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48640" h="167163">
                  <a:moveTo>
                    <a:pt x="353830" y="77796"/>
                  </a:moveTo>
                  <a:lnTo>
                    <a:pt x="353830" y="77796"/>
                  </a:lnTo>
                  <a:lnTo>
                    <a:pt x="350830" y="80796"/>
                  </a:lnTo>
                  <a:lnTo>
                    <a:pt x="3215" y="80796"/>
                  </a:lnTo>
                  <a:cubicBezTo>
                    <a:pt x="9644" y="109085"/>
                    <a:pt x="19931" y="136517"/>
                    <a:pt x="30218" y="163949"/>
                  </a:cubicBezTo>
                  <a:lnTo>
                    <a:pt x="314825" y="163949"/>
                  </a:lnTo>
                  <a:lnTo>
                    <a:pt x="441698" y="37505"/>
                  </a:lnTo>
                  <a:lnTo>
                    <a:pt x="444270" y="34933"/>
                  </a:lnTo>
                  <a:lnTo>
                    <a:pt x="543711" y="34933"/>
                  </a:lnTo>
                  <a:cubicBezTo>
                    <a:pt x="544568" y="24217"/>
                    <a:pt x="545425" y="13930"/>
                    <a:pt x="545854" y="3215"/>
                  </a:cubicBezTo>
                  <a:lnTo>
                    <a:pt x="428411" y="3215"/>
                  </a:lnTo>
                  <a:lnTo>
                    <a:pt x="353830" y="7779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Freeform: Shape 106"/>
            <p:cNvSpPr/>
            <p:nvPr/>
          </p:nvSpPr>
          <p:spPr>
            <a:xfrm>
              <a:off x="5873758" y="3019449"/>
              <a:ext cx="587216" cy="754380"/>
            </a:xfrm>
            <a:custGeom>
              <a:avLst/>
              <a:gdLst>
                <a:gd name="connsiteX0" fmla="*/ 461415 w 587216"/>
                <a:gd name="connsiteY0" fmla="*/ 293822 h 754380"/>
                <a:gd name="connsiteX1" fmla="*/ 461415 w 587216"/>
                <a:gd name="connsiteY1" fmla="*/ 293822 h 754380"/>
                <a:gd name="connsiteX2" fmla="*/ 392835 w 587216"/>
                <a:gd name="connsiteY2" fmla="*/ 361117 h 754380"/>
                <a:gd name="connsiteX3" fmla="*/ 195239 w 587216"/>
                <a:gd name="connsiteY3" fmla="*/ 559141 h 754380"/>
                <a:gd name="connsiteX4" fmla="*/ 44791 w 587216"/>
                <a:gd name="connsiteY4" fmla="*/ 711732 h 754380"/>
                <a:gd name="connsiteX5" fmla="*/ 70080 w 587216"/>
                <a:gd name="connsiteY5" fmla="*/ 753308 h 754380"/>
                <a:gd name="connsiteX6" fmla="*/ 289536 w 587216"/>
                <a:gd name="connsiteY6" fmla="*/ 533852 h 754380"/>
                <a:gd name="connsiteX7" fmla="*/ 307110 w 587216"/>
                <a:gd name="connsiteY7" fmla="*/ 469130 h 754380"/>
                <a:gd name="connsiteX8" fmla="*/ 307538 w 587216"/>
                <a:gd name="connsiteY8" fmla="*/ 466558 h 754380"/>
                <a:gd name="connsiteX9" fmla="*/ 585716 w 587216"/>
                <a:gd name="connsiteY9" fmla="*/ 188381 h 754380"/>
                <a:gd name="connsiteX10" fmla="*/ 562570 w 587216"/>
                <a:gd name="connsiteY10" fmla="*/ 39219 h 754380"/>
                <a:gd name="connsiteX11" fmla="*/ 561285 w 587216"/>
                <a:gd name="connsiteY11" fmla="*/ 3215 h 754380"/>
                <a:gd name="connsiteX12" fmla="*/ 462272 w 587216"/>
                <a:gd name="connsiteY12" fmla="*/ 102227 h 754380"/>
                <a:gd name="connsiteX13" fmla="*/ 462701 w 587216"/>
                <a:gd name="connsiteY13" fmla="*/ 224814 h 754380"/>
                <a:gd name="connsiteX14" fmla="*/ 462701 w 587216"/>
                <a:gd name="connsiteY14" fmla="*/ 229100 h 754380"/>
                <a:gd name="connsiteX15" fmla="*/ 285679 w 587216"/>
                <a:gd name="connsiteY15" fmla="*/ 406122 h 754380"/>
                <a:gd name="connsiteX16" fmla="*/ 281392 w 587216"/>
                <a:gd name="connsiteY16" fmla="*/ 406122 h 754380"/>
                <a:gd name="connsiteX17" fmla="*/ 243245 w 587216"/>
                <a:gd name="connsiteY17" fmla="*/ 406122 h 754380"/>
                <a:gd name="connsiteX18" fmla="*/ 3215 w 587216"/>
                <a:gd name="connsiteY18" fmla="*/ 646152 h 754380"/>
                <a:gd name="connsiteX19" fmla="*/ 34504 w 587216"/>
                <a:gd name="connsiteY19" fmla="*/ 694587 h 754380"/>
                <a:gd name="connsiteX20" fmla="*/ 181523 w 587216"/>
                <a:gd name="connsiteY20" fmla="*/ 545425 h 754380"/>
                <a:gd name="connsiteX21" fmla="*/ 379548 w 587216"/>
                <a:gd name="connsiteY21" fmla="*/ 346972 h 754380"/>
                <a:gd name="connsiteX22" fmla="*/ 448556 w 587216"/>
                <a:gd name="connsiteY22" fmla="*/ 279249 h 754380"/>
                <a:gd name="connsiteX23" fmla="*/ 469987 w 587216"/>
                <a:gd name="connsiteY23" fmla="*/ 259104 h 754380"/>
                <a:gd name="connsiteX24" fmla="*/ 482418 w 587216"/>
                <a:gd name="connsiteY24" fmla="*/ 248817 h 754380"/>
                <a:gd name="connsiteX25" fmla="*/ 487990 w 587216"/>
                <a:gd name="connsiteY25" fmla="*/ 232958 h 754380"/>
                <a:gd name="connsiteX26" fmla="*/ 486704 w 587216"/>
                <a:gd name="connsiteY26" fmla="*/ 196953 h 754380"/>
                <a:gd name="connsiteX27" fmla="*/ 477703 w 587216"/>
                <a:gd name="connsiteY27" fmla="*/ 147233 h 754380"/>
                <a:gd name="connsiteX28" fmla="*/ 478560 w 587216"/>
                <a:gd name="connsiteY28" fmla="*/ 140803 h 754380"/>
                <a:gd name="connsiteX29" fmla="*/ 490133 w 587216"/>
                <a:gd name="connsiteY29" fmla="*/ 101798 h 754380"/>
                <a:gd name="connsiteX30" fmla="*/ 550998 w 587216"/>
                <a:gd name="connsiteY30" fmla="*/ 101798 h 754380"/>
                <a:gd name="connsiteX31" fmla="*/ 550998 w 587216"/>
                <a:gd name="connsiteY31" fmla="*/ 162663 h 754380"/>
                <a:gd name="connsiteX32" fmla="*/ 502992 w 587216"/>
                <a:gd name="connsiteY32" fmla="*/ 171236 h 754380"/>
                <a:gd name="connsiteX33" fmla="*/ 506420 w 587216"/>
                <a:gd name="connsiteY33" fmla="*/ 194810 h 754380"/>
                <a:gd name="connsiteX34" fmla="*/ 507278 w 587216"/>
                <a:gd name="connsiteY34" fmla="*/ 235101 h 754380"/>
                <a:gd name="connsiteX35" fmla="*/ 492276 w 587216"/>
                <a:gd name="connsiteY35" fmla="*/ 265962 h 754380"/>
                <a:gd name="connsiteX36" fmla="*/ 483275 w 587216"/>
                <a:gd name="connsiteY36" fmla="*/ 273677 h 754380"/>
                <a:gd name="connsiteX37" fmla="*/ 461415 w 587216"/>
                <a:gd name="connsiteY37" fmla="*/ 293822 h 754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587216" h="754380">
                  <a:moveTo>
                    <a:pt x="461415" y="293822"/>
                  </a:moveTo>
                  <a:lnTo>
                    <a:pt x="461415" y="293822"/>
                  </a:lnTo>
                  <a:cubicBezTo>
                    <a:pt x="443841" y="310539"/>
                    <a:pt x="420267" y="333684"/>
                    <a:pt x="392835" y="361117"/>
                  </a:cubicBezTo>
                  <a:cubicBezTo>
                    <a:pt x="337542" y="415981"/>
                    <a:pt x="265962" y="487989"/>
                    <a:pt x="195239" y="559141"/>
                  </a:cubicBezTo>
                  <a:cubicBezTo>
                    <a:pt x="141232" y="613577"/>
                    <a:pt x="89368" y="666298"/>
                    <a:pt x="44791" y="711732"/>
                  </a:cubicBezTo>
                  <a:cubicBezTo>
                    <a:pt x="53364" y="725448"/>
                    <a:pt x="61508" y="739592"/>
                    <a:pt x="70080" y="753308"/>
                  </a:cubicBezTo>
                  <a:lnTo>
                    <a:pt x="289536" y="533852"/>
                  </a:lnTo>
                  <a:lnTo>
                    <a:pt x="307110" y="469130"/>
                  </a:lnTo>
                  <a:lnTo>
                    <a:pt x="307538" y="466558"/>
                  </a:lnTo>
                  <a:lnTo>
                    <a:pt x="585716" y="188381"/>
                  </a:lnTo>
                  <a:cubicBezTo>
                    <a:pt x="570714" y="140375"/>
                    <a:pt x="565142" y="89368"/>
                    <a:pt x="562570" y="39219"/>
                  </a:cubicBezTo>
                  <a:cubicBezTo>
                    <a:pt x="561713" y="27218"/>
                    <a:pt x="561285" y="15216"/>
                    <a:pt x="561285" y="3215"/>
                  </a:cubicBezTo>
                  <a:lnTo>
                    <a:pt x="462272" y="102227"/>
                  </a:lnTo>
                  <a:lnTo>
                    <a:pt x="462701" y="224814"/>
                  </a:lnTo>
                  <a:lnTo>
                    <a:pt x="462701" y="229100"/>
                  </a:lnTo>
                  <a:lnTo>
                    <a:pt x="285679" y="406122"/>
                  </a:lnTo>
                  <a:lnTo>
                    <a:pt x="281392" y="406122"/>
                  </a:lnTo>
                  <a:lnTo>
                    <a:pt x="243245" y="406122"/>
                  </a:lnTo>
                  <a:lnTo>
                    <a:pt x="3215" y="646152"/>
                  </a:lnTo>
                  <a:cubicBezTo>
                    <a:pt x="13930" y="662011"/>
                    <a:pt x="24217" y="678299"/>
                    <a:pt x="34504" y="694587"/>
                  </a:cubicBezTo>
                  <a:cubicBezTo>
                    <a:pt x="78653" y="649581"/>
                    <a:pt x="130088" y="597718"/>
                    <a:pt x="181523" y="545425"/>
                  </a:cubicBezTo>
                  <a:cubicBezTo>
                    <a:pt x="252246" y="473845"/>
                    <a:pt x="323826" y="402264"/>
                    <a:pt x="379548" y="346972"/>
                  </a:cubicBezTo>
                  <a:cubicBezTo>
                    <a:pt x="407408" y="319540"/>
                    <a:pt x="430983" y="295966"/>
                    <a:pt x="448556" y="279249"/>
                  </a:cubicBezTo>
                  <a:cubicBezTo>
                    <a:pt x="457129" y="270677"/>
                    <a:pt x="464844" y="264247"/>
                    <a:pt x="469987" y="259104"/>
                  </a:cubicBezTo>
                  <a:cubicBezTo>
                    <a:pt x="475560" y="253960"/>
                    <a:pt x="478131" y="251388"/>
                    <a:pt x="482418" y="248817"/>
                  </a:cubicBezTo>
                  <a:cubicBezTo>
                    <a:pt x="483703" y="247959"/>
                    <a:pt x="487132" y="242816"/>
                    <a:pt x="487990" y="232958"/>
                  </a:cubicBezTo>
                  <a:cubicBezTo>
                    <a:pt x="488847" y="223099"/>
                    <a:pt x="488418" y="209812"/>
                    <a:pt x="486704" y="196953"/>
                  </a:cubicBezTo>
                  <a:cubicBezTo>
                    <a:pt x="483703" y="171236"/>
                    <a:pt x="477703" y="147233"/>
                    <a:pt x="477703" y="147233"/>
                  </a:cubicBezTo>
                  <a:cubicBezTo>
                    <a:pt x="477274" y="145089"/>
                    <a:pt x="477703" y="142946"/>
                    <a:pt x="478560" y="140803"/>
                  </a:cubicBezTo>
                  <a:cubicBezTo>
                    <a:pt x="475560" y="127087"/>
                    <a:pt x="479417" y="112085"/>
                    <a:pt x="490133" y="101798"/>
                  </a:cubicBezTo>
                  <a:cubicBezTo>
                    <a:pt x="506849" y="85082"/>
                    <a:pt x="534281" y="85082"/>
                    <a:pt x="550998" y="101798"/>
                  </a:cubicBezTo>
                  <a:cubicBezTo>
                    <a:pt x="567714" y="118515"/>
                    <a:pt x="567714" y="145518"/>
                    <a:pt x="550998" y="162663"/>
                  </a:cubicBezTo>
                  <a:cubicBezTo>
                    <a:pt x="538139" y="175522"/>
                    <a:pt x="518851" y="178522"/>
                    <a:pt x="502992" y="171236"/>
                  </a:cubicBezTo>
                  <a:cubicBezTo>
                    <a:pt x="504277" y="178522"/>
                    <a:pt x="505563" y="186666"/>
                    <a:pt x="506420" y="194810"/>
                  </a:cubicBezTo>
                  <a:cubicBezTo>
                    <a:pt x="508135" y="208526"/>
                    <a:pt x="508564" y="222671"/>
                    <a:pt x="507278" y="235101"/>
                  </a:cubicBezTo>
                  <a:cubicBezTo>
                    <a:pt x="505992" y="247531"/>
                    <a:pt x="502992" y="259961"/>
                    <a:pt x="492276" y="265962"/>
                  </a:cubicBezTo>
                  <a:cubicBezTo>
                    <a:pt x="493562" y="265533"/>
                    <a:pt x="488847" y="268962"/>
                    <a:pt x="483275" y="273677"/>
                  </a:cubicBezTo>
                  <a:cubicBezTo>
                    <a:pt x="477703" y="278821"/>
                    <a:pt x="470416" y="285250"/>
                    <a:pt x="461415" y="29382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Freeform: Shape 107"/>
            <p:cNvSpPr/>
            <p:nvPr/>
          </p:nvSpPr>
          <p:spPr>
            <a:xfrm>
              <a:off x="5887903" y="3744254"/>
              <a:ext cx="30004" cy="30004"/>
            </a:xfrm>
            <a:custGeom>
              <a:avLst/>
              <a:gdLst>
                <a:gd name="connsiteX0" fmla="*/ 3215 w 30003"/>
                <a:gd name="connsiteY0" fmla="*/ 14788 h 30003"/>
                <a:gd name="connsiteX1" fmla="*/ 9215 w 30003"/>
                <a:gd name="connsiteY1" fmla="*/ 28504 h 30003"/>
                <a:gd name="connsiteX2" fmla="*/ 26789 w 30003"/>
                <a:gd name="connsiteY2" fmla="*/ 28504 h 30003"/>
                <a:gd name="connsiteX3" fmla="*/ 28932 w 30003"/>
                <a:gd name="connsiteY3" fmla="*/ 26361 h 30003"/>
                <a:gd name="connsiteX4" fmla="*/ 14787 w 30003"/>
                <a:gd name="connsiteY4" fmla="*/ 3215 h 30003"/>
                <a:gd name="connsiteX5" fmla="*/ 3215 w 30003"/>
                <a:gd name="connsiteY5" fmla="*/ 14788 h 3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003" h="30003">
                  <a:moveTo>
                    <a:pt x="3215" y="14788"/>
                  </a:moveTo>
                  <a:cubicBezTo>
                    <a:pt x="5358" y="19502"/>
                    <a:pt x="7072" y="23789"/>
                    <a:pt x="9215" y="28504"/>
                  </a:cubicBezTo>
                  <a:lnTo>
                    <a:pt x="26789" y="28504"/>
                  </a:lnTo>
                  <a:lnTo>
                    <a:pt x="28932" y="26361"/>
                  </a:lnTo>
                  <a:cubicBezTo>
                    <a:pt x="24217" y="18645"/>
                    <a:pt x="19502" y="10930"/>
                    <a:pt x="14787" y="3215"/>
                  </a:cubicBezTo>
                  <a:cubicBezTo>
                    <a:pt x="10930" y="6644"/>
                    <a:pt x="7072" y="10501"/>
                    <a:pt x="3215" y="1478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Freeform: Shape 108"/>
            <p:cNvSpPr/>
            <p:nvPr/>
          </p:nvSpPr>
          <p:spPr>
            <a:xfrm>
              <a:off x="5240695" y="5104709"/>
              <a:ext cx="458629" cy="505778"/>
            </a:xfrm>
            <a:custGeom>
              <a:avLst/>
              <a:gdLst>
                <a:gd name="connsiteX0" fmla="*/ 385961 w 458628"/>
                <a:gd name="connsiteY0" fmla="*/ 350830 h 505777"/>
                <a:gd name="connsiteX1" fmla="*/ 428823 w 458628"/>
                <a:gd name="connsiteY1" fmla="*/ 307967 h 505777"/>
                <a:gd name="connsiteX2" fmla="*/ 456255 w 458628"/>
                <a:gd name="connsiteY2" fmla="*/ 318254 h 505777"/>
                <a:gd name="connsiteX3" fmla="*/ 450683 w 458628"/>
                <a:gd name="connsiteY3" fmla="*/ 270677 h 505777"/>
                <a:gd name="connsiteX4" fmla="*/ 396676 w 458628"/>
                <a:gd name="connsiteY4" fmla="*/ 270677 h 505777"/>
                <a:gd name="connsiteX5" fmla="*/ 303664 w 458628"/>
                <a:gd name="connsiteY5" fmla="*/ 363689 h 505777"/>
                <a:gd name="connsiteX6" fmla="*/ 298092 w 458628"/>
                <a:gd name="connsiteY6" fmla="*/ 366689 h 505777"/>
                <a:gd name="connsiteX7" fmla="*/ 256944 w 458628"/>
                <a:gd name="connsiteY7" fmla="*/ 398407 h 505777"/>
                <a:gd name="connsiteX8" fmla="*/ 214082 w 458628"/>
                <a:gd name="connsiteY8" fmla="*/ 355116 h 505777"/>
                <a:gd name="connsiteX9" fmla="*/ 256944 w 458628"/>
                <a:gd name="connsiteY9" fmla="*/ 312254 h 505777"/>
                <a:gd name="connsiteX10" fmla="*/ 297664 w 458628"/>
                <a:gd name="connsiteY10" fmla="*/ 341828 h 505777"/>
                <a:gd name="connsiteX11" fmla="*/ 385532 w 458628"/>
                <a:gd name="connsiteY11" fmla="*/ 253960 h 505777"/>
                <a:gd name="connsiteX12" fmla="*/ 388532 w 458628"/>
                <a:gd name="connsiteY12" fmla="*/ 251389 h 505777"/>
                <a:gd name="connsiteX13" fmla="*/ 447683 w 458628"/>
                <a:gd name="connsiteY13" fmla="*/ 251389 h 505777"/>
                <a:gd name="connsiteX14" fmla="*/ 441682 w 458628"/>
                <a:gd name="connsiteY14" fmla="*/ 217527 h 505777"/>
                <a:gd name="connsiteX15" fmla="*/ 435252 w 458628"/>
                <a:gd name="connsiteY15" fmla="*/ 217956 h 505777"/>
                <a:gd name="connsiteX16" fmla="*/ 392819 w 458628"/>
                <a:gd name="connsiteY16" fmla="*/ 175094 h 505777"/>
                <a:gd name="connsiteX17" fmla="*/ 423680 w 458628"/>
                <a:gd name="connsiteY17" fmla="*/ 133945 h 505777"/>
                <a:gd name="connsiteX18" fmla="*/ 418536 w 458628"/>
                <a:gd name="connsiteY18" fmla="*/ 111229 h 505777"/>
                <a:gd name="connsiteX19" fmla="*/ 414678 w 458628"/>
                <a:gd name="connsiteY19" fmla="*/ 94084 h 505777"/>
                <a:gd name="connsiteX20" fmla="*/ 412964 w 458628"/>
                <a:gd name="connsiteY20" fmla="*/ 94084 h 505777"/>
                <a:gd name="connsiteX21" fmla="*/ 366672 w 458628"/>
                <a:gd name="connsiteY21" fmla="*/ 140375 h 505777"/>
                <a:gd name="connsiteX22" fmla="*/ 366672 w 458628"/>
                <a:gd name="connsiteY22" fmla="*/ 230386 h 505777"/>
                <a:gd name="connsiteX23" fmla="*/ 363672 w 458628"/>
                <a:gd name="connsiteY23" fmla="*/ 232958 h 505777"/>
                <a:gd name="connsiteX24" fmla="*/ 322095 w 458628"/>
                <a:gd name="connsiteY24" fmla="*/ 274535 h 505777"/>
                <a:gd name="connsiteX25" fmla="*/ 319524 w 458628"/>
                <a:gd name="connsiteY25" fmla="*/ 277535 h 505777"/>
                <a:gd name="connsiteX26" fmla="*/ 176363 w 458628"/>
                <a:gd name="connsiteY26" fmla="*/ 277535 h 505777"/>
                <a:gd name="connsiteX27" fmla="*/ 173362 w 458628"/>
                <a:gd name="connsiteY27" fmla="*/ 274535 h 505777"/>
                <a:gd name="connsiteX28" fmla="*/ 113784 w 458628"/>
                <a:gd name="connsiteY28" fmla="*/ 215384 h 505777"/>
                <a:gd name="connsiteX29" fmla="*/ 98782 w 458628"/>
                <a:gd name="connsiteY29" fmla="*/ 217956 h 505777"/>
                <a:gd name="connsiteX30" fmla="*/ 55919 w 458628"/>
                <a:gd name="connsiteY30" fmla="*/ 175094 h 505777"/>
                <a:gd name="connsiteX31" fmla="*/ 98782 w 458628"/>
                <a:gd name="connsiteY31" fmla="*/ 132231 h 505777"/>
                <a:gd name="connsiteX32" fmla="*/ 141644 w 458628"/>
                <a:gd name="connsiteY32" fmla="*/ 175094 h 505777"/>
                <a:gd name="connsiteX33" fmla="*/ 130071 w 458628"/>
                <a:gd name="connsiteY33" fmla="*/ 203811 h 505777"/>
                <a:gd name="connsiteX34" fmla="*/ 184078 w 458628"/>
                <a:gd name="connsiteY34" fmla="*/ 257818 h 505777"/>
                <a:gd name="connsiteX35" fmla="*/ 311380 w 458628"/>
                <a:gd name="connsiteY35" fmla="*/ 257818 h 505777"/>
                <a:gd name="connsiteX36" fmla="*/ 347384 w 458628"/>
                <a:gd name="connsiteY36" fmla="*/ 221813 h 505777"/>
                <a:gd name="connsiteX37" fmla="*/ 347384 w 458628"/>
                <a:gd name="connsiteY37" fmla="*/ 132231 h 505777"/>
                <a:gd name="connsiteX38" fmla="*/ 349956 w 458628"/>
                <a:gd name="connsiteY38" fmla="*/ 129659 h 505777"/>
                <a:gd name="connsiteX39" fmla="*/ 402677 w 458628"/>
                <a:gd name="connsiteY39" fmla="*/ 77367 h 505777"/>
                <a:gd name="connsiteX40" fmla="*/ 405249 w 458628"/>
                <a:gd name="connsiteY40" fmla="*/ 74795 h 505777"/>
                <a:gd name="connsiteX41" fmla="*/ 411678 w 458628"/>
                <a:gd name="connsiteY41" fmla="*/ 74795 h 505777"/>
                <a:gd name="connsiteX42" fmla="*/ 407820 w 458628"/>
                <a:gd name="connsiteY42" fmla="*/ 39648 h 505777"/>
                <a:gd name="connsiteX43" fmla="*/ 394962 w 458628"/>
                <a:gd name="connsiteY43" fmla="*/ 39648 h 505777"/>
                <a:gd name="connsiteX44" fmla="*/ 289091 w 458628"/>
                <a:gd name="connsiteY44" fmla="*/ 145090 h 505777"/>
                <a:gd name="connsiteX45" fmla="*/ 306236 w 458628"/>
                <a:gd name="connsiteY45" fmla="*/ 179380 h 505777"/>
                <a:gd name="connsiteX46" fmla="*/ 263374 w 458628"/>
                <a:gd name="connsiteY46" fmla="*/ 222242 h 505777"/>
                <a:gd name="connsiteX47" fmla="*/ 220511 w 458628"/>
                <a:gd name="connsiteY47" fmla="*/ 179380 h 505777"/>
                <a:gd name="connsiteX48" fmla="*/ 263374 w 458628"/>
                <a:gd name="connsiteY48" fmla="*/ 136517 h 505777"/>
                <a:gd name="connsiteX49" fmla="*/ 269803 w 458628"/>
                <a:gd name="connsiteY49" fmla="*/ 136946 h 505777"/>
                <a:gd name="connsiteX50" fmla="*/ 383817 w 458628"/>
                <a:gd name="connsiteY50" fmla="*/ 22932 h 505777"/>
                <a:gd name="connsiteX51" fmla="*/ 386389 w 458628"/>
                <a:gd name="connsiteY51" fmla="*/ 20360 h 505777"/>
                <a:gd name="connsiteX52" fmla="*/ 405677 w 458628"/>
                <a:gd name="connsiteY52" fmla="*/ 20360 h 505777"/>
                <a:gd name="connsiteX53" fmla="*/ 403963 w 458628"/>
                <a:gd name="connsiteY53" fmla="*/ 3215 h 505777"/>
                <a:gd name="connsiteX54" fmla="*/ 381674 w 458628"/>
                <a:gd name="connsiteY54" fmla="*/ 3215 h 505777"/>
                <a:gd name="connsiteX55" fmla="*/ 294663 w 458628"/>
                <a:gd name="connsiteY55" fmla="*/ 90226 h 505777"/>
                <a:gd name="connsiteX56" fmla="*/ 291663 w 458628"/>
                <a:gd name="connsiteY56" fmla="*/ 92797 h 505777"/>
                <a:gd name="connsiteX57" fmla="*/ 12200 w 458628"/>
                <a:gd name="connsiteY57" fmla="*/ 92797 h 505777"/>
                <a:gd name="connsiteX58" fmla="*/ 4056 w 458628"/>
                <a:gd name="connsiteY58" fmla="*/ 253532 h 505777"/>
                <a:gd name="connsiteX59" fmla="*/ 20343 w 458628"/>
                <a:gd name="connsiteY59" fmla="*/ 381691 h 505777"/>
                <a:gd name="connsiteX60" fmla="*/ 43489 w 458628"/>
                <a:gd name="connsiteY60" fmla="*/ 505992 h 505777"/>
                <a:gd name="connsiteX61" fmla="*/ 64492 w 458628"/>
                <a:gd name="connsiteY61" fmla="*/ 484989 h 505777"/>
                <a:gd name="connsiteX62" fmla="*/ 73064 w 458628"/>
                <a:gd name="connsiteY62" fmla="*/ 476417 h 505777"/>
                <a:gd name="connsiteX63" fmla="*/ 449826 w 458628"/>
                <a:gd name="connsiteY63" fmla="*/ 476417 h 505777"/>
                <a:gd name="connsiteX64" fmla="*/ 451540 w 458628"/>
                <a:gd name="connsiteY64" fmla="*/ 463558 h 505777"/>
                <a:gd name="connsiteX65" fmla="*/ 452826 w 458628"/>
                <a:gd name="connsiteY65" fmla="*/ 451985 h 505777"/>
                <a:gd name="connsiteX66" fmla="*/ 171648 w 458628"/>
                <a:gd name="connsiteY66" fmla="*/ 451985 h 505777"/>
                <a:gd name="connsiteX67" fmla="*/ 166076 w 458628"/>
                <a:gd name="connsiteY67" fmla="*/ 446413 h 505777"/>
                <a:gd name="connsiteX68" fmla="*/ 110783 w 458628"/>
                <a:gd name="connsiteY68" fmla="*/ 390692 h 505777"/>
                <a:gd name="connsiteX69" fmla="*/ 92352 w 458628"/>
                <a:gd name="connsiteY69" fmla="*/ 394978 h 505777"/>
                <a:gd name="connsiteX70" fmla="*/ 49061 w 458628"/>
                <a:gd name="connsiteY70" fmla="*/ 351687 h 505777"/>
                <a:gd name="connsiteX71" fmla="*/ 92352 w 458628"/>
                <a:gd name="connsiteY71" fmla="*/ 308825 h 505777"/>
                <a:gd name="connsiteX72" fmla="*/ 135644 w 458628"/>
                <a:gd name="connsiteY72" fmla="*/ 351687 h 505777"/>
                <a:gd name="connsiteX73" fmla="*/ 134786 w 458628"/>
                <a:gd name="connsiteY73" fmla="*/ 359402 h 505777"/>
                <a:gd name="connsiteX74" fmla="*/ 188364 w 458628"/>
                <a:gd name="connsiteY74" fmla="*/ 412552 h 505777"/>
                <a:gd name="connsiteX75" fmla="*/ 456684 w 458628"/>
                <a:gd name="connsiteY75" fmla="*/ 412552 h 505777"/>
                <a:gd name="connsiteX76" fmla="*/ 458827 w 458628"/>
                <a:gd name="connsiteY76" fmla="*/ 382548 h 505777"/>
                <a:gd name="connsiteX77" fmla="*/ 429252 w 458628"/>
                <a:gd name="connsiteY77" fmla="*/ 394978 h 505777"/>
                <a:gd name="connsiteX78" fmla="*/ 385961 w 458628"/>
                <a:gd name="connsiteY78" fmla="*/ 350830 h 5057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458628" h="505777">
                  <a:moveTo>
                    <a:pt x="385961" y="350830"/>
                  </a:moveTo>
                  <a:cubicBezTo>
                    <a:pt x="385961" y="327256"/>
                    <a:pt x="405249" y="307967"/>
                    <a:pt x="428823" y="307967"/>
                  </a:cubicBezTo>
                  <a:cubicBezTo>
                    <a:pt x="439539" y="307967"/>
                    <a:pt x="448968" y="311825"/>
                    <a:pt x="456255" y="318254"/>
                  </a:cubicBezTo>
                  <a:cubicBezTo>
                    <a:pt x="454969" y="302395"/>
                    <a:pt x="452826" y="286536"/>
                    <a:pt x="450683" y="270677"/>
                  </a:cubicBezTo>
                  <a:lnTo>
                    <a:pt x="396676" y="270677"/>
                  </a:lnTo>
                  <a:lnTo>
                    <a:pt x="303664" y="363689"/>
                  </a:lnTo>
                  <a:cubicBezTo>
                    <a:pt x="302379" y="365403"/>
                    <a:pt x="300236" y="366260"/>
                    <a:pt x="298092" y="366689"/>
                  </a:cubicBezTo>
                  <a:cubicBezTo>
                    <a:pt x="292949" y="384691"/>
                    <a:pt x="276661" y="398407"/>
                    <a:pt x="256944" y="398407"/>
                  </a:cubicBezTo>
                  <a:cubicBezTo>
                    <a:pt x="233370" y="398407"/>
                    <a:pt x="214082" y="378691"/>
                    <a:pt x="214082" y="355116"/>
                  </a:cubicBezTo>
                  <a:cubicBezTo>
                    <a:pt x="214082" y="331542"/>
                    <a:pt x="232941" y="312254"/>
                    <a:pt x="256944" y="312254"/>
                  </a:cubicBezTo>
                  <a:cubicBezTo>
                    <a:pt x="276233" y="312254"/>
                    <a:pt x="292092" y="324683"/>
                    <a:pt x="297664" y="341828"/>
                  </a:cubicBezTo>
                  <a:lnTo>
                    <a:pt x="385532" y="253960"/>
                  </a:lnTo>
                  <a:lnTo>
                    <a:pt x="388532" y="251389"/>
                  </a:lnTo>
                  <a:lnTo>
                    <a:pt x="447683" y="251389"/>
                  </a:lnTo>
                  <a:cubicBezTo>
                    <a:pt x="445968" y="240245"/>
                    <a:pt x="443825" y="228672"/>
                    <a:pt x="441682" y="217527"/>
                  </a:cubicBezTo>
                  <a:cubicBezTo>
                    <a:pt x="439539" y="217956"/>
                    <a:pt x="437396" y="217956"/>
                    <a:pt x="435252" y="217956"/>
                  </a:cubicBezTo>
                  <a:cubicBezTo>
                    <a:pt x="411678" y="217956"/>
                    <a:pt x="392819" y="199097"/>
                    <a:pt x="392819" y="175094"/>
                  </a:cubicBezTo>
                  <a:cubicBezTo>
                    <a:pt x="392819" y="155377"/>
                    <a:pt x="405677" y="139089"/>
                    <a:pt x="423680" y="133945"/>
                  </a:cubicBezTo>
                  <a:cubicBezTo>
                    <a:pt x="421965" y="126230"/>
                    <a:pt x="420251" y="118943"/>
                    <a:pt x="418536" y="111229"/>
                  </a:cubicBezTo>
                  <a:cubicBezTo>
                    <a:pt x="417250" y="105656"/>
                    <a:pt x="415964" y="99655"/>
                    <a:pt x="414678" y="94084"/>
                  </a:cubicBezTo>
                  <a:lnTo>
                    <a:pt x="412964" y="94084"/>
                  </a:lnTo>
                  <a:lnTo>
                    <a:pt x="366672" y="140375"/>
                  </a:lnTo>
                  <a:lnTo>
                    <a:pt x="366672" y="230386"/>
                  </a:lnTo>
                  <a:lnTo>
                    <a:pt x="363672" y="232958"/>
                  </a:lnTo>
                  <a:lnTo>
                    <a:pt x="322095" y="274535"/>
                  </a:lnTo>
                  <a:lnTo>
                    <a:pt x="319524" y="277535"/>
                  </a:lnTo>
                  <a:lnTo>
                    <a:pt x="176363" y="277535"/>
                  </a:lnTo>
                  <a:lnTo>
                    <a:pt x="173362" y="274535"/>
                  </a:lnTo>
                  <a:lnTo>
                    <a:pt x="113784" y="215384"/>
                  </a:lnTo>
                  <a:cubicBezTo>
                    <a:pt x="109069" y="217099"/>
                    <a:pt x="103925" y="217956"/>
                    <a:pt x="98782" y="217956"/>
                  </a:cubicBezTo>
                  <a:cubicBezTo>
                    <a:pt x="75207" y="217956"/>
                    <a:pt x="55919" y="199097"/>
                    <a:pt x="55919" y="175094"/>
                  </a:cubicBezTo>
                  <a:cubicBezTo>
                    <a:pt x="55919" y="151090"/>
                    <a:pt x="75207" y="132231"/>
                    <a:pt x="98782" y="132231"/>
                  </a:cubicBezTo>
                  <a:cubicBezTo>
                    <a:pt x="122356" y="132231"/>
                    <a:pt x="141644" y="151519"/>
                    <a:pt x="141644" y="175094"/>
                  </a:cubicBezTo>
                  <a:cubicBezTo>
                    <a:pt x="141644" y="186238"/>
                    <a:pt x="136929" y="196096"/>
                    <a:pt x="130071" y="203811"/>
                  </a:cubicBezTo>
                  <a:lnTo>
                    <a:pt x="184078" y="257818"/>
                  </a:lnTo>
                  <a:lnTo>
                    <a:pt x="311380" y="257818"/>
                  </a:lnTo>
                  <a:lnTo>
                    <a:pt x="347384" y="221813"/>
                  </a:lnTo>
                  <a:lnTo>
                    <a:pt x="347384" y="132231"/>
                  </a:lnTo>
                  <a:lnTo>
                    <a:pt x="349956" y="129659"/>
                  </a:lnTo>
                  <a:lnTo>
                    <a:pt x="402677" y="77367"/>
                  </a:lnTo>
                  <a:lnTo>
                    <a:pt x="405249" y="74795"/>
                  </a:lnTo>
                  <a:lnTo>
                    <a:pt x="411678" y="74795"/>
                  </a:lnTo>
                  <a:cubicBezTo>
                    <a:pt x="409964" y="63222"/>
                    <a:pt x="409106" y="51650"/>
                    <a:pt x="407820" y="39648"/>
                  </a:cubicBezTo>
                  <a:lnTo>
                    <a:pt x="394962" y="39648"/>
                  </a:lnTo>
                  <a:lnTo>
                    <a:pt x="289091" y="145090"/>
                  </a:lnTo>
                  <a:cubicBezTo>
                    <a:pt x="299378" y="152805"/>
                    <a:pt x="306236" y="165235"/>
                    <a:pt x="306236" y="179380"/>
                  </a:cubicBezTo>
                  <a:cubicBezTo>
                    <a:pt x="306236" y="202954"/>
                    <a:pt x="287377" y="222242"/>
                    <a:pt x="263374" y="222242"/>
                  </a:cubicBezTo>
                  <a:cubicBezTo>
                    <a:pt x="239371" y="222242"/>
                    <a:pt x="220511" y="203383"/>
                    <a:pt x="220511" y="179380"/>
                  </a:cubicBezTo>
                  <a:cubicBezTo>
                    <a:pt x="220511" y="155377"/>
                    <a:pt x="239799" y="136517"/>
                    <a:pt x="263374" y="136517"/>
                  </a:cubicBezTo>
                  <a:cubicBezTo>
                    <a:pt x="265517" y="136517"/>
                    <a:pt x="267660" y="136517"/>
                    <a:pt x="269803" y="136946"/>
                  </a:cubicBezTo>
                  <a:lnTo>
                    <a:pt x="383817" y="22932"/>
                  </a:lnTo>
                  <a:lnTo>
                    <a:pt x="386389" y="20360"/>
                  </a:lnTo>
                  <a:lnTo>
                    <a:pt x="405677" y="20360"/>
                  </a:lnTo>
                  <a:cubicBezTo>
                    <a:pt x="405249" y="14788"/>
                    <a:pt x="404391" y="8787"/>
                    <a:pt x="403963" y="3215"/>
                  </a:cubicBezTo>
                  <a:lnTo>
                    <a:pt x="381674" y="3215"/>
                  </a:lnTo>
                  <a:lnTo>
                    <a:pt x="294663" y="90226"/>
                  </a:lnTo>
                  <a:lnTo>
                    <a:pt x="291663" y="92797"/>
                  </a:lnTo>
                  <a:lnTo>
                    <a:pt x="12200" y="92797"/>
                  </a:lnTo>
                  <a:cubicBezTo>
                    <a:pt x="6627" y="146376"/>
                    <a:pt x="1055" y="199525"/>
                    <a:pt x="4056" y="253532"/>
                  </a:cubicBezTo>
                  <a:cubicBezTo>
                    <a:pt x="5341" y="296823"/>
                    <a:pt x="13057" y="339257"/>
                    <a:pt x="20343" y="381691"/>
                  </a:cubicBezTo>
                  <a:cubicBezTo>
                    <a:pt x="27630" y="423267"/>
                    <a:pt x="35774" y="464416"/>
                    <a:pt x="43489" y="505992"/>
                  </a:cubicBezTo>
                  <a:lnTo>
                    <a:pt x="64492" y="484989"/>
                  </a:lnTo>
                  <a:lnTo>
                    <a:pt x="73064" y="476417"/>
                  </a:lnTo>
                  <a:lnTo>
                    <a:pt x="449826" y="476417"/>
                  </a:lnTo>
                  <a:cubicBezTo>
                    <a:pt x="450254" y="472131"/>
                    <a:pt x="451112" y="467844"/>
                    <a:pt x="451540" y="463558"/>
                  </a:cubicBezTo>
                  <a:cubicBezTo>
                    <a:pt x="451969" y="459700"/>
                    <a:pt x="452397" y="455843"/>
                    <a:pt x="452826" y="451985"/>
                  </a:cubicBezTo>
                  <a:lnTo>
                    <a:pt x="171648" y="451985"/>
                  </a:lnTo>
                  <a:lnTo>
                    <a:pt x="166076" y="446413"/>
                  </a:lnTo>
                  <a:lnTo>
                    <a:pt x="110783" y="390692"/>
                  </a:lnTo>
                  <a:cubicBezTo>
                    <a:pt x="105211" y="393263"/>
                    <a:pt x="99210" y="394978"/>
                    <a:pt x="92352" y="394978"/>
                  </a:cubicBezTo>
                  <a:cubicBezTo>
                    <a:pt x="68778" y="394978"/>
                    <a:pt x="49061" y="375261"/>
                    <a:pt x="49061" y="351687"/>
                  </a:cubicBezTo>
                  <a:cubicBezTo>
                    <a:pt x="49061" y="328113"/>
                    <a:pt x="68349" y="308825"/>
                    <a:pt x="92352" y="308825"/>
                  </a:cubicBezTo>
                  <a:cubicBezTo>
                    <a:pt x="115927" y="308825"/>
                    <a:pt x="135644" y="328113"/>
                    <a:pt x="135644" y="351687"/>
                  </a:cubicBezTo>
                  <a:cubicBezTo>
                    <a:pt x="135644" y="354259"/>
                    <a:pt x="135215" y="356830"/>
                    <a:pt x="134786" y="359402"/>
                  </a:cubicBezTo>
                  <a:lnTo>
                    <a:pt x="188364" y="412552"/>
                  </a:lnTo>
                  <a:lnTo>
                    <a:pt x="456684" y="412552"/>
                  </a:lnTo>
                  <a:cubicBezTo>
                    <a:pt x="457541" y="402694"/>
                    <a:pt x="458398" y="392406"/>
                    <a:pt x="458827" y="382548"/>
                  </a:cubicBezTo>
                  <a:cubicBezTo>
                    <a:pt x="451112" y="390263"/>
                    <a:pt x="440825" y="394978"/>
                    <a:pt x="429252" y="394978"/>
                  </a:cubicBezTo>
                  <a:cubicBezTo>
                    <a:pt x="405249" y="394121"/>
                    <a:pt x="385961" y="374404"/>
                    <a:pt x="385961" y="35083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0" name="Freeform: Shape 109"/>
            <p:cNvSpPr/>
            <p:nvPr/>
          </p:nvSpPr>
          <p:spPr>
            <a:xfrm>
              <a:off x="5924764" y="3802547"/>
              <a:ext cx="21431" cy="12859"/>
            </a:xfrm>
            <a:custGeom>
              <a:avLst/>
              <a:gdLst>
                <a:gd name="connsiteX0" fmla="*/ 13502 w 21431"/>
                <a:gd name="connsiteY0" fmla="*/ 3215 h 12858"/>
                <a:gd name="connsiteX1" fmla="*/ 3215 w 21431"/>
                <a:gd name="connsiteY1" fmla="*/ 13502 h 12858"/>
                <a:gd name="connsiteX2" fmla="*/ 19503 w 21431"/>
                <a:gd name="connsiteY2" fmla="*/ 13502 h 12858"/>
                <a:gd name="connsiteX3" fmla="*/ 13502 w 21431"/>
                <a:gd name="connsiteY3" fmla="*/ 3215 h 1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431" h="12858">
                  <a:moveTo>
                    <a:pt x="13502" y="3215"/>
                  </a:moveTo>
                  <a:lnTo>
                    <a:pt x="3215" y="13502"/>
                  </a:lnTo>
                  <a:lnTo>
                    <a:pt x="19503" y="13502"/>
                  </a:lnTo>
                  <a:cubicBezTo>
                    <a:pt x="17359" y="10073"/>
                    <a:pt x="15216" y="6644"/>
                    <a:pt x="13502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1" name="Freeform: Shape 110"/>
            <p:cNvSpPr/>
            <p:nvPr/>
          </p:nvSpPr>
          <p:spPr>
            <a:xfrm>
              <a:off x="5293828" y="5676067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2" name="Freeform: Shape 111"/>
            <p:cNvSpPr/>
            <p:nvPr/>
          </p:nvSpPr>
          <p:spPr>
            <a:xfrm>
              <a:off x="5293828" y="5636204"/>
              <a:ext cx="390049" cy="222885"/>
            </a:xfrm>
            <a:custGeom>
              <a:avLst/>
              <a:gdLst>
                <a:gd name="connsiteX0" fmla="*/ 3215 w 390048"/>
                <a:gd name="connsiteY0" fmla="*/ 43077 h 222885"/>
                <a:gd name="connsiteX1" fmla="*/ 18645 w 390048"/>
                <a:gd name="connsiteY1" fmla="*/ 118943 h 222885"/>
                <a:gd name="connsiteX2" fmla="*/ 41362 w 390048"/>
                <a:gd name="connsiteY2" fmla="*/ 112514 h 222885"/>
                <a:gd name="connsiteX3" fmla="*/ 84225 w 390048"/>
                <a:gd name="connsiteY3" fmla="*/ 155377 h 222885"/>
                <a:gd name="connsiteX4" fmla="*/ 79939 w 390048"/>
                <a:gd name="connsiteY4" fmla="*/ 174236 h 222885"/>
                <a:gd name="connsiteX5" fmla="*/ 127516 w 390048"/>
                <a:gd name="connsiteY5" fmla="*/ 221813 h 222885"/>
                <a:gd name="connsiteX6" fmla="*/ 352115 w 390048"/>
                <a:gd name="connsiteY6" fmla="*/ 221813 h 222885"/>
                <a:gd name="connsiteX7" fmla="*/ 356830 w 390048"/>
                <a:gd name="connsiteY7" fmla="*/ 192667 h 222885"/>
                <a:gd name="connsiteX8" fmla="*/ 334970 w 390048"/>
                <a:gd name="connsiteY8" fmla="*/ 155377 h 222885"/>
                <a:gd name="connsiteX9" fmla="*/ 370118 w 390048"/>
                <a:gd name="connsiteY9" fmla="*/ 113372 h 222885"/>
                <a:gd name="connsiteX10" fmla="*/ 374833 w 390048"/>
                <a:gd name="connsiteY10" fmla="*/ 85940 h 222885"/>
                <a:gd name="connsiteX11" fmla="*/ 309682 w 390048"/>
                <a:gd name="connsiteY11" fmla="*/ 85940 h 222885"/>
                <a:gd name="connsiteX12" fmla="*/ 247102 w 390048"/>
                <a:gd name="connsiteY12" fmla="*/ 148519 h 222885"/>
                <a:gd name="connsiteX13" fmla="*/ 248817 w 390048"/>
                <a:gd name="connsiteY13" fmla="*/ 159663 h 222885"/>
                <a:gd name="connsiteX14" fmla="*/ 205526 w 390048"/>
                <a:gd name="connsiteY14" fmla="*/ 202525 h 222885"/>
                <a:gd name="connsiteX15" fmla="*/ 162663 w 390048"/>
                <a:gd name="connsiteY15" fmla="*/ 159663 h 222885"/>
                <a:gd name="connsiteX16" fmla="*/ 205526 w 390048"/>
                <a:gd name="connsiteY16" fmla="*/ 116800 h 222885"/>
                <a:gd name="connsiteX17" fmla="*/ 220528 w 390048"/>
                <a:gd name="connsiteY17" fmla="*/ 119372 h 222885"/>
                <a:gd name="connsiteX18" fmla="*/ 286964 w 390048"/>
                <a:gd name="connsiteY18" fmla="*/ 52507 h 222885"/>
                <a:gd name="connsiteX19" fmla="*/ 292965 w 390048"/>
                <a:gd name="connsiteY19" fmla="*/ 46935 h 222885"/>
                <a:gd name="connsiteX20" fmla="*/ 380405 w 390048"/>
                <a:gd name="connsiteY20" fmla="*/ 46935 h 222885"/>
                <a:gd name="connsiteX21" fmla="*/ 387263 w 390048"/>
                <a:gd name="connsiteY21" fmla="*/ 3215 h 222885"/>
                <a:gd name="connsiteX22" fmla="*/ 43505 w 390048"/>
                <a:gd name="connsiteY22" fmla="*/ 3215 h 222885"/>
                <a:gd name="connsiteX23" fmla="*/ 3215 w 390048"/>
                <a:gd name="connsiteY23" fmla="*/ 43077 h 222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90048" h="222885">
                  <a:moveTo>
                    <a:pt x="3215" y="43077"/>
                  </a:moveTo>
                  <a:cubicBezTo>
                    <a:pt x="8358" y="68366"/>
                    <a:pt x="13502" y="93655"/>
                    <a:pt x="18645" y="118943"/>
                  </a:cubicBezTo>
                  <a:cubicBezTo>
                    <a:pt x="25075" y="115086"/>
                    <a:pt x="32790" y="112514"/>
                    <a:pt x="41362" y="112514"/>
                  </a:cubicBezTo>
                  <a:cubicBezTo>
                    <a:pt x="64937" y="112514"/>
                    <a:pt x="84225" y="131374"/>
                    <a:pt x="84225" y="155377"/>
                  </a:cubicBezTo>
                  <a:cubicBezTo>
                    <a:pt x="84225" y="162235"/>
                    <a:pt x="82510" y="168664"/>
                    <a:pt x="79939" y="174236"/>
                  </a:cubicBezTo>
                  <a:lnTo>
                    <a:pt x="127516" y="221813"/>
                  </a:lnTo>
                  <a:lnTo>
                    <a:pt x="352115" y="221813"/>
                  </a:lnTo>
                  <a:cubicBezTo>
                    <a:pt x="353830" y="211955"/>
                    <a:pt x="355544" y="202525"/>
                    <a:pt x="356830" y="192667"/>
                  </a:cubicBezTo>
                  <a:cubicBezTo>
                    <a:pt x="343543" y="185380"/>
                    <a:pt x="334970" y="171236"/>
                    <a:pt x="334970" y="155377"/>
                  </a:cubicBezTo>
                  <a:cubicBezTo>
                    <a:pt x="334970" y="134374"/>
                    <a:pt x="349972" y="116800"/>
                    <a:pt x="370118" y="113372"/>
                  </a:cubicBezTo>
                  <a:cubicBezTo>
                    <a:pt x="371832" y="104371"/>
                    <a:pt x="373118" y="94941"/>
                    <a:pt x="374833" y="85940"/>
                  </a:cubicBezTo>
                  <a:lnTo>
                    <a:pt x="309682" y="85940"/>
                  </a:lnTo>
                  <a:lnTo>
                    <a:pt x="247102" y="148519"/>
                  </a:lnTo>
                  <a:cubicBezTo>
                    <a:pt x="247960" y="151948"/>
                    <a:pt x="248817" y="155806"/>
                    <a:pt x="248817" y="159663"/>
                  </a:cubicBezTo>
                  <a:cubicBezTo>
                    <a:pt x="248817" y="183237"/>
                    <a:pt x="229100" y="202525"/>
                    <a:pt x="205526" y="202525"/>
                  </a:cubicBezTo>
                  <a:cubicBezTo>
                    <a:pt x="181951" y="202525"/>
                    <a:pt x="162663" y="183666"/>
                    <a:pt x="162663" y="159663"/>
                  </a:cubicBezTo>
                  <a:cubicBezTo>
                    <a:pt x="162663" y="135660"/>
                    <a:pt x="181523" y="116800"/>
                    <a:pt x="205526" y="116800"/>
                  </a:cubicBezTo>
                  <a:cubicBezTo>
                    <a:pt x="210669" y="116800"/>
                    <a:pt x="216241" y="117658"/>
                    <a:pt x="220528" y="119372"/>
                  </a:cubicBezTo>
                  <a:lnTo>
                    <a:pt x="286964" y="52507"/>
                  </a:lnTo>
                  <a:lnTo>
                    <a:pt x="292965" y="46935"/>
                  </a:lnTo>
                  <a:lnTo>
                    <a:pt x="380405" y="46935"/>
                  </a:lnTo>
                  <a:cubicBezTo>
                    <a:pt x="382548" y="32361"/>
                    <a:pt x="385120" y="17788"/>
                    <a:pt x="387263" y="3215"/>
                  </a:cubicBezTo>
                  <a:lnTo>
                    <a:pt x="43505" y="3215"/>
                  </a:lnTo>
                  <a:lnTo>
                    <a:pt x="3215" y="43077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3" name="Freeform: Shape 112"/>
            <p:cNvSpPr/>
            <p:nvPr/>
          </p:nvSpPr>
          <p:spPr>
            <a:xfrm>
              <a:off x="5369266" y="6226850"/>
              <a:ext cx="300038" cy="411480"/>
            </a:xfrm>
            <a:custGeom>
              <a:avLst/>
              <a:gdLst>
                <a:gd name="connsiteX0" fmla="*/ 212812 w 300037"/>
                <a:gd name="connsiteY0" fmla="*/ 173379 h 411480"/>
                <a:gd name="connsiteX1" fmla="*/ 212812 w 300037"/>
                <a:gd name="connsiteY1" fmla="*/ 173379 h 411480"/>
                <a:gd name="connsiteX2" fmla="*/ 208526 w 300037"/>
                <a:gd name="connsiteY2" fmla="*/ 169092 h 411480"/>
                <a:gd name="connsiteX3" fmla="*/ 150662 w 300037"/>
                <a:gd name="connsiteY3" fmla="*/ 111657 h 411480"/>
                <a:gd name="connsiteX4" fmla="*/ 123658 w 300037"/>
                <a:gd name="connsiteY4" fmla="*/ 121515 h 411480"/>
                <a:gd name="connsiteX5" fmla="*/ 80796 w 300037"/>
                <a:gd name="connsiteY5" fmla="*/ 78653 h 411480"/>
                <a:gd name="connsiteX6" fmla="*/ 123658 w 300037"/>
                <a:gd name="connsiteY6" fmla="*/ 35362 h 411480"/>
                <a:gd name="connsiteX7" fmla="*/ 166521 w 300037"/>
                <a:gd name="connsiteY7" fmla="*/ 78653 h 411480"/>
                <a:gd name="connsiteX8" fmla="*/ 166092 w 300037"/>
                <a:gd name="connsiteY8" fmla="*/ 85082 h 411480"/>
                <a:gd name="connsiteX9" fmla="*/ 224814 w 300037"/>
                <a:gd name="connsiteY9" fmla="*/ 144232 h 411480"/>
                <a:gd name="connsiteX10" fmla="*/ 295966 w 300037"/>
                <a:gd name="connsiteY10" fmla="*/ 144232 h 411480"/>
                <a:gd name="connsiteX11" fmla="*/ 292965 w 300037"/>
                <a:gd name="connsiteY11" fmla="*/ 117657 h 411480"/>
                <a:gd name="connsiteX12" fmla="*/ 253103 w 300037"/>
                <a:gd name="connsiteY12" fmla="*/ 75224 h 411480"/>
                <a:gd name="connsiteX13" fmla="*/ 272391 w 300037"/>
                <a:gd name="connsiteY13" fmla="*/ 39219 h 411480"/>
                <a:gd name="connsiteX14" fmla="*/ 267248 w 300037"/>
                <a:gd name="connsiteY14" fmla="*/ 22931 h 411480"/>
                <a:gd name="connsiteX15" fmla="*/ 263819 w 300037"/>
                <a:gd name="connsiteY15" fmla="*/ 3215 h 411480"/>
                <a:gd name="connsiteX16" fmla="*/ 51649 w 300037"/>
                <a:gd name="connsiteY16" fmla="*/ 3215 h 411480"/>
                <a:gd name="connsiteX17" fmla="*/ 37933 w 300037"/>
                <a:gd name="connsiteY17" fmla="*/ 16930 h 411480"/>
                <a:gd name="connsiteX18" fmla="*/ 38362 w 300037"/>
                <a:gd name="connsiteY18" fmla="*/ 63651 h 411480"/>
                <a:gd name="connsiteX19" fmla="*/ 30647 w 300037"/>
                <a:gd name="connsiteY19" fmla="*/ 120230 h 411480"/>
                <a:gd name="connsiteX20" fmla="*/ 20788 w 300037"/>
                <a:gd name="connsiteY20" fmla="*/ 233815 h 411480"/>
                <a:gd name="connsiteX21" fmla="*/ 3215 w 300037"/>
                <a:gd name="connsiteY21" fmla="*/ 262104 h 411480"/>
                <a:gd name="connsiteX22" fmla="*/ 70509 w 300037"/>
                <a:gd name="connsiteY22" fmla="*/ 329398 h 411480"/>
                <a:gd name="connsiteX23" fmla="*/ 196525 w 300037"/>
                <a:gd name="connsiteY23" fmla="*/ 329398 h 411480"/>
                <a:gd name="connsiteX24" fmla="*/ 200811 w 300037"/>
                <a:gd name="connsiteY24" fmla="*/ 333684 h 411480"/>
                <a:gd name="connsiteX25" fmla="*/ 276249 w 300037"/>
                <a:gd name="connsiteY25" fmla="*/ 409122 h 411480"/>
                <a:gd name="connsiteX26" fmla="*/ 286536 w 300037"/>
                <a:gd name="connsiteY26" fmla="*/ 376975 h 411480"/>
                <a:gd name="connsiteX27" fmla="*/ 184523 w 300037"/>
                <a:gd name="connsiteY27" fmla="*/ 274963 h 411480"/>
                <a:gd name="connsiteX28" fmla="*/ 159234 w 300037"/>
                <a:gd name="connsiteY28" fmla="*/ 274963 h 411480"/>
                <a:gd name="connsiteX29" fmla="*/ 123658 w 300037"/>
                <a:gd name="connsiteY29" fmla="*/ 293823 h 411480"/>
                <a:gd name="connsiteX30" fmla="*/ 80796 w 300037"/>
                <a:gd name="connsiteY30" fmla="*/ 250960 h 411480"/>
                <a:gd name="connsiteX31" fmla="*/ 123658 w 300037"/>
                <a:gd name="connsiteY31" fmla="*/ 208098 h 411480"/>
                <a:gd name="connsiteX32" fmla="*/ 166092 w 300037"/>
                <a:gd name="connsiteY32" fmla="*/ 245388 h 411480"/>
                <a:gd name="connsiteX33" fmla="*/ 196525 w 300037"/>
                <a:gd name="connsiteY33" fmla="*/ 245388 h 411480"/>
                <a:gd name="connsiteX34" fmla="*/ 200811 w 300037"/>
                <a:gd name="connsiteY34" fmla="*/ 249674 h 411480"/>
                <a:gd name="connsiteX35" fmla="*/ 282678 w 300037"/>
                <a:gd name="connsiteY35" fmla="*/ 331541 h 411480"/>
                <a:gd name="connsiteX36" fmla="*/ 273677 w 300037"/>
                <a:gd name="connsiteY36" fmla="*/ 283964 h 411480"/>
                <a:gd name="connsiteX37" fmla="*/ 253103 w 300037"/>
                <a:gd name="connsiteY37" fmla="*/ 247531 h 411480"/>
                <a:gd name="connsiteX38" fmla="*/ 295537 w 300037"/>
                <a:gd name="connsiteY38" fmla="*/ 204240 h 411480"/>
                <a:gd name="connsiteX39" fmla="*/ 297680 w 300037"/>
                <a:gd name="connsiteY39" fmla="*/ 204240 h 411480"/>
                <a:gd name="connsiteX40" fmla="*/ 298537 w 300037"/>
                <a:gd name="connsiteY40" fmla="*/ 195239 h 411480"/>
                <a:gd name="connsiteX41" fmla="*/ 298109 w 300037"/>
                <a:gd name="connsiteY41" fmla="*/ 173808 h 411480"/>
                <a:gd name="connsiteX42" fmla="*/ 212812 w 300037"/>
                <a:gd name="connsiteY42" fmla="*/ 173808 h 411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300037" h="411480">
                  <a:moveTo>
                    <a:pt x="212812" y="173379"/>
                  </a:moveTo>
                  <a:lnTo>
                    <a:pt x="212812" y="173379"/>
                  </a:lnTo>
                  <a:lnTo>
                    <a:pt x="208526" y="169092"/>
                  </a:lnTo>
                  <a:lnTo>
                    <a:pt x="150662" y="111657"/>
                  </a:lnTo>
                  <a:cubicBezTo>
                    <a:pt x="143375" y="117657"/>
                    <a:pt x="133945" y="121515"/>
                    <a:pt x="123658" y="121515"/>
                  </a:cubicBezTo>
                  <a:cubicBezTo>
                    <a:pt x="100084" y="121515"/>
                    <a:pt x="80796" y="102655"/>
                    <a:pt x="80796" y="78653"/>
                  </a:cubicBezTo>
                  <a:cubicBezTo>
                    <a:pt x="80796" y="54650"/>
                    <a:pt x="99655" y="35362"/>
                    <a:pt x="123658" y="35362"/>
                  </a:cubicBezTo>
                  <a:cubicBezTo>
                    <a:pt x="147661" y="35362"/>
                    <a:pt x="166521" y="55078"/>
                    <a:pt x="166521" y="78653"/>
                  </a:cubicBezTo>
                  <a:cubicBezTo>
                    <a:pt x="166521" y="80796"/>
                    <a:pt x="166521" y="82939"/>
                    <a:pt x="166092" y="85082"/>
                  </a:cubicBezTo>
                  <a:lnTo>
                    <a:pt x="224814" y="144232"/>
                  </a:lnTo>
                  <a:lnTo>
                    <a:pt x="295966" y="144232"/>
                  </a:lnTo>
                  <a:cubicBezTo>
                    <a:pt x="295108" y="135231"/>
                    <a:pt x="293823" y="126230"/>
                    <a:pt x="292965" y="117657"/>
                  </a:cubicBezTo>
                  <a:cubicBezTo>
                    <a:pt x="270677" y="116372"/>
                    <a:pt x="253103" y="97941"/>
                    <a:pt x="253103" y="75224"/>
                  </a:cubicBezTo>
                  <a:cubicBezTo>
                    <a:pt x="253103" y="60222"/>
                    <a:pt x="260818" y="46934"/>
                    <a:pt x="272391" y="39219"/>
                  </a:cubicBezTo>
                  <a:cubicBezTo>
                    <a:pt x="270248" y="34075"/>
                    <a:pt x="268105" y="28932"/>
                    <a:pt x="267248" y="22931"/>
                  </a:cubicBezTo>
                  <a:cubicBezTo>
                    <a:pt x="265962" y="16502"/>
                    <a:pt x="265105" y="9644"/>
                    <a:pt x="263819" y="3215"/>
                  </a:cubicBezTo>
                  <a:lnTo>
                    <a:pt x="51649" y="3215"/>
                  </a:lnTo>
                  <a:lnTo>
                    <a:pt x="37933" y="16930"/>
                  </a:lnTo>
                  <a:cubicBezTo>
                    <a:pt x="38791" y="32361"/>
                    <a:pt x="39219" y="48220"/>
                    <a:pt x="38362" y="63651"/>
                  </a:cubicBezTo>
                  <a:cubicBezTo>
                    <a:pt x="37076" y="82510"/>
                    <a:pt x="29789" y="100941"/>
                    <a:pt x="30647" y="120230"/>
                  </a:cubicBezTo>
                  <a:cubicBezTo>
                    <a:pt x="31933" y="157948"/>
                    <a:pt x="35362" y="197811"/>
                    <a:pt x="20788" y="233815"/>
                  </a:cubicBezTo>
                  <a:cubicBezTo>
                    <a:pt x="16073" y="244102"/>
                    <a:pt x="10073" y="253103"/>
                    <a:pt x="3215" y="262104"/>
                  </a:cubicBezTo>
                  <a:lnTo>
                    <a:pt x="70509" y="329398"/>
                  </a:lnTo>
                  <a:lnTo>
                    <a:pt x="196525" y="329398"/>
                  </a:lnTo>
                  <a:lnTo>
                    <a:pt x="200811" y="333684"/>
                  </a:lnTo>
                  <a:lnTo>
                    <a:pt x="276249" y="409122"/>
                  </a:lnTo>
                  <a:cubicBezTo>
                    <a:pt x="281392" y="399264"/>
                    <a:pt x="284821" y="388120"/>
                    <a:pt x="286536" y="376975"/>
                  </a:cubicBezTo>
                  <a:lnTo>
                    <a:pt x="184523" y="274963"/>
                  </a:lnTo>
                  <a:lnTo>
                    <a:pt x="159234" y="274963"/>
                  </a:lnTo>
                  <a:cubicBezTo>
                    <a:pt x="151519" y="286536"/>
                    <a:pt x="138660" y="293823"/>
                    <a:pt x="123658" y="293823"/>
                  </a:cubicBezTo>
                  <a:cubicBezTo>
                    <a:pt x="100084" y="293823"/>
                    <a:pt x="80796" y="274535"/>
                    <a:pt x="80796" y="250960"/>
                  </a:cubicBezTo>
                  <a:cubicBezTo>
                    <a:pt x="80796" y="227386"/>
                    <a:pt x="99655" y="208098"/>
                    <a:pt x="123658" y="208098"/>
                  </a:cubicBezTo>
                  <a:cubicBezTo>
                    <a:pt x="145518" y="208098"/>
                    <a:pt x="163521" y="224385"/>
                    <a:pt x="166092" y="245388"/>
                  </a:cubicBezTo>
                  <a:lnTo>
                    <a:pt x="196525" y="245388"/>
                  </a:lnTo>
                  <a:lnTo>
                    <a:pt x="200811" y="249674"/>
                  </a:lnTo>
                  <a:lnTo>
                    <a:pt x="282678" y="331541"/>
                  </a:lnTo>
                  <a:cubicBezTo>
                    <a:pt x="279249" y="315682"/>
                    <a:pt x="275392" y="299823"/>
                    <a:pt x="273677" y="283964"/>
                  </a:cubicBezTo>
                  <a:cubicBezTo>
                    <a:pt x="261247" y="276678"/>
                    <a:pt x="253103" y="262961"/>
                    <a:pt x="253103" y="247531"/>
                  </a:cubicBezTo>
                  <a:cubicBezTo>
                    <a:pt x="253103" y="223957"/>
                    <a:pt x="271963" y="204240"/>
                    <a:pt x="295537" y="204240"/>
                  </a:cubicBezTo>
                  <a:cubicBezTo>
                    <a:pt x="296394" y="204240"/>
                    <a:pt x="297251" y="204240"/>
                    <a:pt x="297680" y="204240"/>
                  </a:cubicBezTo>
                  <a:cubicBezTo>
                    <a:pt x="298109" y="201239"/>
                    <a:pt x="298537" y="198239"/>
                    <a:pt x="298537" y="195239"/>
                  </a:cubicBezTo>
                  <a:cubicBezTo>
                    <a:pt x="298537" y="187952"/>
                    <a:pt x="298109" y="181094"/>
                    <a:pt x="298109" y="173808"/>
                  </a:cubicBezTo>
                  <a:lnTo>
                    <a:pt x="212812" y="17380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4" name="Freeform: Shape 113"/>
            <p:cNvSpPr/>
            <p:nvPr/>
          </p:nvSpPr>
          <p:spPr>
            <a:xfrm>
              <a:off x="5250537" y="4992838"/>
              <a:ext cx="407194" cy="184309"/>
            </a:xfrm>
            <a:custGeom>
              <a:avLst/>
              <a:gdLst>
                <a:gd name="connsiteX0" fmla="*/ 9215 w 407193"/>
                <a:gd name="connsiteY0" fmla="*/ 99227 h 184308"/>
                <a:gd name="connsiteX1" fmla="*/ 9215 w 407193"/>
                <a:gd name="connsiteY1" fmla="*/ 99227 h 184308"/>
                <a:gd name="connsiteX2" fmla="*/ 3215 w 407193"/>
                <a:gd name="connsiteY2" fmla="*/ 184095 h 184308"/>
                <a:gd name="connsiteX3" fmla="*/ 273248 w 407193"/>
                <a:gd name="connsiteY3" fmla="*/ 184095 h 184308"/>
                <a:gd name="connsiteX4" fmla="*/ 359831 w 407193"/>
                <a:gd name="connsiteY4" fmla="*/ 97084 h 184308"/>
                <a:gd name="connsiteX5" fmla="*/ 362831 w 407193"/>
                <a:gd name="connsiteY5" fmla="*/ 94084 h 184308"/>
                <a:gd name="connsiteX6" fmla="*/ 391120 w 407193"/>
                <a:gd name="connsiteY6" fmla="*/ 94084 h 184308"/>
                <a:gd name="connsiteX7" fmla="*/ 389406 w 407193"/>
                <a:gd name="connsiteY7" fmla="*/ 83796 h 184308"/>
                <a:gd name="connsiteX8" fmla="*/ 388977 w 407193"/>
                <a:gd name="connsiteY8" fmla="*/ 67937 h 184308"/>
                <a:gd name="connsiteX9" fmla="*/ 379119 w 407193"/>
                <a:gd name="connsiteY9" fmla="*/ 67508 h 184308"/>
                <a:gd name="connsiteX10" fmla="*/ 363260 w 407193"/>
                <a:gd name="connsiteY10" fmla="*/ 66223 h 184308"/>
                <a:gd name="connsiteX11" fmla="*/ 348258 w 407193"/>
                <a:gd name="connsiteY11" fmla="*/ 73509 h 184308"/>
                <a:gd name="connsiteX12" fmla="*/ 323826 w 407193"/>
                <a:gd name="connsiteY12" fmla="*/ 99655 h 184308"/>
                <a:gd name="connsiteX13" fmla="*/ 295108 w 407193"/>
                <a:gd name="connsiteY13" fmla="*/ 141232 h 184308"/>
                <a:gd name="connsiteX14" fmla="*/ 289965 w 407193"/>
                <a:gd name="connsiteY14" fmla="*/ 145089 h 184308"/>
                <a:gd name="connsiteX15" fmla="*/ 253960 w 407193"/>
                <a:gd name="connsiteY15" fmla="*/ 164807 h 184308"/>
                <a:gd name="connsiteX16" fmla="*/ 211098 w 407193"/>
                <a:gd name="connsiteY16" fmla="*/ 121515 h 184308"/>
                <a:gd name="connsiteX17" fmla="*/ 253960 w 407193"/>
                <a:gd name="connsiteY17" fmla="*/ 78653 h 184308"/>
                <a:gd name="connsiteX18" fmla="*/ 293822 w 407193"/>
                <a:gd name="connsiteY18" fmla="*/ 106513 h 184308"/>
                <a:gd name="connsiteX19" fmla="*/ 307967 w 407193"/>
                <a:gd name="connsiteY19" fmla="*/ 87225 h 184308"/>
                <a:gd name="connsiteX20" fmla="*/ 335828 w 407193"/>
                <a:gd name="connsiteY20" fmla="*/ 58079 h 184308"/>
                <a:gd name="connsiteX21" fmla="*/ 368403 w 407193"/>
                <a:gd name="connsiteY21" fmla="*/ 46935 h 184308"/>
                <a:gd name="connsiteX22" fmla="*/ 379976 w 407193"/>
                <a:gd name="connsiteY22" fmla="*/ 47792 h 184308"/>
                <a:gd name="connsiteX23" fmla="*/ 392835 w 407193"/>
                <a:gd name="connsiteY23" fmla="*/ 48220 h 184308"/>
                <a:gd name="connsiteX24" fmla="*/ 396264 w 407193"/>
                <a:gd name="connsiteY24" fmla="*/ 35362 h 184308"/>
                <a:gd name="connsiteX25" fmla="*/ 223957 w 407193"/>
                <a:gd name="connsiteY25" fmla="*/ 35362 h 184308"/>
                <a:gd name="connsiteX26" fmla="*/ 130088 w 407193"/>
                <a:gd name="connsiteY26" fmla="*/ 129659 h 184308"/>
                <a:gd name="connsiteX27" fmla="*/ 88940 w 407193"/>
                <a:gd name="connsiteY27" fmla="*/ 160520 h 184308"/>
                <a:gd name="connsiteX28" fmla="*/ 45649 w 407193"/>
                <a:gd name="connsiteY28" fmla="*/ 117658 h 184308"/>
                <a:gd name="connsiteX29" fmla="*/ 88940 w 407193"/>
                <a:gd name="connsiteY29" fmla="*/ 74366 h 184308"/>
                <a:gd name="connsiteX30" fmla="*/ 129230 w 407193"/>
                <a:gd name="connsiteY30" fmla="*/ 102656 h 184308"/>
                <a:gd name="connsiteX31" fmla="*/ 213670 w 407193"/>
                <a:gd name="connsiteY31" fmla="*/ 18645 h 184308"/>
                <a:gd name="connsiteX32" fmla="*/ 216670 w 407193"/>
                <a:gd name="connsiteY32" fmla="*/ 15645 h 184308"/>
                <a:gd name="connsiteX33" fmla="*/ 401836 w 407193"/>
                <a:gd name="connsiteY33" fmla="*/ 15645 h 184308"/>
                <a:gd name="connsiteX34" fmla="*/ 405265 w 407193"/>
                <a:gd name="connsiteY34" fmla="*/ 3215 h 184308"/>
                <a:gd name="connsiteX35" fmla="*/ 202097 w 407193"/>
                <a:gd name="connsiteY35" fmla="*/ 3215 h 184308"/>
                <a:gd name="connsiteX36" fmla="*/ 146375 w 407193"/>
                <a:gd name="connsiteY36" fmla="*/ 35362 h 184308"/>
                <a:gd name="connsiteX37" fmla="*/ 141661 w 407193"/>
                <a:gd name="connsiteY37" fmla="*/ 38362 h 184308"/>
                <a:gd name="connsiteX38" fmla="*/ 18217 w 407193"/>
                <a:gd name="connsiteY38" fmla="*/ 38362 h 184308"/>
                <a:gd name="connsiteX39" fmla="*/ 10073 w 407193"/>
                <a:gd name="connsiteY39" fmla="*/ 46506 h 184308"/>
                <a:gd name="connsiteX40" fmla="*/ 9215 w 407193"/>
                <a:gd name="connsiteY40" fmla="*/ 99227 h 184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407193" h="184308">
                  <a:moveTo>
                    <a:pt x="9215" y="99227"/>
                  </a:moveTo>
                  <a:lnTo>
                    <a:pt x="9215" y="99227"/>
                  </a:lnTo>
                  <a:cubicBezTo>
                    <a:pt x="8358" y="127516"/>
                    <a:pt x="6215" y="155805"/>
                    <a:pt x="3215" y="184095"/>
                  </a:cubicBezTo>
                  <a:lnTo>
                    <a:pt x="273248" y="184095"/>
                  </a:lnTo>
                  <a:lnTo>
                    <a:pt x="359831" y="97084"/>
                  </a:lnTo>
                  <a:lnTo>
                    <a:pt x="362831" y="94084"/>
                  </a:lnTo>
                  <a:lnTo>
                    <a:pt x="391120" y="94084"/>
                  </a:lnTo>
                  <a:cubicBezTo>
                    <a:pt x="390692" y="90654"/>
                    <a:pt x="390263" y="87225"/>
                    <a:pt x="389406" y="83796"/>
                  </a:cubicBezTo>
                  <a:cubicBezTo>
                    <a:pt x="388549" y="78653"/>
                    <a:pt x="388549" y="73081"/>
                    <a:pt x="388977" y="67937"/>
                  </a:cubicBezTo>
                  <a:cubicBezTo>
                    <a:pt x="385120" y="67937"/>
                    <a:pt x="382119" y="67508"/>
                    <a:pt x="379119" y="67508"/>
                  </a:cubicBezTo>
                  <a:cubicBezTo>
                    <a:pt x="371832" y="67080"/>
                    <a:pt x="367975" y="67508"/>
                    <a:pt x="363260" y="66223"/>
                  </a:cubicBezTo>
                  <a:cubicBezTo>
                    <a:pt x="361974" y="65794"/>
                    <a:pt x="355973" y="67080"/>
                    <a:pt x="348258" y="73509"/>
                  </a:cubicBezTo>
                  <a:cubicBezTo>
                    <a:pt x="340543" y="79939"/>
                    <a:pt x="331542" y="89797"/>
                    <a:pt x="323826" y="99655"/>
                  </a:cubicBezTo>
                  <a:cubicBezTo>
                    <a:pt x="307967" y="119801"/>
                    <a:pt x="295108" y="141232"/>
                    <a:pt x="295108" y="141232"/>
                  </a:cubicBezTo>
                  <a:cubicBezTo>
                    <a:pt x="293822" y="142946"/>
                    <a:pt x="292108" y="144232"/>
                    <a:pt x="289965" y="145089"/>
                  </a:cubicBezTo>
                  <a:cubicBezTo>
                    <a:pt x="282250" y="157091"/>
                    <a:pt x="268962" y="164807"/>
                    <a:pt x="253960" y="164807"/>
                  </a:cubicBezTo>
                  <a:cubicBezTo>
                    <a:pt x="230386" y="164807"/>
                    <a:pt x="211098" y="145519"/>
                    <a:pt x="211098" y="121515"/>
                  </a:cubicBezTo>
                  <a:cubicBezTo>
                    <a:pt x="211098" y="97512"/>
                    <a:pt x="230386" y="78653"/>
                    <a:pt x="253960" y="78653"/>
                  </a:cubicBezTo>
                  <a:cubicBezTo>
                    <a:pt x="272391" y="78653"/>
                    <a:pt x="287822" y="90226"/>
                    <a:pt x="293822" y="106513"/>
                  </a:cubicBezTo>
                  <a:cubicBezTo>
                    <a:pt x="298109" y="100513"/>
                    <a:pt x="302824" y="93654"/>
                    <a:pt x="307967" y="87225"/>
                  </a:cubicBezTo>
                  <a:cubicBezTo>
                    <a:pt x="316540" y="76509"/>
                    <a:pt x="325969" y="65794"/>
                    <a:pt x="335828" y="58079"/>
                  </a:cubicBezTo>
                  <a:cubicBezTo>
                    <a:pt x="345686" y="50363"/>
                    <a:pt x="356402" y="43506"/>
                    <a:pt x="368403" y="46935"/>
                  </a:cubicBezTo>
                  <a:cubicBezTo>
                    <a:pt x="367117" y="46506"/>
                    <a:pt x="373118" y="47363"/>
                    <a:pt x="379976" y="47792"/>
                  </a:cubicBezTo>
                  <a:cubicBezTo>
                    <a:pt x="383834" y="47792"/>
                    <a:pt x="388120" y="48220"/>
                    <a:pt x="392835" y="48220"/>
                  </a:cubicBezTo>
                  <a:cubicBezTo>
                    <a:pt x="394121" y="43934"/>
                    <a:pt x="395407" y="39648"/>
                    <a:pt x="396264" y="35362"/>
                  </a:cubicBezTo>
                  <a:lnTo>
                    <a:pt x="223957" y="35362"/>
                  </a:lnTo>
                  <a:lnTo>
                    <a:pt x="130088" y="129659"/>
                  </a:lnTo>
                  <a:cubicBezTo>
                    <a:pt x="124944" y="147662"/>
                    <a:pt x="108228" y="160520"/>
                    <a:pt x="88940" y="160520"/>
                  </a:cubicBezTo>
                  <a:cubicBezTo>
                    <a:pt x="65365" y="160520"/>
                    <a:pt x="45649" y="141661"/>
                    <a:pt x="45649" y="117658"/>
                  </a:cubicBezTo>
                  <a:cubicBezTo>
                    <a:pt x="45649" y="93654"/>
                    <a:pt x="64937" y="74366"/>
                    <a:pt x="88940" y="74366"/>
                  </a:cubicBezTo>
                  <a:cubicBezTo>
                    <a:pt x="107371" y="74366"/>
                    <a:pt x="123230" y="86368"/>
                    <a:pt x="129230" y="102656"/>
                  </a:cubicBezTo>
                  <a:lnTo>
                    <a:pt x="213670" y="18645"/>
                  </a:lnTo>
                  <a:lnTo>
                    <a:pt x="216670" y="15645"/>
                  </a:lnTo>
                  <a:lnTo>
                    <a:pt x="401836" y="15645"/>
                  </a:lnTo>
                  <a:cubicBezTo>
                    <a:pt x="403122" y="11359"/>
                    <a:pt x="403979" y="7501"/>
                    <a:pt x="405265" y="3215"/>
                  </a:cubicBezTo>
                  <a:lnTo>
                    <a:pt x="202097" y="3215"/>
                  </a:lnTo>
                  <a:lnTo>
                    <a:pt x="146375" y="35362"/>
                  </a:lnTo>
                  <a:lnTo>
                    <a:pt x="141661" y="38362"/>
                  </a:lnTo>
                  <a:lnTo>
                    <a:pt x="18217" y="38362"/>
                  </a:lnTo>
                  <a:lnTo>
                    <a:pt x="10073" y="46506"/>
                  </a:lnTo>
                  <a:cubicBezTo>
                    <a:pt x="10073" y="64508"/>
                    <a:pt x="9644" y="81653"/>
                    <a:pt x="9215" y="9922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5" name="Freeform: Shape 114"/>
            <p:cNvSpPr/>
            <p:nvPr/>
          </p:nvSpPr>
          <p:spPr>
            <a:xfrm>
              <a:off x="5262539" y="4611362"/>
              <a:ext cx="437198" cy="235744"/>
            </a:xfrm>
            <a:custGeom>
              <a:avLst/>
              <a:gdLst>
                <a:gd name="connsiteX0" fmla="*/ 267248 w 437197"/>
                <a:gd name="connsiteY0" fmla="*/ 84653 h 235743"/>
                <a:gd name="connsiteX1" fmla="*/ 267248 w 437197"/>
                <a:gd name="connsiteY1" fmla="*/ 84653 h 235743"/>
                <a:gd name="connsiteX2" fmla="*/ 264676 w 437197"/>
                <a:gd name="connsiteY2" fmla="*/ 87654 h 235743"/>
                <a:gd name="connsiteX3" fmla="*/ 4072 w 437197"/>
                <a:gd name="connsiteY3" fmla="*/ 87654 h 235743"/>
                <a:gd name="connsiteX4" fmla="*/ 3215 w 437197"/>
                <a:gd name="connsiteY4" fmla="*/ 234244 h 235743"/>
                <a:gd name="connsiteX5" fmla="*/ 270677 w 437197"/>
                <a:gd name="connsiteY5" fmla="*/ 234244 h 235743"/>
                <a:gd name="connsiteX6" fmla="*/ 319969 w 437197"/>
                <a:gd name="connsiteY6" fmla="*/ 185380 h 235743"/>
                <a:gd name="connsiteX7" fmla="*/ 319969 w 437197"/>
                <a:gd name="connsiteY7" fmla="*/ 117658 h 235743"/>
                <a:gd name="connsiteX8" fmla="*/ 321254 w 437197"/>
                <a:gd name="connsiteY8" fmla="*/ 115515 h 235743"/>
                <a:gd name="connsiteX9" fmla="*/ 349972 w 437197"/>
                <a:gd name="connsiteY9" fmla="*/ 65365 h 235743"/>
                <a:gd name="connsiteX10" fmla="*/ 352973 w 437197"/>
                <a:gd name="connsiteY10" fmla="*/ 60651 h 235743"/>
                <a:gd name="connsiteX11" fmla="*/ 430554 w 437197"/>
                <a:gd name="connsiteY11" fmla="*/ 60651 h 235743"/>
                <a:gd name="connsiteX12" fmla="*/ 431411 w 437197"/>
                <a:gd name="connsiteY12" fmla="*/ 50363 h 235743"/>
                <a:gd name="connsiteX13" fmla="*/ 433126 w 437197"/>
                <a:gd name="connsiteY13" fmla="*/ 33218 h 235743"/>
                <a:gd name="connsiteX14" fmla="*/ 368832 w 437197"/>
                <a:gd name="connsiteY14" fmla="*/ 33218 h 235743"/>
                <a:gd name="connsiteX15" fmla="*/ 271105 w 437197"/>
                <a:gd name="connsiteY15" fmla="*/ 136088 h 235743"/>
                <a:gd name="connsiteX16" fmla="*/ 277535 w 437197"/>
                <a:gd name="connsiteY16" fmla="*/ 159234 h 235743"/>
                <a:gd name="connsiteX17" fmla="*/ 234672 w 437197"/>
                <a:gd name="connsiteY17" fmla="*/ 202097 h 235743"/>
                <a:gd name="connsiteX18" fmla="*/ 191810 w 437197"/>
                <a:gd name="connsiteY18" fmla="*/ 159234 h 235743"/>
                <a:gd name="connsiteX19" fmla="*/ 234672 w 437197"/>
                <a:gd name="connsiteY19" fmla="*/ 116372 h 235743"/>
                <a:gd name="connsiteX20" fmla="*/ 256961 w 437197"/>
                <a:gd name="connsiteY20" fmla="*/ 122373 h 235743"/>
                <a:gd name="connsiteX21" fmla="*/ 358116 w 437197"/>
                <a:gd name="connsiteY21" fmla="*/ 16502 h 235743"/>
                <a:gd name="connsiteX22" fmla="*/ 360688 w 437197"/>
                <a:gd name="connsiteY22" fmla="*/ 13502 h 235743"/>
                <a:gd name="connsiteX23" fmla="*/ 435697 w 437197"/>
                <a:gd name="connsiteY23" fmla="*/ 13502 h 235743"/>
                <a:gd name="connsiteX24" fmla="*/ 437412 w 437197"/>
                <a:gd name="connsiteY24" fmla="*/ 3215 h 235743"/>
                <a:gd name="connsiteX25" fmla="*/ 348258 w 437197"/>
                <a:gd name="connsiteY25" fmla="*/ 3215 h 235743"/>
                <a:gd name="connsiteX26" fmla="*/ 267248 w 437197"/>
                <a:gd name="connsiteY26" fmla="*/ 84653 h 235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37197" h="235743">
                  <a:moveTo>
                    <a:pt x="267248" y="84653"/>
                  </a:moveTo>
                  <a:lnTo>
                    <a:pt x="267248" y="84653"/>
                  </a:lnTo>
                  <a:lnTo>
                    <a:pt x="264676" y="87654"/>
                  </a:lnTo>
                  <a:lnTo>
                    <a:pt x="4072" y="87654"/>
                  </a:lnTo>
                  <a:cubicBezTo>
                    <a:pt x="4501" y="136517"/>
                    <a:pt x="4072" y="185380"/>
                    <a:pt x="3215" y="234244"/>
                  </a:cubicBezTo>
                  <a:lnTo>
                    <a:pt x="270677" y="234244"/>
                  </a:lnTo>
                  <a:lnTo>
                    <a:pt x="319969" y="185380"/>
                  </a:lnTo>
                  <a:lnTo>
                    <a:pt x="319969" y="117658"/>
                  </a:lnTo>
                  <a:lnTo>
                    <a:pt x="321254" y="115515"/>
                  </a:lnTo>
                  <a:lnTo>
                    <a:pt x="349972" y="65365"/>
                  </a:lnTo>
                  <a:lnTo>
                    <a:pt x="352973" y="60651"/>
                  </a:lnTo>
                  <a:lnTo>
                    <a:pt x="430554" y="60651"/>
                  </a:lnTo>
                  <a:cubicBezTo>
                    <a:pt x="430983" y="57221"/>
                    <a:pt x="430983" y="53793"/>
                    <a:pt x="431411" y="50363"/>
                  </a:cubicBezTo>
                  <a:cubicBezTo>
                    <a:pt x="431840" y="44792"/>
                    <a:pt x="432697" y="39219"/>
                    <a:pt x="433126" y="33218"/>
                  </a:cubicBezTo>
                  <a:lnTo>
                    <a:pt x="368832" y="33218"/>
                  </a:lnTo>
                  <a:lnTo>
                    <a:pt x="271105" y="136088"/>
                  </a:lnTo>
                  <a:cubicBezTo>
                    <a:pt x="275392" y="142946"/>
                    <a:pt x="277535" y="150662"/>
                    <a:pt x="277535" y="159234"/>
                  </a:cubicBezTo>
                  <a:cubicBezTo>
                    <a:pt x="277535" y="182809"/>
                    <a:pt x="258675" y="202097"/>
                    <a:pt x="234672" y="202097"/>
                  </a:cubicBezTo>
                  <a:cubicBezTo>
                    <a:pt x="210669" y="202097"/>
                    <a:pt x="191810" y="182809"/>
                    <a:pt x="191810" y="159234"/>
                  </a:cubicBezTo>
                  <a:cubicBezTo>
                    <a:pt x="191810" y="135660"/>
                    <a:pt x="210669" y="116372"/>
                    <a:pt x="234672" y="116372"/>
                  </a:cubicBezTo>
                  <a:cubicBezTo>
                    <a:pt x="242816" y="116372"/>
                    <a:pt x="250531" y="118515"/>
                    <a:pt x="256961" y="122373"/>
                  </a:cubicBezTo>
                  <a:lnTo>
                    <a:pt x="358116" y="16502"/>
                  </a:lnTo>
                  <a:lnTo>
                    <a:pt x="360688" y="13502"/>
                  </a:lnTo>
                  <a:lnTo>
                    <a:pt x="435697" y="13502"/>
                  </a:lnTo>
                  <a:cubicBezTo>
                    <a:pt x="436126" y="10073"/>
                    <a:pt x="436555" y="6644"/>
                    <a:pt x="437412" y="3215"/>
                  </a:cubicBezTo>
                  <a:lnTo>
                    <a:pt x="348258" y="3215"/>
                  </a:lnTo>
                  <a:lnTo>
                    <a:pt x="267248" y="8465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6" name="Freeform: Shape 115"/>
            <p:cNvSpPr/>
            <p:nvPr/>
          </p:nvSpPr>
          <p:spPr>
            <a:xfrm>
              <a:off x="5224391" y="4300609"/>
              <a:ext cx="510064" cy="381476"/>
            </a:xfrm>
            <a:custGeom>
              <a:avLst/>
              <a:gdLst>
                <a:gd name="connsiteX0" fmla="*/ 291679 w 510063"/>
                <a:gd name="connsiteY0" fmla="*/ 129659 h 381476"/>
                <a:gd name="connsiteX1" fmla="*/ 291679 w 510063"/>
                <a:gd name="connsiteY1" fmla="*/ 129659 h 381476"/>
                <a:gd name="connsiteX2" fmla="*/ 288679 w 510063"/>
                <a:gd name="connsiteY2" fmla="*/ 132231 h 381476"/>
                <a:gd name="connsiteX3" fmla="*/ 3215 w 510063"/>
                <a:gd name="connsiteY3" fmla="*/ 132231 h 381476"/>
                <a:gd name="connsiteX4" fmla="*/ 24217 w 510063"/>
                <a:gd name="connsiteY4" fmla="*/ 196954 h 381476"/>
                <a:gd name="connsiteX5" fmla="*/ 41791 w 510063"/>
                <a:gd name="connsiteY5" fmla="*/ 364117 h 381476"/>
                <a:gd name="connsiteX6" fmla="*/ 41791 w 510063"/>
                <a:gd name="connsiteY6" fmla="*/ 378690 h 381476"/>
                <a:gd name="connsiteX7" fmla="*/ 294251 w 510063"/>
                <a:gd name="connsiteY7" fmla="*/ 378690 h 381476"/>
                <a:gd name="connsiteX8" fmla="*/ 375690 w 510063"/>
                <a:gd name="connsiteY8" fmla="*/ 297680 h 381476"/>
                <a:gd name="connsiteX9" fmla="*/ 378690 w 510063"/>
                <a:gd name="connsiteY9" fmla="*/ 294680 h 381476"/>
                <a:gd name="connsiteX10" fmla="*/ 478989 w 510063"/>
                <a:gd name="connsiteY10" fmla="*/ 294680 h 381476"/>
                <a:gd name="connsiteX11" fmla="*/ 490133 w 510063"/>
                <a:gd name="connsiteY11" fmla="*/ 215813 h 381476"/>
                <a:gd name="connsiteX12" fmla="*/ 454128 w 510063"/>
                <a:gd name="connsiteY12" fmla="*/ 252246 h 381476"/>
                <a:gd name="connsiteX13" fmla="*/ 451128 w 510063"/>
                <a:gd name="connsiteY13" fmla="*/ 255246 h 381476"/>
                <a:gd name="connsiteX14" fmla="*/ 286965 w 510063"/>
                <a:gd name="connsiteY14" fmla="*/ 255246 h 381476"/>
                <a:gd name="connsiteX15" fmla="*/ 286965 w 510063"/>
                <a:gd name="connsiteY15" fmla="*/ 261247 h 381476"/>
                <a:gd name="connsiteX16" fmla="*/ 317397 w 510063"/>
                <a:gd name="connsiteY16" fmla="*/ 301967 h 381476"/>
                <a:gd name="connsiteX17" fmla="*/ 274534 w 510063"/>
                <a:gd name="connsiteY17" fmla="*/ 345258 h 381476"/>
                <a:gd name="connsiteX18" fmla="*/ 231672 w 510063"/>
                <a:gd name="connsiteY18" fmla="*/ 301967 h 381476"/>
                <a:gd name="connsiteX19" fmla="*/ 267248 w 510063"/>
                <a:gd name="connsiteY19" fmla="*/ 259961 h 381476"/>
                <a:gd name="connsiteX20" fmla="*/ 267248 w 510063"/>
                <a:gd name="connsiteY20" fmla="*/ 235958 h 381476"/>
                <a:gd name="connsiteX21" fmla="*/ 442984 w 510063"/>
                <a:gd name="connsiteY21" fmla="*/ 235958 h 381476"/>
                <a:gd name="connsiteX22" fmla="*/ 493133 w 510063"/>
                <a:gd name="connsiteY22" fmla="*/ 185809 h 381476"/>
                <a:gd name="connsiteX23" fmla="*/ 498705 w 510063"/>
                <a:gd name="connsiteY23" fmla="*/ 119801 h 381476"/>
                <a:gd name="connsiteX24" fmla="*/ 493562 w 510063"/>
                <a:gd name="connsiteY24" fmla="*/ 119801 h 381476"/>
                <a:gd name="connsiteX25" fmla="*/ 493990 w 510063"/>
                <a:gd name="connsiteY25" fmla="*/ 123658 h 381476"/>
                <a:gd name="connsiteX26" fmla="*/ 451128 w 510063"/>
                <a:gd name="connsiteY26" fmla="*/ 166950 h 381476"/>
                <a:gd name="connsiteX27" fmla="*/ 407837 w 510063"/>
                <a:gd name="connsiteY27" fmla="*/ 123658 h 381476"/>
                <a:gd name="connsiteX28" fmla="*/ 451128 w 510063"/>
                <a:gd name="connsiteY28" fmla="*/ 80796 h 381476"/>
                <a:gd name="connsiteX29" fmla="*/ 486704 w 510063"/>
                <a:gd name="connsiteY29" fmla="*/ 100084 h 381476"/>
                <a:gd name="connsiteX30" fmla="*/ 500420 w 510063"/>
                <a:gd name="connsiteY30" fmla="*/ 100084 h 381476"/>
                <a:gd name="connsiteX31" fmla="*/ 504706 w 510063"/>
                <a:gd name="connsiteY31" fmla="*/ 43077 h 381476"/>
                <a:gd name="connsiteX32" fmla="*/ 432697 w 510063"/>
                <a:gd name="connsiteY32" fmla="*/ 43077 h 381476"/>
                <a:gd name="connsiteX33" fmla="*/ 385120 w 510063"/>
                <a:gd name="connsiteY33" fmla="*/ 90654 h 381476"/>
                <a:gd name="connsiteX34" fmla="*/ 385120 w 510063"/>
                <a:gd name="connsiteY34" fmla="*/ 231244 h 381476"/>
                <a:gd name="connsiteX35" fmla="*/ 200811 w 510063"/>
                <a:gd name="connsiteY35" fmla="*/ 231244 h 381476"/>
                <a:gd name="connsiteX36" fmla="*/ 151948 w 510063"/>
                <a:gd name="connsiteY36" fmla="*/ 280106 h 381476"/>
                <a:gd name="connsiteX37" fmla="*/ 158377 w 510063"/>
                <a:gd name="connsiteY37" fmla="*/ 302395 h 381476"/>
                <a:gd name="connsiteX38" fmla="*/ 115086 w 510063"/>
                <a:gd name="connsiteY38" fmla="*/ 345686 h 381476"/>
                <a:gd name="connsiteX39" fmla="*/ 71795 w 510063"/>
                <a:gd name="connsiteY39" fmla="*/ 302395 h 381476"/>
                <a:gd name="connsiteX40" fmla="*/ 115086 w 510063"/>
                <a:gd name="connsiteY40" fmla="*/ 259104 h 381476"/>
                <a:gd name="connsiteX41" fmla="*/ 137803 w 510063"/>
                <a:gd name="connsiteY41" fmla="*/ 265962 h 381476"/>
                <a:gd name="connsiteX42" fmla="*/ 189238 w 510063"/>
                <a:gd name="connsiteY42" fmla="*/ 214527 h 381476"/>
                <a:gd name="connsiteX43" fmla="*/ 192238 w 510063"/>
                <a:gd name="connsiteY43" fmla="*/ 211526 h 381476"/>
                <a:gd name="connsiteX44" fmla="*/ 365832 w 510063"/>
                <a:gd name="connsiteY44" fmla="*/ 211526 h 381476"/>
                <a:gd name="connsiteX45" fmla="*/ 365832 w 510063"/>
                <a:gd name="connsiteY45" fmla="*/ 82082 h 381476"/>
                <a:gd name="connsiteX46" fmla="*/ 368832 w 510063"/>
                <a:gd name="connsiteY46" fmla="*/ 79081 h 381476"/>
                <a:gd name="connsiteX47" fmla="*/ 421553 w 510063"/>
                <a:gd name="connsiteY47" fmla="*/ 26361 h 381476"/>
                <a:gd name="connsiteX48" fmla="*/ 424553 w 510063"/>
                <a:gd name="connsiteY48" fmla="*/ 23360 h 381476"/>
                <a:gd name="connsiteX49" fmla="*/ 506420 w 510063"/>
                <a:gd name="connsiteY49" fmla="*/ 23360 h 381476"/>
                <a:gd name="connsiteX50" fmla="*/ 508135 w 510063"/>
                <a:gd name="connsiteY50" fmla="*/ 3215 h 381476"/>
                <a:gd name="connsiteX51" fmla="*/ 417695 w 510063"/>
                <a:gd name="connsiteY51" fmla="*/ 3215 h 381476"/>
                <a:gd name="connsiteX52" fmla="*/ 291679 w 510063"/>
                <a:gd name="connsiteY52" fmla="*/ 129659 h 3814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510063" h="381476">
                  <a:moveTo>
                    <a:pt x="291679" y="129659"/>
                  </a:moveTo>
                  <a:lnTo>
                    <a:pt x="291679" y="129659"/>
                  </a:lnTo>
                  <a:lnTo>
                    <a:pt x="288679" y="132231"/>
                  </a:lnTo>
                  <a:lnTo>
                    <a:pt x="3215" y="132231"/>
                  </a:lnTo>
                  <a:cubicBezTo>
                    <a:pt x="11359" y="153662"/>
                    <a:pt x="18645" y="175093"/>
                    <a:pt x="24217" y="196954"/>
                  </a:cubicBezTo>
                  <a:cubicBezTo>
                    <a:pt x="40076" y="251389"/>
                    <a:pt x="40505" y="307967"/>
                    <a:pt x="41791" y="364117"/>
                  </a:cubicBezTo>
                  <a:cubicBezTo>
                    <a:pt x="41791" y="368832"/>
                    <a:pt x="41791" y="373975"/>
                    <a:pt x="41791" y="378690"/>
                  </a:cubicBezTo>
                  <a:lnTo>
                    <a:pt x="294251" y="378690"/>
                  </a:lnTo>
                  <a:lnTo>
                    <a:pt x="375690" y="297680"/>
                  </a:lnTo>
                  <a:lnTo>
                    <a:pt x="378690" y="294680"/>
                  </a:lnTo>
                  <a:lnTo>
                    <a:pt x="478989" y="294680"/>
                  </a:lnTo>
                  <a:cubicBezTo>
                    <a:pt x="483275" y="268534"/>
                    <a:pt x="487561" y="242388"/>
                    <a:pt x="490133" y="215813"/>
                  </a:cubicBezTo>
                  <a:lnTo>
                    <a:pt x="454128" y="252246"/>
                  </a:lnTo>
                  <a:lnTo>
                    <a:pt x="451128" y="255246"/>
                  </a:lnTo>
                  <a:lnTo>
                    <a:pt x="286965" y="255246"/>
                  </a:lnTo>
                  <a:lnTo>
                    <a:pt x="286965" y="261247"/>
                  </a:lnTo>
                  <a:cubicBezTo>
                    <a:pt x="304538" y="266819"/>
                    <a:pt x="317397" y="282679"/>
                    <a:pt x="317397" y="301967"/>
                  </a:cubicBezTo>
                  <a:cubicBezTo>
                    <a:pt x="317397" y="325541"/>
                    <a:pt x="298537" y="345258"/>
                    <a:pt x="274534" y="345258"/>
                  </a:cubicBezTo>
                  <a:cubicBezTo>
                    <a:pt x="250531" y="345258"/>
                    <a:pt x="231672" y="325970"/>
                    <a:pt x="231672" y="301967"/>
                  </a:cubicBezTo>
                  <a:cubicBezTo>
                    <a:pt x="231672" y="280964"/>
                    <a:pt x="247102" y="263390"/>
                    <a:pt x="267248" y="259961"/>
                  </a:cubicBezTo>
                  <a:lnTo>
                    <a:pt x="267248" y="235958"/>
                  </a:lnTo>
                  <a:lnTo>
                    <a:pt x="442984" y="235958"/>
                  </a:lnTo>
                  <a:lnTo>
                    <a:pt x="493133" y="185809"/>
                  </a:lnTo>
                  <a:cubicBezTo>
                    <a:pt x="495276" y="163949"/>
                    <a:pt x="496991" y="141661"/>
                    <a:pt x="498705" y="119801"/>
                  </a:cubicBezTo>
                  <a:lnTo>
                    <a:pt x="493562" y="119801"/>
                  </a:lnTo>
                  <a:cubicBezTo>
                    <a:pt x="493562" y="121087"/>
                    <a:pt x="493990" y="122373"/>
                    <a:pt x="493990" y="123658"/>
                  </a:cubicBezTo>
                  <a:cubicBezTo>
                    <a:pt x="493990" y="147233"/>
                    <a:pt x="474702" y="166950"/>
                    <a:pt x="451128" y="166950"/>
                  </a:cubicBezTo>
                  <a:cubicBezTo>
                    <a:pt x="427554" y="166950"/>
                    <a:pt x="407837" y="147662"/>
                    <a:pt x="407837" y="123658"/>
                  </a:cubicBezTo>
                  <a:cubicBezTo>
                    <a:pt x="407837" y="100084"/>
                    <a:pt x="427554" y="80796"/>
                    <a:pt x="451128" y="80796"/>
                  </a:cubicBezTo>
                  <a:cubicBezTo>
                    <a:pt x="466130" y="80796"/>
                    <a:pt x="478989" y="88511"/>
                    <a:pt x="486704" y="100084"/>
                  </a:cubicBezTo>
                  <a:lnTo>
                    <a:pt x="500420" y="100084"/>
                  </a:lnTo>
                  <a:cubicBezTo>
                    <a:pt x="502134" y="81224"/>
                    <a:pt x="503420" y="61936"/>
                    <a:pt x="504706" y="43077"/>
                  </a:cubicBezTo>
                  <a:lnTo>
                    <a:pt x="432697" y="43077"/>
                  </a:lnTo>
                  <a:lnTo>
                    <a:pt x="385120" y="90654"/>
                  </a:lnTo>
                  <a:lnTo>
                    <a:pt x="385120" y="231244"/>
                  </a:lnTo>
                  <a:lnTo>
                    <a:pt x="200811" y="231244"/>
                  </a:lnTo>
                  <a:lnTo>
                    <a:pt x="151948" y="280106"/>
                  </a:lnTo>
                  <a:cubicBezTo>
                    <a:pt x="155805" y="286536"/>
                    <a:pt x="158377" y="294251"/>
                    <a:pt x="158377" y="302395"/>
                  </a:cubicBezTo>
                  <a:cubicBezTo>
                    <a:pt x="158377" y="325970"/>
                    <a:pt x="139089" y="345686"/>
                    <a:pt x="115086" y="345686"/>
                  </a:cubicBezTo>
                  <a:cubicBezTo>
                    <a:pt x="91083" y="345686"/>
                    <a:pt x="71795" y="326398"/>
                    <a:pt x="71795" y="302395"/>
                  </a:cubicBezTo>
                  <a:cubicBezTo>
                    <a:pt x="71795" y="278821"/>
                    <a:pt x="91083" y="259104"/>
                    <a:pt x="115086" y="259104"/>
                  </a:cubicBezTo>
                  <a:cubicBezTo>
                    <a:pt x="123658" y="259104"/>
                    <a:pt x="131374" y="261676"/>
                    <a:pt x="137803" y="265962"/>
                  </a:cubicBezTo>
                  <a:lnTo>
                    <a:pt x="189238" y="214527"/>
                  </a:lnTo>
                  <a:lnTo>
                    <a:pt x="192238" y="211526"/>
                  </a:lnTo>
                  <a:lnTo>
                    <a:pt x="365832" y="211526"/>
                  </a:lnTo>
                  <a:lnTo>
                    <a:pt x="365832" y="82082"/>
                  </a:lnTo>
                  <a:lnTo>
                    <a:pt x="368832" y="79081"/>
                  </a:lnTo>
                  <a:lnTo>
                    <a:pt x="421553" y="26361"/>
                  </a:lnTo>
                  <a:lnTo>
                    <a:pt x="424553" y="23360"/>
                  </a:lnTo>
                  <a:lnTo>
                    <a:pt x="506420" y="23360"/>
                  </a:lnTo>
                  <a:cubicBezTo>
                    <a:pt x="506849" y="16502"/>
                    <a:pt x="507706" y="10073"/>
                    <a:pt x="508135" y="3215"/>
                  </a:cubicBezTo>
                  <a:lnTo>
                    <a:pt x="417695" y="3215"/>
                  </a:lnTo>
                  <a:lnTo>
                    <a:pt x="291679" y="129659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7" name="Freeform: Shape 116"/>
            <p:cNvSpPr/>
            <p:nvPr/>
          </p:nvSpPr>
          <p:spPr>
            <a:xfrm>
              <a:off x="5258681" y="4688086"/>
              <a:ext cx="432911" cy="304324"/>
            </a:xfrm>
            <a:custGeom>
              <a:avLst/>
              <a:gdLst>
                <a:gd name="connsiteX0" fmla="*/ 432697 w 432911"/>
                <a:gd name="connsiteY0" fmla="*/ 21217 h 304323"/>
                <a:gd name="connsiteX1" fmla="*/ 433126 w 432911"/>
                <a:gd name="connsiteY1" fmla="*/ 3215 h 304323"/>
                <a:gd name="connsiteX2" fmla="*/ 367546 w 432911"/>
                <a:gd name="connsiteY2" fmla="*/ 3215 h 304323"/>
                <a:gd name="connsiteX3" fmla="*/ 342686 w 432911"/>
                <a:gd name="connsiteY3" fmla="*/ 46506 h 304323"/>
                <a:gd name="connsiteX4" fmla="*/ 342686 w 432911"/>
                <a:gd name="connsiteY4" fmla="*/ 116800 h 304323"/>
                <a:gd name="connsiteX5" fmla="*/ 340114 w 432911"/>
                <a:gd name="connsiteY5" fmla="*/ 119372 h 304323"/>
                <a:gd name="connsiteX6" fmla="*/ 284821 w 432911"/>
                <a:gd name="connsiteY6" fmla="*/ 174236 h 304323"/>
                <a:gd name="connsiteX7" fmla="*/ 281821 w 432911"/>
                <a:gd name="connsiteY7" fmla="*/ 177236 h 304323"/>
                <a:gd name="connsiteX8" fmla="*/ 6215 w 432911"/>
                <a:gd name="connsiteY8" fmla="*/ 177236 h 304323"/>
                <a:gd name="connsiteX9" fmla="*/ 3215 w 432911"/>
                <a:gd name="connsiteY9" fmla="*/ 304538 h 304323"/>
                <a:gd name="connsiteX10" fmla="*/ 122801 w 432911"/>
                <a:gd name="connsiteY10" fmla="*/ 304538 h 304323"/>
                <a:gd name="connsiteX11" fmla="*/ 178522 w 432911"/>
                <a:gd name="connsiteY11" fmla="*/ 272391 h 304323"/>
                <a:gd name="connsiteX12" fmla="*/ 183237 w 432911"/>
                <a:gd name="connsiteY12" fmla="*/ 269819 h 304323"/>
                <a:gd name="connsiteX13" fmla="*/ 406980 w 432911"/>
                <a:gd name="connsiteY13" fmla="*/ 269819 h 304323"/>
                <a:gd name="connsiteX14" fmla="*/ 421553 w 432911"/>
                <a:gd name="connsiteY14" fmla="*/ 207240 h 304323"/>
                <a:gd name="connsiteX15" fmla="*/ 400979 w 432911"/>
                <a:gd name="connsiteY15" fmla="*/ 227814 h 304323"/>
                <a:gd name="connsiteX16" fmla="*/ 395407 w 432911"/>
                <a:gd name="connsiteY16" fmla="*/ 233386 h 304323"/>
                <a:gd name="connsiteX17" fmla="*/ 154948 w 432911"/>
                <a:gd name="connsiteY17" fmla="*/ 233386 h 304323"/>
                <a:gd name="connsiteX18" fmla="*/ 117229 w 432911"/>
                <a:gd name="connsiteY18" fmla="*/ 271105 h 304323"/>
                <a:gd name="connsiteX19" fmla="*/ 113371 w 432911"/>
                <a:gd name="connsiteY19" fmla="*/ 274105 h 304323"/>
                <a:gd name="connsiteX20" fmla="*/ 76938 w 432911"/>
                <a:gd name="connsiteY20" fmla="*/ 293823 h 304323"/>
                <a:gd name="connsiteX21" fmla="*/ 34076 w 432911"/>
                <a:gd name="connsiteY21" fmla="*/ 250960 h 304323"/>
                <a:gd name="connsiteX22" fmla="*/ 76938 w 432911"/>
                <a:gd name="connsiteY22" fmla="*/ 207669 h 304323"/>
                <a:gd name="connsiteX23" fmla="*/ 109514 w 432911"/>
                <a:gd name="connsiteY23" fmla="*/ 222670 h 304323"/>
                <a:gd name="connsiteX24" fmla="*/ 133088 w 432911"/>
                <a:gd name="connsiteY24" fmla="*/ 199096 h 304323"/>
                <a:gd name="connsiteX25" fmla="*/ 138660 w 432911"/>
                <a:gd name="connsiteY25" fmla="*/ 193524 h 304323"/>
                <a:gd name="connsiteX26" fmla="*/ 379119 w 432911"/>
                <a:gd name="connsiteY26" fmla="*/ 193524 h 304323"/>
                <a:gd name="connsiteX27" fmla="*/ 431411 w 432911"/>
                <a:gd name="connsiteY27" fmla="*/ 141661 h 304323"/>
                <a:gd name="connsiteX28" fmla="*/ 432268 w 432911"/>
                <a:gd name="connsiteY28" fmla="*/ 130516 h 304323"/>
                <a:gd name="connsiteX29" fmla="*/ 433126 w 432911"/>
                <a:gd name="connsiteY29" fmla="*/ 97084 h 304323"/>
                <a:gd name="connsiteX30" fmla="*/ 413409 w 432911"/>
                <a:gd name="connsiteY30" fmla="*/ 101798 h 304323"/>
                <a:gd name="connsiteX31" fmla="*/ 370118 w 432911"/>
                <a:gd name="connsiteY31" fmla="*/ 58936 h 304323"/>
                <a:gd name="connsiteX32" fmla="*/ 413409 w 432911"/>
                <a:gd name="connsiteY32" fmla="*/ 16073 h 304323"/>
                <a:gd name="connsiteX33" fmla="*/ 413409 w 432911"/>
                <a:gd name="connsiteY33" fmla="*/ 16073 h 304323"/>
                <a:gd name="connsiteX34" fmla="*/ 432697 w 432911"/>
                <a:gd name="connsiteY34" fmla="*/ 21217 h 304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32911" h="304323">
                  <a:moveTo>
                    <a:pt x="432697" y="21217"/>
                  </a:moveTo>
                  <a:cubicBezTo>
                    <a:pt x="432697" y="15216"/>
                    <a:pt x="432697" y="9216"/>
                    <a:pt x="433126" y="3215"/>
                  </a:cubicBezTo>
                  <a:lnTo>
                    <a:pt x="367546" y="3215"/>
                  </a:lnTo>
                  <a:lnTo>
                    <a:pt x="342686" y="46506"/>
                  </a:lnTo>
                  <a:lnTo>
                    <a:pt x="342686" y="116800"/>
                  </a:lnTo>
                  <a:lnTo>
                    <a:pt x="340114" y="119372"/>
                  </a:lnTo>
                  <a:lnTo>
                    <a:pt x="284821" y="174236"/>
                  </a:lnTo>
                  <a:lnTo>
                    <a:pt x="281821" y="177236"/>
                  </a:lnTo>
                  <a:lnTo>
                    <a:pt x="6215" y="177236"/>
                  </a:lnTo>
                  <a:cubicBezTo>
                    <a:pt x="5358" y="219670"/>
                    <a:pt x="4501" y="262104"/>
                    <a:pt x="3215" y="304538"/>
                  </a:cubicBezTo>
                  <a:lnTo>
                    <a:pt x="122801" y="304538"/>
                  </a:lnTo>
                  <a:lnTo>
                    <a:pt x="178522" y="272391"/>
                  </a:lnTo>
                  <a:lnTo>
                    <a:pt x="183237" y="269819"/>
                  </a:lnTo>
                  <a:lnTo>
                    <a:pt x="406980" y="269819"/>
                  </a:lnTo>
                  <a:cubicBezTo>
                    <a:pt x="412123" y="248817"/>
                    <a:pt x="417267" y="228243"/>
                    <a:pt x="421553" y="207240"/>
                  </a:cubicBezTo>
                  <a:lnTo>
                    <a:pt x="400979" y="227814"/>
                  </a:lnTo>
                  <a:lnTo>
                    <a:pt x="395407" y="233386"/>
                  </a:lnTo>
                  <a:lnTo>
                    <a:pt x="154948" y="233386"/>
                  </a:lnTo>
                  <a:lnTo>
                    <a:pt x="117229" y="271105"/>
                  </a:lnTo>
                  <a:cubicBezTo>
                    <a:pt x="115943" y="272391"/>
                    <a:pt x="114657" y="273248"/>
                    <a:pt x="113371" y="274105"/>
                  </a:cubicBezTo>
                  <a:cubicBezTo>
                    <a:pt x="105656" y="286107"/>
                    <a:pt x="92369" y="293823"/>
                    <a:pt x="76938" y="293823"/>
                  </a:cubicBezTo>
                  <a:cubicBezTo>
                    <a:pt x="53364" y="293823"/>
                    <a:pt x="34076" y="274963"/>
                    <a:pt x="34076" y="250960"/>
                  </a:cubicBezTo>
                  <a:cubicBezTo>
                    <a:pt x="34076" y="226957"/>
                    <a:pt x="52935" y="207669"/>
                    <a:pt x="76938" y="207669"/>
                  </a:cubicBezTo>
                  <a:cubicBezTo>
                    <a:pt x="89797" y="207669"/>
                    <a:pt x="101370" y="213669"/>
                    <a:pt x="109514" y="222670"/>
                  </a:cubicBezTo>
                  <a:lnTo>
                    <a:pt x="133088" y="199096"/>
                  </a:lnTo>
                  <a:lnTo>
                    <a:pt x="138660" y="193524"/>
                  </a:lnTo>
                  <a:lnTo>
                    <a:pt x="379119" y="193524"/>
                  </a:lnTo>
                  <a:lnTo>
                    <a:pt x="431411" y="141661"/>
                  </a:lnTo>
                  <a:cubicBezTo>
                    <a:pt x="431840" y="137803"/>
                    <a:pt x="431840" y="134374"/>
                    <a:pt x="432268" y="130516"/>
                  </a:cubicBezTo>
                  <a:cubicBezTo>
                    <a:pt x="433126" y="119372"/>
                    <a:pt x="433126" y="108228"/>
                    <a:pt x="433126" y="97084"/>
                  </a:cubicBezTo>
                  <a:cubicBezTo>
                    <a:pt x="427125" y="100084"/>
                    <a:pt x="420695" y="101798"/>
                    <a:pt x="413409" y="101798"/>
                  </a:cubicBezTo>
                  <a:cubicBezTo>
                    <a:pt x="389835" y="101798"/>
                    <a:pt x="370118" y="82939"/>
                    <a:pt x="370118" y="58936"/>
                  </a:cubicBezTo>
                  <a:cubicBezTo>
                    <a:pt x="370118" y="35362"/>
                    <a:pt x="389406" y="16073"/>
                    <a:pt x="413409" y="16073"/>
                  </a:cubicBezTo>
                  <a:lnTo>
                    <a:pt x="413409" y="16073"/>
                  </a:lnTo>
                  <a:cubicBezTo>
                    <a:pt x="420695" y="16502"/>
                    <a:pt x="427125" y="18217"/>
                    <a:pt x="432697" y="2121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8" name="Freeform: Shape 117"/>
            <p:cNvSpPr/>
            <p:nvPr/>
          </p:nvSpPr>
          <p:spPr>
            <a:xfrm>
              <a:off x="6022491" y="3919990"/>
              <a:ext cx="737235" cy="822960"/>
            </a:xfrm>
            <a:custGeom>
              <a:avLst/>
              <a:gdLst>
                <a:gd name="connsiteX0" fmla="*/ 738307 w 737235"/>
                <a:gd name="connsiteY0" fmla="*/ 406551 h 822960"/>
                <a:gd name="connsiteX1" fmla="*/ 738307 w 737235"/>
                <a:gd name="connsiteY1" fmla="*/ 406551 h 822960"/>
                <a:gd name="connsiteX2" fmla="*/ 3215 w 737235"/>
                <a:gd name="connsiteY2" fmla="*/ 3215 h 822960"/>
                <a:gd name="connsiteX3" fmla="*/ 115086 w 737235"/>
                <a:gd name="connsiteY3" fmla="*/ 251817 h 822960"/>
                <a:gd name="connsiteX4" fmla="*/ 125373 w 737235"/>
                <a:gd name="connsiteY4" fmla="*/ 265962 h 822960"/>
                <a:gd name="connsiteX5" fmla="*/ 229100 w 737235"/>
                <a:gd name="connsiteY5" fmla="*/ 398836 h 822960"/>
                <a:gd name="connsiteX6" fmla="*/ 360688 w 737235"/>
                <a:gd name="connsiteY6" fmla="*/ 599432 h 822960"/>
                <a:gd name="connsiteX7" fmla="*/ 453700 w 737235"/>
                <a:gd name="connsiteY7" fmla="*/ 783741 h 822960"/>
                <a:gd name="connsiteX8" fmla="*/ 468702 w 737235"/>
                <a:gd name="connsiteY8" fmla="*/ 821031 h 822960"/>
                <a:gd name="connsiteX9" fmla="*/ 635437 w 737235"/>
                <a:gd name="connsiteY9" fmla="*/ 540282 h 822960"/>
                <a:gd name="connsiteX10" fmla="*/ 738307 w 737235"/>
                <a:gd name="connsiteY10" fmla="*/ 406551 h 822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7235" h="822960">
                  <a:moveTo>
                    <a:pt x="738307" y="406551"/>
                  </a:moveTo>
                  <a:lnTo>
                    <a:pt x="738307" y="406551"/>
                  </a:lnTo>
                  <a:cubicBezTo>
                    <a:pt x="482417" y="311825"/>
                    <a:pt x="233815" y="177237"/>
                    <a:pt x="3215" y="3215"/>
                  </a:cubicBezTo>
                  <a:cubicBezTo>
                    <a:pt x="44363" y="83368"/>
                    <a:pt x="81653" y="166521"/>
                    <a:pt x="115086" y="251817"/>
                  </a:cubicBezTo>
                  <a:cubicBezTo>
                    <a:pt x="118515" y="256532"/>
                    <a:pt x="121944" y="261247"/>
                    <a:pt x="125373" y="265962"/>
                  </a:cubicBezTo>
                  <a:cubicBezTo>
                    <a:pt x="158377" y="311396"/>
                    <a:pt x="192667" y="355973"/>
                    <a:pt x="229100" y="398836"/>
                  </a:cubicBezTo>
                  <a:cubicBezTo>
                    <a:pt x="281392" y="459700"/>
                    <a:pt x="322112" y="529566"/>
                    <a:pt x="360688" y="599432"/>
                  </a:cubicBezTo>
                  <a:cubicBezTo>
                    <a:pt x="393692" y="659868"/>
                    <a:pt x="425410" y="720733"/>
                    <a:pt x="453700" y="783741"/>
                  </a:cubicBezTo>
                  <a:cubicBezTo>
                    <a:pt x="459272" y="796171"/>
                    <a:pt x="463987" y="808601"/>
                    <a:pt x="468702" y="821031"/>
                  </a:cubicBezTo>
                  <a:cubicBezTo>
                    <a:pt x="516279" y="724591"/>
                    <a:pt x="571572" y="630722"/>
                    <a:pt x="635437" y="540282"/>
                  </a:cubicBezTo>
                  <a:cubicBezTo>
                    <a:pt x="668441" y="493991"/>
                    <a:pt x="702731" y="449413"/>
                    <a:pt x="738307" y="406551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9" name="Freeform: Shape 118"/>
            <p:cNvSpPr/>
            <p:nvPr/>
          </p:nvSpPr>
          <p:spPr>
            <a:xfrm>
              <a:off x="6996327" y="4924258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0" name="Freeform: Shape 119"/>
            <p:cNvSpPr/>
            <p:nvPr/>
          </p:nvSpPr>
          <p:spPr>
            <a:xfrm>
              <a:off x="6501265" y="4732663"/>
              <a:ext cx="501491" cy="231458"/>
            </a:xfrm>
            <a:custGeom>
              <a:avLst/>
              <a:gdLst>
                <a:gd name="connsiteX0" fmla="*/ 498277 w 501491"/>
                <a:gd name="connsiteY0" fmla="*/ 194810 h 231457"/>
                <a:gd name="connsiteX1" fmla="*/ 483704 w 501491"/>
                <a:gd name="connsiteY1" fmla="*/ 162234 h 231457"/>
                <a:gd name="connsiteX2" fmla="*/ 295966 w 501491"/>
                <a:gd name="connsiteY2" fmla="*/ 194810 h 231457"/>
                <a:gd name="connsiteX3" fmla="*/ 289965 w 501491"/>
                <a:gd name="connsiteY3" fmla="*/ 195667 h 231457"/>
                <a:gd name="connsiteX4" fmla="*/ 16502 w 501491"/>
                <a:gd name="connsiteY4" fmla="*/ 3215 h 231457"/>
                <a:gd name="connsiteX5" fmla="*/ 3215 w 501491"/>
                <a:gd name="connsiteY5" fmla="*/ 29361 h 231457"/>
                <a:gd name="connsiteX6" fmla="*/ 289536 w 501491"/>
                <a:gd name="connsiteY6" fmla="*/ 230814 h 231457"/>
                <a:gd name="connsiteX7" fmla="*/ 498277 w 501491"/>
                <a:gd name="connsiteY7" fmla="*/ 194810 h 2314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1491" h="231457">
                  <a:moveTo>
                    <a:pt x="498277" y="194810"/>
                  </a:moveTo>
                  <a:cubicBezTo>
                    <a:pt x="493562" y="184094"/>
                    <a:pt x="488847" y="173379"/>
                    <a:pt x="483704" y="162234"/>
                  </a:cubicBezTo>
                  <a:lnTo>
                    <a:pt x="295966" y="194810"/>
                  </a:lnTo>
                  <a:lnTo>
                    <a:pt x="289965" y="195667"/>
                  </a:lnTo>
                  <a:lnTo>
                    <a:pt x="16502" y="3215"/>
                  </a:lnTo>
                  <a:cubicBezTo>
                    <a:pt x="12216" y="11787"/>
                    <a:pt x="7501" y="20788"/>
                    <a:pt x="3215" y="29361"/>
                  </a:cubicBezTo>
                  <a:lnTo>
                    <a:pt x="289536" y="230814"/>
                  </a:lnTo>
                  <a:lnTo>
                    <a:pt x="498277" y="19481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1" name="Freeform: Shape 120"/>
            <p:cNvSpPr/>
            <p:nvPr/>
          </p:nvSpPr>
          <p:spPr>
            <a:xfrm>
              <a:off x="6661571" y="5113282"/>
              <a:ext cx="488633" cy="287179"/>
            </a:xfrm>
            <a:custGeom>
              <a:avLst/>
              <a:gdLst>
                <a:gd name="connsiteX0" fmla="*/ 340114 w 488632"/>
                <a:gd name="connsiteY0" fmla="*/ 38791 h 287178"/>
                <a:gd name="connsiteX1" fmla="*/ 340114 w 488632"/>
                <a:gd name="connsiteY1" fmla="*/ 38791 h 287178"/>
                <a:gd name="connsiteX2" fmla="*/ 343972 w 488632"/>
                <a:gd name="connsiteY2" fmla="*/ 38362 h 287178"/>
                <a:gd name="connsiteX3" fmla="*/ 435697 w 488632"/>
                <a:gd name="connsiteY3" fmla="*/ 102656 h 287178"/>
                <a:gd name="connsiteX4" fmla="*/ 436555 w 488632"/>
                <a:gd name="connsiteY4" fmla="*/ 106514 h 287178"/>
                <a:gd name="connsiteX5" fmla="*/ 465272 w 488632"/>
                <a:gd name="connsiteY5" fmla="*/ 271534 h 287178"/>
                <a:gd name="connsiteX6" fmla="*/ 487132 w 488632"/>
                <a:gd name="connsiteY6" fmla="*/ 286965 h 287178"/>
                <a:gd name="connsiteX7" fmla="*/ 480274 w 488632"/>
                <a:gd name="connsiteY7" fmla="*/ 251817 h 287178"/>
                <a:gd name="connsiteX8" fmla="*/ 461844 w 488632"/>
                <a:gd name="connsiteY8" fmla="*/ 131802 h 287178"/>
                <a:gd name="connsiteX9" fmla="*/ 451128 w 488632"/>
                <a:gd name="connsiteY9" fmla="*/ 87226 h 287178"/>
                <a:gd name="connsiteX10" fmla="*/ 344400 w 488632"/>
                <a:gd name="connsiteY10" fmla="*/ 12216 h 287178"/>
                <a:gd name="connsiteX11" fmla="*/ 85511 w 488632"/>
                <a:gd name="connsiteY11" fmla="*/ 57222 h 287178"/>
                <a:gd name="connsiteX12" fmla="*/ 81225 w 488632"/>
                <a:gd name="connsiteY12" fmla="*/ 58079 h 287178"/>
                <a:gd name="connsiteX13" fmla="*/ 3215 w 488632"/>
                <a:gd name="connsiteY13" fmla="*/ 3215 h 287178"/>
                <a:gd name="connsiteX14" fmla="*/ 6644 w 488632"/>
                <a:gd name="connsiteY14" fmla="*/ 19074 h 287178"/>
                <a:gd name="connsiteX15" fmla="*/ 95369 w 488632"/>
                <a:gd name="connsiteY15" fmla="*/ 81653 h 287178"/>
                <a:gd name="connsiteX16" fmla="*/ 340114 w 488632"/>
                <a:gd name="connsiteY16" fmla="*/ 38791 h 287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88632" h="287178">
                  <a:moveTo>
                    <a:pt x="340114" y="38791"/>
                  </a:moveTo>
                  <a:lnTo>
                    <a:pt x="340114" y="38791"/>
                  </a:lnTo>
                  <a:lnTo>
                    <a:pt x="343972" y="38362"/>
                  </a:lnTo>
                  <a:lnTo>
                    <a:pt x="435697" y="102656"/>
                  </a:lnTo>
                  <a:lnTo>
                    <a:pt x="436555" y="106514"/>
                  </a:lnTo>
                  <a:lnTo>
                    <a:pt x="465272" y="271534"/>
                  </a:lnTo>
                  <a:lnTo>
                    <a:pt x="487132" y="286965"/>
                  </a:lnTo>
                  <a:cubicBezTo>
                    <a:pt x="484989" y="275392"/>
                    <a:pt x="482417" y="263819"/>
                    <a:pt x="480274" y="251817"/>
                  </a:cubicBezTo>
                  <a:cubicBezTo>
                    <a:pt x="471702" y="211955"/>
                    <a:pt x="469559" y="171236"/>
                    <a:pt x="461844" y="131802"/>
                  </a:cubicBezTo>
                  <a:cubicBezTo>
                    <a:pt x="458843" y="116800"/>
                    <a:pt x="455414" y="101798"/>
                    <a:pt x="451128" y="87226"/>
                  </a:cubicBezTo>
                  <a:lnTo>
                    <a:pt x="344400" y="12216"/>
                  </a:lnTo>
                  <a:lnTo>
                    <a:pt x="85511" y="57222"/>
                  </a:lnTo>
                  <a:lnTo>
                    <a:pt x="81225" y="58079"/>
                  </a:lnTo>
                  <a:lnTo>
                    <a:pt x="3215" y="3215"/>
                  </a:lnTo>
                  <a:cubicBezTo>
                    <a:pt x="4501" y="8359"/>
                    <a:pt x="5358" y="13930"/>
                    <a:pt x="6644" y="19074"/>
                  </a:cubicBezTo>
                  <a:lnTo>
                    <a:pt x="95369" y="81653"/>
                  </a:lnTo>
                  <a:lnTo>
                    <a:pt x="340114" y="3879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2" name="Freeform: Shape 121"/>
            <p:cNvSpPr/>
            <p:nvPr/>
          </p:nvSpPr>
          <p:spPr>
            <a:xfrm>
              <a:off x="6554843" y="4907542"/>
              <a:ext cx="505778" cy="171450"/>
            </a:xfrm>
            <a:custGeom>
              <a:avLst/>
              <a:gdLst>
                <a:gd name="connsiteX0" fmla="*/ 457557 w 505777"/>
                <a:gd name="connsiteY0" fmla="*/ 127945 h 171450"/>
                <a:gd name="connsiteX1" fmla="*/ 465701 w 505777"/>
                <a:gd name="connsiteY1" fmla="*/ 126659 h 171450"/>
                <a:gd name="connsiteX2" fmla="*/ 505992 w 505777"/>
                <a:gd name="connsiteY2" fmla="*/ 154948 h 171450"/>
                <a:gd name="connsiteX3" fmla="*/ 485847 w 505777"/>
                <a:gd name="connsiteY3" fmla="*/ 109514 h 171450"/>
                <a:gd name="connsiteX4" fmla="*/ 471702 w 505777"/>
                <a:gd name="connsiteY4" fmla="*/ 99655 h 171450"/>
                <a:gd name="connsiteX5" fmla="*/ 213670 w 505777"/>
                <a:gd name="connsiteY5" fmla="*/ 144661 h 171450"/>
                <a:gd name="connsiteX6" fmla="*/ 205526 w 505777"/>
                <a:gd name="connsiteY6" fmla="*/ 145947 h 171450"/>
                <a:gd name="connsiteX7" fmla="*/ 3215 w 505777"/>
                <a:gd name="connsiteY7" fmla="*/ 3215 h 171450"/>
                <a:gd name="connsiteX8" fmla="*/ 3215 w 505777"/>
                <a:gd name="connsiteY8" fmla="*/ 3215 h 171450"/>
                <a:gd name="connsiteX9" fmla="*/ 26789 w 505777"/>
                <a:gd name="connsiteY9" fmla="*/ 39219 h 171450"/>
                <a:gd name="connsiteX10" fmla="*/ 213241 w 505777"/>
                <a:gd name="connsiteY10" fmla="*/ 170378 h 171450"/>
                <a:gd name="connsiteX11" fmla="*/ 457557 w 505777"/>
                <a:gd name="connsiteY11" fmla="*/ 127945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05777" h="171450">
                  <a:moveTo>
                    <a:pt x="457557" y="127945"/>
                  </a:moveTo>
                  <a:lnTo>
                    <a:pt x="465701" y="126659"/>
                  </a:lnTo>
                  <a:lnTo>
                    <a:pt x="505992" y="154948"/>
                  </a:lnTo>
                  <a:cubicBezTo>
                    <a:pt x="499562" y="139946"/>
                    <a:pt x="492705" y="124516"/>
                    <a:pt x="485847" y="109514"/>
                  </a:cubicBezTo>
                  <a:lnTo>
                    <a:pt x="471702" y="99655"/>
                  </a:lnTo>
                  <a:lnTo>
                    <a:pt x="213670" y="144661"/>
                  </a:lnTo>
                  <a:lnTo>
                    <a:pt x="205526" y="145947"/>
                  </a:lnTo>
                  <a:lnTo>
                    <a:pt x="3215" y="3215"/>
                  </a:lnTo>
                  <a:cubicBezTo>
                    <a:pt x="3215" y="3215"/>
                    <a:pt x="3215" y="3215"/>
                    <a:pt x="3215" y="3215"/>
                  </a:cubicBezTo>
                  <a:cubicBezTo>
                    <a:pt x="10073" y="15645"/>
                    <a:pt x="18217" y="27647"/>
                    <a:pt x="26789" y="39219"/>
                  </a:cubicBezTo>
                  <a:lnTo>
                    <a:pt x="213241" y="170378"/>
                  </a:lnTo>
                  <a:lnTo>
                    <a:pt x="457557" y="12794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3" name="Freeform: Shape 122"/>
            <p:cNvSpPr/>
            <p:nvPr/>
          </p:nvSpPr>
          <p:spPr>
            <a:xfrm>
              <a:off x="6670143" y="5155716"/>
              <a:ext cx="518636" cy="445770"/>
            </a:xfrm>
            <a:custGeom>
              <a:avLst/>
              <a:gdLst>
                <a:gd name="connsiteX0" fmla="*/ 326827 w 518636"/>
                <a:gd name="connsiteY0" fmla="*/ 34505 h 445770"/>
                <a:gd name="connsiteX1" fmla="*/ 326827 w 518636"/>
                <a:gd name="connsiteY1" fmla="*/ 34505 h 445770"/>
                <a:gd name="connsiteX2" fmla="*/ 330684 w 518636"/>
                <a:gd name="connsiteY2" fmla="*/ 33647 h 445770"/>
                <a:gd name="connsiteX3" fmla="*/ 392406 w 518636"/>
                <a:gd name="connsiteY3" fmla="*/ 77367 h 445770"/>
                <a:gd name="connsiteX4" fmla="*/ 392835 w 518636"/>
                <a:gd name="connsiteY4" fmla="*/ 81225 h 445770"/>
                <a:gd name="connsiteX5" fmla="*/ 405693 w 518636"/>
                <a:gd name="connsiteY5" fmla="*/ 153662 h 445770"/>
                <a:gd name="connsiteX6" fmla="*/ 406551 w 518636"/>
                <a:gd name="connsiteY6" fmla="*/ 157520 h 445770"/>
                <a:gd name="connsiteX7" fmla="*/ 358974 w 518636"/>
                <a:gd name="connsiteY7" fmla="*/ 225243 h 445770"/>
                <a:gd name="connsiteX8" fmla="*/ 367117 w 518636"/>
                <a:gd name="connsiteY8" fmla="*/ 272391 h 445770"/>
                <a:gd name="connsiteX9" fmla="*/ 469559 w 518636"/>
                <a:gd name="connsiteY9" fmla="*/ 344400 h 445770"/>
                <a:gd name="connsiteX10" fmla="*/ 469987 w 518636"/>
                <a:gd name="connsiteY10" fmla="*/ 348258 h 445770"/>
                <a:gd name="connsiteX11" fmla="*/ 484132 w 518636"/>
                <a:gd name="connsiteY11" fmla="*/ 428840 h 445770"/>
                <a:gd name="connsiteX12" fmla="*/ 510278 w 518636"/>
                <a:gd name="connsiteY12" fmla="*/ 436126 h 445770"/>
                <a:gd name="connsiteX13" fmla="*/ 517993 w 518636"/>
                <a:gd name="connsiteY13" fmla="*/ 443413 h 445770"/>
                <a:gd name="connsiteX14" fmla="*/ 483703 w 518636"/>
                <a:gd name="connsiteY14" fmla="*/ 271534 h 445770"/>
                <a:gd name="connsiteX15" fmla="*/ 438269 w 518636"/>
                <a:gd name="connsiteY15" fmla="*/ 239816 h 445770"/>
                <a:gd name="connsiteX16" fmla="*/ 437412 w 518636"/>
                <a:gd name="connsiteY16" fmla="*/ 235958 h 445770"/>
                <a:gd name="connsiteX17" fmla="*/ 409123 w 518636"/>
                <a:gd name="connsiteY17" fmla="*/ 70938 h 445770"/>
                <a:gd name="connsiteX18" fmla="*/ 330684 w 518636"/>
                <a:gd name="connsiteY18" fmla="*/ 15645 h 445770"/>
                <a:gd name="connsiteX19" fmla="*/ 86368 w 518636"/>
                <a:gd name="connsiteY19" fmla="*/ 57650 h 445770"/>
                <a:gd name="connsiteX20" fmla="*/ 82082 w 518636"/>
                <a:gd name="connsiteY20" fmla="*/ 58507 h 445770"/>
                <a:gd name="connsiteX21" fmla="*/ 3215 w 518636"/>
                <a:gd name="connsiteY21" fmla="*/ 3215 h 445770"/>
                <a:gd name="connsiteX22" fmla="*/ 9215 w 518636"/>
                <a:gd name="connsiteY22" fmla="*/ 36648 h 445770"/>
                <a:gd name="connsiteX23" fmla="*/ 67937 w 518636"/>
                <a:gd name="connsiteY23" fmla="*/ 77796 h 445770"/>
                <a:gd name="connsiteX24" fmla="*/ 326827 w 518636"/>
                <a:gd name="connsiteY24" fmla="*/ 34505 h 445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18636" h="445770">
                  <a:moveTo>
                    <a:pt x="326827" y="34505"/>
                  </a:moveTo>
                  <a:lnTo>
                    <a:pt x="326827" y="34505"/>
                  </a:lnTo>
                  <a:lnTo>
                    <a:pt x="330684" y="33647"/>
                  </a:lnTo>
                  <a:lnTo>
                    <a:pt x="392406" y="77367"/>
                  </a:lnTo>
                  <a:lnTo>
                    <a:pt x="392835" y="81225"/>
                  </a:lnTo>
                  <a:lnTo>
                    <a:pt x="405693" y="153662"/>
                  </a:lnTo>
                  <a:lnTo>
                    <a:pt x="406551" y="157520"/>
                  </a:lnTo>
                  <a:lnTo>
                    <a:pt x="358974" y="225243"/>
                  </a:lnTo>
                  <a:lnTo>
                    <a:pt x="367117" y="272391"/>
                  </a:lnTo>
                  <a:lnTo>
                    <a:pt x="469559" y="344400"/>
                  </a:lnTo>
                  <a:lnTo>
                    <a:pt x="469987" y="348258"/>
                  </a:lnTo>
                  <a:lnTo>
                    <a:pt x="484132" y="428840"/>
                  </a:lnTo>
                  <a:cubicBezTo>
                    <a:pt x="493133" y="428411"/>
                    <a:pt x="502134" y="430554"/>
                    <a:pt x="510278" y="436126"/>
                  </a:cubicBezTo>
                  <a:cubicBezTo>
                    <a:pt x="513279" y="438269"/>
                    <a:pt x="515850" y="440841"/>
                    <a:pt x="517993" y="443413"/>
                  </a:cubicBezTo>
                  <a:cubicBezTo>
                    <a:pt x="506420" y="386406"/>
                    <a:pt x="494848" y="328970"/>
                    <a:pt x="483703" y="271534"/>
                  </a:cubicBezTo>
                  <a:lnTo>
                    <a:pt x="438269" y="239816"/>
                  </a:lnTo>
                  <a:lnTo>
                    <a:pt x="437412" y="235958"/>
                  </a:lnTo>
                  <a:lnTo>
                    <a:pt x="409123" y="70938"/>
                  </a:lnTo>
                  <a:lnTo>
                    <a:pt x="330684" y="15645"/>
                  </a:lnTo>
                  <a:lnTo>
                    <a:pt x="86368" y="57650"/>
                  </a:lnTo>
                  <a:lnTo>
                    <a:pt x="82082" y="58507"/>
                  </a:lnTo>
                  <a:lnTo>
                    <a:pt x="3215" y="3215"/>
                  </a:lnTo>
                  <a:cubicBezTo>
                    <a:pt x="5358" y="14359"/>
                    <a:pt x="7501" y="25504"/>
                    <a:pt x="9215" y="36648"/>
                  </a:cubicBezTo>
                  <a:lnTo>
                    <a:pt x="67937" y="77796"/>
                  </a:lnTo>
                  <a:lnTo>
                    <a:pt x="326827" y="3450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4" name="Freeform: Shape 123"/>
            <p:cNvSpPr/>
            <p:nvPr/>
          </p:nvSpPr>
          <p:spPr>
            <a:xfrm>
              <a:off x="6638425" y="5033986"/>
              <a:ext cx="467201" cy="137160"/>
            </a:xfrm>
            <a:custGeom>
              <a:avLst/>
              <a:gdLst>
                <a:gd name="connsiteX0" fmla="*/ 368403 w 467201"/>
                <a:gd name="connsiteY0" fmla="*/ 71795 h 137160"/>
                <a:gd name="connsiteX1" fmla="*/ 368403 w 467201"/>
                <a:gd name="connsiteY1" fmla="*/ 71795 h 137160"/>
                <a:gd name="connsiteX2" fmla="*/ 372261 w 467201"/>
                <a:gd name="connsiteY2" fmla="*/ 70938 h 137160"/>
                <a:gd name="connsiteX3" fmla="*/ 464415 w 467201"/>
                <a:gd name="connsiteY3" fmla="*/ 136088 h 137160"/>
                <a:gd name="connsiteX4" fmla="*/ 449842 w 467201"/>
                <a:gd name="connsiteY4" fmla="*/ 96227 h 137160"/>
                <a:gd name="connsiteX5" fmla="*/ 372690 w 467201"/>
                <a:gd name="connsiteY5" fmla="*/ 41791 h 137160"/>
                <a:gd name="connsiteX6" fmla="*/ 128373 w 467201"/>
                <a:gd name="connsiteY6" fmla="*/ 84225 h 137160"/>
                <a:gd name="connsiteX7" fmla="*/ 120229 w 467201"/>
                <a:gd name="connsiteY7" fmla="*/ 85940 h 137160"/>
                <a:gd name="connsiteX8" fmla="*/ 3215 w 467201"/>
                <a:gd name="connsiteY8" fmla="*/ 3215 h 137160"/>
                <a:gd name="connsiteX9" fmla="*/ 20788 w 467201"/>
                <a:gd name="connsiteY9" fmla="*/ 53793 h 137160"/>
                <a:gd name="connsiteX10" fmla="*/ 109942 w 467201"/>
                <a:gd name="connsiteY10" fmla="*/ 116372 h 137160"/>
                <a:gd name="connsiteX11" fmla="*/ 368403 w 467201"/>
                <a:gd name="connsiteY11" fmla="*/ 71795 h 13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67201" h="137160">
                  <a:moveTo>
                    <a:pt x="368403" y="71795"/>
                  </a:moveTo>
                  <a:lnTo>
                    <a:pt x="368403" y="71795"/>
                  </a:lnTo>
                  <a:lnTo>
                    <a:pt x="372261" y="70938"/>
                  </a:lnTo>
                  <a:lnTo>
                    <a:pt x="464415" y="136088"/>
                  </a:lnTo>
                  <a:cubicBezTo>
                    <a:pt x="459700" y="122801"/>
                    <a:pt x="454986" y="109514"/>
                    <a:pt x="449842" y="96227"/>
                  </a:cubicBezTo>
                  <a:lnTo>
                    <a:pt x="372690" y="41791"/>
                  </a:lnTo>
                  <a:lnTo>
                    <a:pt x="128373" y="84225"/>
                  </a:lnTo>
                  <a:lnTo>
                    <a:pt x="120229" y="85940"/>
                  </a:lnTo>
                  <a:lnTo>
                    <a:pt x="3215" y="3215"/>
                  </a:lnTo>
                  <a:cubicBezTo>
                    <a:pt x="10930" y="19503"/>
                    <a:pt x="16502" y="36219"/>
                    <a:pt x="20788" y="53793"/>
                  </a:cubicBezTo>
                  <a:lnTo>
                    <a:pt x="109942" y="116372"/>
                  </a:lnTo>
                  <a:lnTo>
                    <a:pt x="368403" y="7179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5" name="Freeform: Shape 124"/>
            <p:cNvSpPr/>
            <p:nvPr/>
          </p:nvSpPr>
          <p:spPr>
            <a:xfrm>
              <a:off x="6681287" y="5207151"/>
              <a:ext cx="548640" cy="582930"/>
            </a:xfrm>
            <a:custGeom>
              <a:avLst/>
              <a:gdLst>
                <a:gd name="connsiteX0" fmla="*/ 515422 w 548640"/>
                <a:gd name="connsiteY0" fmla="*/ 433554 h 582930"/>
                <a:gd name="connsiteX1" fmla="*/ 515422 w 548640"/>
                <a:gd name="connsiteY1" fmla="*/ 433554 h 582930"/>
                <a:gd name="connsiteX2" fmla="*/ 509421 w 548640"/>
                <a:gd name="connsiteY2" fmla="*/ 445127 h 582930"/>
                <a:gd name="connsiteX3" fmla="*/ 449414 w 548640"/>
                <a:gd name="connsiteY3" fmla="*/ 455843 h 582930"/>
                <a:gd name="connsiteX4" fmla="*/ 439126 w 548640"/>
                <a:gd name="connsiteY4" fmla="*/ 395835 h 582930"/>
                <a:gd name="connsiteX5" fmla="*/ 453700 w 548640"/>
                <a:gd name="connsiteY5" fmla="*/ 383405 h 582930"/>
                <a:gd name="connsiteX6" fmla="*/ 439984 w 548640"/>
                <a:gd name="connsiteY6" fmla="*/ 304967 h 582930"/>
                <a:gd name="connsiteX7" fmla="*/ 337542 w 548640"/>
                <a:gd name="connsiteY7" fmla="*/ 232958 h 582930"/>
                <a:gd name="connsiteX8" fmla="*/ 336685 w 548640"/>
                <a:gd name="connsiteY8" fmla="*/ 229100 h 582930"/>
                <a:gd name="connsiteX9" fmla="*/ 327255 w 548640"/>
                <a:gd name="connsiteY9" fmla="*/ 173379 h 582930"/>
                <a:gd name="connsiteX10" fmla="*/ 326398 w 548640"/>
                <a:gd name="connsiteY10" fmla="*/ 169521 h 582930"/>
                <a:gd name="connsiteX11" fmla="*/ 373975 w 548640"/>
                <a:gd name="connsiteY11" fmla="*/ 101798 h 582930"/>
                <a:gd name="connsiteX12" fmla="*/ 362831 w 548640"/>
                <a:gd name="connsiteY12" fmla="*/ 37076 h 582930"/>
                <a:gd name="connsiteX13" fmla="*/ 314397 w 548640"/>
                <a:gd name="connsiteY13" fmla="*/ 3215 h 582930"/>
                <a:gd name="connsiteX14" fmla="*/ 56793 w 548640"/>
                <a:gd name="connsiteY14" fmla="*/ 47792 h 582930"/>
                <a:gd name="connsiteX15" fmla="*/ 52507 w 548640"/>
                <a:gd name="connsiteY15" fmla="*/ 48649 h 582930"/>
                <a:gd name="connsiteX16" fmla="*/ 3215 w 548640"/>
                <a:gd name="connsiteY16" fmla="*/ 13930 h 582930"/>
                <a:gd name="connsiteX17" fmla="*/ 10930 w 548640"/>
                <a:gd name="connsiteY17" fmla="*/ 59794 h 582930"/>
                <a:gd name="connsiteX18" fmla="*/ 73081 w 548640"/>
                <a:gd name="connsiteY18" fmla="*/ 103513 h 582930"/>
                <a:gd name="connsiteX19" fmla="*/ 247531 w 548640"/>
                <a:gd name="connsiteY19" fmla="*/ 72652 h 582930"/>
                <a:gd name="connsiteX20" fmla="*/ 253532 w 548640"/>
                <a:gd name="connsiteY20" fmla="*/ 59794 h 582930"/>
                <a:gd name="connsiteX21" fmla="*/ 313111 w 548640"/>
                <a:gd name="connsiteY21" fmla="*/ 49506 h 582930"/>
                <a:gd name="connsiteX22" fmla="*/ 323826 w 548640"/>
                <a:gd name="connsiteY22" fmla="*/ 109514 h 582930"/>
                <a:gd name="connsiteX23" fmla="*/ 263819 w 548640"/>
                <a:gd name="connsiteY23" fmla="*/ 119801 h 582930"/>
                <a:gd name="connsiteX24" fmla="*/ 246674 w 548640"/>
                <a:gd name="connsiteY24" fmla="*/ 93226 h 582930"/>
                <a:gd name="connsiteX25" fmla="*/ 72223 w 548640"/>
                <a:gd name="connsiteY25" fmla="*/ 123658 h 582930"/>
                <a:gd name="connsiteX26" fmla="*/ 67937 w 548640"/>
                <a:gd name="connsiteY26" fmla="*/ 124516 h 582930"/>
                <a:gd name="connsiteX27" fmla="*/ 15216 w 548640"/>
                <a:gd name="connsiteY27" fmla="*/ 87654 h 582930"/>
                <a:gd name="connsiteX28" fmla="*/ 19502 w 548640"/>
                <a:gd name="connsiteY28" fmla="*/ 112086 h 582930"/>
                <a:gd name="connsiteX29" fmla="*/ 58079 w 548640"/>
                <a:gd name="connsiteY29" fmla="*/ 139089 h 582930"/>
                <a:gd name="connsiteX30" fmla="*/ 200811 w 548640"/>
                <a:gd name="connsiteY30" fmla="*/ 114229 h 582930"/>
                <a:gd name="connsiteX31" fmla="*/ 204668 w 548640"/>
                <a:gd name="connsiteY31" fmla="*/ 113800 h 582930"/>
                <a:gd name="connsiteX32" fmla="*/ 278392 w 548640"/>
                <a:gd name="connsiteY32" fmla="*/ 165664 h 582930"/>
                <a:gd name="connsiteX33" fmla="*/ 279249 w 548640"/>
                <a:gd name="connsiteY33" fmla="*/ 169521 h 582930"/>
                <a:gd name="connsiteX34" fmla="*/ 299823 w 548640"/>
                <a:gd name="connsiteY34" fmla="*/ 287393 h 582930"/>
                <a:gd name="connsiteX35" fmla="*/ 307110 w 548640"/>
                <a:gd name="connsiteY35" fmla="*/ 292537 h 582930"/>
                <a:gd name="connsiteX36" fmla="*/ 361117 w 548640"/>
                <a:gd name="connsiteY36" fmla="*/ 288679 h 582930"/>
                <a:gd name="connsiteX37" fmla="*/ 371404 w 548640"/>
                <a:gd name="connsiteY37" fmla="*/ 348686 h 582930"/>
                <a:gd name="connsiteX38" fmla="*/ 311825 w 548640"/>
                <a:gd name="connsiteY38" fmla="*/ 358973 h 582930"/>
                <a:gd name="connsiteX39" fmla="*/ 296394 w 548640"/>
                <a:gd name="connsiteY39" fmla="*/ 309253 h 582930"/>
                <a:gd name="connsiteX40" fmla="*/ 281821 w 548640"/>
                <a:gd name="connsiteY40" fmla="*/ 298966 h 582930"/>
                <a:gd name="connsiteX41" fmla="*/ 280964 w 548640"/>
                <a:gd name="connsiteY41" fmla="*/ 294680 h 582930"/>
                <a:gd name="connsiteX42" fmla="*/ 260819 w 548640"/>
                <a:gd name="connsiteY42" fmla="*/ 177665 h 582930"/>
                <a:gd name="connsiteX43" fmla="*/ 199954 w 548640"/>
                <a:gd name="connsiteY43" fmla="*/ 134803 h 582930"/>
                <a:gd name="connsiteX44" fmla="*/ 57222 w 548640"/>
                <a:gd name="connsiteY44" fmla="*/ 159663 h 582930"/>
                <a:gd name="connsiteX45" fmla="*/ 53364 w 548640"/>
                <a:gd name="connsiteY45" fmla="*/ 160091 h 582930"/>
                <a:gd name="connsiteX46" fmla="*/ 24646 w 548640"/>
                <a:gd name="connsiteY46" fmla="*/ 139946 h 582930"/>
                <a:gd name="connsiteX47" fmla="*/ 27646 w 548640"/>
                <a:gd name="connsiteY47" fmla="*/ 156663 h 582930"/>
                <a:gd name="connsiteX48" fmla="*/ 119801 w 548640"/>
                <a:gd name="connsiteY48" fmla="*/ 221385 h 582930"/>
                <a:gd name="connsiteX49" fmla="*/ 153233 w 548640"/>
                <a:gd name="connsiteY49" fmla="*/ 215813 h 582930"/>
                <a:gd name="connsiteX50" fmla="*/ 160949 w 548640"/>
                <a:gd name="connsiteY50" fmla="*/ 193096 h 582930"/>
                <a:gd name="connsiteX51" fmla="*/ 220528 w 548640"/>
                <a:gd name="connsiteY51" fmla="*/ 182809 h 582930"/>
                <a:gd name="connsiteX52" fmla="*/ 231243 w 548640"/>
                <a:gd name="connsiteY52" fmla="*/ 242388 h 582930"/>
                <a:gd name="connsiteX53" fmla="*/ 171236 w 548640"/>
                <a:gd name="connsiteY53" fmla="*/ 252675 h 582930"/>
                <a:gd name="connsiteX54" fmla="*/ 157091 w 548640"/>
                <a:gd name="connsiteY54" fmla="*/ 235101 h 582930"/>
                <a:gd name="connsiteX55" fmla="*/ 115515 w 548640"/>
                <a:gd name="connsiteY55" fmla="*/ 242388 h 582930"/>
                <a:gd name="connsiteX56" fmla="*/ 34076 w 548640"/>
                <a:gd name="connsiteY56" fmla="*/ 184952 h 582930"/>
                <a:gd name="connsiteX57" fmla="*/ 42220 w 548640"/>
                <a:gd name="connsiteY57" fmla="*/ 220099 h 582930"/>
                <a:gd name="connsiteX58" fmla="*/ 44363 w 548640"/>
                <a:gd name="connsiteY58" fmla="*/ 226957 h 582930"/>
                <a:gd name="connsiteX59" fmla="*/ 545854 w 548640"/>
                <a:gd name="connsiteY59" fmla="*/ 580144 h 582930"/>
                <a:gd name="connsiteX60" fmla="*/ 515422 w 548640"/>
                <a:gd name="connsiteY60" fmla="*/ 433554 h 582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548640" h="582930">
                  <a:moveTo>
                    <a:pt x="515422" y="433554"/>
                  </a:moveTo>
                  <a:lnTo>
                    <a:pt x="515422" y="433554"/>
                  </a:lnTo>
                  <a:cubicBezTo>
                    <a:pt x="514136" y="437412"/>
                    <a:pt x="511993" y="441698"/>
                    <a:pt x="509421" y="445127"/>
                  </a:cubicBezTo>
                  <a:cubicBezTo>
                    <a:pt x="495705" y="464415"/>
                    <a:pt x="468702" y="469130"/>
                    <a:pt x="449414" y="455843"/>
                  </a:cubicBezTo>
                  <a:cubicBezTo>
                    <a:pt x="430125" y="442555"/>
                    <a:pt x="425410" y="415552"/>
                    <a:pt x="439126" y="395835"/>
                  </a:cubicBezTo>
                  <a:cubicBezTo>
                    <a:pt x="442984" y="390263"/>
                    <a:pt x="448127" y="386406"/>
                    <a:pt x="453700" y="383405"/>
                  </a:cubicBezTo>
                  <a:lnTo>
                    <a:pt x="439984" y="304967"/>
                  </a:lnTo>
                  <a:lnTo>
                    <a:pt x="337542" y="232958"/>
                  </a:lnTo>
                  <a:lnTo>
                    <a:pt x="336685" y="229100"/>
                  </a:lnTo>
                  <a:lnTo>
                    <a:pt x="327255" y="173379"/>
                  </a:lnTo>
                  <a:lnTo>
                    <a:pt x="326398" y="169521"/>
                  </a:lnTo>
                  <a:lnTo>
                    <a:pt x="373975" y="101798"/>
                  </a:lnTo>
                  <a:lnTo>
                    <a:pt x="362831" y="37076"/>
                  </a:lnTo>
                  <a:lnTo>
                    <a:pt x="314397" y="3215"/>
                  </a:lnTo>
                  <a:lnTo>
                    <a:pt x="56793" y="47792"/>
                  </a:lnTo>
                  <a:lnTo>
                    <a:pt x="52507" y="48649"/>
                  </a:lnTo>
                  <a:lnTo>
                    <a:pt x="3215" y="13930"/>
                  </a:lnTo>
                  <a:cubicBezTo>
                    <a:pt x="5787" y="29361"/>
                    <a:pt x="8358" y="44363"/>
                    <a:pt x="10930" y="59794"/>
                  </a:cubicBezTo>
                  <a:lnTo>
                    <a:pt x="73081" y="103513"/>
                  </a:lnTo>
                  <a:lnTo>
                    <a:pt x="247531" y="72652"/>
                  </a:lnTo>
                  <a:cubicBezTo>
                    <a:pt x="248817" y="68366"/>
                    <a:pt x="250960" y="63651"/>
                    <a:pt x="253532" y="59794"/>
                  </a:cubicBezTo>
                  <a:cubicBezTo>
                    <a:pt x="267248" y="40505"/>
                    <a:pt x="293822" y="35790"/>
                    <a:pt x="313111" y="49506"/>
                  </a:cubicBezTo>
                  <a:cubicBezTo>
                    <a:pt x="332399" y="63222"/>
                    <a:pt x="337542" y="90226"/>
                    <a:pt x="323826" y="109514"/>
                  </a:cubicBezTo>
                  <a:cubicBezTo>
                    <a:pt x="310110" y="128802"/>
                    <a:pt x="283107" y="133517"/>
                    <a:pt x="263819" y="119801"/>
                  </a:cubicBezTo>
                  <a:cubicBezTo>
                    <a:pt x="254389" y="113372"/>
                    <a:pt x="248817" y="103513"/>
                    <a:pt x="246674" y="93226"/>
                  </a:cubicBezTo>
                  <a:lnTo>
                    <a:pt x="72223" y="123658"/>
                  </a:lnTo>
                  <a:lnTo>
                    <a:pt x="67937" y="124516"/>
                  </a:lnTo>
                  <a:lnTo>
                    <a:pt x="15216" y="87654"/>
                  </a:lnTo>
                  <a:cubicBezTo>
                    <a:pt x="16502" y="95798"/>
                    <a:pt x="18217" y="103942"/>
                    <a:pt x="19502" y="112086"/>
                  </a:cubicBezTo>
                  <a:lnTo>
                    <a:pt x="58079" y="139089"/>
                  </a:lnTo>
                  <a:lnTo>
                    <a:pt x="200811" y="114229"/>
                  </a:lnTo>
                  <a:lnTo>
                    <a:pt x="204668" y="113800"/>
                  </a:lnTo>
                  <a:lnTo>
                    <a:pt x="278392" y="165664"/>
                  </a:lnTo>
                  <a:lnTo>
                    <a:pt x="279249" y="169521"/>
                  </a:lnTo>
                  <a:lnTo>
                    <a:pt x="299823" y="287393"/>
                  </a:lnTo>
                  <a:lnTo>
                    <a:pt x="307110" y="292537"/>
                  </a:lnTo>
                  <a:cubicBezTo>
                    <a:pt x="321683" y="278821"/>
                    <a:pt x="343972" y="276678"/>
                    <a:pt x="361117" y="288679"/>
                  </a:cubicBezTo>
                  <a:cubicBezTo>
                    <a:pt x="380405" y="302395"/>
                    <a:pt x="385120" y="328970"/>
                    <a:pt x="371404" y="348686"/>
                  </a:cubicBezTo>
                  <a:cubicBezTo>
                    <a:pt x="357688" y="368404"/>
                    <a:pt x="331113" y="372690"/>
                    <a:pt x="311825" y="358973"/>
                  </a:cubicBezTo>
                  <a:cubicBezTo>
                    <a:pt x="295537" y="347401"/>
                    <a:pt x="289965" y="327255"/>
                    <a:pt x="296394" y="309253"/>
                  </a:cubicBezTo>
                  <a:lnTo>
                    <a:pt x="281821" y="298966"/>
                  </a:lnTo>
                  <a:lnTo>
                    <a:pt x="280964" y="294680"/>
                  </a:lnTo>
                  <a:lnTo>
                    <a:pt x="260819" y="177665"/>
                  </a:lnTo>
                  <a:lnTo>
                    <a:pt x="199954" y="134803"/>
                  </a:lnTo>
                  <a:lnTo>
                    <a:pt x="57222" y="159663"/>
                  </a:lnTo>
                  <a:lnTo>
                    <a:pt x="53364" y="160091"/>
                  </a:lnTo>
                  <a:lnTo>
                    <a:pt x="24646" y="139946"/>
                  </a:lnTo>
                  <a:cubicBezTo>
                    <a:pt x="25503" y="145519"/>
                    <a:pt x="26789" y="151090"/>
                    <a:pt x="27646" y="156663"/>
                  </a:cubicBezTo>
                  <a:lnTo>
                    <a:pt x="119801" y="221385"/>
                  </a:lnTo>
                  <a:lnTo>
                    <a:pt x="153233" y="215813"/>
                  </a:lnTo>
                  <a:cubicBezTo>
                    <a:pt x="153662" y="207669"/>
                    <a:pt x="155805" y="199954"/>
                    <a:pt x="160949" y="193096"/>
                  </a:cubicBezTo>
                  <a:cubicBezTo>
                    <a:pt x="174665" y="173808"/>
                    <a:pt x="201240" y="169093"/>
                    <a:pt x="220528" y="182809"/>
                  </a:cubicBezTo>
                  <a:cubicBezTo>
                    <a:pt x="239816" y="196524"/>
                    <a:pt x="244959" y="223100"/>
                    <a:pt x="231243" y="242388"/>
                  </a:cubicBezTo>
                  <a:cubicBezTo>
                    <a:pt x="217527" y="261676"/>
                    <a:pt x="190524" y="266391"/>
                    <a:pt x="171236" y="252675"/>
                  </a:cubicBezTo>
                  <a:cubicBezTo>
                    <a:pt x="164806" y="247959"/>
                    <a:pt x="160092" y="241959"/>
                    <a:pt x="157091" y="235101"/>
                  </a:cubicBezTo>
                  <a:lnTo>
                    <a:pt x="115515" y="242388"/>
                  </a:lnTo>
                  <a:lnTo>
                    <a:pt x="34076" y="184952"/>
                  </a:lnTo>
                  <a:cubicBezTo>
                    <a:pt x="36647" y="196954"/>
                    <a:pt x="39219" y="208526"/>
                    <a:pt x="42220" y="220099"/>
                  </a:cubicBezTo>
                  <a:cubicBezTo>
                    <a:pt x="42648" y="222242"/>
                    <a:pt x="43506" y="224385"/>
                    <a:pt x="44363" y="226957"/>
                  </a:cubicBezTo>
                  <a:lnTo>
                    <a:pt x="545854" y="580144"/>
                  </a:lnTo>
                  <a:cubicBezTo>
                    <a:pt x="535567" y="530423"/>
                    <a:pt x="525280" y="481989"/>
                    <a:pt x="515422" y="43355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6" name="Freeform: Shape 125"/>
            <p:cNvSpPr/>
            <p:nvPr/>
          </p:nvSpPr>
          <p:spPr>
            <a:xfrm>
              <a:off x="7763995" y="6684621"/>
              <a:ext cx="77153" cy="137160"/>
            </a:xfrm>
            <a:custGeom>
              <a:avLst/>
              <a:gdLst>
                <a:gd name="connsiteX0" fmla="*/ 73509 w 77152"/>
                <a:gd name="connsiteY0" fmla="*/ 86797 h 137160"/>
                <a:gd name="connsiteX1" fmla="*/ 55507 w 77152"/>
                <a:gd name="connsiteY1" fmla="*/ 79510 h 137160"/>
                <a:gd name="connsiteX2" fmla="*/ 55507 w 77152"/>
                <a:gd name="connsiteY2" fmla="*/ 79510 h 137160"/>
                <a:gd name="connsiteX3" fmla="*/ 40505 w 77152"/>
                <a:gd name="connsiteY3" fmla="*/ 28075 h 137160"/>
                <a:gd name="connsiteX4" fmla="*/ 22074 w 77152"/>
                <a:gd name="connsiteY4" fmla="*/ 4929 h 137160"/>
                <a:gd name="connsiteX5" fmla="*/ 20360 w 77152"/>
                <a:gd name="connsiteY5" fmla="*/ 3215 h 137160"/>
                <a:gd name="connsiteX6" fmla="*/ 3215 w 77152"/>
                <a:gd name="connsiteY6" fmla="*/ 27646 h 137160"/>
                <a:gd name="connsiteX7" fmla="*/ 21646 w 77152"/>
                <a:gd name="connsiteY7" fmla="*/ 134802 h 137160"/>
                <a:gd name="connsiteX8" fmla="*/ 40505 w 77152"/>
                <a:gd name="connsiteY8" fmla="*/ 130516 h 137160"/>
                <a:gd name="connsiteX9" fmla="*/ 72652 w 77152"/>
                <a:gd name="connsiteY9" fmla="*/ 106942 h 137160"/>
                <a:gd name="connsiteX10" fmla="*/ 73509 w 77152"/>
                <a:gd name="connsiteY10" fmla="*/ 86797 h 13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7152" h="137160">
                  <a:moveTo>
                    <a:pt x="73509" y="86797"/>
                  </a:moveTo>
                  <a:cubicBezTo>
                    <a:pt x="67080" y="85939"/>
                    <a:pt x="61079" y="83367"/>
                    <a:pt x="55507" y="79510"/>
                  </a:cubicBezTo>
                  <a:lnTo>
                    <a:pt x="55507" y="79510"/>
                  </a:lnTo>
                  <a:cubicBezTo>
                    <a:pt x="38791" y="67937"/>
                    <a:pt x="33218" y="46077"/>
                    <a:pt x="40505" y="28075"/>
                  </a:cubicBezTo>
                  <a:cubicBezTo>
                    <a:pt x="34504" y="19931"/>
                    <a:pt x="28503" y="12216"/>
                    <a:pt x="22074" y="4929"/>
                  </a:cubicBezTo>
                  <a:cubicBezTo>
                    <a:pt x="21646" y="4072"/>
                    <a:pt x="20788" y="3643"/>
                    <a:pt x="20360" y="3215"/>
                  </a:cubicBezTo>
                  <a:lnTo>
                    <a:pt x="3215" y="27646"/>
                  </a:lnTo>
                  <a:lnTo>
                    <a:pt x="21646" y="134802"/>
                  </a:lnTo>
                  <a:cubicBezTo>
                    <a:pt x="28075" y="133945"/>
                    <a:pt x="34504" y="133088"/>
                    <a:pt x="40505" y="130516"/>
                  </a:cubicBezTo>
                  <a:cubicBezTo>
                    <a:pt x="52507" y="125373"/>
                    <a:pt x="67080" y="119800"/>
                    <a:pt x="72652" y="106942"/>
                  </a:cubicBezTo>
                  <a:cubicBezTo>
                    <a:pt x="75224" y="100084"/>
                    <a:pt x="74795" y="93226"/>
                    <a:pt x="73509" y="8679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7" name="Freeform: Shape 126"/>
            <p:cNvSpPr/>
            <p:nvPr/>
          </p:nvSpPr>
          <p:spPr>
            <a:xfrm>
              <a:off x="6748153" y="5507188"/>
              <a:ext cx="990124" cy="1337310"/>
            </a:xfrm>
            <a:custGeom>
              <a:avLst/>
              <a:gdLst>
                <a:gd name="connsiteX0" fmla="*/ 968478 w 990123"/>
                <a:gd name="connsiteY0" fmla="*/ 1134356 h 1337310"/>
                <a:gd name="connsiteX1" fmla="*/ 968478 w 990123"/>
                <a:gd name="connsiteY1" fmla="*/ 1134356 h 1337310"/>
                <a:gd name="connsiteX2" fmla="*/ 926044 w 990123"/>
                <a:gd name="connsiteY2" fmla="*/ 1118068 h 1337310"/>
                <a:gd name="connsiteX3" fmla="*/ 734020 w 990123"/>
                <a:gd name="connsiteY3" fmla="*/ 909757 h 1337310"/>
                <a:gd name="connsiteX4" fmla="*/ 624721 w 990123"/>
                <a:gd name="connsiteY4" fmla="*/ 756309 h 1337310"/>
                <a:gd name="connsiteX5" fmla="*/ 612291 w 990123"/>
                <a:gd name="connsiteY5" fmla="*/ 732306 h 1337310"/>
                <a:gd name="connsiteX6" fmla="*/ 594289 w 990123"/>
                <a:gd name="connsiteY6" fmla="*/ 725019 h 1337310"/>
                <a:gd name="connsiteX7" fmla="*/ 583144 w 990123"/>
                <a:gd name="connsiteY7" fmla="*/ 665869 h 1337310"/>
                <a:gd name="connsiteX8" fmla="*/ 564285 w 990123"/>
                <a:gd name="connsiteY8" fmla="*/ 611005 h 1337310"/>
                <a:gd name="connsiteX9" fmla="*/ 561713 w 990123"/>
                <a:gd name="connsiteY9" fmla="*/ 611434 h 1337310"/>
                <a:gd name="connsiteX10" fmla="*/ 480274 w 990123"/>
                <a:gd name="connsiteY10" fmla="*/ 553998 h 1337310"/>
                <a:gd name="connsiteX11" fmla="*/ 478560 w 990123"/>
                <a:gd name="connsiteY11" fmla="*/ 544140 h 1337310"/>
                <a:gd name="connsiteX12" fmla="*/ 438269 w 990123"/>
                <a:gd name="connsiteY12" fmla="*/ 309682 h 1337310"/>
                <a:gd name="connsiteX13" fmla="*/ 3215 w 990123"/>
                <a:gd name="connsiteY13" fmla="*/ 3215 h 1337310"/>
                <a:gd name="connsiteX14" fmla="*/ 38791 w 990123"/>
                <a:gd name="connsiteY14" fmla="*/ 87654 h 1337310"/>
                <a:gd name="connsiteX15" fmla="*/ 355116 w 990123"/>
                <a:gd name="connsiteY15" fmla="*/ 310110 h 1337310"/>
                <a:gd name="connsiteX16" fmla="*/ 356830 w 990123"/>
                <a:gd name="connsiteY16" fmla="*/ 318254 h 1337310"/>
                <a:gd name="connsiteX17" fmla="*/ 383405 w 990123"/>
                <a:gd name="connsiteY17" fmla="*/ 472131 h 1337310"/>
                <a:gd name="connsiteX18" fmla="*/ 388977 w 990123"/>
                <a:gd name="connsiteY18" fmla="*/ 527852 h 1337310"/>
                <a:gd name="connsiteX19" fmla="*/ 329398 w 990123"/>
                <a:gd name="connsiteY19" fmla="*/ 538139 h 1337310"/>
                <a:gd name="connsiteX20" fmla="*/ 319111 w 990123"/>
                <a:gd name="connsiteY20" fmla="*/ 478560 h 1337310"/>
                <a:gd name="connsiteX21" fmla="*/ 342257 w 990123"/>
                <a:gd name="connsiteY21" fmla="*/ 462272 h 1337310"/>
                <a:gd name="connsiteX22" fmla="*/ 319968 w 990123"/>
                <a:gd name="connsiteY22" fmla="*/ 333256 h 1337310"/>
                <a:gd name="connsiteX23" fmla="*/ 75652 w 990123"/>
                <a:gd name="connsiteY23" fmla="*/ 161377 h 1337310"/>
                <a:gd name="connsiteX24" fmla="*/ 106942 w 990123"/>
                <a:gd name="connsiteY24" fmla="*/ 220099 h 1337310"/>
                <a:gd name="connsiteX25" fmla="*/ 183237 w 990123"/>
                <a:gd name="connsiteY25" fmla="*/ 342686 h 1337310"/>
                <a:gd name="connsiteX26" fmla="*/ 195239 w 990123"/>
                <a:gd name="connsiteY26" fmla="*/ 362403 h 1337310"/>
                <a:gd name="connsiteX27" fmla="*/ 235529 w 990123"/>
                <a:gd name="connsiteY27" fmla="*/ 367117 h 1337310"/>
                <a:gd name="connsiteX28" fmla="*/ 245816 w 990123"/>
                <a:gd name="connsiteY28" fmla="*/ 427125 h 1337310"/>
                <a:gd name="connsiteX29" fmla="*/ 235529 w 990123"/>
                <a:gd name="connsiteY29" fmla="*/ 437412 h 1337310"/>
                <a:gd name="connsiteX30" fmla="*/ 254389 w 990123"/>
                <a:gd name="connsiteY30" fmla="*/ 477703 h 1337310"/>
                <a:gd name="connsiteX31" fmla="*/ 343114 w 990123"/>
                <a:gd name="connsiteY31" fmla="*/ 695873 h 1337310"/>
                <a:gd name="connsiteX32" fmla="*/ 359402 w 990123"/>
                <a:gd name="connsiteY32" fmla="*/ 761024 h 1337310"/>
                <a:gd name="connsiteX33" fmla="*/ 325541 w 990123"/>
                <a:gd name="connsiteY33" fmla="*/ 849749 h 1337310"/>
                <a:gd name="connsiteX34" fmla="*/ 324683 w 990123"/>
                <a:gd name="connsiteY34" fmla="*/ 854035 h 1337310"/>
                <a:gd name="connsiteX35" fmla="*/ 500420 w 990123"/>
                <a:gd name="connsiteY35" fmla="*/ 823603 h 1337310"/>
                <a:gd name="connsiteX36" fmla="*/ 507278 w 990123"/>
                <a:gd name="connsiteY36" fmla="*/ 808601 h 1337310"/>
                <a:gd name="connsiteX37" fmla="*/ 566857 w 990123"/>
                <a:gd name="connsiteY37" fmla="*/ 797886 h 1337310"/>
                <a:gd name="connsiteX38" fmla="*/ 577572 w 990123"/>
                <a:gd name="connsiteY38" fmla="*/ 857893 h 1337310"/>
                <a:gd name="connsiteX39" fmla="*/ 517565 w 990123"/>
                <a:gd name="connsiteY39" fmla="*/ 868180 h 1337310"/>
                <a:gd name="connsiteX40" fmla="*/ 504277 w 990123"/>
                <a:gd name="connsiteY40" fmla="*/ 852321 h 1337310"/>
                <a:gd name="connsiteX41" fmla="*/ 317397 w 990123"/>
                <a:gd name="connsiteY41" fmla="*/ 884897 h 1337310"/>
                <a:gd name="connsiteX42" fmla="*/ 304967 w 990123"/>
                <a:gd name="connsiteY42" fmla="*/ 951762 h 1337310"/>
                <a:gd name="connsiteX43" fmla="*/ 314396 w 990123"/>
                <a:gd name="connsiteY43" fmla="*/ 1020771 h 1337310"/>
                <a:gd name="connsiteX44" fmla="*/ 361974 w 990123"/>
                <a:gd name="connsiteY44" fmla="*/ 1055061 h 1337310"/>
                <a:gd name="connsiteX45" fmla="*/ 455414 w 990123"/>
                <a:gd name="connsiteY45" fmla="*/ 1081635 h 1337310"/>
                <a:gd name="connsiteX46" fmla="*/ 442555 w 990123"/>
                <a:gd name="connsiteY46" fmla="*/ 1007483 h 1337310"/>
                <a:gd name="connsiteX47" fmla="*/ 424982 w 990123"/>
                <a:gd name="connsiteY47" fmla="*/ 1000196 h 1337310"/>
                <a:gd name="connsiteX48" fmla="*/ 414695 w 990123"/>
                <a:gd name="connsiteY48" fmla="*/ 940618 h 1337310"/>
                <a:gd name="connsiteX49" fmla="*/ 474273 w 990123"/>
                <a:gd name="connsiteY49" fmla="*/ 929902 h 1337310"/>
                <a:gd name="connsiteX50" fmla="*/ 484989 w 990123"/>
                <a:gd name="connsiteY50" fmla="*/ 989910 h 1337310"/>
                <a:gd name="connsiteX51" fmla="*/ 471273 w 990123"/>
                <a:gd name="connsiteY51" fmla="*/ 1002339 h 1337310"/>
                <a:gd name="connsiteX52" fmla="*/ 484989 w 990123"/>
                <a:gd name="connsiteY52" fmla="*/ 1083350 h 1337310"/>
                <a:gd name="connsiteX53" fmla="*/ 485846 w 990123"/>
                <a:gd name="connsiteY53" fmla="*/ 1088065 h 1337310"/>
                <a:gd name="connsiteX54" fmla="*/ 559141 w 990123"/>
                <a:gd name="connsiteY54" fmla="*/ 1101352 h 1337310"/>
                <a:gd name="connsiteX55" fmla="*/ 555284 w 990123"/>
                <a:gd name="connsiteY55" fmla="*/ 1047345 h 1337310"/>
                <a:gd name="connsiteX56" fmla="*/ 615291 w 990123"/>
                <a:gd name="connsiteY56" fmla="*/ 1037059 h 1337310"/>
                <a:gd name="connsiteX57" fmla="*/ 625578 w 990123"/>
                <a:gd name="connsiteY57" fmla="*/ 1096637 h 1337310"/>
                <a:gd name="connsiteX58" fmla="*/ 605861 w 990123"/>
                <a:gd name="connsiteY58" fmla="*/ 1112496 h 1337310"/>
                <a:gd name="connsiteX59" fmla="*/ 620006 w 990123"/>
                <a:gd name="connsiteY59" fmla="*/ 1142929 h 1337310"/>
                <a:gd name="connsiteX60" fmla="*/ 651724 w 990123"/>
                <a:gd name="connsiteY60" fmla="*/ 1170789 h 1337310"/>
                <a:gd name="connsiteX61" fmla="*/ 682157 w 990123"/>
                <a:gd name="connsiteY61" fmla="*/ 1203793 h 1337310"/>
                <a:gd name="connsiteX62" fmla="*/ 700587 w 990123"/>
                <a:gd name="connsiteY62" fmla="*/ 1177647 h 1337310"/>
                <a:gd name="connsiteX63" fmla="*/ 664583 w 990123"/>
                <a:gd name="connsiteY63" fmla="*/ 970193 h 1337310"/>
                <a:gd name="connsiteX64" fmla="*/ 663297 w 990123"/>
                <a:gd name="connsiteY64" fmla="*/ 969764 h 1337310"/>
                <a:gd name="connsiteX65" fmla="*/ 653010 w 990123"/>
                <a:gd name="connsiteY65" fmla="*/ 909757 h 1337310"/>
                <a:gd name="connsiteX66" fmla="*/ 712589 w 990123"/>
                <a:gd name="connsiteY66" fmla="*/ 899469 h 1337310"/>
                <a:gd name="connsiteX67" fmla="*/ 722876 w 990123"/>
                <a:gd name="connsiteY67" fmla="*/ 959048 h 1337310"/>
                <a:gd name="connsiteX68" fmla="*/ 695444 w 990123"/>
                <a:gd name="connsiteY68" fmla="*/ 976622 h 1337310"/>
                <a:gd name="connsiteX69" fmla="*/ 730591 w 990123"/>
                <a:gd name="connsiteY69" fmla="*/ 1178505 h 1337310"/>
                <a:gd name="connsiteX70" fmla="*/ 731877 w 990123"/>
                <a:gd name="connsiteY70" fmla="*/ 1184505 h 1337310"/>
                <a:gd name="connsiteX71" fmla="*/ 702302 w 990123"/>
                <a:gd name="connsiteY71" fmla="*/ 1226511 h 1337310"/>
                <a:gd name="connsiteX72" fmla="*/ 741736 w 990123"/>
                <a:gd name="connsiteY72" fmla="*/ 1270230 h 1337310"/>
                <a:gd name="connsiteX73" fmla="*/ 742164 w 990123"/>
                <a:gd name="connsiteY73" fmla="*/ 1269373 h 1337310"/>
                <a:gd name="connsiteX74" fmla="*/ 748165 w 990123"/>
                <a:gd name="connsiteY74" fmla="*/ 1268516 h 1337310"/>
                <a:gd name="connsiteX75" fmla="*/ 821031 w 990123"/>
                <a:gd name="connsiteY75" fmla="*/ 1255657 h 1337310"/>
                <a:gd name="connsiteX76" fmla="*/ 828318 w 990123"/>
                <a:gd name="connsiteY76" fmla="*/ 1239369 h 1337310"/>
                <a:gd name="connsiteX77" fmla="*/ 888325 w 990123"/>
                <a:gd name="connsiteY77" fmla="*/ 1229082 h 1337310"/>
                <a:gd name="connsiteX78" fmla="*/ 898612 w 990123"/>
                <a:gd name="connsiteY78" fmla="*/ 1288661 h 1337310"/>
                <a:gd name="connsiteX79" fmla="*/ 839034 w 990123"/>
                <a:gd name="connsiteY79" fmla="*/ 1298948 h 1337310"/>
                <a:gd name="connsiteX80" fmla="*/ 826175 w 990123"/>
                <a:gd name="connsiteY80" fmla="*/ 1284375 h 1337310"/>
                <a:gd name="connsiteX81" fmla="*/ 767882 w 990123"/>
                <a:gd name="connsiteY81" fmla="*/ 1294662 h 1337310"/>
                <a:gd name="connsiteX82" fmla="*/ 767882 w 990123"/>
                <a:gd name="connsiteY82" fmla="*/ 1294662 h 1337310"/>
                <a:gd name="connsiteX83" fmla="*/ 877610 w 990123"/>
                <a:gd name="connsiteY83" fmla="*/ 1318236 h 1337310"/>
                <a:gd name="connsiteX84" fmla="*/ 949190 w 990123"/>
                <a:gd name="connsiteY84" fmla="*/ 1334953 h 1337310"/>
                <a:gd name="connsiteX85" fmla="*/ 983909 w 990123"/>
                <a:gd name="connsiteY85" fmla="*/ 1334095 h 1337310"/>
                <a:gd name="connsiteX86" fmla="*/ 961192 w 990123"/>
                <a:gd name="connsiteY86" fmla="*/ 1203793 h 1337310"/>
                <a:gd name="connsiteX87" fmla="*/ 959049 w 990123"/>
                <a:gd name="connsiteY87" fmla="*/ 1192221 h 1337310"/>
                <a:gd name="connsiteX88" fmla="*/ 988624 w 990123"/>
                <a:gd name="connsiteY88" fmla="*/ 1150215 h 1337310"/>
                <a:gd name="connsiteX89" fmla="*/ 968478 w 990123"/>
                <a:gd name="connsiteY89" fmla="*/ 1134356 h 1337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990123" h="1337310">
                  <a:moveTo>
                    <a:pt x="968478" y="1134356"/>
                  </a:moveTo>
                  <a:lnTo>
                    <a:pt x="968478" y="1134356"/>
                  </a:lnTo>
                  <a:cubicBezTo>
                    <a:pt x="953905" y="1129641"/>
                    <a:pt x="937189" y="1130070"/>
                    <a:pt x="926044" y="1118068"/>
                  </a:cubicBezTo>
                  <a:cubicBezTo>
                    <a:pt x="858750" y="1052060"/>
                    <a:pt x="794885" y="982194"/>
                    <a:pt x="734020" y="909757"/>
                  </a:cubicBezTo>
                  <a:cubicBezTo>
                    <a:pt x="693730" y="861322"/>
                    <a:pt x="653868" y="812030"/>
                    <a:pt x="624721" y="756309"/>
                  </a:cubicBezTo>
                  <a:cubicBezTo>
                    <a:pt x="620435" y="748594"/>
                    <a:pt x="616149" y="740450"/>
                    <a:pt x="612291" y="732306"/>
                  </a:cubicBezTo>
                  <a:cubicBezTo>
                    <a:pt x="605861" y="731449"/>
                    <a:pt x="599861" y="728877"/>
                    <a:pt x="594289" y="725019"/>
                  </a:cubicBezTo>
                  <a:cubicBezTo>
                    <a:pt x="575000" y="711304"/>
                    <a:pt x="569857" y="685157"/>
                    <a:pt x="583144" y="665869"/>
                  </a:cubicBezTo>
                  <a:cubicBezTo>
                    <a:pt x="576286" y="647867"/>
                    <a:pt x="570286" y="629436"/>
                    <a:pt x="564285" y="611005"/>
                  </a:cubicBezTo>
                  <a:lnTo>
                    <a:pt x="561713" y="611434"/>
                  </a:lnTo>
                  <a:lnTo>
                    <a:pt x="480274" y="553998"/>
                  </a:lnTo>
                  <a:lnTo>
                    <a:pt x="478560" y="544140"/>
                  </a:lnTo>
                  <a:lnTo>
                    <a:pt x="438269" y="309682"/>
                  </a:lnTo>
                  <a:lnTo>
                    <a:pt x="3215" y="3215"/>
                  </a:lnTo>
                  <a:cubicBezTo>
                    <a:pt x="13930" y="31933"/>
                    <a:pt x="25932" y="60222"/>
                    <a:pt x="38791" y="87654"/>
                  </a:cubicBezTo>
                  <a:lnTo>
                    <a:pt x="355116" y="310110"/>
                  </a:lnTo>
                  <a:lnTo>
                    <a:pt x="356830" y="318254"/>
                  </a:lnTo>
                  <a:lnTo>
                    <a:pt x="383405" y="472131"/>
                  </a:lnTo>
                  <a:cubicBezTo>
                    <a:pt x="398407" y="486704"/>
                    <a:pt x="401407" y="510278"/>
                    <a:pt x="388977" y="527852"/>
                  </a:cubicBezTo>
                  <a:cubicBezTo>
                    <a:pt x="375261" y="547140"/>
                    <a:pt x="348686" y="551855"/>
                    <a:pt x="329398" y="538139"/>
                  </a:cubicBezTo>
                  <a:cubicBezTo>
                    <a:pt x="310110" y="524423"/>
                    <a:pt x="305395" y="497848"/>
                    <a:pt x="319111" y="478560"/>
                  </a:cubicBezTo>
                  <a:cubicBezTo>
                    <a:pt x="325112" y="470416"/>
                    <a:pt x="333256" y="464844"/>
                    <a:pt x="342257" y="462272"/>
                  </a:cubicBezTo>
                  <a:lnTo>
                    <a:pt x="319968" y="333256"/>
                  </a:lnTo>
                  <a:lnTo>
                    <a:pt x="75652" y="161377"/>
                  </a:lnTo>
                  <a:cubicBezTo>
                    <a:pt x="85510" y="181094"/>
                    <a:pt x="95798" y="200811"/>
                    <a:pt x="106942" y="220099"/>
                  </a:cubicBezTo>
                  <a:cubicBezTo>
                    <a:pt x="131373" y="261676"/>
                    <a:pt x="158377" y="301538"/>
                    <a:pt x="183237" y="342686"/>
                  </a:cubicBezTo>
                  <a:cubicBezTo>
                    <a:pt x="187095" y="349115"/>
                    <a:pt x="191381" y="355973"/>
                    <a:pt x="195239" y="362403"/>
                  </a:cubicBezTo>
                  <a:cubicBezTo>
                    <a:pt x="208097" y="357259"/>
                    <a:pt x="223099" y="358545"/>
                    <a:pt x="235529" y="367117"/>
                  </a:cubicBezTo>
                  <a:cubicBezTo>
                    <a:pt x="254817" y="380833"/>
                    <a:pt x="259532" y="407408"/>
                    <a:pt x="245816" y="427125"/>
                  </a:cubicBezTo>
                  <a:cubicBezTo>
                    <a:pt x="242816" y="431411"/>
                    <a:pt x="239387" y="434411"/>
                    <a:pt x="235529" y="437412"/>
                  </a:cubicBezTo>
                  <a:cubicBezTo>
                    <a:pt x="241959" y="450699"/>
                    <a:pt x="248388" y="463987"/>
                    <a:pt x="254389" y="477703"/>
                  </a:cubicBezTo>
                  <a:cubicBezTo>
                    <a:pt x="286964" y="549283"/>
                    <a:pt x="317397" y="621721"/>
                    <a:pt x="343114" y="695873"/>
                  </a:cubicBezTo>
                  <a:cubicBezTo>
                    <a:pt x="349972" y="717304"/>
                    <a:pt x="357687" y="738307"/>
                    <a:pt x="359402" y="761024"/>
                  </a:cubicBezTo>
                  <a:cubicBezTo>
                    <a:pt x="359831" y="794456"/>
                    <a:pt x="331970" y="818460"/>
                    <a:pt x="325541" y="849749"/>
                  </a:cubicBezTo>
                  <a:cubicBezTo>
                    <a:pt x="325112" y="851035"/>
                    <a:pt x="325112" y="852321"/>
                    <a:pt x="324683" y="854035"/>
                  </a:cubicBezTo>
                  <a:lnTo>
                    <a:pt x="500420" y="823603"/>
                  </a:lnTo>
                  <a:cubicBezTo>
                    <a:pt x="501706" y="818460"/>
                    <a:pt x="504277" y="813316"/>
                    <a:pt x="507278" y="808601"/>
                  </a:cubicBezTo>
                  <a:cubicBezTo>
                    <a:pt x="520994" y="789313"/>
                    <a:pt x="547569" y="784170"/>
                    <a:pt x="566857" y="797886"/>
                  </a:cubicBezTo>
                  <a:cubicBezTo>
                    <a:pt x="586145" y="811601"/>
                    <a:pt x="591288" y="838605"/>
                    <a:pt x="577572" y="857893"/>
                  </a:cubicBezTo>
                  <a:cubicBezTo>
                    <a:pt x="563856" y="877181"/>
                    <a:pt x="536853" y="881896"/>
                    <a:pt x="517565" y="868180"/>
                  </a:cubicBezTo>
                  <a:cubicBezTo>
                    <a:pt x="511564" y="863894"/>
                    <a:pt x="507278" y="858322"/>
                    <a:pt x="504277" y="852321"/>
                  </a:cubicBezTo>
                  <a:lnTo>
                    <a:pt x="317397" y="884897"/>
                  </a:lnTo>
                  <a:cubicBezTo>
                    <a:pt x="312253" y="906756"/>
                    <a:pt x="307110" y="929045"/>
                    <a:pt x="304967" y="951762"/>
                  </a:cubicBezTo>
                  <a:cubicBezTo>
                    <a:pt x="302823" y="974908"/>
                    <a:pt x="303252" y="999339"/>
                    <a:pt x="314396" y="1020771"/>
                  </a:cubicBezTo>
                  <a:cubicBezTo>
                    <a:pt x="323826" y="1039202"/>
                    <a:pt x="343972" y="1047345"/>
                    <a:pt x="361974" y="1055061"/>
                  </a:cubicBezTo>
                  <a:cubicBezTo>
                    <a:pt x="392406" y="1066633"/>
                    <a:pt x="423696" y="1074777"/>
                    <a:pt x="455414" y="1081635"/>
                  </a:cubicBezTo>
                  <a:lnTo>
                    <a:pt x="442555" y="1007483"/>
                  </a:lnTo>
                  <a:cubicBezTo>
                    <a:pt x="436555" y="1006197"/>
                    <a:pt x="430125" y="1004054"/>
                    <a:pt x="424982" y="1000196"/>
                  </a:cubicBezTo>
                  <a:cubicBezTo>
                    <a:pt x="405693" y="986481"/>
                    <a:pt x="401407" y="959906"/>
                    <a:pt x="414695" y="940618"/>
                  </a:cubicBezTo>
                  <a:cubicBezTo>
                    <a:pt x="427982" y="921330"/>
                    <a:pt x="454985" y="916186"/>
                    <a:pt x="474273" y="929902"/>
                  </a:cubicBezTo>
                  <a:cubicBezTo>
                    <a:pt x="493562" y="943618"/>
                    <a:pt x="498705" y="970622"/>
                    <a:pt x="484989" y="989910"/>
                  </a:cubicBezTo>
                  <a:cubicBezTo>
                    <a:pt x="481132" y="995053"/>
                    <a:pt x="476417" y="999339"/>
                    <a:pt x="471273" y="1002339"/>
                  </a:cubicBezTo>
                  <a:lnTo>
                    <a:pt x="484989" y="1083350"/>
                  </a:lnTo>
                  <a:lnTo>
                    <a:pt x="485846" y="1088065"/>
                  </a:lnTo>
                  <a:cubicBezTo>
                    <a:pt x="510278" y="1092780"/>
                    <a:pt x="534710" y="1096637"/>
                    <a:pt x="559141" y="1101352"/>
                  </a:cubicBezTo>
                  <a:cubicBezTo>
                    <a:pt x="545425" y="1086779"/>
                    <a:pt x="543282" y="1064062"/>
                    <a:pt x="555284" y="1047345"/>
                  </a:cubicBezTo>
                  <a:cubicBezTo>
                    <a:pt x="569000" y="1028057"/>
                    <a:pt x="595574" y="1023342"/>
                    <a:pt x="615291" y="1037059"/>
                  </a:cubicBezTo>
                  <a:cubicBezTo>
                    <a:pt x="634579" y="1050774"/>
                    <a:pt x="639294" y="1077349"/>
                    <a:pt x="625578" y="1096637"/>
                  </a:cubicBezTo>
                  <a:cubicBezTo>
                    <a:pt x="620435" y="1103924"/>
                    <a:pt x="613577" y="1109496"/>
                    <a:pt x="605861" y="1112496"/>
                  </a:cubicBezTo>
                  <a:lnTo>
                    <a:pt x="620006" y="1142929"/>
                  </a:lnTo>
                  <a:cubicBezTo>
                    <a:pt x="630722" y="1151930"/>
                    <a:pt x="641437" y="1161360"/>
                    <a:pt x="651724" y="1170789"/>
                  </a:cubicBezTo>
                  <a:cubicBezTo>
                    <a:pt x="662011" y="1181505"/>
                    <a:pt x="672298" y="1192649"/>
                    <a:pt x="682157" y="1203793"/>
                  </a:cubicBezTo>
                  <a:lnTo>
                    <a:pt x="700587" y="1177647"/>
                  </a:lnTo>
                  <a:lnTo>
                    <a:pt x="664583" y="970193"/>
                  </a:lnTo>
                  <a:cubicBezTo>
                    <a:pt x="664154" y="969764"/>
                    <a:pt x="663726" y="969764"/>
                    <a:pt x="663297" y="969764"/>
                  </a:cubicBezTo>
                  <a:cubicBezTo>
                    <a:pt x="644009" y="956048"/>
                    <a:pt x="639294" y="929045"/>
                    <a:pt x="653010" y="909757"/>
                  </a:cubicBezTo>
                  <a:cubicBezTo>
                    <a:pt x="666726" y="890468"/>
                    <a:pt x="693301" y="886182"/>
                    <a:pt x="712589" y="899469"/>
                  </a:cubicBezTo>
                  <a:cubicBezTo>
                    <a:pt x="731877" y="912757"/>
                    <a:pt x="736592" y="939332"/>
                    <a:pt x="722876" y="959048"/>
                  </a:cubicBezTo>
                  <a:cubicBezTo>
                    <a:pt x="716018" y="968479"/>
                    <a:pt x="706160" y="974908"/>
                    <a:pt x="695444" y="976622"/>
                  </a:cubicBezTo>
                  <a:lnTo>
                    <a:pt x="730591" y="1178505"/>
                  </a:lnTo>
                  <a:lnTo>
                    <a:pt x="731877" y="1184505"/>
                  </a:lnTo>
                  <a:lnTo>
                    <a:pt x="702302" y="1226511"/>
                  </a:lnTo>
                  <a:cubicBezTo>
                    <a:pt x="715161" y="1241512"/>
                    <a:pt x="728020" y="1256086"/>
                    <a:pt x="741736" y="1270230"/>
                  </a:cubicBezTo>
                  <a:lnTo>
                    <a:pt x="742164" y="1269373"/>
                  </a:lnTo>
                  <a:lnTo>
                    <a:pt x="748165" y="1268516"/>
                  </a:lnTo>
                  <a:lnTo>
                    <a:pt x="821031" y="1255657"/>
                  </a:lnTo>
                  <a:cubicBezTo>
                    <a:pt x="822317" y="1250085"/>
                    <a:pt x="824460" y="1244513"/>
                    <a:pt x="828318" y="1239369"/>
                  </a:cubicBezTo>
                  <a:cubicBezTo>
                    <a:pt x="842034" y="1220081"/>
                    <a:pt x="868609" y="1215366"/>
                    <a:pt x="888325" y="1229082"/>
                  </a:cubicBezTo>
                  <a:cubicBezTo>
                    <a:pt x="907614" y="1242799"/>
                    <a:pt x="912328" y="1269373"/>
                    <a:pt x="898612" y="1288661"/>
                  </a:cubicBezTo>
                  <a:cubicBezTo>
                    <a:pt x="884896" y="1307949"/>
                    <a:pt x="858322" y="1312664"/>
                    <a:pt x="839034" y="1298948"/>
                  </a:cubicBezTo>
                  <a:cubicBezTo>
                    <a:pt x="833461" y="1295091"/>
                    <a:pt x="829175" y="1289947"/>
                    <a:pt x="826175" y="1284375"/>
                  </a:cubicBezTo>
                  <a:lnTo>
                    <a:pt x="767882" y="1294662"/>
                  </a:lnTo>
                  <a:cubicBezTo>
                    <a:pt x="767882" y="1294662"/>
                    <a:pt x="767882" y="1294662"/>
                    <a:pt x="767882" y="1294662"/>
                  </a:cubicBezTo>
                  <a:cubicBezTo>
                    <a:pt x="798314" y="1320380"/>
                    <a:pt x="840748" y="1317808"/>
                    <a:pt x="877610" y="1318236"/>
                  </a:cubicBezTo>
                  <a:cubicBezTo>
                    <a:pt x="902041" y="1320380"/>
                    <a:pt x="926473" y="1325094"/>
                    <a:pt x="949190" y="1334953"/>
                  </a:cubicBezTo>
                  <a:cubicBezTo>
                    <a:pt x="960334" y="1336667"/>
                    <a:pt x="972336" y="1336667"/>
                    <a:pt x="983909" y="1334095"/>
                  </a:cubicBezTo>
                  <a:lnTo>
                    <a:pt x="961192" y="1203793"/>
                  </a:lnTo>
                  <a:lnTo>
                    <a:pt x="959049" y="1192221"/>
                  </a:lnTo>
                  <a:lnTo>
                    <a:pt x="988624" y="1150215"/>
                  </a:lnTo>
                  <a:cubicBezTo>
                    <a:pt x="980908" y="1143357"/>
                    <a:pt x="976194" y="1136928"/>
                    <a:pt x="968478" y="113435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8" name="Freeform: Shape 127"/>
            <p:cNvSpPr/>
            <p:nvPr/>
          </p:nvSpPr>
          <p:spPr>
            <a:xfrm>
              <a:off x="6772585" y="4305752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9" name="Freeform: Shape 128"/>
            <p:cNvSpPr/>
            <p:nvPr/>
          </p:nvSpPr>
          <p:spPr>
            <a:xfrm>
              <a:off x="6755011" y="4044291"/>
              <a:ext cx="42863" cy="265748"/>
            </a:xfrm>
            <a:custGeom>
              <a:avLst/>
              <a:gdLst>
                <a:gd name="connsiteX0" fmla="*/ 20788 w 42862"/>
                <a:gd name="connsiteY0" fmla="*/ 264676 h 265747"/>
                <a:gd name="connsiteX1" fmla="*/ 42648 w 42862"/>
                <a:gd name="connsiteY1" fmla="*/ 239387 h 265747"/>
                <a:gd name="connsiteX2" fmla="*/ 42648 w 42862"/>
                <a:gd name="connsiteY2" fmla="*/ 43506 h 265747"/>
                <a:gd name="connsiteX3" fmla="*/ 42648 w 42862"/>
                <a:gd name="connsiteY3" fmla="*/ 40505 h 265747"/>
                <a:gd name="connsiteX4" fmla="*/ 36219 w 42862"/>
                <a:gd name="connsiteY4" fmla="*/ 10930 h 265747"/>
                <a:gd name="connsiteX5" fmla="*/ 34504 w 42862"/>
                <a:gd name="connsiteY5" fmla="*/ 3215 h 265747"/>
                <a:gd name="connsiteX6" fmla="*/ 3215 w 42862"/>
                <a:gd name="connsiteY6" fmla="*/ 34504 h 265747"/>
                <a:gd name="connsiteX7" fmla="*/ 3215 w 42862"/>
                <a:gd name="connsiteY7" fmla="*/ 258247 h 265747"/>
                <a:gd name="connsiteX8" fmla="*/ 20788 w 42862"/>
                <a:gd name="connsiteY8" fmla="*/ 264676 h 26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862" h="265747">
                  <a:moveTo>
                    <a:pt x="20788" y="264676"/>
                  </a:moveTo>
                  <a:cubicBezTo>
                    <a:pt x="28075" y="256103"/>
                    <a:pt x="35362" y="247531"/>
                    <a:pt x="42648" y="239387"/>
                  </a:cubicBezTo>
                  <a:lnTo>
                    <a:pt x="42648" y="43506"/>
                  </a:lnTo>
                  <a:lnTo>
                    <a:pt x="42648" y="40505"/>
                  </a:lnTo>
                  <a:cubicBezTo>
                    <a:pt x="40505" y="30647"/>
                    <a:pt x="38362" y="20788"/>
                    <a:pt x="36219" y="10930"/>
                  </a:cubicBezTo>
                  <a:cubicBezTo>
                    <a:pt x="35790" y="8358"/>
                    <a:pt x="34933" y="5787"/>
                    <a:pt x="34504" y="3215"/>
                  </a:cubicBezTo>
                  <a:lnTo>
                    <a:pt x="3215" y="34504"/>
                  </a:lnTo>
                  <a:lnTo>
                    <a:pt x="3215" y="258247"/>
                  </a:lnTo>
                  <a:cubicBezTo>
                    <a:pt x="8787" y="260390"/>
                    <a:pt x="14788" y="262533"/>
                    <a:pt x="20788" y="26467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0" name="Freeform: Shape 129"/>
            <p:cNvSpPr/>
            <p:nvPr/>
          </p:nvSpPr>
          <p:spPr>
            <a:xfrm>
              <a:off x="5976628" y="3913132"/>
              <a:ext cx="38576" cy="55721"/>
            </a:xfrm>
            <a:custGeom>
              <a:avLst/>
              <a:gdLst>
                <a:gd name="connsiteX0" fmla="*/ 22074 w 38576"/>
                <a:gd name="connsiteY0" fmla="*/ 3215 h 55721"/>
                <a:gd name="connsiteX1" fmla="*/ 3215 w 38576"/>
                <a:gd name="connsiteY1" fmla="*/ 22074 h 55721"/>
                <a:gd name="connsiteX2" fmla="*/ 21646 w 38576"/>
                <a:gd name="connsiteY2" fmla="*/ 53792 h 55721"/>
                <a:gd name="connsiteX3" fmla="*/ 39219 w 38576"/>
                <a:gd name="connsiteY3" fmla="*/ 36219 h 55721"/>
                <a:gd name="connsiteX4" fmla="*/ 22074 w 38576"/>
                <a:gd name="connsiteY4" fmla="*/ 3215 h 55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576" h="55721">
                  <a:moveTo>
                    <a:pt x="22074" y="3215"/>
                  </a:moveTo>
                  <a:lnTo>
                    <a:pt x="3215" y="22074"/>
                  </a:lnTo>
                  <a:cubicBezTo>
                    <a:pt x="9215" y="32790"/>
                    <a:pt x="15216" y="43505"/>
                    <a:pt x="21646" y="53792"/>
                  </a:cubicBezTo>
                  <a:lnTo>
                    <a:pt x="39219" y="36219"/>
                  </a:lnTo>
                  <a:cubicBezTo>
                    <a:pt x="33218" y="25503"/>
                    <a:pt x="27646" y="14359"/>
                    <a:pt x="22074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1" name="Freeform: Shape 130"/>
            <p:cNvSpPr/>
            <p:nvPr/>
          </p:nvSpPr>
          <p:spPr>
            <a:xfrm>
              <a:off x="5959912" y="3884414"/>
              <a:ext cx="30004" cy="34290"/>
            </a:xfrm>
            <a:custGeom>
              <a:avLst/>
              <a:gdLst>
                <a:gd name="connsiteX0" fmla="*/ 26360 w 30003"/>
                <a:gd name="connsiteY0" fmla="*/ 7929 h 34290"/>
                <a:gd name="connsiteX1" fmla="*/ 20360 w 30003"/>
                <a:gd name="connsiteY1" fmla="*/ 3215 h 34290"/>
                <a:gd name="connsiteX2" fmla="*/ 3215 w 30003"/>
                <a:gd name="connsiteY2" fmla="*/ 20360 h 34290"/>
                <a:gd name="connsiteX3" fmla="*/ 10073 w 30003"/>
                <a:gd name="connsiteY3" fmla="*/ 33218 h 34290"/>
                <a:gd name="connsiteX4" fmla="*/ 29789 w 30003"/>
                <a:gd name="connsiteY4" fmla="*/ 13502 h 34290"/>
                <a:gd name="connsiteX5" fmla="*/ 26360 w 30003"/>
                <a:gd name="connsiteY5" fmla="*/ 7929 h 34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003" h="34290">
                  <a:moveTo>
                    <a:pt x="26360" y="7929"/>
                  </a:moveTo>
                  <a:cubicBezTo>
                    <a:pt x="24217" y="6215"/>
                    <a:pt x="22074" y="4501"/>
                    <a:pt x="20360" y="3215"/>
                  </a:cubicBezTo>
                  <a:lnTo>
                    <a:pt x="3215" y="20360"/>
                  </a:lnTo>
                  <a:cubicBezTo>
                    <a:pt x="5358" y="24646"/>
                    <a:pt x="7930" y="28932"/>
                    <a:pt x="10073" y="33218"/>
                  </a:cubicBezTo>
                  <a:lnTo>
                    <a:pt x="29789" y="13502"/>
                  </a:lnTo>
                  <a:cubicBezTo>
                    <a:pt x="28075" y="11787"/>
                    <a:pt x="27218" y="10073"/>
                    <a:pt x="26360" y="792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2" name="Freeform: Shape 131"/>
            <p:cNvSpPr/>
            <p:nvPr/>
          </p:nvSpPr>
          <p:spPr>
            <a:xfrm>
              <a:off x="6005346" y="3964996"/>
              <a:ext cx="30004" cy="38576"/>
            </a:xfrm>
            <a:custGeom>
              <a:avLst/>
              <a:gdLst>
                <a:gd name="connsiteX0" fmla="*/ 19502 w 30003"/>
                <a:gd name="connsiteY0" fmla="*/ 3215 h 38576"/>
                <a:gd name="connsiteX1" fmla="*/ 19502 w 30003"/>
                <a:gd name="connsiteY1" fmla="*/ 3215 h 38576"/>
                <a:gd name="connsiteX2" fmla="*/ 3215 w 30003"/>
                <a:gd name="connsiteY2" fmla="*/ 19502 h 38576"/>
                <a:gd name="connsiteX3" fmla="*/ 13502 w 30003"/>
                <a:gd name="connsiteY3" fmla="*/ 36219 h 38576"/>
                <a:gd name="connsiteX4" fmla="*/ 28075 w 30003"/>
                <a:gd name="connsiteY4" fmla="*/ 21646 h 38576"/>
                <a:gd name="connsiteX5" fmla="*/ 19502 w 30003"/>
                <a:gd name="connsiteY5" fmla="*/ 3215 h 38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003" h="38576">
                  <a:moveTo>
                    <a:pt x="19502" y="3215"/>
                  </a:moveTo>
                  <a:lnTo>
                    <a:pt x="19502" y="3215"/>
                  </a:lnTo>
                  <a:lnTo>
                    <a:pt x="3215" y="19502"/>
                  </a:lnTo>
                  <a:cubicBezTo>
                    <a:pt x="6644" y="25075"/>
                    <a:pt x="10073" y="30647"/>
                    <a:pt x="13502" y="36219"/>
                  </a:cubicBezTo>
                  <a:lnTo>
                    <a:pt x="28075" y="21646"/>
                  </a:lnTo>
                  <a:cubicBezTo>
                    <a:pt x="25503" y="15645"/>
                    <a:pt x="22503" y="9216"/>
                    <a:pt x="19502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3" name="Freeform: Shape 132"/>
            <p:cNvSpPr/>
            <p:nvPr/>
          </p:nvSpPr>
          <p:spPr>
            <a:xfrm>
              <a:off x="6076926" y="4087154"/>
              <a:ext cx="8573" cy="12859"/>
            </a:xfrm>
            <a:custGeom>
              <a:avLst/>
              <a:gdLst>
                <a:gd name="connsiteX0" fmla="*/ 3215 w 8572"/>
                <a:gd name="connsiteY0" fmla="*/ 4501 h 12858"/>
                <a:gd name="connsiteX1" fmla="*/ 7501 w 8572"/>
                <a:gd name="connsiteY1" fmla="*/ 10501 h 12858"/>
                <a:gd name="connsiteX2" fmla="*/ 4501 w 8572"/>
                <a:gd name="connsiteY2" fmla="*/ 3215 h 12858"/>
                <a:gd name="connsiteX3" fmla="*/ 3215 w 8572"/>
                <a:gd name="connsiteY3" fmla="*/ 4501 h 1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72" h="12858">
                  <a:moveTo>
                    <a:pt x="3215" y="4501"/>
                  </a:moveTo>
                  <a:cubicBezTo>
                    <a:pt x="4501" y="6644"/>
                    <a:pt x="6215" y="8787"/>
                    <a:pt x="7501" y="10501"/>
                  </a:cubicBezTo>
                  <a:cubicBezTo>
                    <a:pt x="6644" y="7930"/>
                    <a:pt x="5358" y="5358"/>
                    <a:pt x="4501" y="3215"/>
                  </a:cubicBezTo>
                  <a:lnTo>
                    <a:pt x="3215" y="450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4" name="Freeform: Shape 133"/>
            <p:cNvSpPr/>
            <p:nvPr/>
          </p:nvSpPr>
          <p:spPr>
            <a:xfrm>
              <a:off x="5932051" y="3848409"/>
              <a:ext cx="34290" cy="38576"/>
            </a:xfrm>
            <a:custGeom>
              <a:avLst/>
              <a:gdLst>
                <a:gd name="connsiteX0" fmla="*/ 3215 w 34290"/>
                <a:gd name="connsiteY0" fmla="*/ 3215 h 38576"/>
                <a:gd name="connsiteX1" fmla="*/ 21217 w 34290"/>
                <a:gd name="connsiteY1" fmla="*/ 38362 h 38576"/>
                <a:gd name="connsiteX2" fmla="*/ 32790 w 34290"/>
                <a:gd name="connsiteY2" fmla="*/ 26789 h 38576"/>
                <a:gd name="connsiteX3" fmla="*/ 3215 w 34290"/>
                <a:gd name="connsiteY3" fmla="*/ 3215 h 38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290" h="38576">
                  <a:moveTo>
                    <a:pt x="3215" y="3215"/>
                  </a:moveTo>
                  <a:cubicBezTo>
                    <a:pt x="9215" y="14788"/>
                    <a:pt x="14788" y="26789"/>
                    <a:pt x="21217" y="38362"/>
                  </a:cubicBezTo>
                  <a:lnTo>
                    <a:pt x="32790" y="26789"/>
                  </a:lnTo>
                  <a:cubicBezTo>
                    <a:pt x="22503" y="19074"/>
                    <a:pt x="12644" y="11359"/>
                    <a:pt x="3215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5" name="Freeform: Shape 134"/>
            <p:cNvSpPr/>
            <p:nvPr/>
          </p:nvSpPr>
          <p:spPr>
            <a:xfrm>
              <a:off x="6060210" y="4059293"/>
              <a:ext cx="12859" cy="17145"/>
            </a:xfrm>
            <a:custGeom>
              <a:avLst/>
              <a:gdLst>
                <a:gd name="connsiteX0" fmla="*/ 3215 w 12858"/>
                <a:gd name="connsiteY0" fmla="*/ 8787 h 17145"/>
                <a:gd name="connsiteX1" fmla="*/ 8358 w 12858"/>
                <a:gd name="connsiteY1" fmla="*/ 16073 h 17145"/>
                <a:gd name="connsiteX2" fmla="*/ 12644 w 12858"/>
                <a:gd name="connsiteY2" fmla="*/ 11787 h 17145"/>
                <a:gd name="connsiteX3" fmla="*/ 8787 w 12858"/>
                <a:gd name="connsiteY3" fmla="*/ 3215 h 17145"/>
                <a:gd name="connsiteX4" fmla="*/ 3215 w 12858"/>
                <a:gd name="connsiteY4" fmla="*/ 8787 h 17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58" h="17145">
                  <a:moveTo>
                    <a:pt x="3215" y="8787"/>
                  </a:moveTo>
                  <a:cubicBezTo>
                    <a:pt x="4929" y="11359"/>
                    <a:pt x="6644" y="13502"/>
                    <a:pt x="8358" y="16073"/>
                  </a:cubicBezTo>
                  <a:lnTo>
                    <a:pt x="12644" y="11787"/>
                  </a:lnTo>
                  <a:cubicBezTo>
                    <a:pt x="11359" y="8787"/>
                    <a:pt x="10073" y="6215"/>
                    <a:pt x="8787" y="3215"/>
                  </a:cubicBezTo>
                  <a:lnTo>
                    <a:pt x="3215" y="8787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6" name="Freeform: Shape 135"/>
            <p:cNvSpPr/>
            <p:nvPr/>
          </p:nvSpPr>
          <p:spPr>
            <a:xfrm>
              <a:off x="6026777" y="4002286"/>
              <a:ext cx="34290" cy="51435"/>
            </a:xfrm>
            <a:custGeom>
              <a:avLst/>
              <a:gdLst>
                <a:gd name="connsiteX0" fmla="*/ 3215 w 34290"/>
                <a:gd name="connsiteY0" fmla="*/ 15645 h 51435"/>
                <a:gd name="connsiteX1" fmla="*/ 3215 w 34290"/>
                <a:gd name="connsiteY1" fmla="*/ 15645 h 51435"/>
                <a:gd name="connsiteX2" fmla="*/ 25503 w 34290"/>
                <a:gd name="connsiteY2" fmla="*/ 49506 h 51435"/>
                <a:gd name="connsiteX3" fmla="*/ 33647 w 34290"/>
                <a:gd name="connsiteY3" fmla="*/ 41362 h 51435"/>
                <a:gd name="connsiteX4" fmla="*/ 15645 w 34290"/>
                <a:gd name="connsiteY4" fmla="*/ 3215 h 51435"/>
                <a:gd name="connsiteX5" fmla="*/ 3215 w 34290"/>
                <a:gd name="connsiteY5" fmla="*/ 15645 h 5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290" h="51435">
                  <a:moveTo>
                    <a:pt x="3215" y="15645"/>
                  </a:moveTo>
                  <a:lnTo>
                    <a:pt x="3215" y="15645"/>
                  </a:lnTo>
                  <a:cubicBezTo>
                    <a:pt x="10501" y="26789"/>
                    <a:pt x="18217" y="38362"/>
                    <a:pt x="25503" y="49506"/>
                  </a:cubicBezTo>
                  <a:lnTo>
                    <a:pt x="33647" y="41362"/>
                  </a:lnTo>
                  <a:cubicBezTo>
                    <a:pt x="27646" y="28504"/>
                    <a:pt x="21646" y="15645"/>
                    <a:pt x="15645" y="3215"/>
                  </a:cubicBezTo>
                  <a:lnTo>
                    <a:pt x="3215" y="1564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7" name="Freeform: Shape 136"/>
            <p:cNvSpPr/>
            <p:nvPr/>
          </p:nvSpPr>
          <p:spPr>
            <a:xfrm>
              <a:off x="5325546" y="5827800"/>
              <a:ext cx="317183" cy="120015"/>
            </a:xfrm>
            <a:custGeom>
              <a:avLst/>
              <a:gdLst>
                <a:gd name="connsiteX0" fmla="*/ 315682 w 317182"/>
                <a:gd name="connsiteY0" fmla="*/ 59793 h 120015"/>
                <a:gd name="connsiteX1" fmla="*/ 83796 w 317182"/>
                <a:gd name="connsiteY1" fmla="*/ 59793 h 120015"/>
                <a:gd name="connsiteX2" fmla="*/ 79510 w 317182"/>
                <a:gd name="connsiteY2" fmla="*/ 55507 h 120015"/>
                <a:gd name="connsiteX3" fmla="*/ 26789 w 317182"/>
                <a:gd name="connsiteY3" fmla="*/ 3215 h 120015"/>
                <a:gd name="connsiteX4" fmla="*/ 9644 w 317182"/>
                <a:gd name="connsiteY4" fmla="*/ 6643 h 120015"/>
                <a:gd name="connsiteX5" fmla="*/ 3215 w 317182"/>
                <a:gd name="connsiteY5" fmla="*/ 6215 h 120015"/>
                <a:gd name="connsiteX6" fmla="*/ 26360 w 317182"/>
                <a:gd name="connsiteY6" fmla="*/ 117229 h 120015"/>
                <a:gd name="connsiteX7" fmla="*/ 198239 w 317182"/>
                <a:gd name="connsiteY7" fmla="*/ 117229 h 120015"/>
                <a:gd name="connsiteX8" fmla="*/ 271534 w 317182"/>
                <a:gd name="connsiteY8" fmla="*/ 74795 h 120015"/>
                <a:gd name="connsiteX9" fmla="*/ 274963 w 317182"/>
                <a:gd name="connsiteY9" fmla="*/ 72652 h 120015"/>
                <a:gd name="connsiteX10" fmla="*/ 313539 w 317182"/>
                <a:gd name="connsiteY10" fmla="*/ 72652 h 120015"/>
                <a:gd name="connsiteX11" fmla="*/ 315682 w 317182"/>
                <a:gd name="connsiteY11" fmla="*/ 59793 h 12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7182" h="120015">
                  <a:moveTo>
                    <a:pt x="315682" y="59793"/>
                  </a:moveTo>
                  <a:lnTo>
                    <a:pt x="83796" y="59793"/>
                  </a:lnTo>
                  <a:lnTo>
                    <a:pt x="79510" y="55507"/>
                  </a:lnTo>
                  <a:lnTo>
                    <a:pt x="26789" y="3215"/>
                  </a:lnTo>
                  <a:cubicBezTo>
                    <a:pt x="21646" y="5358"/>
                    <a:pt x="15645" y="6643"/>
                    <a:pt x="9644" y="6643"/>
                  </a:cubicBezTo>
                  <a:cubicBezTo>
                    <a:pt x="7501" y="6643"/>
                    <a:pt x="5358" y="6643"/>
                    <a:pt x="3215" y="6215"/>
                  </a:cubicBezTo>
                  <a:cubicBezTo>
                    <a:pt x="10930" y="43077"/>
                    <a:pt x="18645" y="79939"/>
                    <a:pt x="26360" y="117229"/>
                  </a:cubicBezTo>
                  <a:lnTo>
                    <a:pt x="198239" y="117229"/>
                  </a:lnTo>
                  <a:lnTo>
                    <a:pt x="271534" y="74795"/>
                  </a:lnTo>
                  <a:lnTo>
                    <a:pt x="274963" y="72652"/>
                  </a:lnTo>
                  <a:lnTo>
                    <a:pt x="313539" y="72652"/>
                  </a:lnTo>
                  <a:cubicBezTo>
                    <a:pt x="314397" y="68365"/>
                    <a:pt x="314825" y="64079"/>
                    <a:pt x="315682" y="5979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8" name="Freeform: Shape 137"/>
            <p:cNvSpPr/>
            <p:nvPr/>
          </p:nvSpPr>
          <p:spPr>
            <a:xfrm>
              <a:off x="5792319" y="-3215"/>
              <a:ext cx="390049" cy="30004"/>
            </a:xfrm>
            <a:custGeom>
              <a:avLst/>
              <a:gdLst>
                <a:gd name="connsiteX0" fmla="*/ 388549 w 390048"/>
                <a:gd name="connsiteY0" fmla="*/ 30218 h 30003"/>
                <a:gd name="connsiteX1" fmla="*/ 328541 w 390048"/>
                <a:gd name="connsiteY1" fmla="*/ 3215 h 30003"/>
                <a:gd name="connsiteX2" fmla="*/ 55936 w 390048"/>
                <a:gd name="connsiteY2" fmla="*/ 3215 h 30003"/>
                <a:gd name="connsiteX3" fmla="*/ 3215 w 390048"/>
                <a:gd name="connsiteY3" fmla="*/ 30218 h 30003"/>
                <a:gd name="connsiteX4" fmla="*/ 388120 w 390048"/>
                <a:gd name="connsiteY4" fmla="*/ 30218 h 30003"/>
                <a:gd name="connsiteX5" fmla="*/ 388549 w 390048"/>
                <a:gd name="connsiteY5" fmla="*/ 30218 h 3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0048" h="30003">
                  <a:moveTo>
                    <a:pt x="388549" y="30218"/>
                  </a:moveTo>
                  <a:cubicBezTo>
                    <a:pt x="368832" y="20360"/>
                    <a:pt x="349115" y="11359"/>
                    <a:pt x="328541" y="3215"/>
                  </a:cubicBezTo>
                  <a:lnTo>
                    <a:pt x="55936" y="3215"/>
                  </a:lnTo>
                  <a:cubicBezTo>
                    <a:pt x="37933" y="11359"/>
                    <a:pt x="20360" y="19931"/>
                    <a:pt x="3215" y="30218"/>
                  </a:cubicBezTo>
                  <a:lnTo>
                    <a:pt x="388120" y="30218"/>
                  </a:lnTo>
                  <a:lnTo>
                    <a:pt x="388549" y="3021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9" name="Freeform: Shape 138"/>
            <p:cNvSpPr/>
            <p:nvPr/>
          </p:nvSpPr>
          <p:spPr>
            <a:xfrm>
              <a:off x="5710452" y="52935"/>
              <a:ext cx="625793" cy="248603"/>
            </a:xfrm>
            <a:custGeom>
              <a:avLst/>
              <a:gdLst>
                <a:gd name="connsiteX0" fmla="*/ 427554 w 625792"/>
                <a:gd name="connsiteY0" fmla="*/ 40076 h 248602"/>
                <a:gd name="connsiteX1" fmla="*/ 427554 w 625792"/>
                <a:gd name="connsiteY1" fmla="*/ 40076 h 248602"/>
                <a:gd name="connsiteX2" fmla="*/ 433554 w 625792"/>
                <a:gd name="connsiteY2" fmla="*/ 40076 h 248602"/>
                <a:gd name="connsiteX3" fmla="*/ 579287 w 625792"/>
                <a:gd name="connsiteY3" fmla="*/ 185809 h 248602"/>
                <a:gd name="connsiteX4" fmla="*/ 576286 w 625792"/>
                <a:gd name="connsiteY4" fmla="*/ 188809 h 248602"/>
                <a:gd name="connsiteX5" fmla="*/ 580573 w 625792"/>
                <a:gd name="connsiteY5" fmla="*/ 204668 h 248602"/>
                <a:gd name="connsiteX6" fmla="*/ 624721 w 625792"/>
                <a:gd name="connsiteY6" fmla="*/ 248817 h 248602"/>
                <a:gd name="connsiteX7" fmla="*/ 620863 w 625792"/>
                <a:gd name="connsiteY7" fmla="*/ 182380 h 248602"/>
                <a:gd name="connsiteX8" fmla="*/ 618292 w 625792"/>
                <a:gd name="connsiteY8" fmla="*/ 157520 h 248602"/>
                <a:gd name="connsiteX9" fmla="*/ 463987 w 625792"/>
                <a:gd name="connsiteY9" fmla="*/ 3215 h 248602"/>
                <a:gd name="connsiteX10" fmla="*/ 40505 w 625792"/>
                <a:gd name="connsiteY10" fmla="*/ 3215 h 248602"/>
                <a:gd name="connsiteX11" fmla="*/ 3215 w 625792"/>
                <a:gd name="connsiteY11" fmla="*/ 34933 h 248602"/>
                <a:gd name="connsiteX12" fmla="*/ 7930 w 625792"/>
                <a:gd name="connsiteY12" fmla="*/ 39648 h 248602"/>
                <a:gd name="connsiteX13" fmla="*/ 427554 w 625792"/>
                <a:gd name="connsiteY13" fmla="*/ 40076 h 248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625792" h="248602">
                  <a:moveTo>
                    <a:pt x="427554" y="40076"/>
                  </a:moveTo>
                  <a:lnTo>
                    <a:pt x="427554" y="40076"/>
                  </a:lnTo>
                  <a:lnTo>
                    <a:pt x="433554" y="40076"/>
                  </a:lnTo>
                  <a:lnTo>
                    <a:pt x="579287" y="185809"/>
                  </a:lnTo>
                  <a:lnTo>
                    <a:pt x="576286" y="188809"/>
                  </a:lnTo>
                  <a:lnTo>
                    <a:pt x="580573" y="204668"/>
                  </a:lnTo>
                  <a:lnTo>
                    <a:pt x="624721" y="248817"/>
                  </a:lnTo>
                  <a:cubicBezTo>
                    <a:pt x="623435" y="226528"/>
                    <a:pt x="622149" y="204668"/>
                    <a:pt x="620863" y="182380"/>
                  </a:cubicBezTo>
                  <a:cubicBezTo>
                    <a:pt x="620006" y="174236"/>
                    <a:pt x="619578" y="165664"/>
                    <a:pt x="618292" y="157520"/>
                  </a:cubicBezTo>
                  <a:lnTo>
                    <a:pt x="463987" y="3215"/>
                  </a:lnTo>
                  <a:lnTo>
                    <a:pt x="40505" y="3215"/>
                  </a:lnTo>
                  <a:cubicBezTo>
                    <a:pt x="27218" y="13073"/>
                    <a:pt x="14788" y="23360"/>
                    <a:pt x="3215" y="34933"/>
                  </a:cubicBezTo>
                  <a:lnTo>
                    <a:pt x="7930" y="39648"/>
                  </a:lnTo>
                  <a:lnTo>
                    <a:pt x="427554" y="4007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0" name="Freeform: Shape 139"/>
            <p:cNvSpPr/>
            <p:nvPr/>
          </p:nvSpPr>
          <p:spPr>
            <a:xfrm>
              <a:off x="6188797" y="28932"/>
              <a:ext cx="124301" cy="124301"/>
            </a:xfrm>
            <a:custGeom>
              <a:avLst/>
              <a:gdLst>
                <a:gd name="connsiteX0" fmla="*/ 93655 w 124301"/>
                <a:gd name="connsiteY0" fmla="*/ 68794 h 124301"/>
                <a:gd name="connsiteX1" fmla="*/ 28932 w 124301"/>
                <a:gd name="connsiteY1" fmla="*/ 17359 h 124301"/>
                <a:gd name="connsiteX2" fmla="*/ 3215 w 124301"/>
                <a:gd name="connsiteY2" fmla="*/ 3215 h 124301"/>
                <a:gd name="connsiteX3" fmla="*/ 121515 w 124301"/>
                <a:gd name="connsiteY3" fmla="*/ 121944 h 124301"/>
                <a:gd name="connsiteX4" fmla="*/ 93655 w 124301"/>
                <a:gd name="connsiteY4" fmla="*/ 68794 h 124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4301" h="124301">
                  <a:moveTo>
                    <a:pt x="93655" y="68794"/>
                  </a:moveTo>
                  <a:cubicBezTo>
                    <a:pt x="77367" y="46077"/>
                    <a:pt x="52507" y="31933"/>
                    <a:pt x="28932" y="17359"/>
                  </a:cubicBezTo>
                  <a:cubicBezTo>
                    <a:pt x="20360" y="12644"/>
                    <a:pt x="11787" y="7930"/>
                    <a:pt x="3215" y="3215"/>
                  </a:cubicBezTo>
                  <a:lnTo>
                    <a:pt x="121515" y="121944"/>
                  </a:lnTo>
                  <a:cubicBezTo>
                    <a:pt x="114229" y="103513"/>
                    <a:pt x="105656" y="85082"/>
                    <a:pt x="93655" y="6879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1" name="Freeform: Shape 140"/>
            <p:cNvSpPr/>
            <p:nvPr/>
          </p:nvSpPr>
          <p:spPr>
            <a:xfrm>
              <a:off x="5634156" y="106085"/>
              <a:ext cx="707231" cy="355759"/>
            </a:xfrm>
            <a:custGeom>
              <a:avLst/>
              <a:gdLst>
                <a:gd name="connsiteX0" fmla="*/ 442127 w 707231"/>
                <a:gd name="connsiteY0" fmla="*/ 100084 h 355758"/>
                <a:gd name="connsiteX1" fmla="*/ 442127 w 707231"/>
                <a:gd name="connsiteY1" fmla="*/ 100084 h 355758"/>
                <a:gd name="connsiteX2" fmla="*/ 448556 w 707231"/>
                <a:gd name="connsiteY2" fmla="*/ 100084 h 355758"/>
                <a:gd name="connsiteX3" fmla="*/ 559999 w 707231"/>
                <a:gd name="connsiteY3" fmla="*/ 211526 h 355758"/>
                <a:gd name="connsiteX4" fmla="*/ 559570 w 707231"/>
                <a:gd name="connsiteY4" fmla="*/ 217527 h 355758"/>
                <a:gd name="connsiteX5" fmla="*/ 559570 w 707231"/>
                <a:gd name="connsiteY5" fmla="*/ 306681 h 355758"/>
                <a:gd name="connsiteX6" fmla="*/ 606719 w 707231"/>
                <a:gd name="connsiteY6" fmla="*/ 353830 h 355758"/>
                <a:gd name="connsiteX7" fmla="*/ 675727 w 707231"/>
                <a:gd name="connsiteY7" fmla="*/ 353830 h 355758"/>
                <a:gd name="connsiteX8" fmla="*/ 689872 w 707231"/>
                <a:gd name="connsiteY8" fmla="*/ 316968 h 355758"/>
                <a:gd name="connsiteX9" fmla="*/ 704017 w 707231"/>
                <a:gd name="connsiteY9" fmla="*/ 279678 h 355758"/>
                <a:gd name="connsiteX10" fmla="*/ 702731 w 707231"/>
                <a:gd name="connsiteY10" fmla="*/ 239816 h 355758"/>
                <a:gd name="connsiteX11" fmla="*/ 629865 w 707231"/>
                <a:gd name="connsiteY11" fmla="*/ 166949 h 355758"/>
                <a:gd name="connsiteX12" fmla="*/ 629007 w 707231"/>
                <a:gd name="connsiteY12" fmla="*/ 163092 h 355758"/>
                <a:gd name="connsiteX13" fmla="*/ 623007 w 707231"/>
                <a:gd name="connsiteY13" fmla="*/ 142518 h 355758"/>
                <a:gd name="connsiteX14" fmla="*/ 496991 w 707231"/>
                <a:gd name="connsiteY14" fmla="*/ 16502 h 355758"/>
                <a:gd name="connsiteX15" fmla="*/ 77367 w 707231"/>
                <a:gd name="connsiteY15" fmla="*/ 16502 h 355758"/>
                <a:gd name="connsiteX16" fmla="*/ 71366 w 707231"/>
                <a:gd name="connsiteY16" fmla="*/ 16073 h 355758"/>
                <a:gd name="connsiteX17" fmla="*/ 58507 w 707231"/>
                <a:gd name="connsiteY17" fmla="*/ 3215 h 355758"/>
                <a:gd name="connsiteX18" fmla="*/ 37076 w 707231"/>
                <a:gd name="connsiteY18" fmla="*/ 30218 h 355758"/>
                <a:gd name="connsiteX19" fmla="*/ 51649 w 707231"/>
                <a:gd name="connsiteY19" fmla="*/ 44791 h 355758"/>
                <a:gd name="connsiteX20" fmla="*/ 470416 w 707231"/>
                <a:gd name="connsiteY20" fmla="*/ 44791 h 355758"/>
                <a:gd name="connsiteX21" fmla="*/ 476845 w 707231"/>
                <a:gd name="connsiteY21" fmla="*/ 44363 h 355758"/>
                <a:gd name="connsiteX22" fmla="*/ 635437 w 707231"/>
                <a:gd name="connsiteY22" fmla="*/ 202954 h 355758"/>
                <a:gd name="connsiteX23" fmla="*/ 635008 w 707231"/>
                <a:gd name="connsiteY23" fmla="*/ 209383 h 355758"/>
                <a:gd name="connsiteX24" fmla="*/ 635437 w 707231"/>
                <a:gd name="connsiteY24" fmla="*/ 229529 h 355758"/>
                <a:gd name="connsiteX25" fmla="*/ 677871 w 707231"/>
                <a:gd name="connsiteY25" fmla="*/ 241530 h 355758"/>
                <a:gd name="connsiteX26" fmla="*/ 677013 w 707231"/>
                <a:gd name="connsiteY26" fmla="*/ 308396 h 355758"/>
                <a:gd name="connsiteX27" fmla="*/ 609719 w 707231"/>
                <a:gd name="connsiteY27" fmla="*/ 309682 h 355758"/>
                <a:gd name="connsiteX28" fmla="*/ 606290 w 707231"/>
                <a:gd name="connsiteY28" fmla="*/ 248388 h 355758"/>
                <a:gd name="connsiteX29" fmla="*/ 606290 w 707231"/>
                <a:gd name="connsiteY29" fmla="*/ 214955 h 355758"/>
                <a:gd name="connsiteX30" fmla="*/ 464844 w 707231"/>
                <a:gd name="connsiteY30" fmla="*/ 73509 h 355758"/>
                <a:gd name="connsiteX31" fmla="*/ 46077 w 707231"/>
                <a:gd name="connsiteY31" fmla="*/ 74366 h 355758"/>
                <a:gd name="connsiteX32" fmla="*/ 40076 w 707231"/>
                <a:gd name="connsiteY32" fmla="*/ 74366 h 355758"/>
                <a:gd name="connsiteX33" fmla="*/ 21217 w 707231"/>
                <a:gd name="connsiteY33" fmla="*/ 55507 h 355758"/>
                <a:gd name="connsiteX34" fmla="*/ 3215 w 707231"/>
                <a:gd name="connsiteY34" fmla="*/ 92369 h 355758"/>
                <a:gd name="connsiteX35" fmla="*/ 11359 w 707231"/>
                <a:gd name="connsiteY35" fmla="*/ 100513 h 355758"/>
                <a:gd name="connsiteX36" fmla="*/ 442127 w 707231"/>
                <a:gd name="connsiteY36" fmla="*/ 100084 h 355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707231" h="355758">
                  <a:moveTo>
                    <a:pt x="442127" y="100084"/>
                  </a:moveTo>
                  <a:lnTo>
                    <a:pt x="442127" y="100084"/>
                  </a:lnTo>
                  <a:lnTo>
                    <a:pt x="448556" y="100084"/>
                  </a:lnTo>
                  <a:lnTo>
                    <a:pt x="559999" y="211526"/>
                  </a:lnTo>
                  <a:lnTo>
                    <a:pt x="559570" y="217527"/>
                  </a:lnTo>
                  <a:lnTo>
                    <a:pt x="559570" y="306681"/>
                  </a:lnTo>
                  <a:lnTo>
                    <a:pt x="606719" y="353830"/>
                  </a:lnTo>
                  <a:lnTo>
                    <a:pt x="675727" y="353830"/>
                  </a:lnTo>
                  <a:cubicBezTo>
                    <a:pt x="680442" y="341400"/>
                    <a:pt x="685157" y="328970"/>
                    <a:pt x="689872" y="316968"/>
                  </a:cubicBezTo>
                  <a:cubicBezTo>
                    <a:pt x="694158" y="304538"/>
                    <a:pt x="705303" y="293822"/>
                    <a:pt x="704017" y="279678"/>
                  </a:cubicBezTo>
                  <a:cubicBezTo>
                    <a:pt x="703588" y="266390"/>
                    <a:pt x="703159" y="253103"/>
                    <a:pt x="702731" y="239816"/>
                  </a:cubicBezTo>
                  <a:lnTo>
                    <a:pt x="629865" y="166949"/>
                  </a:lnTo>
                  <a:lnTo>
                    <a:pt x="629007" y="163092"/>
                  </a:lnTo>
                  <a:lnTo>
                    <a:pt x="623007" y="142518"/>
                  </a:lnTo>
                  <a:lnTo>
                    <a:pt x="496991" y="16502"/>
                  </a:lnTo>
                  <a:lnTo>
                    <a:pt x="77367" y="16502"/>
                  </a:lnTo>
                  <a:lnTo>
                    <a:pt x="71366" y="16073"/>
                  </a:lnTo>
                  <a:lnTo>
                    <a:pt x="58507" y="3215"/>
                  </a:lnTo>
                  <a:cubicBezTo>
                    <a:pt x="50792" y="11787"/>
                    <a:pt x="43505" y="20788"/>
                    <a:pt x="37076" y="30218"/>
                  </a:cubicBezTo>
                  <a:lnTo>
                    <a:pt x="51649" y="44791"/>
                  </a:lnTo>
                  <a:lnTo>
                    <a:pt x="470416" y="44791"/>
                  </a:lnTo>
                  <a:lnTo>
                    <a:pt x="476845" y="44363"/>
                  </a:lnTo>
                  <a:lnTo>
                    <a:pt x="635437" y="202954"/>
                  </a:lnTo>
                  <a:lnTo>
                    <a:pt x="635008" y="209383"/>
                  </a:lnTo>
                  <a:lnTo>
                    <a:pt x="635437" y="229529"/>
                  </a:lnTo>
                  <a:cubicBezTo>
                    <a:pt x="650439" y="226528"/>
                    <a:pt x="666298" y="230386"/>
                    <a:pt x="677871" y="241530"/>
                  </a:cubicBezTo>
                  <a:cubicBezTo>
                    <a:pt x="695873" y="259532"/>
                    <a:pt x="695444" y="289536"/>
                    <a:pt x="677013" y="308396"/>
                  </a:cubicBezTo>
                  <a:cubicBezTo>
                    <a:pt x="658154" y="327255"/>
                    <a:pt x="628150" y="327684"/>
                    <a:pt x="609719" y="309682"/>
                  </a:cubicBezTo>
                  <a:cubicBezTo>
                    <a:pt x="593431" y="293394"/>
                    <a:pt x="592146" y="267248"/>
                    <a:pt x="606290" y="248388"/>
                  </a:cubicBezTo>
                  <a:lnTo>
                    <a:pt x="606290" y="214955"/>
                  </a:lnTo>
                  <a:lnTo>
                    <a:pt x="464844" y="73509"/>
                  </a:lnTo>
                  <a:lnTo>
                    <a:pt x="46077" y="74366"/>
                  </a:lnTo>
                  <a:lnTo>
                    <a:pt x="40076" y="74366"/>
                  </a:lnTo>
                  <a:lnTo>
                    <a:pt x="21217" y="55507"/>
                  </a:lnTo>
                  <a:cubicBezTo>
                    <a:pt x="14359" y="67508"/>
                    <a:pt x="8358" y="79510"/>
                    <a:pt x="3215" y="92369"/>
                  </a:cubicBezTo>
                  <a:lnTo>
                    <a:pt x="11359" y="100513"/>
                  </a:lnTo>
                  <a:lnTo>
                    <a:pt x="442127" y="100084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2" name="Freeform: Shape 141"/>
            <p:cNvSpPr/>
            <p:nvPr/>
          </p:nvSpPr>
          <p:spPr>
            <a:xfrm>
              <a:off x="4348215" y="3099602"/>
              <a:ext cx="12859" cy="197168"/>
            </a:xfrm>
            <a:custGeom>
              <a:avLst/>
              <a:gdLst>
                <a:gd name="connsiteX0" fmla="*/ 13568 w 12858"/>
                <a:gd name="connsiteY0" fmla="*/ 193953 h 197167"/>
                <a:gd name="connsiteX1" fmla="*/ 13568 w 12858"/>
                <a:gd name="connsiteY1" fmla="*/ 3215 h 197167"/>
                <a:gd name="connsiteX2" fmla="*/ 12282 w 12858"/>
                <a:gd name="connsiteY2" fmla="*/ 7929 h 197167"/>
                <a:gd name="connsiteX3" fmla="*/ 13568 w 12858"/>
                <a:gd name="connsiteY3" fmla="*/ 193953 h 197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" h="197167">
                  <a:moveTo>
                    <a:pt x="13568" y="193953"/>
                  </a:moveTo>
                  <a:lnTo>
                    <a:pt x="13568" y="3215"/>
                  </a:lnTo>
                  <a:cubicBezTo>
                    <a:pt x="13139" y="4929"/>
                    <a:pt x="12711" y="6215"/>
                    <a:pt x="12282" y="7929"/>
                  </a:cubicBezTo>
                  <a:cubicBezTo>
                    <a:pt x="-1434" y="69223"/>
                    <a:pt x="1567" y="132659"/>
                    <a:pt x="13568" y="19395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3" name="Freeform: Shape 142"/>
            <p:cNvSpPr/>
            <p:nvPr/>
          </p:nvSpPr>
          <p:spPr>
            <a:xfrm>
              <a:off x="5618726" y="227386"/>
              <a:ext cx="690086" cy="295751"/>
            </a:xfrm>
            <a:custGeom>
              <a:avLst/>
              <a:gdLst>
                <a:gd name="connsiteX0" fmla="*/ 432268 w 690086"/>
                <a:gd name="connsiteY0" fmla="*/ 51221 h 295751"/>
                <a:gd name="connsiteX1" fmla="*/ 432268 w 690086"/>
                <a:gd name="connsiteY1" fmla="*/ 51221 h 295751"/>
                <a:gd name="connsiteX2" fmla="*/ 436126 w 690086"/>
                <a:gd name="connsiteY2" fmla="*/ 51221 h 295751"/>
                <a:gd name="connsiteX3" fmla="*/ 448556 w 690086"/>
                <a:gd name="connsiteY3" fmla="*/ 67937 h 295751"/>
                <a:gd name="connsiteX4" fmla="*/ 510707 w 690086"/>
                <a:gd name="connsiteY4" fmla="*/ 130088 h 295751"/>
                <a:gd name="connsiteX5" fmla="*/ 511135 w 690086"/>
                <a:gd name="connsiteY5" fmla="*/ 134374 h 295751"/>
                <a:gd name="connsiteX6" fmla="*/ 510707 w 690086"/>
                <a:gd name="connsiteY6" fmla="*/ 198239 h 295751"/>
                <a:gd name="connsiteX7" fmla="*/ 605433 w 690086"/>
                <a:gd name="connsiteY7" fmla="*/ 292965 h 295751"/>
                <a:gd name="connsiteX8" fmla="*/ 688158 w 690086"/>
                <a:gd name="connsiteY8" fmla="*/ 292537 h 295751"/>
                <a:gd name="connsiteX9" fmla="*/ 687729 w 690086"/>
                <a:gd name="connsiteY9" fmla="*/ 281392 h 295751"/>
                <a:gd name="connsiteX10" fmla="*/ 683443 w 690086"/>
                <a:gd name="connsiteY10" fmla="*/ 262104 h 295751"/>
                <a:gd name="connsiteX11" fmla="*/ 610576 w 690086"/>
                <a:gd name="connsiteY11" fmla="*/ 262104 h 295751"/>
                <a:gd name="connsiteX12" fmla="*/ 546711 w 690086"/>
                <a:gd name="connsiteY12" fmla="*/ 198239 h 295751"/>
                <a:gd name="connsiteX13" fmla="*/ 546711 w 690086"/>
                <a:gd name="connsiteY13" fmla="*/ 102656 h 295751"/>
                <a:gd name="connsiteX14" fmla="*/ 452414 w 690086"/>
                <a:gd name="connsiteY14" fmla="*/ 8358 h 295751"/>
                <a:gd name="connsiteX15" fmla="*/ 21217 w 690086"/>
                <a:gd name="connsiteY15" fmla="*/ 8787 h 295751"/>
                <a:gd name="connsiteX16" fmla="*/ 14359 w 690086"/>
                <a:gd name="connsiteY16" fmla="*/ 8787 h 295751"/>
                <a:gd name="connsiteX17" fmla="*/ 8787 w 690086"/>
                <a:gd name="connsiteY17" fmla="*/ 3215 h 295751"/>
                <a:gd name="connsiteX18" fmla="*/ 4929 w 690086"/>
                <a:gd name="connsiteY18" fmla="*/ 26789 h 295751"/>
                <a:gd name="connsiteX19" fmla="*/ 3215 w 690086"/>
                <a:gd name="connsiteY19" fmla="*/ 46934 h 295751"/>
                <a:gd name="connsiteX20" fmla="*/ 4501 w 690086"/>
                <a:gd name="connsiteY20" fmla="*/ 48220 h 295751"/>
                <a:gd name="connsiteX21" fmla="*/ 432268 w 690086"/>
                <a:gd name="connsiteY21" fmla="*/ 51221 h 295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690086" h="295751">
                  <a:moveTo>
                    <a:pt x="432268" y="51221"/>
                  </a:moveTo>
                  <a:lnTo>
                    <a:pt x="432268" y="51221"/>
                  </a:lnTo>
                  <a:cubicBezTo>
                    <a:pt x="433554" y="51221"/>
                    <a:pt x="434840" y="51221"/>
                    <a:pt x="436126" y="51221"/>
                  </a:cubicBezTo>
                  <a:cubicBezTo>
                    <a:pt x="444270" y="52507"/>
                    <a:pt x="449842" y="59793"/>
                    <a:pt x="448556" y="67937"/>
                  </a:cubicBezTo>
                  <a:lnTo>
                    <a:pt x="510707" y="130088"/>
                  </a:lnTo>
                  <a:lnTo>
                    <a:pt x="511135" y="134374"/>
                  </a:lnTo>
                  <a:lnTo>
                    <a:pt x="510707" y="198239"/>
                  </a:lnTo>
                  <a:lnTo>
                    <a:pt x="605433" y="292965"/>
                  </a:lnTo>
                  <a:lnTo>
                    <a:pt x="688158" y="292537"/>
                  </a:lnTo>
                  <a:cubicBezTo>
                    <a:pt x="688158" y="288679"/>
                    <a:pt x="688158" y="284821"/>
                    <a:pt x="687729" y="281392"/>
                  </a:cubicBezTo>
                  <a:cubicBezTo>
                    <a:pt x="684300" y="275392"/>
                    <a:pt x="683014" y="268534"/>
                    <a:pt x="683443" y="262104"/>
                  </a:cubicBezTo>
                  <a:lnTo>
                    <a:pt x="610576" y="262104"/>
                  </a:lnTo>
                  <a:lnTo>
                    <a:pt x="546711" y="198239"/>
                  </a:lnTo>
                  <a:lnTo>
                    <a:pt x="546711" y="102656"/>
                  </a:lnTo>
                  <a:lnTo>
                    <a:pt x="452414" y="8358"/>
                  </a:lnTo>
                  <a:lnTo>
                    <a:pt x="21217" y="8787"/>
                  </a:lnTo>
                  <a:lnTo>
                    <a:pt x="14359" y="8787"/>
                  </a:lnTo>
                  <a:lnTo>
                    <a:pt x="8787" y="3215"/>
                  </a:lnTo>
                  <a:cubicBezTo>
                    <a:pt x="7072" y="10930"/>
                    <a:pt x="5786" y="18645"/>
                    <a:pt x="4929" y="26789"/>
                  </a:cubicBezTo>
                  <a:cubicBezTo>
                    <a:pt x="4072" y="33647"/>
                    <a:pt x="3643" y="40076"/>
                    <a:pt x="3215" y="46934"/>
                  </a:cubicBezTo>
                  <a:lnTo>
                    <a:pt x="4501" y="48220"/>
                  </a:lnTo>
                  <a:lnTo>
                    <a:pt x="432268" y="5122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4" name="Freeform: Shape 143"/>
            <p:cNvSpPr/>
            <p:nvPr/>
          </p:nvSpPr>
          <p:spPr>
            <a:xfrm>
              <a:off x="6528697" y="4706088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5" name="Freeform: Shape 144"/>
            <p:cNvSpPr/>
            <p:nvPr/>
          </p:nvSpPr>
          <p:spPr>
            <a:xfrm>
              <a:off x="6528697" y="4684228"/>
              <a:ext cx="445770" cy="214313"/>
            </a:xfrm>
            <a:custGeom>
              <a:avLst/>
              <a:gdLst>
                <a:gd name="connsiteX0" fmla="*/ 3215 w 445770"/>
                <a:gd name="connsiteY0" fmla="*/ 25074 h 214312"/>
                <a:gd name="connsiteX1" fmla="*/ 269820 w 445770"/>
                <a:gd name="connsiteY1" fmla="*/ 212812 h 214312"/>
                <a:gd name="connsiteX2" fmla="*/ 444699 w 445770"/>
                <a:gd name="connsiteY2" fmla="*/ 182380 h 214312"/>
                <a:gd name="connsiteX3" fmla="*/ 436983 w 445770"/>
                <a:gd name="connsiteY3" fmla="*/ 163521 h 214312"/>
                <a:gd name="connsiteX4" fmla="*/ 433126 w 445770"/>
                <a:gd name="connsiteY4" fmla="*/ 153233 h 214312"/>
                <a:gd name="connsiteX5" fmla="*/ 271963 w 445770"/>
                <a:gd name="connsiteY5" fmla="*/ 181094 h 214312"/>
                <a:gd name="connsiteX6" fmla="*/ 268105 w 445770"/>
                <a:gd name="connsiteY6" fmla="*/ 181952 h 214312"/>
                <a:gd name="connsiteX7" fmla="*/ 14787 w 445770"/>
                <a:gd name="connsiteY7" fmla="*/ 3215 h 214312"/>
                <a:gd name="connsiteX8" fmla="*/ 3215 w 445770"/>
                <a:gd name="connsiteY8" fmla="*/ 25074 h 214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5770" h="214312">
                  <a:moveTo>
                    <a:pt x="3215" y="25074"/>
                  </a:moveTo>
                  <a:lnTo>
                    <a:pt x="269820" y="212812"/>
                  </a:lnTo>
                  <a:lnTo>
                    <a:pt x="444699" y="182380"/>
                  </a:lnTo>
                  <a:cubicBezTo>
                    <a:pt x="442127" y="175951"/>
                    <a:pt x="439555" y="169950"/>
                    <a:pt x="436983" y="163521"/>
                  </a:cubicBezTo>
                  <a:cubicBezTo>
                    <a:pt x="435697" y="160091"/>
                    <a:pt x="434411" y="156663"/>
                    <a:pt x="433126" y="153233"/>
                  </a:cubicBezTo>
                  <a:lnTo>
                    <a:pt x="271963" y="181094"/>
                  </a:lnTo>
                  <a:lnTo>
                    <a:pt x="268105" y="181952"/>
                  </a:lnTo>
                  <a:lnTo>
                    <a:pt x="14787" y="3215"/>
                  </a:lnTo>
                  <a:cubicBezTo>
                    <a:pt x="10930" y="10502"/>
                    <a:pt x="6644" y="17788"/>
                    <a:pt x="3215" y="2507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6" name="Freeform: Shape 145"/>
            <p:cNvSpPr/>
            <p:nvPr/>
          </p:nvSpPr>
          <p:spPr>
            <a:xfrm>
              <a:off x="4407432" y="3495223"/>
              <a:ext cx="192881" cy="214313"/>
            </a:xfrm>
            <a:custGeom>
              <a:avLst/>
              <a:gdLst>
                <a:gd name="connsiteX0" fmla="*/ 143375 w 192881"/>
                <a:gd name="connsiteY0" fmla="*/ 164806 h 214312"/>
                <a:gd name="connsiteX1" fmla="*/ 143375 w 192881"/>
                <a:gd name="connsiteY1" fmla="*/ 164806 h 214312"/>
                <a:gd name="connsiteX2" fmla="*/ 143375 w 192881"/>
                <a:gd name="connsiteY2" fmla="*/ 25932 h 214312"/>
                <a:gd name="connsiteX3" fmla="*/ 120658 w 192881"/>
                <a:gd name="connsiteY3" fmla="*/ 3215 h 214312"/>
                <a:gd name="connsiteX4" fmla="*/ 3215 w 192881"/>
                <a:gd name="connsiteY4" fmla="*/ 3215 h 214312"/>
                <a:gd name="connsiteX5" fmla="*/ 31075 w 192881"/>
                <a:gd name="connsiteY5" fmla="*/ 103942 h 214312"/>
                <a:gd name="connsiteX6" fmla="*/ 35790 w 192881"/>
                <a:gd name="connsiteY6" fmla="*/ 99227 h 214312"/>
                <a:gd name="connsiteX7" fmla="*/ 28932 w 192881"/>
                <a:gd name="connsiteY7" fmla="*/ 76081 h 214312"/>
                <a:gd name="connsiteX8" fmla="*/ 71795 w 192881"/>
                <a:gd name="connsiteY8" fmla="*/ 33647 h 214312"/>
                <a:gd name="connsiteX9" fmla="*/ 115086 w 192881"/>
                <a:gd name="connsiteY9" fmla="*/ 76081 h 214312"/>
                <a:gd name="connsiteX10" fmla="*/ 71795 w 192881"/>
                <a:gd name="connsiteY10" fmla="*/ 119372 h 214312"/>
                <a:gd name="connsiteX11" fmla="*/ 59365 w 192881"/>
                <a:gd name="connsiteY11" fmla="*/ 117229 h 214312"/>
                <a:gd name="connsiteX12" fmla="*/ 40505 w 192881"/>
                <a:gd name="connsiteY12" fmla="*/ 136088 h 214312"/>
                <a:gd name="connsiteX13" fmla="*/ 68794 w 192881"/>
                <a:gd name="connsiteY13" fmla="*/ 169093 h 214312"/>
                <a:gd name="connsiteX14" fmla="*/ 190524 w 192881"/>
                <a:gd name="connsiteY14" fmla="*/ 211955 h 214312"/>
                <a:gd name="connsiteX15" fmla="*/ 147233 w 192881"/>
                <a:gd name="connsiteY15" fmla="*/ 168664 h 214312"/>
                <a:gd name="connsiteX16" fmla="*/ 143375 w 192881"/>
                <a:gd name="connsiteY16" fmla="*/ 164806 h 214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92881" h="214312">
                  <a:moveTo>
                    <a:pt x="143375" y="164806"/>
                  </a:moveTo>
                  <a:lnTo>
                    <a:pt x="143375" y="164806"/>
                  </a:lnTo>
                  <a:lnTo>
                    <a:pt x="143375" y="25932"/>
                  </a:lnTo>
                  <a:lnTo>
                    <a:pt x="120658" y="3215"/>
                  </a:lnTo>
                  <a:lnTo>
                    <a:pt x="3215" y="3215"/>
                  </a:lnTo>
                  <a:cubicBezTo>
                    <a:pt x="11787" y="37076"/>
                    <a:pt x="21217" y="70509"/>
                    <a:pt x="31075" y="103942"/>
                  </a:cubicBezTo>
                  <a:lnTo>
                    <a:pt x="35790" y="99227"/>
                  </a:lnTo>
                  <a:cubicBezTo>
                    <a:pt x="31504" y="92797"/>
                    <a:pt x="28932" y="84653"/>
                    <a:pt x="28932" y="76081"/>
                  </a:cubicBezTo>
                  <a:cubicBezTo>
                    <a:pt x="28932" y="52507"/>
                    <a:pt x="47792" y="33647"/>
                    <a:pt x="71795" y="33647"/>
                  </a:cubicBezTo>
                  <a:cubicBezTo>
                    <a:pt x="95798" y="33647"/>
                    <a:pt x="115086" y="52507"/>
                    <a:pt x="115086" y="76081"/>
                  </a:cubicBezTo>
                  <a:cubicBezTo>
                    <a:pt x="115086" y="99655"/>
                    <a:pt x="95369" y="119372"/>
                    <a:pt x="71795" y="119372"/>
                  </a:cubicBezTo>
                  <a:cubicBezTo>
                    <a:pt x="67508" y="119372"/>
                    <a:pt x="63222" y="118515"/>
                    <a:pt x="59365" y="117229"/>
                  </a:cubicBezTo>
                  <a:lnTo>
                    <a:pt x="40505" y="136088"/>
                  </a:lnTo>
                  <a:cubicBezTo>
                    <a:pt x="45649" y="150233"/>
                    <a:pt x="55507" y="161806"/>
                    <a:pt x="68794" y="169093"/>
                  </a:cubicBezTo>
                  <a:cubicBezTo>
                    <a:pt x="106942" y="189238"/>
                    <a:pt x="148519" y="202097"/>
                    <a:pt x="190524" y="211955"/>
                  </a:cubicBezTo>
                  <a:lnTo>
                    <a:pt x="147233" y="168664"/>
                  </a:lnTo>
                  <a:lnTo>
                    <a:pt x="143375" y="164806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7" name="Freeform: Shape 146"/>
            <p:cNvSpPr/>
            <p:nvPr/>
          </p:nvSpPr>
          <p:spPr>
            <a:xfrm>
              <a:off x="5620869" y="353401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8" name="Freeform: Shape 147"/>
            <p:cNvSpPr/>
            <p:nvPr/>
          </p:nvSpPr>
          <p:spPr>
            <a:xfrm>
              <a:off x="5617011" y="301966"/>
              <a:ext cx="690086" cy="304324"/>
            </a:xfrm>
            <a:custGeom>
              <a:avLst/>
              <a:gdLst>
                <a:gd name="connsiteX0" fmla="*/ 7072 w 690086"/>
                <a:gd name="connsiteY0" fmla="*/ 54650 h 304323"/>
                <a:gd name="connsiteX1" fmla="*/ 366689 w 690086"/>
                <a:gd name="connsiteY1" fmla="*/ 54650 h 304323"/>
                <a:gd name="connsiteX2" fmla="*/ 376119 w 690086"/>
                <a:gd name="connsiteY2" fmla="*/ 40076 h 304323"/>
                <a:gd name="connsiteX3" fmla="*/ 442984 w 690086"/>
                <a:gd name="connsiteY3" fmla="*/ 38791 h 304323"/>
                <a:gd name="connsiteX4" fmla="*/ 441698 w 690086"/>
                <a:gd name="connsiteY4" fmla="*/ 105656 h 304323"/>
                <a:gd name="connsiteX5" fmla="*/ 374833 w 690086"/>
                <a:gd name="connsiteY5" fmla="*/ 106942 h 304323"/>
                <a:gd name="connsiteX6" fmla="*/ 362831 w 690086"/>
                <a:gd name="connsiteY6" fmla="*/ 83796 h 304323"/>
                <a:gd name="connsiteX7" fmla="*/ 7930 w 690086"/>
                <a:gd name="connsiteY7" fmla="*/ 83796 h 304323"/>
                <a:gd name="connsiteX8" fmla="*/ 10930 w 690086"/>
                <a:gd name="connsiteY8" fmla="*/ 109942 h 304323"/>
                <a:gd name="connsiteX9" fmla="*/ 263390 w 690086"/>
                <a:gd name="connsiteY9" fmla="*/ 109942 h 304323"/>
                <a:gd name="connsiteX10" fmla="*/ 269391 w 690086"/>
                <a:gd name="connsiteY10" fmla="*/ 109942 h 304323"/>
                <a:gd name="connsiteX11" fmla="*/ 319969 w 690086"/>
                <a:gd name="connsiteY11" fmla="*/ 160520 h 304323"/>
                <a:gd name="connsiteX12" fmla="*/ 457557 w 690086"/>
                <a:gd name="connsiteY12" fmla="*/ 160520 h 304323"/>
                <a:gd name="connsiteX13" fmla="*/ 463987 w 690086"/>
                <a:gd name="connsiteY13" fmla="*/ 160520 h 304323"/>
                <a:gd name="connsiteX14" fmla="*/ 605433 w 690086"/>
                <a:gd name="connsiteY14" fmla="*/ 301966 h 304323"/>
                <a:gd name="connsiteX15" fmla="*/ 612291 w 690086"/>
                <a:gd name="connsiteY15" fmla="*/ 294251 h 304323"/>
                <a:gd name="connsiteX16" fmla="*/ 676585 w 690086"/>
                <a:gd name="connsiteY16" fmla="*/ 290822 h 304323"/>
                <a:gd name="connsiteX17" fmla="*/ 684729 w 690086"/>
                <a:gd name="connsiteY17" fmla="*/ 267248 h 304323"/>
                <a:gd name="connsiteX18" fmla="*/ 689015 w 690086"/>
                <a:gd name="connsiteY18" fmla="*/ 240244 h 304323"/>
                <a:gd name="connsiteX19" fmla="*/ 686872 w 690086"/>
                <a:gd name="connsiteY19" fmla="*/ 238101 h 304323"/>
                <a:gd name="connsiteX20" fmla="*/ 599004 w 690086"/>
                <a:gd name="connsiteY20" fmla="*/ 238101 h 304323"/>
                <a:gd name="connsiteX21" fmla="*/ 493133 w 690086"/>
                <a:gd name="connsiteY21" fmla="*/ 132231 h 304323"/>
                <a:gd name="connsiteX22" fmla="*/ 493133 w 690086"/>
                <a:gd name="connsiteY22" fmla="*/ 128373 h 304323"/>
                <a:gd name="connsiteX23" fmla="*/ 492705 w 690086"/>
                <a:gd name="connsiteY23" fmla="*/ 64079 h 304323"/>
                <a:gd name="connsiteX24" fmla="*/ 435269 w 690086"/>
                <a:gd name="connsiteY24" fmla="*/ 6644 h 304323"/>
                <a:gd name="connsiteX25" fmla="*/ 433983 w 690086"/>
                <a:gd name="connsiteY25" fmla="*/ 6215 h 304323"/>
                <a:gd name="connsiteX26" fmla="*/ 3215 w 690086"/>
                <a:gd name="connsiteY26" fmla="*/ 3215 h 304323"/>
                <a:gd name="connsiteX27" fmla="*/ 5358 w 690086"/>
                <a:gd name="connsiteY27" fmla="*/ 52935 h 304323"/>
                <a:gd name="connsiteX28" fmla="*/ 7072 w 690086"/>
                <a:gd name="connsiteY28" fmla="*/ 54650 h 304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690086" h="304323">
                  <a:moveTo>
                    <a:pt x="7072" y="54650"/>
                  </a:moveTo>
                  <a:lnTo>
                    <a:pt x="366689" y="54650"/>
                  </a:lnTo>
                  <a:cubicBezTo>
                    <a:pt x="369260" y="49506"/>
                    <a:pt x="371832" y="44363"/>
                    <a:pt x="376119" y="40076"/>
                  </a:cubicBezTo>
                  <a:cubicBezTo>
                    <a:pt x="394978" y="21217"/>
                    <a:pt x="424982" y="20788"/>
                    <a:pt x="442984" y="38791"/>
                  </a:cubicBezTo>
                  <a:cubicBezTo>
                    <a:pt x="460986" y="56793"/>
                    <a:pt x="460558" y="86797"/>
                    <a:pt x="441698" y="105656"/>
                  </a:cubicBezTo>
                  <a:cubicBezTo>
                    <a:pt x="422839" y="124516"/>
                    <a:pt x="393264" y="124944"/>
                    <a:pt x="374833" y="106942"/>
                  </a:cubicBezTo>
                  <a:cubicBezTo>
                    <a:pt x="368403" y="100513"/>
                    <a:pt x="364546" y="92369"/>
                    <a:pt x="362831" y="83796"/>
                  </a:cubicBezTo>
                  <a:lnTo>
                    <a:pt x="7930" y="83796"/>
                  </a:lnTo>
                  <a:cubicBezTo>
                    <a:pt x="8787" y="92369"/>
                    <a:pt x="9644" y="101370"/>
                    <a:pt x="10930" y="109942"/>
                  </a:cubicBezTo>
                  <a:lnTo>
                    <a:pt x="263390" y="109942"/>
                  </a:lnTo>
                  <a:lnTo>
                    <a:pt x="269391" y="109942"/>
                  </a:lnTo>
                  <a:lnTo>
                    <a:pt x="319969" y="160520"/>
                  </a:lnTo>
                  <a:lnTo>
                    <a:pt x="457557" y="160520"/>
                  </a:lnTo>
                  <a:lnTo>
                    <a:pt x="463987" y="160520"/>
                  </a:lnTo>
                  <a:lnTo>
                    <a:pt x="605433" y="301966"/>
                  </a:lnTo>
                  <a:cubicBezTo>
                    <a:pt x="607147" y="299395"/>
                    <a:pt x="609719" y="296823"/>
                    <a:pt x="612291" y="294251"/>
                  </a:cubicBezTo>
                  <a:cubicBezTo>
                    <a:pt x="630293" y="276249"/>
                    <a:pt x="658154" y="274963"/>
                    <a:pt x="676585" y="290822"/>
                  </a:cubicBezTo>
                  <a:cubicBezTo>
                    <a:pt x="680014" y="283107"/>
                    <a:pt x="683014" y="275392"/>
                    <a:pt x="684729" y="267248"/>
                  </a:cubicBezTo>
                  <a:cubicBezTo>
                    <a:pt x="686443" y="258247"/>
                    <a:pt x="688158" y="249245"/>
                    <a:pt x="689015" y="240244"/>
                  </a:cubicBezTo>
                  <a:lnTo>
                    <a:pt x="686872" y="238101"/>
                  </a:lnTo>
                  <a:lnTo>
                    <a:pt x="599004" y="238101"/>
                  </a:lnTo>
                  <a:lnTo>
                    <a:pt x="493133" y="132231"/>
                  </a:lnTo>
                  <a:lnTo>
                    <a:pt x="493133" y="128373"/>
                  </a:lnTo>
                  <a:lnTo>
                    <a:pt x="492705" y="64079"/>
                  </a:lnTo>
                  <a:lnTo>
                    <a:pt x="435269" y="6644"/>
                  </a:lnTo>
                  <a:cubicBezTo>
                    <a:pt x="434840" y="6644"/>
                    <a:pt x="434412" y="6644"/>
                    <a:pt x="433983" y="6215"/>
                  </a:cubicBezTo>
                  <a:lnTo>
                    <a:pt x="3215" y="3215"/>
                  </a:lnTo>
                  <a:cubicBezTo>
                    <a:pt x="3215" y="19931"/>
                    <a:pt x="4072" y="36219"/>
                    <a:pt x="5358" y="52935"/>
                  </a:cubicBezTo>
                  <a:lnTo>
                    <a:pt x="7072" y="5465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9" name="Freeform: Shape 148"/>
            <p:cNvSpPr/>
            <p:nvPr/>
          </p:nvSpPr>
          <p:spPr>
            <a:xfrm>
              <a:off x="6661571" y="4457915"/>
              <a:ext cx="210026" cy="137160"/>
            </a:xfrm>
            <a:custGeom>
              <a:avLst/>
              <a:gdLst>
                <a:gd name="connsiteX0" fmla="*/ 3215 w 210026"/>
                <a:gd name="connsiteY0" fmla="*/ 32361 h 137160"/>
                <a:gd name="connsiteX1" fmla="*/ 152805 w 210026"/>
                <a:gd name="connsiteY1" fmla="*/ 137374 h 137160"/>
                <a:gd name="connsiteX2" fmla="*/ 208955 w 210026"/>
                <a:gd name="connsiteY2" fmla="*/ 127944 h 137160"/>
                <a:gd name="connsiteX3" fmla="*/ 192238 w 210026"/>
                <a:gd name="connsiteY3" fmla="*/ 90654 h 137160"/>
                <a:gd name="connsiteX4" fmla="*/ 162234 w 210026"/>
                <a:gd name="connsiteY4" fmla="*/ 95798 h 137160"/>
                <a:gd name="connsiteX5" fmla="*/ 156234 w 210026"/>
                <a:gd name="connsiteY5" fmla="*/ 96655 h 137160"/>
                <a:gd name="connsiteX6" fmla="*/ 23789 w 210026"/>
                <a:gd name="connsiteY6" fmla="*/ 3215 h 137160"/>
                <a:gd name="connsiteX7" fmla="*/ 11358 w 210026"/>
                <a:gd name="connsiteY7" fmla="*/ 20360 h 137160"/>
                <a:gd name="connsiteX8" fmla="*/ 11358 w 210026"/>
                <a:gd name="connsiteY8" fmla="*/ 20360 h 137160"/>
                <a:gd name="connsiteX9" fmla="*/ 3215 w 210026"/>
                <a:gd name="connsiteY9" fmla="*/ 32361 h 13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0026" h="137160">
                  <a:moveTo>
                    <a:pt x="3215" y="32361"/>
                  </a:moveTo>
                  <a:lnTo>
                    <a:pt x="152805" y="137374"/>
                  </a:lnTo>
                  <a:lnTo>
                    <a:pt x="208955" y="127944"/>
                  </a:lnTo>
                  <a:cubicBezTo>
                    <a:pt x="202954" y="115514"/>
                    <a:pt x="197382" y="103084"/>
                    <a:pt x="192238" y="90654"/>
                  </a:cubicBezTo>
                  <a:lnTo>
                    <a:pt x="162234" y="95798"/>
                  </a:lnTo>
                  <a:lnTo>
                    <a:pt x="156234" y="96655"/>
                  </a:lnTo>
                  <a:lnTo>
                    <a:pt x="23789" y="3215"/>
                  </a:lnTo>
                  <a:cubicBezTo>
                    <a:pt x="19502" y="8786"/>
                    <a:pt x="15645" y="14787"/>
                    <a:pt x="11358" y="20360"/>
                  </a:cubicBezTo>
                  <a:lnTo>
                    <a:pt x="11358" y="20360"/>
                  </a:lnTo>
                  <a:cubicBezTo>
                    <a:pt x="8358" y="25074"/>
                    <a:pt x="5786" y="28503"/>
                    <a:pt x="3215" y="32361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0" name="Freeform: Shape 149"/>
            <p:cNvSpPr/>
            <p:nvPr/>
          </p:nvSpPr>
          <p:spPr>
            <a:xfrm>
              <a:off x="6699290" y="4403479"/>
              <a:ext cx="145733" cy="120015"/>
            </a:xfrm>
            <a:custGeom>
              <a:avLst/>
              <a:gdLst>
                <a:gd name="connsiteX0" fmla="*/ 3215 w 145732"/>
                <a:gd name="connsiteY0" fmla="*/ 34076 h 120015"/>
                <a:gd name="connsiteX1" fmla="*/ 125373 w 145732"/>
                <a:gd name="connsiteY1" fmla="*/ 120230 h 120015"/>
                <a:gd name="connsiteX2" fmla="*/ 145518 w 145732"/>
                <a:gd name="connsiteY2" fmla="*/ 116800 h 120015"/>
                <a:gd name="connsiteX3" fmla="*/ 138660 w 145732"/>
                <a:gd name="connsiteY3" fmla="*/ 82082 h 120015"/>
                <a:gd name="connsiteX4" fmla="*/ 26789 w 145732"/>
                <a:gd name="connsiteY4" fmla="*/ 3215 h 120015"/>
                <a:gd name="connsiteX5" fmla="*/ 3215 w 145732"/>
                <a:gd name="connsiteY5" fmla="*/ 34076 h 12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5732" h="120015">
                  <a:moveTo>
                    <a:pt x="3215" y="34076"/>
                  </a:moveTo>
                  <a:lnTo>
                    <a:pt x="125373" y="120230"/>
                  </a:lnTo>
                  <a:lnTo>
                    <a:pt x="145518" y="116800"/>
                  </a:lnTo>
                  <a:cubicBezTo>
                    <a:pt x="142518" y="105228"/>
                    <a:pt x="139946" y="93654"/>
                    <a:pt x="138660" y="82082"/>
                  </a:cubicBezTo>
                  <a:lnTo>
                    <a:pt x="26789" y="3215"/>
                  </a:lnTo>
                  <a:cubicBezTo>
                    <a:pt x="18645" y="13502"/>
                    <a:pt x="10930" y="23789"/>
                    <a:pt x="3215" y="3407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1" name="Freeform: Shape 150"/>
            <p:cNvSpPr/>
            <p:nvPr/>
          </p:nvSpPr>
          <p:spPr>
            <a:xfrm>
              <a:off x="6831735" y="4444627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2" name="Freeform: Shape 151"/>
            <p:cNvSpPr/>
            <p:nvPr/>
          </p:nvSpPr>
          <p:spPr>
            <a:xfrm>
              <a:off x="6740438" y="4353758"/>
              <a:ext cx="98584" cy="94298"/>
            </a:xfrm>
            <a:custGeom>
              <a:avLst/>
              <a:gdLst>
                <a:gd name="connsiteX0" fmla="*/ 94512 w 98583"/>
                <a:gd name="connsiteY0" fmla="*/ 94083 h 94297"/>
                <a:gd name="connsiteX1" fmla="*/ 95369 w 98583"/>
                <a:gd name="connsiteY1" fmla="*/ 57221 h 94297"/>
                <a:gd name="connsiteX2" fmla="*/ 95369 w 98583"/>
                <a:gd name="connsiteY2" fmla="*/ 52935 h 94297"/>
                <a:gd name="connsiteX3" fmla="*/ 25075 w 98583"/>
                <a:gd name="connsiteY3" fmla="*/ 3215 h 94297"/>
                <a:gd name="connsiteX4" fmla="*/ 3215 w 98583"/>
                <a:gd name="connsiteY4" fmla="*/ 30218 h 94297"/>
                <a:gd name="connsiteX5" fmla="*/ 94512 w 98583"/>
                <a:gd name="connsiteY5" fmla="*/ 94083 h 9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583" h="94297">
                  <a:moveTo>
                    <a:pt x="94512" y="94083"/>
                  </a:moveTo>
                  <a:cubicBezTo>
                    <a:pt x="94512" y="81653"/>
                    <a:pt x="94512" y="69223"/>
                    <a:pt x="95369" y="57221"/>
                  </a:cubicBezTo>
                  <a:cubicBezTo>
                    <a:pt x="95369" y="55936"/>
                    <a:pt x="95369" y="54221"/>
                    <a:pt x="95369" y="52935"/>
                  </a:cubicBezTo>
                  <a:lnTo>
                    <a:pt x="25075" y="3215"/>
                  </a:lnTo>
                  <a:cubicBezTo>
                    <a:pt x="17788" y="12216"/>
                    <a:pt x="10501" y="21217"/>
                    <a:pt x="3215" y="30218"/>
                  </a:cubicBezTo>
                  <a:lnTo>
                    <a:pt x="94512" y="94083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3" name="Freeform: Shape 152"/>
            <p:cNvSpPr/>
            <p:nvPr/>
          </p:nvSpPr>
          <p:spPr>
            <a:xfrm>
              <a:off x="6571988" y="4607933"/>
              <a:ext cx="368618" cy="188595"/>
            </a:xfrm>
            <a:custGeom>
              <a:avLst/>
              <a:gdLst>
                <a:gd name="connsiteX0" fmla="*/ 3215 w 368617"/>
                <a:gd name="connsiteY0" fmla="*/ 22931 h 188595"/>
                <a:gd name="connsiteX1" fmla="*/ 3215 w 368617"/>
                <a:gd name="connsiteY1" fmla="*/ 22931 h 188595"/>
                <a:gd name="connsiteX2" fmla="*/ 236387 w 368617"/>
                <a:gd name="connsiteY2" fmla="*/ 187094 h 188595"/>
                <a:gd name="connsiteX3" fmla="*/ 368403 w 368617"/>
                <a:gd name="connsiteY3" fmla="*/ 164378 h 188595"/>
                <a:gd name="connsiteX4" fmla="*/ 360259 w 368617"/>
                <a:gd name="connsiteY4" fmla="*/ 135659 h 188595"/>
                <a:gd name="connsiteX5" fmla="*/ 240673 w 368617"/>
                <a:gd name="connsiteY5" fmla="*/ 156234 h 188595"/>
                <a:gd name="connsiteX6" fmla="*/ 234244 w 368617"/>
                <a:gd name="connsiteY6" fmla="*/ 157520 h 188595"/>
                <a:gd name="connsiteX7" fmla="*/ 15216 w 368617"/>
                <a:gd name="connsiteY7" fmla="*/ 3215 h 188595"/>
                <a:gd name="connsiteX8" fmla="*/ 3215 w 368617"/>
                <a:gd name="connsiteY8" fmla="*/ 22931 h 1885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8617" h="188595">
                  <a:moveTo>
                    <a:pt x="3215" y="22931"/>
                  </a:moveTo>
                  <a:lnTo>
                    <a:pt x="3215" y="22931"/>
                  </a:lnTo>
                  <a:lnTo>
                    <a:pt x="236387" y="187094"/>
                  </a:lnTo>
                  <a:lnTo>
                    <a:pt x="368403" y="164378"/>
                  </a:lnTo>
                  <a:cubicBezTo>
                    <a:pt x="365832" y="154948"/>
                    <a:pt x="362831" y="145089"/>
                    <a:pt x="360259" y="135659"/>
                  </a:cubicBezTo>
                  <a:lnTo>
                    <a:pt x="240673" y="156234"/>
                  </a:lnTo>
                  <a:lnTo>
                    <a:pt x="234244" y="157520"/>
                  </a:lnTo>
                  <a:lnTo>
                    <a:pt x="15216" y="3215"/>
                  </a:lnTo>
                  <a:cubicBezTo>
                    <a:pt x="10930" y="9644"/>
                    <a:pt x="7072" y="16502"/>
                    <a:pt x="3215" y="22931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4" name="Freeform: Shape 153"/>
            <p:cNvSpPr/>
            <p:nvPr/>
          </p:nvSpPr>
          <p:spPr>
            <a:xfrm>
              <a:off x="6629852" y="4510635"/>
              <a:ext cx="278606" cy="167164"/>
            </a:xfrm>
            <a:custGeom>
              <a:avLst/>
              <a:gdLst>
                <a:gd name="connsiteX0" fmla="*/ 3215 w 278606"/>
                <a:gd name="connsiteY0" fmla="*/ 26361 h 167163"/>
                <a:gd name="connsiteX1" fmla="*/ 199525 w 278606"/>
                <a:gd name="connsiteY1" fmla="*/ 164378 h 167163"/>
                <a:gd name="connsiteX2" fmla="*/ 275820 w 278606"/>
                <a:gd name="connsiteY2" fmla="*/ 151090 h 167163"/>
                <a:gd name="connsiteX3" fmla="*/ 272391 w 278606"/>
                <a:gd name="connsiteY3" fmla="*/ 142518 h 167163"/>
                <a:gd name="connsiteX4" fmla="*/ 254389 w 278606"/>
                <a:gd name="connsiteY4" fmla="*/ 103085 h 167163"/>
                <a:gd name="connsiteX5" fmla="*/ 183666 w 278606"/>
                <a:gd name="connsiteY5" fmla="*/ 114657 h 167163"/>
                <a:gd name="connsiteX6" fmla="*/ 177665 w 278606"/>
                <a:gd name="connsiteY6" fmla="*/ 115086 h 167163"/>
                <a:gd name="connsiteX7" fmla="*/ 18645 w 278606"/>
                <a:gd name="connsiteY7" fmla="*/ 3215 h 167163"/>
                <a:gd name="connsiteX8" fmla="*/ 3215 w 278606"/>
                <a:gd name="connsiteY8" fmla="*/ 26361 h 1671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8606" h="167163">
                  <a:moveTo>
                    <a:pt x="3215" y="26361"/>
                  </a:moveTo>
                  <a:lnTo>
                    <a:pt x="199525" y="164378"/>
                  </a:lnTo>
                  <a:lnTo>
                    <a:pt x="275820" y="151090"/>
                  </a:lnTo>
                  <a:cubicBezTo>
                    <a:pt x="274534" y="148090"/>
                    <a:pt x="273677" y="145089"/>
                    <a:pt x="272391" y="142518"/>
                  </a:cubicBezTo>
                  <a:cubicBezTo>
                    <a:pt x="266819" y="129231"/>
                    <a:pt x="260819" y="116372"/>
                    <a:pt x="254389" y="103085"/>
                  </a:cubicBezTo>
                  <a:lnTo>
                    <a:pt x="183666" y="114657"/>
                  </a:lnTo>
                  <a:lnTo>
                    <a:pt x="177665" y="115086"/>
                  </a:lnTo>
                  <a:lnTo>
                    <a:pt x="18645" y="3215"/>
                  </a:lnTo>
                  <a:cubicBezTo>
                    <a:pt x="13073" y="11359"/>
                    <a:pt x="7930" y="18645"/>
                    <a:pt x="3215" y="26361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5" name="Freeform: Shape 154"/>
            <p:cNvSpPr/>
            <p:nvPr/>
          </p:nvSpPr>
          <p:spPr>
            <a:xfrm>
              <a:off x="5355122" y="5926384"/>
              <a:ext cx="282893" cy="132874"/>
            </a:xfrm>
            <a:custGeom>
              <a:avLst/>
              <a:gdLst>
                <a:gd name="connsiteX0" fmla="*/ 253960 w 282892"/>
                <a:gd name="connsiteY0" fmla="*/ 3215 h 132873"/>
                <a:gd name="connsiteX1" fmla="*/ 253960 w 282892"/>
                <a:gd name="connsiteY1" fmla="*/ 3215 h 132873"/>
                <a:gd name="connsiteX2" fmla="*/ 179808 w 282892"/>
                <a:gd name="connsiteY2" fmla="*/ 46077 h 132873"/>
                <a:gd name="connsiteX3" fmla="*/ 176808 w 282892"/>
                <a:gd name="connsiteY3" fmla="*/ 47792 h 132873"/>
                <a:gd name="connsiteX4" fmla="*/ 3215 w 282892"/>
                <a:gd name="connsiteY4" fmla="*/ 47792 h 132873"/>
                <a:gd name="connsiteX5" fmla="*/ 19074 w 282892"/>
                <a:gd name="connsiteY5" fmla="*/ 124087 h 132873"/>
                <a:gd name="connsiteX6" fmla="*/ 21217 w 282892"/>
                <a:gd name="connsiteY6" fmla="*/ 133517 h 132873"/>
                <a:gd name="connsiteX7" fmla="*/ 37076 w 282892"/>
                <a:gd name="connsiteY7" fmla="*/ 106085 h 132873"/>
                <a:gd name="connsiteX8" fmla="*/ 41362 w 282892"/>
                <a:gd name="connsiteY8" fmla="*/ 98798 h 132873"/>
                <a:gd name="connsiteX9" fmla="*/ 185809 w 282892"/>
                <a:gd name="connsiteY9" fmla="*/ 98798 h 132873"/>
                <a:gd name="connsiteX10" fmla="*/ 240673 w 282892"/>
                <a:gd name="connsiteY10" fmla="*/ 44363 h 132873"/>
                <a:gd name="connsiteX11" fmla="*/ 244959 w 282892"/>
                <a:gd name="connsiteY11" fmla="*/ 40076 h 132873"/>
                <a:gd name="connsiteX12" fmla="*/ 274106 w 282892"/>
                <a:gd name="connsiteY12" fmla="*/ 40076 h 132873"/>
                <a:gd name="connsiteX13" fmla="*/ 279678 w 282892"/>
                <a:gd name="connsiteY13" fmla="*/ 3215 h 132873"/>
                <a:gd name="connsiteX14" fmla="*/ 253960 w 282892"/>
                <a:gd name="connsiteY14" fmla="*/ 3215 h 132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82892" h="132873">
                  <a:moveTo>
                    <a:pt x="253960" y="3215"/>
                  </a:moveTo>
                  <a:lnTo>
                    <a:pt x="253960" y="3215"/>
                  </a:lnTo>
                  <a:lnTo>
                    <a:pt x="179808" y="46077"/>
                  </a:lnTo>
                  <a:lnTo>
                    <a:pt x="176808" y="47792"/>
                  </a:lnTo>
                  <a:lnTo>
                    <a:pt x="3215" y="47792"/>
                  </a:lnTo>
                  <a:cubicBezTo>
                    <a:pt x="8358" y="73080"/>
                    <a:pt x="13930" y="98369"/>
                    <a:pt x="19074" y="124087"/>
                  </a:cubicBezTo>
                  <a:cubicBezTo>
                    <a:pt x="19502" y="127087"/>
                    <a:pt x="20360" y="130516"/>
                    <a:pt x="21217" y="133517"/>
                  </a:cubicBezTo>
                  <a:lnTo>
                    <a:pt x="37076" y="106085"/>
                  </a:lnTo>
                  <a:lnTo>
                    <a:pt x="41362" y="98798"/>
                  </a:lnTo>
                  <a:lnTo>
                    <a:pt x="185809" y="98798"/>
                  </a:lnTo>
                  <a:lnTo>
                    <a:pt x="240673" y="44363"/>
                  </a:lnTo>
                  <a:lnTo>
                    <a:pt x="244959" y="40076"/>
                  </a:lnTo>
                  <a:lnTo>
                    <a:pt x="274106" y="40076"/>
                  </a:lnTo>
                  <a:cubicBezTo>
                    <a:pt x="275820" y="27646"/>
                    <a:pt x="277963" y="15645"/>
                    <a:pt x="279678" y="3215"/>
                  </a:cubicBezTo>
                  <a:lnTo>
                    <a:pt x="253960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6" name="Freeform: Shape 155"/>
            <p:cNvSpPr/>
            <p:nvPr/>
          </p:nvSpPr>
          <p:spPr>
            <a:xfrm>
              <a:off x="6598991" y="4558641"/>
              <a:ext cx="325755" cy="175736"/>
            </a:xfrm>
            <a:custGeom>
              <a:avLst/>
              <a:gdLst>
                <a:gd name="connsiteX0" fmla="*/ 3215 w 325755"/>
                <a:gd name="connsiteY0" fmla="*/ 27218 h 175736"/>
                <a:gd name="connsiteX1" fmla="*/ 3215 w 325755"/>
                <a:gd name="connsiteY1" fmla="*/ 27218 h 175736"/>
                <a:gd name="connsiteX2" fmla="*/ 214098 w 325755"/>
                <a:gd name="connsiteY2" fmla="*/ 175522 h 175736"/>
                <a:gd name="connsiteX3" fmla="*/ 324683 w 325755"/>
                <a:gd name="connsiteY3" fmla="*/ 156234 h 175736"/>
                <a:gd name="connsiteX4" fmla="*/ 316540 w 325755"/>
                <a:gd name="connsiteY4" fmla="*/ 131373 h 175736"/>
                <a:gd name="connsiteX5" fmla="*/ 229100 w 325755"/>
                <a:gd name="connsiteY5" fmla="*/ 146375 h 175736"/>
                <a:gd name="connsiteX6" fmla="*/ 223100 w 325755"/>
                <a:gd name="connsiteY6" fmla="*/ 147661 h 175736"/>
                <a:gd name="connsiteX7" fmla="*/ 17788 w 325755"/>
                <a:gd name="connsiteY7" fmla="*/ 3215 h 175736"/>
                <a:gd name="connsiteX8" fmla="*/ 3215 w 325755"/>
                <a:gd name="connsiteY8" fmla="*/ 27218 h 1757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25755" h="175736">
                  <a:moveTo>
                    <a:pt x="3215" y="27218"/>
                  </a:moveTo>
                  <a:lnTo>
                    <a:pt x="3215" y="27218"/>
                  </a:lnTo>
                  <a:lnTo>
                    <a:pt x="214098" y="175522"/>
                  </a:lnTo>
                  <a:lnTo>
                    <a:pt x="324683" y="156234"/>
                  </a:lnTo>
                  <a:cubicBezTo>
                    <a:pt x="322112" y="147661"/>
                    <a:pt x="319540" y="139517"/>
                    <a:pt x="316540" y="131373"/>
                  </a:cubicBezTo>
                  <a:lnTo>
                    <a:pt x="229100" y="146375"/>
                  </a:lnTo>
                  <a:lnTo>
                    <a:pt x="223100" y="147661"/>
                  </a:lnTo>
                  <a:lnTo>
                    <a:pt x="17788" y="3215"/>
                  </a:lnTo>
                  <a:cubicBezTo>
                    <a:pt x="13073" y="11358"/>
                    <a:pt x="8358" y="19074"/>
                    <a:pt x="3215" y="27218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7" name="Freeform: Shape 156"/>
            <p:cNvSpPr/>
            <p:nvPr/>
          </p:nvSpPr>
          <p:spPr>
            <a:xfrm>
              <a:off x="6549700" y="4644795"/>
              <a:ext cx="407194" cy="201454"/>
            </a:xfrm>
            <a:custGeom>
              <a:avLst/>
              <a:gdLst>
                <a:gd name="connsiteX0" fmla="*/ 3215 w 407193"/>
                <a:gd name="connsiteY0" fmla="*/ 25503 h 201453"/>
                <a:gd name="connsiteX1" fmla="*/ 251817 w 407193"/>
                <a:gd name="connsiteY1" fmla="*/ 200811 h 201453"/>
                <a:gd name="connsiteX2" fmla="*/ 404836 w 407193"/>
                <a:gd name="connsiteY2" fmla="*/ 174236 h 201453"/>
                <a:gd name="connsiteX3" fmla="*/ 395835 w 407193"/>
                <a:gd name="connsiteY3" fmla="*/ 146376 h 201453"/>
                <a:gd name="connsiteX4" fmla="*/ 257818 w 407193"/>
                <a:gd name="connsiteY4" fmla="*/ 170378 h 201453"/>
                <a:gd name="connsiteX5" fmla="*/ 253960 w 407193"/>
                <a:gd name="connsiteY5" fmla="*/ 171235 h 201453"/>
                <a:gd name="connsiteX6" fmla="*/ 15645 w 407193"/>
                <a:gd name="connsiteY6" fmla="*/ 3215 h 201453"/>
                <a:gd name="connsiteX7" fmla="*/ 3215 w 407193"/>
                <a:gd name="connsiteY7" fmla="*/ 25503 h 201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7193" h="201453">
                  <a:moveTo>
                    <a:pt x="3215" y="25503"/>
                  </a:moveTo>
                  <a:lnTo>
                    <a:pt x="251817" y="200811"/>
                  </a:lnTo>
                  <a:lnTo>
                    <a:pt x="404836" y="174236"/>
                  </a:lnTo>
                  <a:cubicBezTo>
                    <a:pt x="401836" y="164806"/>
                    <a:pt x="398836" y="155805"/>
                    <a:pt x="395835" y="146376"/>
                  </a:cubicBezTo>
                  <a:lnTo>
                    <a:pt x="257818" y="170378"/>
                  </a:lnTo>
                  <a:lnTo>
                    <a:pt x="253960" y="171235"/>
                  </a:lnTo>
                  <a:lnTo>
                    <a:pt x="15645" y="3215"/>
                  </a:lnTo>
                  <a:cubicBezTo>
                    <a:pt x="11787" y="10501"/>
                    <a:pt x="7501" y="18217"/>
                    <a:pt x="3215" y="2550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8" name="Freeform: Shape 157"/>
            <p:cNvSpPr/>
            <p:nvPr/>
          </p:nvSpPr>
          <p:spPr>
            <a:xfrm>
              <a:off x="6549700" y="4667083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9" name="Freeform: Shape 158"/>
            <p:cNvSpPr/>
            <p:nvPr/>
          </p:nvSpPr>
          <p:spPr>
            <a:xfrm>
              <a:off x="5182814" y="2943154"/>
              <a:ext cx="21431" cy="34290"/>
            </a:xfrm>
            <a:custGeom>
              <a:avLst/>
              <a:gdLst>
                <a:gd name="connsiteX0" fmla="*/ 3215 w 21431"/>
                <a:gd name="connsiteY0" fmla="*/ 19074 h 34290"/>
                <a:gd name="connsiteX1" fmla="*/ 21646 w 21431"/>
                <a:gd name="connsiteY1" fmla="*/ 31504 h 34290"/>
                <a:gd name="connsiteX2" fmla="*/ 6215 w 21431"/>
                <a:gd name="connsiteY2" fmla="*/ 3215 h 34290"/>
                <a:gd name="connsiteX3" fmla="*/ 3215 w 21431"/>
                <a:gd name="connsiteY3" fmla="*/ 19074 h 34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431" h="34290">
                  <a:moveTo>
                    <a:pt x="3215" y="19074"/>
                  </a:moveTo>
                  <a:cubicBezTo>
                    <a:pt x="9215" y="23360"/>
                    <a:pt x="15645" y="27646"/>
                    <a:pt x="21646" y="31504"/>
                  </a:cubicBezTo>
                  <a:cubicBezTo>
                    <a:pt x="16502" y="22074"/>
                    <a:pt x="11359" y="12644"/>
                    <a:pt x="6215" y="3215"/>
                  </a:cubicBezTo>
                  <a:cubicBezTo>
                    <a:pt x="5358" y="8787"/>
                    <a:pt x="4072" y="13930"/>
                    <a:pt x="3215" y="1907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0" name="Freeform: Shape 159"/>
            <p:cNvSpPr/>
            <p:nvPr/>
          </p:nvSpPr>
          <p:spPr>
            <a:xfrm>
              <a:off x="5145953" y="3167324"/>
              <a:ext cx="8573" cy="25718"/>
            </a:xfrm>
            <a:custGeom>
              <a:avLst/>
              <a:gdLst>
                <a:gd name="connsiteX0" fmla="*/ 3215 w 8572"/>
                <a:gd name="connsiteY0" fmla="*/ 26360 h 25717"/>
                <a:gd name="connsiteX1" fmla="*/ 3215 w 8572"/>
                <a:gd name="connsiteY1" fmla="*/ 26360 h 25717"/>
                <a:gd name="connsiteX2" fmla="*/ 6644 w 8572"/>
                <a:gd name="connsiteY2" fmla="*/ 25074 h 25717"/>
                <a:gd name="connsiteX3" fmla="*/ 6644 w 8572"/>
                <a:gd name="connsiteY3" fmla="*/ 3215 h 25717"/>
                <a:gd name="connsiteX4" fmla="*/ 3215 w 8572"/>
                <a:gd name="connsiteY4" fmla="*/ 26360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72" h="25717">
                  <a:moveTo>
                    <a:pt x="3215" y="26360"/>
                  </a:moveTo>
                  <a:lnTo>
                    <a:pt x="3215" y="26360"/>
                  </a:lnTo>
                  <a:cubicBezTo>
                    <a:pt x="4501" y="25932"/>
                    <a:pt x="5358" y="25503"/>
                    <a:pt x="6644" y="25074"/>
                  </a:cubicBezTo>
                  <a:lnTo>
                    <a:pt x="6644" y="3215"/>
                  </a:lnTo>
                  <a:cubicBezTo>
                    <a:pt x="5358" y="10930"/>
                    <a:pt x="4501" y="18645"/>
                    <a:pt x="3215" y="2636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1" name="Freeform: Shape 160"/>
            <p:cNvSpPr/>
            <p:nvPr/>
          </p:nvSpPr>
          <p:spPr>
            <a:xfrm>
              <a:off x="5121092" y="2981730"/>
              <a:ext cx="124301" cy="402908"/>
            </a:xfrm>
            <a:custGeom>
              <a:avLst/>
              <a:gdLst>
                <a:gd name="connsiteX0" fmla="*/ 3215 w 124301"/>
                <a:gd name="connsiteY0" fmla="*/ 402264 h 402907"/>
                <a:gd name="connsiteX1" fmla="*/ 3215 w 124301"/>
                <a:gd name="connsiteY1" fmla="*/ 402264 h 402907"/>
                <a:gd name="connsiteX2" fmla="*/ 42220 w 124301"/>
                <a:gd name="connsiteY2" fmla="*/ 377404 h 402907"/>
                <a:gd name="connsiteX3" fmla="*/ 56793 w 124301"/>
                <a:gd name="connsiteY3" fmla="*/ 379976 h 402907"/>
                <a:gd name="connsiteX4" fmla="*/ 122801 w 124301"/>
                <a:gd name="connsiteY4" fmla="*/ 313968 h 402907"/>
                <a:gd name="connsiteX5" fmla="*/ 122801 w 124301"/>
                <a:gd name="connsiteY5" fmla="*/ 62365 h 402907"/>
                <a:gd name="connsiteX6" fmla="*/ 107371 w 124301"/>
                <a:gd name="connsiteY6" fmla="*/ 35362 h 402907"/>
                <a:gd name="connsiteX7" fmla="*/ 61079 w 124301"/>
                <a:gd name="connsiteY7" fmla="*/ 3215 h 402907"/>
                <a:gd name="connsiteX8" fmla="*/ 51649 w 124301"/>
                <a:gd name="connsiteY8" fmla="*/ 59364 h 402907"/>
                <a:gd name="connsiteX9" fmla="*/ 51649 w 124301"/>
                <a:gd name="connsiteY9" fmla="*/ 209812 h 402907"/>
                <a:gd name="connsiteX10" fmla="*/ 86368 w 124301"/>
                <a:gd name="connsiteY10" fmla="*/ 252246 h 402907"/>
                <a:gd name="connsiteX11" fmla="*/ 43077 w 124301"/>
                <a:gd name="connsiteY11" fmla="*/ 295108 h 402907"/>
                <a:gd name="connsiteX12" fmla="*/ 17359 w 124301"/>
                <a:gd name="connsiteY12" fmla="*/ 286536 h 402907"/>
                <a:gd name="connsiteX13" fmla="*/ 3215 w 124301"/>
                <a:gd name="connsiteY13" fmla="*/ 402264 h 402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24301" h="402907">
                  <a:moveTo>
                    <a:pt x="3215" y="402264"/>
                  </a:moveTo>
                  <a:lnTo>
                    <a:pt x="3215" y="402264"/>
                  </a:lnTo>
                  <a:cubicBezTo>
                    <a:pt x="10073" y="387691"/>
                    <a:pt x="25075" y="377404"/>
                    <a:pt x="42220" y="377404"/>
                  </a:cubicBezTo>
                  <a:cubicBezTo>
                    <a:pt x="47363" y="377404"/>
                    <a:pt x="52507" y="378262"/>
                    <a:pt x="56793" y="379976"/>
                  </a:cubicBezTo>
                  <a:lnTo>
                    <a:pt x="122801" y="313968"/>
                  </a:lnTo>
                  <a:lnTo>
                    <a:pt x="122801" y="62365"/>
                  </a:lnTo>
                  <a:cubicBezTo>
                    <a:pt x="117658" y="53364"/>
                    <a:pt x="112514" y="44363"/>
                    <a:pt x="107371" y="35362"/>
                  </a:cubicBezTo>
                  <a:cubicBezTo>
                    <a:pt x="91940" y="24217"/>
                    <a:pt x="76510" y="13502"/>
                    <a:pt x="61079" y="3215"/>
                  </a:cubicBezTo>
                  <a:cubicBezTo>
                    <a:pt x="57650" y="21646"/>
                    <a:pt x="54650" y="40505"/>
                    <a:pt x="51649" y="59364"/>
                  </a:cubicBezTo>
                  <a:lnTo>
                    <a:pt x="51649" y="209812"/>
                  </a:lnTo>
                  <a:cubicBezTo>
                    <a:pt x="71366" y="213669"/>
                    <a:pt x="86368" y="231243"/>
                    <a:pt x="86368" y="252246"/>
                  </a:cubicBezTo>
                  <a:cubicBezTo>
                    <a:pt x="86368" y="275820"/>
                    <a:pt x="67080" y="295108"/>
                    <a:pt x="43077" y="295108"/>
                  </a:cubicBezTo>
                  <a:cubicBezTo>
                    <a:pt x="33647" y="295108"/>
                    <a:pt x="24646" y="292108"/>
                    <a:pt x="17359" y="286536"/>
                  </a:cubicBezTo>
                  <a:cubicBezTo>
                    <a:pt x="12644" y="325112"/>
                    <a:pt x="7501" y="363688"/>
                    <a:pt x="3215" y="40226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2" name="Freeform: Shape 161"/>
            <p:cNvSpPr/>
            <p:nvPr/>
          </p:nvSpPr>
          <p:spPr>
            <a:xfrm>
              <a:off x="5138143" y="6692336"/>
              <a:ext cx="180023" cy="162878"/>
            </a:xfrm>
            <a:custGeom>
              <a:avLst/>
              <a:gdLst>
                <a:gd name="connsiteX0" fmla="*/ 6309 w 180022"/>
                <a:gd name="connsiteY0" fmla="*/ 46506 h 162877"/>
                <a:gd name="connsiteX1" fmla="*/ 10595 w 180022"/>
                <a:gd name="connsiteY1" fmla="*/ 94084 h 162877"/>
                <a:gd name="connsiteX2" fmla="*/ 37170 w 180022"/>
                <a:gd name="connsiteY2" fmla="*/ 85082 h 162877"/>
                <a:gd name="connsiteX3" fmla="*/ 80033 w 180022"/>
                <a:gd name="connsiteY3" fmla="*/ 127944 h 162877"/>
                <a:gd name="connsiteX4" fmla="*/ 76604 w 180022"/>
                <a:gd name="connsiteY4" fmla="*/ 144232 h 162877"/>
                <a:gd name="connsiteX5" fmla="*/ 116037 w 180022"/>
                <a:gd name="connsiteY5" fmla="*/ 147233 h 162877"/>
                <a:gd name="connsiteX6" fmla="*/ 153756 w 180022"/>
                <a:gd name="connsiteY6" fmla="*/ 158806 h 162877"/>
                <a:gd name="connsiteX7" fmla="*/ 176902 w 180022"/>
                <a:gd name="connsiteY7" fmla="*/ 137375 h 162877"/>
                <a:gd name="connsiteX8" fmla="*/ 42742 w 180022"/>
                <a:gd name="connsiteY8" fmla="*/ 3215 h 162877"/>
                <a:gd name="connsiteX9" fmla="*/ 6309 w 180022"/>
                <a:gd name="connsiteY9" fmla="*/ 46506 h 162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2" h="162877">
                  <a:moveTo>
                    <a:pt x="6309" y="46506"/>
                  </a:moveTo>
                  <a:cubicBezTo>
                    <a:pt x="308" y="61508"/>
                    <a:pt x="3737" y="79082"/>
                    <a:pt x="10595" y="94084"/>
                  </a:cubicBezTo>
                  <a:cubicBezTo>
                    <a:pt x="17882" y="88511"/>
                    <a:pt x="27312" y="85082"/>
                    <a:pt x="37170" y="85082"/>
                  </a:cubicBezTo>
                  <a:cubicBezTo>
                    <a:pt x="60745" y="85082"/>
                    <a:pt x="80033" y="104370"/>
                    <a:pt x="80033" y="127944"/>
                  </a:cubicBezTo>
                  <a:cubicBezTo>
                    <a:pt x="80033" y="133945"/>
                    <a:pt x="78747" y="139089"/>
                    <a:pt x="76604" y="144232"/>
                  </a:cubicBezTo>
                  <a:cubicBezTo>
                    <a:pt x="89462" y="146804"/>
                    <a:pt x="103607" y="141232"/>
                    <a:pt x="116037" y="147233"/>
                  </a:cubicBezTo>
                  <a:cubicBezTo>
                    <a:pt x="128039" y="152376"/>
                    <a:pt x="139612" y="163092"/>
                    <a:pt x="153756" y="158806"/>
                  </a:cubicBezTo>
                  <a:cubicBezTo>
                    <a:pt x="163615" y="154520"/>
                    <a:pt x="170044" y="145519"/>
                    <a:pt x="176902" y="137375"/>
                  </a:cubicBezTo>
                  <a:lnTo>
                    <a:pt x="42742" y="3215"/>
                  </a:lnTo>
                  <a:cubicBezTo>
                    <a:pt x="29455" y="16931"/>
                    <a:pt x="16168" y="30218"/>
                    <a:pt x="6309" y="4650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3" name="Freeform: Shape 162"/>
            <p:cNvSpPr/>
            <p:nvPr/>
          </p:nvSpPr>
          <p:spPr>
            <a:xfrm>
              <a:off x="5382125" y="5992821"/>
              <a:ext cx="248603" cy="214313"/>
            </a:xfrm>
            <a:custGeom>
              <a:avLst/>
              <a:gdLst>
                <a:gd name="connsiteX0" fmla="*/ 157520 w 248602"/>
                <a:gd name="connsiteY0" fmla="*/ 118943 h 214312"/>
                <a:gd name="connsiteX1" fmla="*/ 238101 w 248602"/>
                <a:gd name="connsiteY1" fmla="*/ 38362 h 214312"/>
                <a:gd name="connsiteX2" fmla="*/ 241102 w 248602"/>
                <a:gd name="connsiteY2" fmla="*/ 13502 h 214312"/>
                <a:gd name="connsiteX3" fmla="*/ 242387 w 248602"/>
                <a:gd name="connsiteY3" fmla="*/ 3215 h 214312"/>
                <a:gd name="connsiteX4" fmla="*/ 229957 w 248602"/>
                <a:gd name="connsiteY4" fmla="*/ 3215 h 214312"/>
                <a:gd name="connsiteX5" fmla="*/ 174665 w 248602"/>
                <a:gd name="connsiteY5" fmla="*/ 57650 h 214312"/>
                <a:gd name="connsiteX6" fmla="*/ 170379 w 248602"/>
                <a:gd name="connsiteY6" fmla="*/ 61936 h 214312"/>
                <a:gd name="connsiteX7" fmla="*/ 31075 w 248602"/>
                <a:gd name="connsiteY7" fmla="*/ 61936 h 214312"/>
                <a:gd name="connsiteX8" fmla="*/ 3215 w 248602"/>
                <a:gd name="connsiteY8" fmla="*/ 109942 h 214312"/>
                <a:gd name="connsiteX9" fmla="*/ 22074 w 248602"/>
                <a:gd name="connsiteY9" fmla="*/ 212383 h 214312"/>
                <a:gd name="connsiteX10" fmla="*/ 22931 w 248602"/>
                <a:gd name="connsiteY10" fmla="*/ 211526 h 214312"/>
                <a:gd name="connsiteX11" fmla="*/ 27218 w 248602"/>
                <a:gd name="connsiteY11" fmla="*/ 207240 h 214312"/>
                <a:gd name="connsiteX12" fmla="*/ 247102 w 248602"/>
                <a:gd name="connsiteY12" fmla="*/ 207240 h 214312"/>
                <a:gd name="connsiteX13" fmla="*/ 239816 w 248602"/>
                <a:gd name="connsiteY13" fmla="*/ 139946 h 214312"/>
                <a:gd name="connsiteX14" fmla="*/ 236815 w 248602"/>
                <a:gd name="connsiteY14" fmla="*/ 81224 h 214312"/>
                <a:gd name="connsiteX15" fmla="*/ 151090 w 248602"/>
                <a:gd name="connsiteY15" fmla="*/ 166949 h 214312"/>
                <a:gd name="connsiteX16" fmla="*/ 141661 w 248602"/>
                <a:gd name="connsiteY16" fmla="*/ 171235 h 214312"/>
                <a:gd name="connsiteX17" fmla="*/ 117658 w 248602"/>
                <a:gd name="connsiteY17" fmla="*/ 178951 h 214312"/>
                <a:gd name="connsiteX18" fmla="*/ 74795 w 248602"/>
                <a:gd name="connsiteY18" fmla="*/ 136088 h 214312"/>
                <a:gd name="connsiteX19" fmla="*/ 117658 w 248602"/>
                <a:gd name="connsiteY19" fmla="*/ 93226 h 214312"/>
                <a:gd name="connsiteX20" fmla="*/ 117658 w 248602"/>
                <a:gd name="connsiteY20" fmla="*/ 93226 h 214312"/>
                <a:gd name="connsiteX21" fmla="*/ 157520 w 248602"/>
                <a:gd name="connsiteY21" fmla="*/ 118943 h 214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48602" h="214312">
                  <a:moveTo>
                    <a:pt x="157520" y="118943"/>
                  </a:moveTo>
                  <a:lnTo>
                    <a:pt x="238101" y="38362"/>
                  </a:lnTo>
                  <a:cubicBezTo>
                    <a:pt x="238959" y="30218"/>
                    <a:pt x="239816" y="21645"/>
                    <a:pt x="241102" y="13502"/>
                  </a:cubicBezTo>
                  <a:cubicBezTo>
                    <a:pt x="241530" y="10073"/>
                    <a:pt x="241959" y="6643"/>
                    <a:pt x="242387" y="3215"/>
                  </a:cubicBezTo>
                  <a:lnTo>
                    <a:pt x="229957" y="3215"/>
                  </a:lnTo>
                  <a:lnTo>
                    <a:pt x="174665" y="57650"/>
                  </a:lnTo>
                  <a:lnTo>
                    <a:pt x="170379" y="61936"/>
                  </a:lnTo>
                  <a:lnTo>
                    <a:pt x="31075" y="61936"/>
                  </a:lnTo>
                  <a:lnTo>
                    <a:pt x="3215" y="109942"/>
                  </a:lnTo>
                  <a:cubicBezTo>
                    <a:pt x="10501" y="143803"/>
                    <a:pt x="17359" y="178093"/>
                    <a:pt x="22074" y="212383"/>
                  </a:cubicBezTo>
                  <a:lnTo>
                    <a:pt x="22931" y="211526"/>
                  </a:lnTo>
                  <a:lnTo>
                    <a:pt x="27218" y="207240"/>
                  </a:lnTo>
                  <a:lnTo>
                    <a:pt x="247102" y="207240"/>
                  </a:lnTo>
                  <a:cubicBezTo>
                    <a:pt x="244102" y="184952"/>
                    <a:pt x="241530" y="162663"/>
                    <a:pt x="239816" y="139946"/>
                  </a:cubicBezTo>
                  <a:cubicBezTo>
                    <a:pt x="238530" y="120229"/>
                    <a:pt x="237244" y="100512"/>
                    <a:pt x="236815" y="81224"/>
                  </a:cubicBezTo>
                  <a:lnTo>
                    <a:pt x="151090" y="166949"/>
                  </a:lnTo>
                  <a:cubicBezTo>
                    <a:pt x="148519" y="169521"/>
                    <a:pt x="145090" y="170807"/>
                    <a:pt x="141661" y="171235"/>
                  </a:cubicBezTo>
                  <a:cubicBezTo>
                    <a:pt x="134803" y="175950"/>
                    <a:pt x="126230" y="178951"/>
                    <a:pt x="117658" y="178951"/>
                  </a:cubicBezTo>
                  <a:cubicBezTo>
                    <a:pt x="94083" y="178951"/>
                    <a:pt x="74795" y="159663"/>
                    <a:pt x="74795" y="136088"/>
                  </a:cubicBezTo>
                  <a:cubicBezTo>
                    <a:pt x="74795" y="112514"/>
                    <a:pt x="93655" y="93226"/>
                    <a:pt x="117658" y="93226"/>
                  </a:cubicBezTo>
                  <a:lnTo>
                    <a:pt x="117658" y="93226"/>
                  </a:lnTo>
                  <a:cubicBezTo>
                    <a:pt x="135231" y="92797"/>
                    <a:pt x="151090" y="103513"/>
                    <a:pt x="157520" y="11894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4" name="Freeform: Shape 163"/>
            <p:cNvSpPr/>
            <p:nvPr/>
          </p:nvSpPr>
          <p:spPr>
            <a:xfrm>
              <a:off x="5317831" y="6832926"/>
              <a:ext cx="21431" cy="21431"/>
            </a:xfrm>
            <a:custGeom>
              <a:avLst/>
              <a:gdLst>
                <a:gd name="connsiteX0" fmla="*/ 11359 w 21431"/>
                <a:gd name="connsiteY0" fmla="*/ 17359 h 21431"/>
                <a:gd name="connsiteX1" fmla="*/ 11359 w 21431"/>
                <a:gd name="connsiteY1" fmla="*/ 17359 h 21431"/>
                <a:gd name="connsiteX2" fmla="*/ 19931 w 21431"/>
                <a:gd name="connsiteY2" fmla="*/ 19931 h 21431"/>
                <a:gd name="connsiteX3" fmla="*/ 3215 w 21431"/>
                <a:gd name="connsiteY3" fmla="*/ 3215 h 21431"/>
                <a:gd name="connsiteX4" fmla="*/ 11359 w 21431"/>
                <a:gd name="connsiteY4" fmla="*/ 17359 h 2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31" h="21431">
                  <a:moveTo>
                    <a:pt x="11359" y="17359"/>
                  </a:moveTo>
                  <a:lnTo>
                    <a:pt x="11359" y="17359"/>
                  </a:lnTo>
                  <a:cubicBezTo>
                    <a:pt x="14359" y="18217"/>
                    <a:pt x="16931" y="19074"/>
                    <a:pt x="19931" y="19931"/>
                  </a:cubicBezTo>
                  <a:lnTo>
                    <a:pt x="3215" y="3215"/>
                  </a:lnTo>
                  <a:cubicBezTo>
                    <a:pt x="4072" y="9216"/>
                    <a:pt x="5358" y="14787"/>
                    <a:pt x="11359" y="1735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5" name="Freeform: Shape 164"/>
            <p:cNvSpPr/>
            <p:nvPr/>
          </p:nvSpPr>
          <p:spPr>
            <a:xfrm>
              <a:off x="5200388" y="6508028"/>
              <a:ext cx="428625" cy="351473"/>
            </a:xfrm>
            <a:custGeom>
              <a:avLst/>
              <a:gdLst>
                <a:gd name="connsiteX0" fmla="*/ 227814 w 428625"/>
                <a:gd name="connsiteY0" fmla="*/ 76939 h 351472"/>
                <a:gd name="connsiteX1" fmla="*/ 227814 w 428625"/>
                <a:gd name="connsiteY1" fmla="*/ 76939 h 351472"/>
                <a:gd name="connsiteX2" fmla="*/ 223528 w 428625"/>
                <a:gd name="connsiteY2" fmla="*/ 72652 h 351472"/>
                <a:gd name="connsiteX3" fmla="*/ 154091 w 428625"/>
                <a:gd name="connsiteY3" fmla="*/ 3215 h 351472"/>
                <a:gd name="connsiteX4" fmla="*/ 149376 w 428625"/>
                <a:gd name="connsiteY4" fmla="*/ 8787 h 351472"/>
                <a:gd name="connsiteX5" fmla="*/ 11359 w 428625"/>
                <a:gd name="connsiteY5" fmla="*/ 155377 h 351472"/>
                <a:gd name="connsiteX6" fmla="*/ 3215 w 428625"/>
                <a:gd name="connsiteY6" fmla="*/ 168235 h 351472"/>
                <a:gd name="connsiteX7" fmla="*/ 184094 w 428625"/>
                <a:gd name="connsiteY7" fmla="*/ 349972 h 351472"/>
                <a:gd name="connsiteX8" fmla="*/ 196096 w 428625"/>
                <a:gd name="connsiteY8" fmla="*/ 349544 h 351472"/>
                <a:gd name="connsiteX9" fmla="*/ 265962 w 428625"/>
                <a:gd name="connsiteY9" fmla="*/ 320826 h 351472"/>
                <a:gd name="connsiteX10" fmla="*/ 272391 w 428625"/>
                <a:gd name="connsiteY10" fmla="*/ 316539 h 351472"/>
                <a:gd name="connsiteX11" fmla="*/ 270248 w 428625"/>
                <a:gd name="connsiteY11" fmla="*/ 303681 h 351472"/>
                <a:gd name="connsiteX12" fmla="*/ 313111 w 428625"/>
                <a:gd name="connsiteY12" fmla="*/ 260390 h 351472"/>
                <a:gd name="connsiteX13" fmla="*/ 330256 w 428625"/>
                <a:gd name="connsiteY13" fmla="*/ 264247 h 351472"/>
                <a:gd name="connsiteX14" fmla="*/ 349115 w 428625"/>
                <a:gd name="connsiteY14" fmla="*/ 193524 h 351472"/>
                <a:gd name="connsiteX15" fmla="*/ 360259 w 428625"/>
                <a:gd name="connsiteY15" fmla="*/ 171236 h 351472"/>
                <a:gd name="connsiteX16" fmla="*/ 420696 w 428625"/>
                <a:gd name="connsiteY16" fmla="*/ 157091 h 351472"/>
                <a:gd name="connsiteX17" fmla="*/ 427982 w 428625"/>
                <a:gd name="connsiteY17" fmla="*/ 150662 h 351472"/>
                <a:gd name="connsiteX18" fmla="*/ 353830 w 428625"/>
                <a:gd name="connsiteY18" fmla="*/ 76939 h 351472"/>
                <a:gd name="connsiteX19" fmla="*/ 227814 w 428625"/>
                <a:gd name="connsiteY19" fmla="*/ 76939 h 351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28625" h="351472">
                  <a:moveTo>
                    <a:pt x="227814" y="76939"/>
                  </a:moveTo>
                  <a:lnTo>
                    <a:pt x="227814" y="76939"/>
                  </a:lnTo>
                  <a:lnTo>
                    <a:pt x="223528" y="72652"/>
                  </a:lnTo>
                  <a:lnTo>
                    <a:pt x="154091" y="3215"/>
                  </a:lnTo>
                  <a:cubicBezTo>
                    <a:pt x="152376" y="4929"/>
                    <a:pt x="151090" y="7072"/>
                    <a:pt x="149376" y="8787"/>
                  </a:cubicBezTo>
                  <a:cubicBezTo>
                    <a:pt x="105227" y="59794"/>
                    <a:pt x="56364" y="105656"/>
                    <a:pt x="11359" y="155377"/>
                  </a:cubicBezTo>
                  <a:cubicBezTo>
                    <a:pt x="9215" y="160091"/>
                    <a:pt x="6644" y="164378"/>
                    <a:pt x="3215" y="168235"/>
                  </a:cubicBezTo>
                  <a:lnTo>
                    <a:pt x="184094" y="349972"/>
                  </a:lnTo>
                  <a:cubicBezTo>
                    <a:pt x="187952" y="349972"/>
                    <a:pt x="192238" y="349972"/>
                    <a:pt x="196096" y="349544"/>
                  </a:cubicBezTo>
                  <a:cubicBezTo>
                    <a:pt x="221813" y="348258"/>
                    <a:pt x="244959" y="334542"/>
                    <a:pt x="265962" y="320826"/>
                  </a:cubicBezTo>
                  <a:cubicBezTo>
                    <a:pt x="268105" y="319540"/>
                    <a:pt x="270248" y="317826"/>
                    <a:pt x="272391" y="316539"/>
                  </a:cubicBezTo>
                  <a:cubicBezTo>
                    <a:pt x="271105" y="312253"/>
                    <a:pt x="270248" y="307967"/>
                    <a:pt x="270248" y="303681"/>
                  </a:cubicBezTo>
                  <a:cubicBezTo>
                    <a:pt x="270248" y="280106"/>
                    <a:pt x="289536" y="260390"/>
                    <a:pt x="313111" y="260390"/>
                  </a:cubicBezTo>
                  <a:cubicBezTo>
                    <a:pt x="319111" y="260390"/>
                    <a:pt x="325112" y="261676"/>
                    <a:pt x="330256" y="264247"/>
                  </a:cubicBezTo>
                  <a:cubicBezTo>
                    <a:pt x="343543" y="243673"/>
                    <a:pt x="345686" y="217527"/>
                    <a:pt x="349115" y="193524"/>
                  </a:cubicBezTo>
                  <a:cubicBezTo>
                    <a:pt x="349972" y="184952"/>
                    <a:pt x="354687" y="177665"/>
                    <a:pt x="360259" y="171236"/>
                  </a:cubicBezTo>
                  <a:cubicBezTo>
                    <a:pt x="380405" y="167378"/>
                    <a:pt x="403122" y="170378"/>
                    <a:pt x="420696" y="157091"/>
                  </a:cubicBezTo>
                  <a:cubicBezTo>
                    <a:pt x="423267" y="155377"/>
                    <a:pt x="425839" y="153233"/>
                    <a:pt x="427982" y="150662"/>
                  </a:cubicBezTo>
                  <a:lnTo>
                    <a:pt x="353830" y="76939"/>
                  </a:lnTo>
                  <a:lnTo>
                    <a:pt x="227814" y="76939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6" name="Freeform: Shape 165"/>
            <p:cNvSpPr/>
            <p:nvPr/>
          </p:nvSpPr>
          <p:spPr>
            <a:xfrm>
              <a:off x="5269825" y="3049881"/>
              <a:ext cx="42863" cy="47149"/>
            </a:xfrm>
            <a:custGeom>
              <a:avLst/>
              <a:gdLst>
                <a:gd name="connsiteX0" fmla="*/ 3215 w 42862"/>
                <a:gd name="connsiteY0" fmla="*/ 3215 h 47148"/>
                <a:gd name="connsiteX1" fmla="*/ 28504 w 42862"/>
                <a:gd name="connsiteY1" fmla="*/ 44791 h 47148"/>
                <a:gd name="connsiteX2" fmla="*/ 42648 w 42862"/>
                <a:gd name="connsiteY2" fmla="*/ 30647 h 47148"/>
                <a:gd name="connsiteX3" fmla="*/ 6644 w 42862"/>
                <a:gd name="connsiteY3" fmla="*/ 3215 h 47148"/>
                <a:gd name="connsiteX4" fmla="*/ 3215 w 42862"/>
                <a:gd name="connsiteY4" fmla="*/ 3215 h 471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862" h="47148">
                  <a:moveTo>
                    <a:pt x="3215" y="3215"/>
                  </a:moveTo>
                  <a:cubicBezTo>
                    <a:pt x="11359" y="16931"/>
                    <a:pt x="19931" y="31075"/>
                    <a:pt x="28504" y="44791"/>
                  </a:cubicBezTo>
                  <a:lnTo>
                    <a:pt x="42648" y="30647"/>
                  </a:lnTo>
                  <a:cubicBezTo>
                    <a:pt x="30647" y="21217"/>
                    <a:pt x="18645" y="12216"/>
                    <a:pt x="6644" y="3215"/>
                  </a:cubicBez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7" name="Freeform: Shape 166"/>
            <p:cNvSpPr/>
            <p:nvPr/>
          </p:nvSpPr>
          <p:spPr>
            <a:xfrm>
              <a:off x="4361140" y="2670119"/>
              <a:ext cx="501491" cy="1032986"/>
            </a:xfrm>
            <a:custGeom>
              <a:avLst/>
              <a:gdLst>
                <a:gd name="connsiteX0" fmla="*/ 337114 w 501491"/>
                <a:gd name="connsiteY0" fmla="*/ 745593 h 1032986"/>
                <a:gd name="connsiteX1" fmla="*/ 337114 w 501491"/>
                <a:gd name="connsiteY1" fmla="*/ 745593 h 1032986"/>
                <a:gd name="connsiteX2" fmla="*/ 328113 w 501491"/>
                <a:gd name="connsiteY2" fmla="*/ 734878 h 1032986"/>
                <a:gd name="connsiteX3" fmla="*/ 328113 w 501491"/>
                <a:gd name="connsiteY3" fmla="*/ 737878 h 1032986"/>
                <a:gd name="connsiteX4" fmla="*/ 285679 w 501491"/>
                <a:gd name="connsiteY4" fmla="*/ 780740 h 1032986"/>
                <a:gd name="connsiteX5" fmla="*/ 242387 w 501491"/>
                <a:gd name="connsiteY5" fmla="*/ 737878 h 1032986"/>
                <a:gd name="connsiteX6" fmla="*/ 250531 w 501491"/>
                <a:gd name="connsiteY6" fmla="*/ 713018 h 1032986"/>
                <a:gd name="connsiteX7" fmla="*/ 194810 w 501491"/>
                <a:gd name="connsiteY7" fmla="*/ 657296 h 1032986"/>
                <a:gd name="connsiteX8" fmla="*/ 190524 w 501491"/>
                <a:gd name="connsiteY8" fmla="*/ 653010 h 1032986"/>
                <a:gd name="connsiteX9" fmla="*/ 190524 w 501491"/>
                <a:gd name="connsiteY9" fmla="*/ 402264 h 1032986"/>
                <a:gd name="connsiteX10" fmla="*/ 138660 w 501491"/>
                <a:gd name="connsiteY10" fmla="*/ 350401 h 1032986"/>
                <a:gd name="connsiteX11" fmla="*/ 134374 w 501491"/>
                <a:gd name="connsiteY11" fmla="*/ 346115 h 1032986"/>
                <a:gd name="connsiteX12" fmla="*/ 134374 w 501491"/>
                <a:gd name="connsiteY12" fmla="*/ 8787 h 1032986"/>
                <a:gd name="connsiteX13" fmla="*/ 111228 w 501491"/>
                <a:gd name="connsiteY13" fmla="*/ 3215 h 1032986"/>
                <a:gd name="connsiteX14" fmla="*/ 111228 w 501491"/>
                <a:gd name="connsiteY14" fmla="*/ 361117 h 1032986"/>
                <a:gd name="connsiteX15" fmla="*/ 141232 w 501491"/>
                <a:gd name="connsiteY15" fmla="*/ 391120 h 1032986"/>
                <a:gd name="connsiteX16" fmla="*/ 146804 w 501491"/>
                <a:gd name="connsiteY16" fmla="*/ 396692 h 1032986"/>
                <a:gd name="connsiteX17" fmla="*/ 146804 w 501491"/>
                <a:gd name="connsiteY17" fmla="*/ 530852 h 1032986"/>
                <a:gd name="connsiteX18" fmla="*/ 159234 w 501491"/>
                <a:gd name="connsiteY18" fmla="*/ 561285 h 1032986"/>
                <a:gd name="connsiteX19" fmla="*/ 116372 w 501491"/>
                <a:gd name="connsiteY19" fmla="*/ 603718 h 1032986"/>
                <a:gd name="connsiteX20" fmla="*/ 73081 w 501491"/>
                <a:gd name="connsiteY20" fmla="*/ 561285 h 1032986"/>
                <a:gd name="connsiteX21" fmla="*/ 107371 w 501491"/>
                <a:gd name="connsiteY21" fmla="*/ 519279 h 1032986"/>
                <a:gd name="connsiteX22" fmla="*/ 107371 w 501491"/>
                <a:gd name="connsiteY22" fmla="*/ 413409 h 1032986"/>
                <a:gd name="connsiteX23" fmla="*/ 77367 w 501491"/>
                <a:gd name="connsiteY23" fmla="*/ 382976 h 1032986"/>
                <a:gd name="connsiteX24" fmla="*/ 71795 w 501491"/>
                <a:gd name="connsiteY24" fmla="*/ 376976 h 1032986"/>
                <a:gd name="connsiteX25" fmla="*/ 71795 w 501491"/>
                <a:gd name="connsiteY25" fmla="*/ 30647 h 1032986"/>
                <a:gd name="connsiteX26" fmla="*/ 51221 w 501491"/>
                <a:gd name="connsiteY26" fmla="*/ 211955 h 1032986"/>
                <a:gd name="connsiteX27" fmla="*/ 29361 w 501491"/>
                <a:gd name="connsiteY27" fmla="*/ 322540 h 1032986"/>
                <a:gd name="connsiteX28" fmla="*/ 29361 w 501491"/>
                <a:gd name="connsiteY28" fmla="*/ 621721 h 1032986"/>
                <a:gd name="connsiteX29" fmla="*/ 104370 w 501491"/>
                <a:gd name="connsiteY29" fmla="*/ 696730 h 1032986"/>
                <a:gd name="connsiteX30" fmla="*/ 116372 w 501491"/>
                <a:gd name="connsiteY30" fmla="*/ 695015 h 1032986"/>
                <a:gd name="connsiteX31" fmla="*/ 159234 w 501491"/>
                <a:gd name="connsiteY31" fmla="*/ 737878 h 1032986"/>
                <a:gd name="connsiteX32" fmla="*/ 116372 w 501491"/>
                <a:gd name="connsiteY32" fmla="*/ 780740 h 1032986"/>
                <a:gd name="connsiteX33" fmla="*/ 73081 w 501491"/>
                <a:gd name="connsiteY33" fmla="*/ 737878 h 1032986"/>
                <a:gd name="connsiteX34" fmla="*/ 80367 w 501491"/>
                <a:gd name="connsiteY34" fmla="*/ 714303 h 1032986"/>
                <a:gd name="connsiteX35" fmla="*/ 4929 w 501491"/>
                <a:gd name="connsiteY35" fmla="*/ 638437 h 1032986"/>
                <a:gd name="connsiteX36" fmla="*/ 3215 w 501491"/>
                <a:gd name="connsiteY36" fmla="*/ 636722 h 1032986"/>
                <a:gd name="connsiteX37" fmla="*/ 7501 w 501491"/>
                <a:gd name="connsiteY37" fmla="*/ 656011 h 1032986"/>
                <a:gd name="connsiteX38" fmla="*/ 41791 w 501491"/>
                <a:gd name="connsiteY38" fmla="*/ 799171 h 1032986"/>
                <a:gd name="connsiteX39" fmla="*/ 178951 w 501491"/>
                <a:gd name="connsiteY39" fmla="*/ 799171 h 1032986"/>
                <a:gd name="connsiteX40" fmla="*/ 183237 w 501491"/>
                <a:gd name="connsiteY40" fmla="*/ 803458 h 1032986"/>
                <a:gd name="connsiteX41" fmla="*/ 218813 w 501491"/>
                <a:gd name="connsiteY41" fmla="*/ 839033 h 1032986"/>
                <a:gd name="connsiteX42" fmla="*/ 218813 w 501491"/>
                <a:gd name="connsiteY42" fmla="*/ 977479 h 1032986"/>
                <a:gd name="connsiteX43" fmla="*/ 271534 w 501491"/>
                <a:gd name="connsiteY43" fmla="*/ 1030200 h 1032986"/>
                <a:gd name="connsiteX44" fmla="*/ 350401 w 501491"/>
                <a:gd name="connsiteY44" fmla="*/ 1024628 h 1032986"/>
                <a:gd name="connsiteX45" fmla="*/ 371832 w 501491"/>
                <a:gd name="connsiteY45" fmla="*/ 1016484 h 1032986"/>
                <a:gd name="connsiteX46" fmla="*/ 371404 w 501491"/>
                <a:gd name="connsiteY46" fmla="*/ 986480 h 1032986"/>
                <a:gd name="connsiteX47" fmla="*/ 443413 w 501491"/>
                <a:gd name="connsiteY47" fmla="*/ 987766 h 1032986"/>
                <a:gd name="connsiteX48" fmla="*/ 449413 w 501491"/>
                <a:gd name="connsiteY48" fmla="*/ 962906 h 1032986"/>
                <a:gd name="connsiteX49" fmla="*/ 337971 w 501491"/>
                <a:gd name="connsiteY49" fmla="*/ 962906 h 1032986"/>
                <a:gd name="connsiteX50" fmla="*/ 335399 w 501491"/>
                <a:gd name="connsiteY50" fmla="*/ 959906 h 1032986"/>
                <a:gd name="connsiteX51" fmla="*/ 311825 w 501491"/>
                <a:gd name="connsiteY51" fmla="*/ 936331 h 1032986"/>
                <a:gd name="connsiteX52" fmla="*/ 286964 w 501491"/>
                <a:gd name="connsiteY52" fmla="*/ 944475 h 1032986"/>
                <a:gd name="connsiteX53" fmla="*/ 244102 w 501491"/>
                <a:gd name="connsiteY53" fmla="*/ 901184 h 1032986"/>
                <a:gd name="connsiteX54" fmla="*/ 286964 w 501491"/>
                <a:gd name="connsiteY54" fmla="*/ 858750 h 1032986"/>
                <a:gd name="connsiteX55" fmla="*/ 329827 w 501491"/>
                <a:gd name="connsiteY55" fmla="*/ 901184 h 1032986"/>
                <a:gd name="connsiteX56" fmla="*/ 324683 w 501491"/>
                <a:gd name="connsiteY56" fmla="*/ 921758 h 1032986"/>
                <a:gd name="connsiteX57" fmla="*/ 346115 w 501491"/>
                <a:gd name="connsiteY57" fmla="*/ 943189 h 1032986"/>
                <a:gd name="connsiteX58" fmla="*/ 441270 w 501491"/>
                <a:gd name="connsiteY58" fmla="*/ 943189 h 1032986"/>
                <a:gd name="connsiteX59" fmla="*/ 393692 w 501491"/>
                <a:gd name="connsiteY59" fmla="*/ 921330 h 1032986"/>
                <a:gd name="connsiteX60" fmla="*/ 353401 w 501491"/>
                <a:gd name="connsiteY60" fmla="*/ 889611 h 1032986"/>
                <a:gd name="connsiteX61" fmla="*/ 480703 w 501491"/>
                <a:gd name="connsiteY61" fmla="*/ 920901 h 1032986"/>
                <a:gd name="connsiteX62" fmla="*/ 498277 w 501491"/>
                <a:gd name="connsiteY62" fmla="*/ 887897 h 1032986"/>
                <a:gd name="connsiteX63" fmla="*/ 463558 w 501491"/>
                <a:gd name="connsiteY63" fmla="*/ 853178 h 1032986"/>
                <a:gd name="connsiteX64" fmla="*/ 337114 w 501491"/>
                <a:gd name="connsiteY64" fmla="*/ 745593 h 10329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</a:cxnLst>
              <a:rect l="l" t="t" r="r" b="b"/>
              <a:pathLst>
                <a:path w="501491" h="1032986">
                  <a:moveTo>
                    <a:pt x="337114" y="745593"/>
                  </a:moveTo>
                  <a:lnTo>
                    <a:pt x="337114" y="745593"/>
                  </a:lnTo>
                  <a:cubicBezTo>
                    <a:pt x="333685" y="742164"/>
                    <a:pt x="330684" y="738735"/>
                    <a:pt x="328113" y="734878"/>
                  </a:cubicBezTo>
                  <a:cubicBezTo>
                    <a:pt x="328113" y="735735"/>
                    <a:pt x="328113" y="737021"/>
                    <a:pt x="328113" y="737878"/>
                  </a:cubicBezTo>
                  <a:cubicBezTo>
                    <a:pt x="328113" y="761452"/>
                    <a:pt x="309253" y="780740"/>
                    <a:pt x="285679" y="780740"/>
                  </a:cubicBezTo>
                  <a:cubicBezTo>
                    <a:pt x="262104" y="780740"/>
                    <a:pt x="242387" y="761881"/>
                    <a:pt x="242387" y="737878"/>
                  </a:cubicBezTo>
                  <a:cubicBezTo>
                    <a:pt x="242387" y="728448"/>
                    <a:pt x="245388" y="719876"/>
                    <a:pt x="250531" y="713018"/>
                  </a:cubicBezTo>
                  <a:lnTo>
                    <a:pt x="194810" y="657296"/>
                  </a:lnTo>
                  <a:lnTo>
                    <a:pt x="190524" y="653010"/>
                  </a:lnTo>
                  <a:lnTo>
                    <a:pt x="190524" y="402264"/>
                  </a:lnTo>
                  <a:lnTo>
                    <a:pt x="138660" y="350401"/>
                  </a:lnTo>
                  <a:lnTo>
                    <a:pt x="134374" y="346115"/>
                  </a:lnTo>
                  <a:lnTo>
                    <a:pt x="134374" y="8787"/>
                  </a:lnTo>
                  <a:cubicBezTo>
                    <a:pt x="126659" y="7072"/>
                    <a:pt x="118943" y="5358"/>
                    <a:pt x="111228" y="3215"/>
                  </a:cubicBezTo>
                  <a:lnTo>
                    <a:pt x="111228" y="361117"/>
                  </a:lnTo>
                  <a:lnTo>
                    <a:pt x="141232" y="391120"/>
                  </a:lnTo>
                  <a:lnTo>
                    <a:pt x="146804" y="396692"/>
                  </a:lnTo>
                  <a:lnTo>
                    <a:pt x="146804" y="530852"/>
                  </a:lnTo>
                  <a:cubicBezTo>
                    <a:pt x="154519" y="538567"/>
                    <a:pt x="159234" y="549712"/>
                    <a:pt x="159234" y="561285"/>
                  </a:cubicBezTo>
                  <a:cubicBezTo>
                    <a:pt x="159234" y="584859"/>
                    <a:pt x="140375" y="603718"/>
                    <a:pt x="116372" y="603718"/>
                  </a:cubicBezTo>
                  <a:cubicBezTo>
                    <a:pt x="92797" y="603718"/>
                    <a:pt x="73081" y="584859"/>
                    <a:pt x="73081" y="561285"/>
                  </a:cubicBezTo>
                  <a:cubicBezTo>
                    <a:pt x="73081" y="540710"/>
                    <a:pt x="87654" y="523137"/>
                    <a:pt x="107371" y="519279"/>
                  </a:cubicBezTo>
                  <a:lnTo>
                    <a:pt x="107371" y="413409"/>
                  </a:lnTo>
                  <a:lnTo>
                    <a:pt x="77367" y="382976"/>
                  </a:lnTo>
                  <a:lnTo>
                    <a:pt x="71795" y="376976"/>
                  </a:lnTo>
                  <a:lnTo>
                    <a:pt x="71795" y="30647"/>
                  </a:lnTo>
                  <a:cubicBezTo>
                    <a:pt x="62794" y="90654"/>
                    <a:pt x="57650" y="151519"/>
                    <a:pt x="51221" y="211955"/>
                  </a:cubicBezTo>
                  <a:cubicBezTo>
                    <a:pt x="47792" y="249674"/>
                    <a:pt x="39219" y="286107"/>
                    <a:pt x="29361" y="322540"/>
                  </a:cubicBezTo>
                  <a:lnTo>
                    <a:pt x="29361" y="621721"/>
                  </a:lnTo>
                  <a:lnTo>
                    <a:pt x="104370" y="696730"/>
                  </a:lnTo>
                  <a:cubicBezTo>
                    <a:pt x="108228" y="695444"/>
                    <a:pt x="112514" y="695015"/>
                    <a:pt x="116372" y="695015"/>
                  </a:cubicBezTo>
                  <a:cubicBezTo>
                    <a:pt x="139946" y="695015"/>
                    <a:pt x="159234" y="714303"/>
                    <a:pt x="159234" y="737878"/>
                  </a:cubicBezTo>
                  <a:cubicBezTo>
                    <a:pt x="159234" y="761452"/>
                    <a:pt x="140375" y="780740"/>
                    <a:pt x="116372" y="780740"/>
                  </a:cubicBezTo>
                  <a:cubicBezTo>
                    <a:pt x="92369" y="780740"/>
                    <a:pt x="73081" y="761881"/>
                    <a:pt x="73081" y="737878"/>
                  </a:cubicBezTo>
                  <a:cubicBezTo>
                    <a:pt x="73081" y="729305"/>
                    <a:pt x="75652" y="721162"/>
                    <a:pt x="80367" y="714303"/>
                  </a:cubicBezTo>
                  <a:lnTo>
                    <a:pt x="4929" y="638437"/>
                  </a:lnTo>
                  <a:lnTo>
                    <a:pt x="3215" y="636722"/>
                  </a:lnTo>
                  <a:cubicBezTo>
                    <a:pt x="4501" y="643152"/>
                    <a:pt x="5786" y="649581"/>
                    <a:pt x="7501" y="656011"/>
                  </a:cubicBezTo>
                  <a:cubicBezTo>
                    <a:pt x="18645" y="704017"/>
                    <a:pt x="29789" y="751594"/>
                    <a:pt x="41791" y="799171"/>
                  </a:cubicBezTo>
                  <a:lnTo>
                    <a:pt x="178951" y="799171"/>
                  </a:lnTo>
                  <a:lnTo>
                    <a:pt x="183237" y="803458"/>
                  </a:lnTo>
                  <a:lnTo>
                    <a:pt x="218813" y="839033"/>
                  </a:lnTo>
                  <a:lnTo>
                    <a:pt x="218813" y="977479"/>
                  </a:lnTo>
                  <a:lnTo>
                    <a:pt x="271534" y="1030200"/>
                  </a:lnTo>
                  <a:cubicBezTo>
                    <a:pt x="297680" y="1028486"/>
                    <a:pt x="323826" y="1026771"/>
                    <a:pt x="350401" y="1024628"/>
                  </a:cubicBezTo>
                  <a:cubicBezTo>
                    <a:pt x="357688" y="1023342"/>
                    <a:pt x="366689" y="1022913"/>
                    <a:pt x="371832" y="1016484"/>
                  </a:cubicBezTo>
                  <a:cubicBezTo>
                    <a:pt x="375261" y="1006626"/>
                    <a:pt x="370546" y="996339"/>
                    <a:pt x="371404" y="986480"/>
                  </a:cubicBezTo>
                  <a:cubicBezTo>
                    <a:pt x="395407" y="983480"/>
                    <a:pt x="419410" y="990767"/>
                    <a:pt x="443413" y="987766"/>
                  </a:cubicBezTo>
                  <a:cubicBezTo>
                    <a:pt x="451128" y="981766"/>
                    <a:pt x="451128" y="972336"/>
                    <a:pt x="449413" y="962906"/>
                  </a:cubicBezTo>
                  <a:lnTo>
                    <a:pt x="337971" y="962906"/>
                  </a:lnTo>
                  <a:lnTo>
                    <a:pt x="335399" y="959906"/>
                  </a:lnTo>
                  <a:lnTo>
                    <a:pt x="311825" y="936331"/>
                  </a:lnTo>
                  <a:cubicBezTo>
                    <a:pt x="304967" y="941475"/>
                    <a:pt x="296394" y="944475"/>
                    <a:pt x="286964" y="944475"/>
                  </a:cubicBezTo>
                  <a:cubicBezTo>
                    <a:pt x="263390" y="944475"/>
                    <a:pt x="244102" y="924758"/>
                    <a:pt x="244102" y="901184"/>
                  </a:cubicBezTo>
                  <a:cubicBezTo>
                    <a:pt x="244102" y="877610"/>
                    <a:pt x="263390" y="858750"/>
                    <a:pt x="286964" y="858750"/>
                  </a:cubicBezTo>
                  <a:cubicBezTo>
                    <a:pt x="310539" y="858750"/>
                    <a:pt x="329827" y="877610"/>
                    <a:pt x="329827" y="901184"/>
                  </a:cubicBezTo>
                  <a:cubicBezTo>
                    <a:pt x="329827" y="908471"/>
                    <a:pt x="328113" y="915757"/>
                    <a:pt x="324683" y="921758"/>
                  </a:cubicBezTo>
                  <a:lnTo>
                    <a:pt x="346115" y="943189"/>
                  </a:lnTo>
                  <a:lnTo>
                    <a:pt x="441270" y="943189"/>
                  </a:lnTo>
                  <a:cubicBezTo>
                    <a:pt x="429697" y="930331"/>
                    <a:pt x="408694" y="929902"/>
                    <a:pt x="393692" y="921330"/>
                  </a:cubicBezTo>
                  <a:cubicBezTo>
                    <a:pt x="379119" y="912757"/>
                    <a:pt x="364546" y="902470"/>
                    <a:pt x="353401" y="889611"/>
                  </a:cubicBezTo>
                  <a:cubicBezTo>
                    <a:pt x="393692" y="906328"/>
                    <a:pt x="435697" y="926044"/>
                    <a:pt x="480703" y="920901"/>
                  </a:cubicBezTo>
                  <a:cubicBezTo>
                    <a:pt x="494848" y="917043"/>
                    <a:pt x="498277" y="900755"/>
                    <a:pt x="498277" y="887897"/>
                  </a:cubicBezTo>
                  <a:lnTo>
                    <a:pt x="463558" y="853178"/>
                  </a:lnTo>
                  <a:cubicBezTo>
                    <a:pt x="417695" y="821460"/>
                    <a:pt x="375261" y="785455"/>
                    <a:pt x="337114" y="74559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8" name="Freeform: Shape 167"/>
            <p:cNvSpPr/>
            <p:nvPr/>
          </p:nvSpPr>
          <p:spPr>
            <a:xfrm>
              <a:off x="4789765" y="3260765"/>
              <a:ext cx="85725" cy="222885"/>
            </a:xfrm>
            <a:custGeom>
              <a:avLst/>
              <a:gdLst>
                <a:gd name="connsiteX0" fmla="*/ 49506 w 85725"/>
                <a:gd name="connsiteY0" fmla="*/ 175951 h 222885"/>
                <a:gd name="connsiteX1" fmla="*/ 49506 w 85725"/>
                <a:gd name="connsiteY1" fmla="*/ 73081 h 222885"/>
                <a:gd name="connsiteX2" fmla="*/ 3215 w 85725"/>
                <a:gd name="connsiteY2" fmla="*/ 3215 h 222885"/>
                <a:gd name="connsiteX3" fmla="*/ 3215 w 85725"/>
                <a:gd name="connsiteY3" fmla="*/ 172950 h 222885"/>
                <a:gd name="connsiteX4" fmla="*/ 16502 w 85725"/>
                <a:gd name="connsiteY4" fmla="*/ 196524 h 222885"/>
                <a:gd name="connsiteX5" fmla="*/ 53364 w 85725"/>
                <a:gd name="connsiteY5" fmla="*/ 216241 h 222885"/>
                <a:gd name="connsiteX6" fmla="*/ 74366 w 85725"/>
                <a:gd name="connsiteY6" fmla="*/ 221385 h 222885"/>
                <a:gd name="connsiteX7" fmla="*/ 84225 w 85725"/>
                <a:gd name="connsiteY7" fmla="*/ 211526 h 222885"/>
                <a:gd name="connsiteX8" fmla="*/ 52078 w 85725"/>
                <a:gd name="connsiteY8" fmla="*/ 179379 h 222885"/>
                <a:gd name="connsiteX9" fmla="*/ 49506 w 85725"/>
                <a:gd name="connsiteY9" fmla="*/ 175951 h 222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5725" h="222885">
                  <a:moveTo>
                    <a:pt x="49506" y="175951"/>
                  </a:moveTo>
                  <a:lnTo>
                    <a:pt x="49506" y="73081"/>
                  </a:lnTo>
                  <a:cubicBezTo>
                    <a:pt x="35362" y="49078"/>
                    <a:pt x="19931" y="25932"/>
                    <a:pt x="3215" y="3215"/>
                  </a:cubicBezTo>
                  <a:lnTo>
                    <a:pt x="3215" y="172950"/>
                  </a:lnTo>
                  <a:cubicBezTo>
                    <a:pt x="7072" y="181094"/>
                    <a:pt x="11359" y="189238"/>
                    <a:pt x="16502" y="196524"/>
                  </a:cubicBezTo>
                  <a:cubicBezTo>
                    <a:pt x="25932" y="207669"/>
                    <a:pt x="40934" y="210241"/>
                    <a:pt x="53364" y="216241"/>
                  </a:cubicBezTo>
                  <a:cubicBezTo>
                    <a:pt x="60222" y="218813"/>
                    <a:pt x="67080" y="223099"/>
                    <a:pt x="74366" y="221385"/>
                  </a:cubicBezTo>
                  <a:cubicBezTo>
                    <a:pt x="78653" y="219242"/>
                    <a:pt x="82082" y="215813"/>
                    <a:pt x="84225" y="211526"/>
                  </a:cubicBezTo>
                  <a:lnTo>
                    <a:pt x="52078" y="179379"/>
                  </a:lnTo>
                  <a:lnTo>
                    <a:pt x="49506" y="17595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9" name="Freeform: Shape 168"/>
            <p:cNvSpPr/>
            <p:nvPr/>
          </p:nvSpPr>
          <p:spPr>
            <a:xfrm>
              <a:off x="4522732" y="2682978"/>
              <a:ext cx="252889" cy="715804"/>
            </a:xfrm>
            <a:custGeom>
              <a:avLst/>
              <a:gdLst>
                <a:gd name="connsiteX0" fmla="*/ 84225 w 252888"/>
                <a:gd name="connsiteY0" fmla="*/ 361974 h 715803"/>
                <a:gd name="connsiteX1" fmla="*/ 84225 w 252888"/>
                <a:gd name="connsiteY1" fmla="*/ 361974 h 715803"/>
                <a:gd name="connsiteX2" fmla="*/ 157091 w 252888"/>
                <a:gd name="connsiteY2" fmla="*/ 179808 h 715803"/>
                <a:gd name="connsiteX3" fmla="*/ 200382 w 252888"/>
                <a:gd name="connsiteY3" fmla="*/ 105227 h 715803"/>
                <a:gd name="connsiteX4" fmla="*/ 200382 w 252888"/>
                <a:gd name="connsiteY4" fmla="*/ 65794 h 715803"/>
                <a:gd name="connsiteX5" fmla="*/ 98369 w 252888"/>
                <a:gd name="connsiteY5" fmla="*/ 30647 h 715803"/>
                <a:gd name="connsiteX6" fmla="*/ 78224 w 252888"/>
                <a:gd name="connsiteY6" fmla="*/ 35790 h 715803"/>
                <a:gd name="connsiteX7" fmla="*/ 40934 w 252888"/>
                <a:gd name="connsiteY7" fmla="*/ 13502 h 715803"/>
                <a:gd name="connsiteX8" fmla="*/ 3215 w 252888"/>
                <a:gd name="connsiteY8" fmla="*/ 3215 h 715803"/>
                <a:gd name="connsiteX9" fmla="*/ 3215 w 252888"/>
                <a:gd name="connsiteY9" fmla="*/ 321255 h 715803"/>
                <a:gd name="connsiteX10" fmla="*/ 55078 w 252888"/>
                <a:gd name="connsiteY10" fmla="*/ 372690 h 715803"/>
                <a:gd name="connsiteX11" fmla="*/ 59365 w 252888"/>
                <a:gd name="connsiteY11" fmla="*/ 376976 h 715803"/>
                <a:gd name="connsiteX12" fmla="*/ 59365 w 252888"/>
                <a:gd name="connsiteY12" fmla="*/ 627721 h 715803"/>
                <a:gd name="connsiteX13" fmla="*/ 114657 w 252888"/>
                <a:gd name="connsiteY13" fmla="*/ 683014 h 715803"/>
                <a:gd name="connsiteX14" fmla="*/ 124944 w 252888"/>
                <a:gd name="connsiteY14" fmla="*/ 681728 h 715803"/>
                <a:gd name="connsiteX15" fmla="*/ 149804 w 252888"/>
                <a:gd name="connsiteY15" fmla="*/ 689872 h 715803"/>
                <a:gd name="connsiteX16" fmla="*/ 148519 w 252888"/>
                <a:gd name="connsiteY16" fmla="*/ 686014 h 715803"/>
                <a:gd name="connsiteX17" fmla="*/ 152376 w 252888"/>
                <a:gd name="connsiteY17" fmla="*/ 671870 h 715803"/>
                <a:gd name="connsiteX18" fmla="*/ 204240 w 252888"/>
                <a:gd name="connsiteY18" fmla="*/ 671441 h 715803"/>
                <a:gd name="connsiteX19" fmla="*/ 228671 w 252888"/>
                <a:gd name="connsiteY19" fmla="*/ 695873 h 715803"/>
                <a:gd name="connsiteX20" fmla="*/ 251389 w 252888"/>
                <a:gd name="connsiteY20" fmla="*/ 716447 h 715803"/>
                <a:gd name="connsiteX21" fmla="*/ 251389 w 252888"/>
                <a:gd name="connsiteY21" fmla="*/ 554855 h 715803"/>
                <a:gd name="connsiteX22" fmla="*/ 190524 w 252888"/>
                <a:gd name="connsiteY22" fmla="*/ 502991 h 715803"/>
                <a:gd name="connsiteX23" fmla="*/ 163520 w 252888"/>
                <a:gd name="connsiteY23" fmla="*/ 529995 h 715803"/>
                <a:gd name="connsiteX24" fmla="*/ 167378 w 252888"/>
                <a:gd name="connsiteY24" fmla="*/ 548426 h 715803"/>
                <a:gd name="connsiteX25" fmla="*/ 124944 w 252888"/>
                <a:gd name="connsiteY25" fmla="*/ 590859 h 715803"/>
                <a:gd name="connsiteX26" fmla="*/ 81653 w 252888"/>
                <a:gd name="connsiteY26" fmla="*/ 548426 h 715803"/>
                <a:gd name="connsiteX27" fmla="*/ 124944 w 252888"/>
                <a:gd name="connsiteY27" fmla="*/ 505563 h 715803"/>
                <a:gd name="connsiteX28" fmla="*/ 151519 w 252888"/>
                <a:gd name="connsiteY28" fmla="*/ 514993 h 715803"/>
                <a:gd name="connsiteX29" fmla="*/ 173379 w 252888"/>
                <a:gd name="connsiteY29" fmla="*/ 493133 h 715803"/>
                <a:gd name="connsiteX30" fmla="*/ 128802 w 252888"/>
                <a:gd name="connsiteY30" fmla="*/ 474273 h 715803"/>
                <a:gd name="connsiteX31" fmla="*/ 76938 w 252888"/>
                <a:gd name="connsiteY31" fmla="*/ 469130 h 715803"/>
                <a:gd name="connsiteX32" fmla="*/ 64937 w 252888"/>
                <a:gd name="connsiteY32" fmla="*/ 454557 h 715803"/>
                <a:gd name="connsiteX33" fmla="*/ 84225 w 252888"/>
                <a:gd name="connsiteY33" fmla="*/ 361974 h 7158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252888" h="715803">
                  <a:moveTo>
                    <a:pt x="84225" y="361974"/>
                  </a:moveTo>
                  <a:lnTo>
                    <a:pt x="84225" y="361974"/>
                  </a:lnTo>
                  <a:cubicBezTo>
                    <a:pt x="103942" y="299823"/>
                    <a:pt x="124516" y="236815"/>
                    <a:pt x="157091" y="179808"/>
                  </a:cubicBezTo>
                  <a:cubicBezTo>
                    <a:pt x="171236" y="154519"/>
                    <a:pt x="185809" y="129659"/>
                    <a:pt x="200382" y="105227"/>
                  </a:cubicBezTo>
                  <a:lnTo>
                    <a:pt x="200382" y="65794"/>
                  </a:lnTo>
                  <a:cubicBezTo>
                    <a:pt x="166521" y="53364"/>
                    <a:pt x="132659" y="41362"/>
                    <a:pt x="98369" y="30647"/>
                  </a:cubicBezTo>
                  <a:cubicBezTo>
                    <a:pt x="92369" y="34076"/>
                    <a:pt x="85511" y="35790"/>
                    <a:pt x="78224" y="35790"/>
                  </a:cubicBezTo>
                  <a:cubicBezTo>
                    <a:pt x="61936" y="35790"/>
                    <a:pt x="48220" y="26789"/>
                    <a:pt x="40934" y="13502"/>
                  </a:cubicBezTo>
                  <a:cubicBezTo>
                    <a:pt x="28504" y="10073"/>
                    <a:pt x="15645" y="6644"/>
                    <a:pt x="3215" y="3215"/>
                  </a:cubicBezTo>
                  <a:lnTo>
                    <a:pt x="3215" y="321255"/>
                  </a:lnTo>
                  <a:lnTo>
                    <a:pt x="55078" y="372690"/>
                  </a:lnTo>
                  <a:lnTo>
                    <a:pt x="59365" y="376976"/>
                  </a:lnTo>
                  <a:lnTo>
                    <a:pt x="59365" y="627721"/>
                  </a:lnTo>
                  <a:lnTo>
                    <a:pt x="114657" y="683014"/>
                  </a:lnTo>
                  <a:cubicBezTo>
                    <a:pt x="118086" y="682157"/>
                    <a:pt x="121087" y="681728"/>
                    <a:pt x="124944" y="681728"/>
                  </a:cubicBezTo>
                  <a:cubicBezTo>
                    <a:pt x="134374" y="681728"/>
                    <a:pt x="142946" y="684728"/>
                    <a:pt x="149804" y="689872"/>
                  </a:cubicBezTo>
                  <a:cubicBezTo>
                    <a:pt x="149376" y="688586"/>
                    <a:pt x="148947" y="687300"/>
                    <a:pt x="148519" y="686014"/>
                  </a:cubicBezTo>
                  <a:cubicBezTo>
                    <a:pt x="147233" y="681300"/>
                    <a:pt x="145947" y="673584"/>
                    <a:pt x="152376" y="671870"/>
                  </a:cubicBezTo>
                  <a:cubicBezTo>
                    <a:pt x="169521" y="667583"/>
                    <a:pt x="187095" y="668869"/>
                    <a:pt x="204240" y="671441"/>
                  </a:cubicBezTo>
                  <a:cubicBezTo>
                    <a:pt x="211098" y="680871"/>
                    <a:pt x="221385" y="686443"/>
                    <a:pt x="228671" y="695873"/>
                  </a:cubicBezTo>
                  <a:cubicBezTo>
                    <a:pt x="235529" y="703588"/>
                    <a:pt x="244102" y="709160"/>
                    <a:pt x="251389" y="716447"/>
                  </a:cubicBezTo>
                  <a:lnTo>
                    <a:pt x="251389" y="554855"/>
                  </a:lnTo>
                  <a:cubicBezTo>
                    <a:pt x="233815" y="534281"/>
                    <a:pt x="213241" y="517136"/>
                    <a:pt x="190524" y="502991"/>
                  </a:cubicBezTo>
                  <a:lnTo>
                    <a:pt x="163520" y="529995"/>
                  </a:lnTo>
                  <a:cubicBezTo>
                    <a:pt x="166092" y="535567"/>
                    <a:pt x="167378" y="541996"/>
                    <a:pt x="167378" y="548426"/>
                  </a:cubicBezTo>
                  <a:cubicBezTo>
                    <a:pt x="167378" y="572000"/>
                    <a:pt x="148519" y="590859"/>
                    <a:pt x="124944" y="590859"/>
                  </a:cubicBezTo>
                  <a:cubicBezTo>
                    <a:pt x="101370" y="590859"/>
                    <a:pt x="81653" y="572000"/>
                    <a:pt x="81653" y="548426"/>
                  </a:cubicBezTo>
                  <a:cubicBezTo>
                    <a:pt x="81653" y="524851"/>
                    <a:pt x="100941" y="505563"/>
                    <a:pt x="124944" y="505563"/>
                  </a:cubicBezTo>
                  <a:cubicBezTo>
                    <a:pt x="135231" y="505563"/>
                    <a:pt x="144232" y="508992"/>
                    <a:pt x="151519" y="514993"/>
                  </a:cubicBezTo>
                  <a:lnTo>
                    <a:pt x="173379" y="493133"/>
                  </a:lnTo>
                  <a:cubicBezTo>
                    <a:pt x="159234" y="485418"/>
                    <a:pt x="144232" y="479417"/>
                    <a:pt x="128802" y="474273"/>
                  </a:cubicBezTo>
                  <a:cubicBezTo>
                    <a:pt x="112085" y="468273"/>
                    <a:pt x="94083" y="471273"/>
                    <a:pt x="76938" y="469130"/>
                  </a:cubicBezTo>
                  <a:cubicBezTo>
                    <a:pt x="69652" y="468273"/>
                    <a:pt x="62794" y="462701"/>
                    <a:pt x="64937" y="454557"/>
                  </a:cubicBezTo>
                  <a:cubicBezTo>
                    <a:pt x="65794" y="422838"/>
                    <a:pt x="75652" y="392406"/>
                    <a:pt x="84225" y="36197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0" name="Freeform: Shape 169"/>
            <p:cNvSpPr/>
            <p:nvPr/>
          </p:nvSpPr>
          <p:spPr>
            <a:xfrm>
              <a:off x="4855345" y="3372207"/>
              <a:ext cx="12859" cy="64294"/>
            </a:xfrm>
            <a:custGeom>
              <a:avLst/>
              <a:gdLst>
                <a:gd name="connsiteX0" fmla="*/ 3215 w 12858"/>
                <a:gd name="connsiteY0" fmla="*/ 3215 h 64293"/>
                <a:gd name="connsiteX1" fmla="*/ 3215 w 12858"/>
                <a:gd name="connsiteY1" fmla="*/ 3215 h 64293"/>
                <a:gd name="connsiteX2" fmla="*/ 3215 w 12858"/>
                <a:gd name="connsiteY2" fmla="*/ 56793 h 64293"/>
                <a:gd name="connsiteX3" fmla="*/ 9644 w 12858"/>
                <a:gd name="connsiteY3" fmla="*/ 63222 h 64293"/>
                <a:gd name="connsiteX4" fmla="*/ 6215 w 12858"/>
                <a:gd name="connsiteY4" fmla="*/ 42648 h 64293"/>
                <a:gd name="connsiteX5" fmla="*/ 3215 w 12858"/>
                <a:gd name="connsiteY5" fmla="*/ 3215 h 64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858" h="64293">
                  <a:moveTo>
                    <a:pt x="3215" y="3215"/>
                  </a:moveTo>
                  <a:lnTo>
                    <a:pt x="3215" y="3215"/>
                  </a:lnTo>
                  <a:lnTo>
                    <a:pt x="3215" y="56793"/>
                  </a:lnTo>
                  <a:lnTo>
                    <a:pt x="9644" y="63222"/>
                  </a:lnTo>
                  <a:cubicBezTo>
                    <a:pt x="7501" y="56793"/>
                    <a:pt x="6215" y="49935"/>
                    <a:pt x="6215" y="42648"/>
                  </a:cubicBezTo>
                  <a:cubicBezTo>
                    <a:pt x="6215" y="29361"/>
                    <a:pt x="6215" y="16073"/>
                    <a:pt x="3215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1" name="Freeform: Shape 170"/>
            <p:cNvSpPr/>
            <p:nvPr/>
          </p:nvSpPr>
          <p:spPr>
            <a:xfrm>
              <a:off x="4870775" y="1471255"/>
              <a:ext cx="4286" cy="4286"/>
            </a:xfrm>
            <a:custGeom>
              <a:avLst/>
              <a:gdLst>
                <a:gd name="connsiteX0" fmla="*/ 3215 w 4286"/>
                <a:gd name="connsiteY0" fmla="*/ 3215 h 4286"/>
                <a:gd name="connsiteX1" fmla="*/ 3215 w 4286"/>
                <a:gd name="connsiteY1" fmla="*/ 3215 h 4286"/>
                <a:gd name="connsiteX2" fmla="*/ 3215 w 4286"/>
                <a:gd name="connsiteY2" fmla="*/ 3215 h 4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86" h="4286">
                  <a:moveTo>
                    <a:pt x="3215" y="3215"/>
                  </a:moveTo>
                  <a:lnTo>
                    <a:pt x="3215" y="3215"/>
                  </a:lnTo>
                  <a:lnTo>
                    <a:pt x="3215" y="321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2" name="Freeform: Shape 171"/>
            <p:cNvSpPr/>
            <p:nvPr/>
          </p:nvSpPr>
          <p:spPr>
            <a:xfrm>
              <a:off x="4440864" y="1471255"/>
              <a:ext cx="501491" cy="1268730"/>
            </a:xfrm>
            <a:custGeom>
              <a:avLst/>
              <a:gdLst>
                <a:gd name="connsiteX0" fmla="*/ 433126 w 501491"/>
                <a:gd name="connsiteY0" fmla="*/ 3215 h 1268730"/>
                <a:gd name="connsiteX1" fmla="*/ 416838 w 501491"/>
                <a:gd name="connsiteY1" fmla="*/ 70509 h 1268730"/>
                <a:gd name="connsiteX2" fmla="*/ 405694 w 501491"/>
                <a:gd name="connsiteY2" fmla="*/ 232100 h 1268730"/>
                <a:gd name="connsiteX3" fmla="*/ 389406 w 501491"/>
                <a:gd name="connsiteY3" fmla="*/ 336256 h 1268730"/>
                <a:gd name="connsiteX4" fmla="*/ 322969 w 501491"/>
                <a:gd name="connsiteY4" fmla="*/ 468273 h 1268730"/>
                <a:gd name="connsiteX5" fmla="*/ 238101 w 501491"/>
                <a:gd name="connsiteY5" fmla="*/ 690301 h 1268730"/>
                <a:gd name="connsiteX6" fmla="*/ 186666 w 501491"/>
                <a:gd name="connsiteY6" fmla="*/ 773454 h 1268730"/>
                <a:gd name="connsiteX7" fmla="*/ 64937 w 501491"/>
                <a:gd name="connsiteY7" fmla="*/ 981337 h 1268730"/>
                <a:gd name="connsiteX8" fmla="*/ 7501 w 501491"/>
                <a:gd name="connsiteY8" fmla="*/ 1152358 h 1268730"/>
                <a:gd name="connsiteX9" fmla="*/ 3215 w 501491"/>
                <a:gd name="connsiteY9" fmla="*/ 1172075 h 1268730"/>
                <a:gd name="connsiteX10" fmla="*/ 313539 w 501491"/>
                <a:gd name="connsiteY10" fmla="*/ 1265944 h 1268730"/>
                <a:gd name="connsiteX11" fmla="*/ 458415 w 501491"/>
                <a:gd name="connsiteY11" fmla="*/ 1030629 h 1268730"/>
                <a:gd name="connsiteX12" fmla="*/ 476845 w 501491"/>
                <a:gd name="connsiteY12" fmla="*/ 936331 h 1268730"/>
                <a:gd name="connsiteX13" fmla="*/ 500848 w 501491"/>
                <a:gd name="connsiteY13" fmla="*/ 830461 h 1268730"/>
                <a:gd name="connsiteX14" fmla="*/ 433126 w 501491"/>
                <a:gd name="connsiteY14" fmla="*/ 3215 h 1268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01491" h="1268730">
                  <a:moveTo>
                    <a:pt x="433126" y="3215"/>
                  </a:moveTo>
                  <a:cubicBezTo>
                    <a:pt x="425839" y="25503"/>
                    <a:pt x="419838" y="47792"/>
                    <a:pt x="416838" y="70509"/>
                  </a:cubicBezTo>
                  <a:cubicBezTo>
                    <a:pt x="408694" y="124087"/>
                    <a:pt x="408694" y="178094"/>
                    <a:pt x="405694" y="232100"/>
                  </a:cubicBezTo>
                  <a:cubicBezTo>
                    <a:pt x="403979" y="267248"/>
                    <a:pt x="401407" y="302824"/>
                    <a:pt x="389406" y="336256"/>
                  </a:cubicBezTo>
                  <a:cubicBezTo>
                    <a:pt x="373547" y="383405"/>
                    <a:pt x="343114" y="422839"/>
                    <a:pt x="322969" y="468273"/>
                  </a:cubicBezTo>
                  <a:cubicBezTo>
                    <a:pt x="290822" y="540710"/>
                    <a:pt x="276249" y="620435"/>
                    <a:pt x="238101" y="690301"/>
                  </a:cubicBezTo>
                  <a:cubicBezTo>
                    <a:pt x="222242" y="719018"/>
                    <a:pt x="204240" y="746022"/>
                    <a:pt x="186666" y="773454"/>
                  </a:cubicBezTo>
                  <a:cubicBezTo>
                    <a:pt x="142946" y="840748"/>
                    <a:pt x="99227" y="908471"/>
                    <a:pt x="64937" y="981337"/>
                  </a:cubicBezTo>
                  <a:cubicBezTo>
                    <a:pt x="38791" y="1035772"/>
                    <a:pt x="19931" y="1093637"/>
                    <a:pt x="7501" y="1152358"/>
                  </a:cubicBezTo>
                  <a:cubicBezTo>
                    <a:pt x="6215" y="1158788"/>
                    <a:pt x="4501" y="1165646"/>
                    <a:pt x="3215" y="1172075"/>
                  </a:cubicBezTo>
                  <a:cubicBezTo>
                    <a:pt x="109514" y="1195221"/>
                    <a:pt x="213241" y="1226939"/>
                    <a:pt x="313539" y="1265944"/>
                  </a:cubicBezTo>
                  <a:cubicBezTo>
                    <a:pt x="361545" y="1187506"/>
                    <a:pt x="411694" y="1109925"/>
                    <a:pt x="458415" y="1030629"/>
                  </a:cubicBezTo>
                  <a:cubicBezTo>
                    <a:pt x="476845" y="1002339"/>
                    <a:pt x="469987" y="967621"/>
                    <a:pt x="476845" y="936331"/>
                  </a:cubicBezTo>
                  <a:cubicBezTo>
                    <a:pt x="483703" y="900756"/>
                    <a:pt x="490561" y="865179"/>
                    <a:pt x="500848" y="830461"/>
                  </a:cubicBezTo>
                  <a:cubicBezTo>
                    <a:pt x="432697" y="554426"/>
                    <a:pt x="409980" y="274963"/>
                    <a:pt x="433126" y="321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3" name="Freeform: Shape 172"/>
            <p:cNvSpPr/>
            <p:nvPr/>
          </p:nvSpPr>
          <p:spPr>
            <a:xfrm>
              <a:off x="4881491" y="713875"/>
              <a:ext cx="1504474" cy="2546033"/>
            </a:xfrm>
            <a:custGeom>
              <a:avLst/>
              <a:gdLst>
                <a:gd name="connsiteX0" fmla="*/ 285679 w 1504473"/>
                <a:gd name="connsiteY0" fmla="*/ 1179790 h 2546032"/>
                <a:gd name="connsiteX1" fmla="*/ 285679 w 1504473"/>
                <a:gd name="connsiteY1" fmla="*/ 1179790 h 2546032"/>
                <a:gd name="connsiteX2" fmla="*/ 298109 w 1504473"/>
                <a:gd name="connsiteY2" fmla="*/ 1080349 h 2546032"/>
                <a:gd name="connsiteX3" fmla="*/ 312253 w 1504473"/>
                <a:gd name="connsiteY3" fmla="*/ 1121069 h 2546032"/>
                <a:gd name="connsiteX4" fmla="*/ 338400 w 1504473"/>
                <a:gd name="connsiteY4" fmla="*/ 1217081 h 2546032"/>
                <a:gd name="connsiteX5" fmla="*/ 347829 w 1504473"/>
                <a:gd name="connsiteY5" fmla="*/ 1254371 h 2546032"/>
                <a:gd name="connsiteX6" fmla="*/ 394121 w 1504473"/>
                <a:gd name="connsiteY6" fmla="*/ 1433965 h 2546032"/>
                <a:gd name="connsiteX7" fmla="*/ 437412 w 1504473"/>
                <a:gd name="connsiteY7" fmla="*/ 1433965 h 2546032"/>
                <a:gd name="connsiteX8" fmla="*/ 526566 w 1504473"/>
                <a:gd name="connsiteY8" fmla="*/ 1344811 h 2546032"/>
                <a:gd name="connsiteX9" fmla="*/ 532567 w 1504473"/>
                <a:gd name="connsiteY9" fmla="*/ 1344811 h 2546032"/>
                <a:gd name="connsiteX10" fmla="*/ 871180 w 1504473"/>
                <a:gd name="connsiteY10" fmla="*/ 1344811 h 2546032"/>
                <a:gd name="connsiteX11" fmla="*/ 880610 w 1504473"/>
                <a:gd name="connsiteY11" fmla="*/ 1331524 h 2546032"/>
                <a:gd name="connsiteX12" fmla="*/ 941046 w 1504473"/>
                <a:gd name="connsiteY12" fmla="*/ 1331095 h 2546032"/>
                <a:gd name="connsiteX13" fmla="*/ 941475 w 1504473"/>
                <a:gd name="connsiteY13" fmla="*/ 1391960 h 2546032"/>
                <a:gd name="connsiteX14" fmla="*/ 880610 w 1504473"/>
                <a:gd name="connsiteY14" fmla="*/ 1391531 h 2546032"/>
                <a:gd name="connsiteX15" fmla="*/ 870323 w 1504473"/>
                <a:gd name="connsiteY15" fmla="*/ 1373958 h 2546032"/>
                <a:gd name="connsiteX16" fmla="*/ 538996 w 1504473"/>
                <a:gd name="connsiteY16" fmla="*/ 1374386 h 2546032"/>
                <a:gd name="connsiteX17" fmla="*/ 449842 w 1504473"/>
                <a:gd name="connsiteY17" fmla="*/ 1463540 h 2546032"/>
                <a:gd name="connsiteX18" fmla="*/ 443841 w 1504473"/>
                <a:gd name="connsiteY18" fmla="*/ 1463540 h 2546032"/>
                <a:gd name="connsiteX19" fmla="*/ 403122 w 1504473"/>
                <a:gd name="connsiteY19" fmla="*/ 1463540 h 2546032"/>
                <a:gd name="connsiteX20" fmla="*/ 417267 w 1504473"/>
                <a:gd name="connsiteY20" fmla="*/ 1493544 h 2546032"/>
                <a:gd name="connsiteX21" fmla="*/ 497419 w 1504473"/>
                <a:gd name="connsiteY21" fmla="*/ 1493544 h 2546032"/>
                <a:gd name="connsiteX22" fmla="*/ 514993 w 1504473"/>
                <a:gd name="connsiteY22" fmla="*/ 1475970 h 2546032"/>
                <a:gd name="connsiteX23" fmla="*/ 526566 w 1504473"/>
                <a:gd name="connsiteY23" fmla="*/ 1437394 h 2546032"/>
                <a:gd name="connsiteX24" fmla="*/ 587002 w 1504473"/>
                <a:gd name="connsiteY24" fmla="*/ 1437394 h 2546032"/>
                <a:gd name="connsiteX25" fmla="*/ 587002 w 1504473"/>
                <a:gd name="connsiteY25" fmla="*/ 1497830 h 2546032"/>
                <a:gd name="connsiteX26" fmla="*/ 530424 w 1504473"/>
                <a:gd name="connsiteY26" fmla="*/ 1501259 h 2546032"/>
                <a:gd name="connsiteX27" fmla="*/ 508992 w 1504473"/>
                <a:gd name="connsiteY27" fmla="*/ 1522690 h 2546032"/>
                <a:gd name="connsiteX28" fmla="*/ 430982 w 1504473"/>
                <a:gd name="connsiteY28" fmla="*/ 1522690 h 2546032"/>
                <a:gd name="connsiteX29" fmla="*/ 436555 w 1504473"/>
                <a:gd name="connsiteY29" fmla="*/ 1539407 h 2546032"/>
                <a:gd name="connsiteX30" fmla="*/ 438698 w 1504473"/>
                <a:gd name="connsiteY30" fmla="*/ 1548408 h 2546032"/>
                <a:gd name="connsiteX31" fmla="*/ 467844 w 1504473"/>
                <a:gd name="connsiteY31" fmla="*/ 1560838 h 2546032"/>
                <a:gd name="connsiteX32" fmla="*/ 468273 w 1504473"/>
                <a:gd name="connsiteY32" fmla="*/ 1621274 h 2546032"/>
                <a:gd name="connsiteX33" fmla="*/ 445984 w 1504473"/>
                <a:gd name="connsiteY33" fmla="*/ 1633276 h 2546032"/>
                <a:gd name="connsiteX34" fmla="*/ 444270 w 1504473"/>
                <a:gd name="connsiteY34" fmla="*/ 1688140 h 2546032"/>
                <a:gd name="connsiteX35" fmla="*/ 548426 w 1504473"/>
                <a:gd name="connsiteY35" fmla="*/ 1583984 h 2546032"/>
                <a:gd name="connsiteX36" fmla="*/ 554427 w 1504473"/>
                <a:gd name="connsiteY36" fmla="*/ 1584412 h 2546032"/>
                <a:gd name="connsiteX37" fmla="*/ 635865 w 1504473"/>
                <a:gd name="connsiteY37" fmla="*/ 1584412 h 2546032"/>
                <a:gd name="connsiteX38" fmla="*/ 647867 w 1504473"/>
                <a:gd name="connsiteY38" fmla="*/ 1558266 h 2546032"/>
                <a:gd name="connsiteX39" fmla="*/ 708303 w 1504473"/>
                <a:gd name="connsiteY39" fmla="*/ 1558266 h 2546032"/>
                <a:gd name="connsiteX40" fmla="*/ 708732 w 1504473"/>
                <a:gd name="connsiteY40" fmla="*/ 1619131 h 2546032"/>
                <a:gd name="connsiteX41" fmla="*/ 647867 w 1504473"/>
                <a:gd name="connsiteY41" fmla="*/ 1618702 h 2546032"/>
                <a:gd name="connsiteX42" fmla="*/ 643581 w 1504473"/>
                <a:gd name="connsiteY42" fmla="*/ 1613559 h 2546032"/>
                <a:gd name="connsiteX43" fmla="*/ 560427 w 1504473"/>
                <a:gd name="connsiteY43" fmla="*/ 1613130 h 2546032"/>
                <a:gd name="connsiteX44" fmla="*/ 436126 w 1504473"/>
                <a:gd name="connsiteY44" fmla="*/ 1737432 h 2546032"/>
                <a:gd name="connsiteX45" fmla="*/ 436126 w 1504473"/>
                <a:gd name="connsiteY45" fmla="*/ 1737860 h 2546032"/>
                <a:gd name="connsiteX46" fmla="*/ 413837 w 1504473"/>
                <a:gd name="connsiteY46" fmla="*/ 1816727 h 2546032"/>
                <a:gd name="connsiteX47" fmla="*/ 406980 w 1504473"/>
                <a:gd name="connsiteY47" fmla="*/ 1854017 h 2546032"/>
                <a:gd name="connsiteX48" fmla="*/ 522280 w 1504473"/>
                <a:gd name="connsiteY48" fmla="*/ 1738717 h 2546032"/>
                <a:gd name="connsiteX49" fmla="*/ 524423 w 1504473"/>
                <a:gd name="connsiteY49" fmla="*/ 1737432 h 2546032"/>
                <a:gd name="connsiteX50" fmla="*/ 529138 w 1504473"/>
                <a:gd name="connsiteY50" fmla="*/ 1682139 h 2546032"/>
                <a:gd name="connsiteX51" fmla="*/ 589574 w 1504473"/>
                <a:gd name="connsiteY51" fmla="*/ 1682139 h 2546032"/>
                <a:gd name="connsiteX52" fmla="*/ 590002 w 1504473"/>
                <a:gd name="connsiteY52" fmla="*/ 1743004 h 2546032"/>
                <a:gd name="connsiteX53" fmla="*/ 546711 w 1504473"/>
                <a:gd name="connsiteY53" fmla="*/ 1753291 h 2546032"/>
                <a:gd name="connsiteX54" fmla="*/ 543282 w 1504473"/>
                <a:gd name="connsiteY54" fmla="*/ 1759720 h 2546032"/>
                <a:gd name="connsiteX55" fmla="*/ 397978 w 1504473"/>
                <a:gd name="connsiteY55" fmla="*/ 1905024 h 2546032"/>
                <a:gd name="connsiteX56" fmla="*/ 394121 w 1504473"/>
                <a:gd name="connsiteY56" fmla="*/ 1926027 h 2546032"/>
                <a:gd name="connsiteX57" fmla="*/ 380833 w 1504473"/>
                <a:gd name="connsiteY57" fmla="*/ 1992892 h 2546032"/>
                <a:gd name="connsiteX58" fmla="*/ 782884 w 1504473"/>
                <a:gd name="connsiteY58" fmla="*/ 1590842 h 2546032"/>
                <a:gd name="connsiteX59" fmla="*/ 782884 w 1504473"/>
                <a:gd name="connsiteY59" fmla="*/ 1514975 h 2546032"/>
                <a:gd name="connsiteX60" fmla="*/ 766596 w 1504473"/>
                <a:gd name="connsiteY60" fmla="*/ 1504688 h 2546032"/>
                <a:gd name="connsiteX61" fmla="*/ 767025 w 1504473"/>
                <a:gd name="connsiteY61" fmla="*/ 1444252 h 2546032"/>
                <a:gd name="connsiteX62" fmla="*/ 827461 w 1504473"/>
                <a:gd name="connsiteY62" fmla="*/ 1443823 h 2546032"/>
                <a:gd name="connsiteX63" fmla="*/ 827889 w 1504473"/>
                <a:gd name="connsiteY63" fmla="*/ 1505117 h 2546032"/>
                <a:gd name="connsiteX64" fmla="*/ 812459 w 1504473"/>
                <a:gd name="connsiteY64" fmla="*/ 1514975 h 2546032"/>
                <a:gd name="connsiteX65" fmla="*/ 812030 w 1504473"/>
                <a:gd name="connsiteY65" fmla="*/ 1596842 h 2546032"/>
                <a:gd name="connsiteX66" fmla="*/ 812030 w 1504473"/>
                <a:gd name="connsiteY66" fmla="*/ 1602843 h 2546032"/>
                <a:gd name="connsiteX67" fmla="*/ 373547 w 1504473"/>
                <a:gd name="connsiteY67" fmla="*/ 2041755 h 2546032"/>
                <a:gd name="connsiteX68" fmla="*/ 369261 w 1504473"/>
                <a:gd name="connsiteY68" fmla="*/ 2041755 h 2546032"/>
                <a:gd name="connsiteX69" fmla="*/ 348258 w 1504473"/>
                <a:gd name="connsiteY69" fmla="*/ 2103906 h 2546032"/>
                <a:gd name="connsiteX70" fmla="*/ 340971 w 1504473"/>
                <a:gd name="connsiteY70" fmla="*/ 2121480 h 2546032"/>
                <a:gd name="connsiteX71" fmla="*/ 370546 w 1504473"/>
                <a:gd name="connsiteY71" fmla="*/ 2121480 h 2546032"/>
                <a:gd name="connsiteX72" fmla="*/ 638437 w 1504473"/>
                <a:gd name="connsiteY72" fmla="*/ 1853589 h 2546032"/>
                <a:gd name="connsiteX73" fmla="*/ 649153 w 1504473"/>
                <a:gd name="connsiteY73" fmla="*/ 1811584 h 2546032"/>
                <a:gd name="connsiteX74" fmla="*/ 710017 w 1504473"/>
                <a:gd name="connsiteY74" fmla="*/ 1811584 h 2546032"/>
                <a:gd name="connsiteX75" fmla="*/ 710017 w 1504473"/>
                <a:gd name="connsiteY75" fmla="*/ 1872020 h 2546032"/>
                <a:gd name="connsiteX76" fmla="*/ 656439 w 1504473"/>
                <a:gd name="connsiteY76" fmla="*/ 1877592 h 2546032"/>
                <a:gd name="connsiteX77" fmla="*/ 383405 w 1504473"/>
                <a:gd name="connsiteY77" fmla="*/ 2150626 h 2546032"/>
                <a:gd name="connsiteX78" fmla="*/ 377404 w 1504473"/>
                <a:gd name="connsiteY78" fmla="*/ 2150626 h 2546032"/>
                <a:gd name="connsiteX79" fmla="*/ 329827 w 1504473"/>
                <a:gd name="connsiteY79" fmla="*/ 2150626 h 2546032"/>
                <a:gd name="connsiteX80" fmla="*/ 314396 w 1504473"/>
                <a:gd name="connsiteY80" fmla="*/ 2199489 h 2546032"/>
                <a:gd name="connsiteX81" fmla="*/ 324255 w 1504473"/>
                <a:gd name="connsiteY81" fmla="*/ 2218349 h 2546032"/>
                <a:gd name="connsiteX82" fmla="*/ 408694 w 1504473"/>
                <a:gd name="connsiteY82" fmla="*/ 2218349 h 2546032"/>
                <a:gd name="connsiteX83" fmla="*/ 752880 w 1504473"/>
                <a:gd name="connsiteY83" fmla="*/ 1874163 h 2546032"/>
                <a:gd name="connsiteX84" fmla="*/ 752880 w 1504473"/>
                <a:gd name="connsiteY84" fmla="*/ 1718572 h 2546032"/>
                <a:gd name="connsiteX85" fmla="*/ 756738 w 1504473"/>
                <a:gd name="connsiteY85" fmla="*/ 1708714 h 2546032"/>
                <a:gd name="connsiteX86" fmla="*/ 768310 w 1504473"/>
                <a:gd name="connsiteY86" fmla="*/ 1686425 h 2546032"/>
                <a:gd name="connsiteX87" fmla="*/ 828747 w 1504473"/>
                <a:gd name="connsiteY87" fmla="*/ 1686425 h 2546032"/>
                <a:gd name="connsiteX88" fmla="*/ 828747 w 1504473"/>
                <a:gd name="connsiteY88" fmla="*/ 1746861 h 2546032"/>
                <a:gd name="connsiteX89" fmla="*/ 782026 w 1504473"/>
                <a:gd name="connsiteY89" fmla="*/ 1756720 h 2546032"/>
                <a:gd name="connsiteX90" fmla="*/ 782026 w 1504473"/>
                <a:gd name="connsiteY90" fmla="*/ 1887879 h 2546032"/>
                <a:gd name="connsiteX91" fmla="*/ 421553 w 1504473"/>
                <a:gd name="connsiteY91" fmla="*/ 2248781 h 2546032"/>
                <a:gd name="connsiteX92" fmla="*/ 340543 w 1504473"/>
                <a:gd name="connsiteY92" fmla="*/ 2248781 h 2546032"/>
                <a:gd name="connsiteX93" fmla="*/ 362402 w 1504473"/>
                <a:gd name="connsiteY93" fmla="*/ 2288643 h 2546032"/>
                <a:gd name="connsiteX94" fmla="*/ 391978 w 1504473"/>
                <a:gd name="connsiteY94" fmla="*/ 2310075 h 2546032"/>
                <a:gd name="connsiteX95" fmla="*/ 393692 w 1504473"/>
                <a:gd name="connsiteY95" fmla="*/ 2310075 h 2546032"/>
                <a:gd name="connsiteX96" fmla="*/ 812887 w 1504473"/>
                <a:gd name="connsiteY96" fmla="*/ 1890879 h 2546032"/>
                <a:gd name="connsiteX97" fmla="*/ 813316 w 1504473"/>
                <a:gd name="connsiteY97" fmla="*/ 1812869 h 2546032"/>
                <a:gd name="connsiteX98" fmla="*/ 813316 w 1504473"/>
                <a:gd name="connsiteY98" fmla="*/ 1806869 h 2546032"/>
                <a:gd name="connsiteX99" fmla="*/ 911900 w 1504473"/>
                <a:gd name="connsiteY99" fmla="*/ 1708285 h 2546032"/>
                <a:gd name="connsiteX100" fmla="*/ 893469 w 1504473"/>
                <a:gd name="connsiteY100" fmla="*/ 1639276 h 2546032"/>
                <a:gd name="connsiteX101" fmla="*/ 887468 w 1504473"/>
                <a:gd name="connsiteY101" fmla="*/ 1634133 h 2546032"/>
                <a:gd name="connsiteX102" fmla="*/ 887468 w 1504473"/>
                <a:gd name="connsiteY102" fmla="*/ 1573268 h 2546032"/>
                <a:gd name="connsiteX103" fmla="*/ 948333 w 1504473"/>
                <a:gd name="connsiteY103" fmla="*/ 1573268 h 2546032"/>
                <a:gd name="connsiteX104" fmla="*/ 948333 w 1504473"/>
                <a:gd name="connsiteY104" fmla="*/ 1633704 h 2546032"/>
                <a:gd name="connsiteX105" fmla="*/ 926045 w 1504473"/>
                <a:gd name="connsiteY105" fmla="*/ 1645706 h 2546032"/>
                <a:gd name="connsiteX106" fmla="*/ 942761 w 1504473"/>
                <a:gd name="connsiteY106" fmla="*/ 1708714 h 2546032"/>
                <a:gd name="connsiteX107" fmla="*/ 944904 w 1504473"/>
                <a:gd name="connsiteY107" fmla="*/ 1716857 h 2546032"/>
                <a:gd name="connsiteX108" fmla="*/ 842891 w 1504473"/>
                <a:gd name="connsiteY108" fmla="*/ 1819299 h 2546032"/>
                <a:gd name="connsiteX109" fmla="*/ 842891 w 1504473"/>
                <a:gd name="connsiteY109" fmla="*/ 1896451 h 2546032"/>
                <a:gd name="connsiteX110" fmla="*/ 842891 w 1504473"/>
                <a:gd name="connsiteY110" fmla="*/ 1902452 h 2546032"/>
                <a:gd name="connsiteX111" fmla="*/ 417267 w 1504473"/>
                <a:gd name="connsiteY111" fmla="*/ 2328077 h 2546032"/>
                <a:gd name="connsiteX112" fmla="*/ 446842 w 1504473"/>
                <a:gd name="connsiteY112" fmla="*/ 2350794 h 2546032"/>
                <a:gd name="connsiteX113" fmla="*/ 862608 w 1504473"/>
                <a:gd name="connsiteY113" fmla="*/ 1935028 h 2546032"/>
                <a:gd name="connsiteX114" fmla="*/ 884896 w 1504473"/>
                <a:gd name="connsiteY114" fmla="*/ 1852303 h 2546032"/>
                <a:gd name="connsiteX115" fmla="*/ 885754 w 1504473"/>
                <a:gd name="connsiteY115" fmla="*/ 1848874 h 2546032"/>
                <a:gd name="connsiteX116" fmla="*/ 1008340 w 1504473"/>
                <a:gd name="connsiteY116" fmla="*/ 1726287 h 2546032"/>
                <a:gd name="connsiteX117" fmla="*/ 1008340 w 1504473"/>
                <a:gd name="connsiteY117" fmla="*/ 1515832 h 2546032"/>
                <a:gd name="connsiteX118" fmla="*/ 1007055 w 1504473"/>
                <a:gd name="connsiteY118" fmla="*/ 1514975 h 2546032"/>
                <a:gd name="connsiteX119" fmla="*/ 1007055 w 1504473"/>
                <a:gd name="connsiteY119" fmla="*/ 1454110 h 2546032"/>
                <a:gd name="connsiteX120" fmla="*/ 1067491 w 1504473"/>
                <a:gd name="connsiteY120" fmla="*/ 1454539 h 2546032"/>
                <a:gd name="connsiteX121" fmla="*/ 1067491 w 1504473"/>
                <a:gd name="connsiteY121" fmla="*/ 1514975 h 2546032"/>
                <a:gd name="connsiteX122" fmla="*/ 1037487 w 1504473"/>
                <a:gd name="connsiteY122" fmla="*/ 1527834 h 2546032"/>
                <a:gd name="connsiteX123" fmla="*/ 1037487 w 1504473"/>
                <a:gd name="connsiteY123" fmla="*/ 1732717 h 2546032"/>
                <a:gd name="connsiteX124" fmla="*/ 1037487 w 1504473"/>
                <a:gd name="connsiteY124" fmla="*/ 1738717 h 2546032"/>
                <a:gd name="connsiteX125" fmla="*/ 911471 w 1504473"/>
                <a:gd name="connsiteY125" fmla="*/ 1864733 h 2546032"/>
                <a:gd name="connsiteX126" fmla="*/ 889611 w 1504473"/>
                <a:gd name="connsiteY126" fmla="*/ 1946601 h 2546032"/>
                <a:gd name="connsiteX127" fmla="*/ 888754 w 1504473"/>
                <a:gd name="connsiteY127" fmla="*/ 1950458 h 2546032"/>
                <a:gd name="connsiteX128" fmla="*/ 469559 w 1504473"/>
                <a:gd name="connsiteY128" fmla="*/ 2369654 h 2546032"/>
                <a:gd name="connsiteX129" fmla="*/ 479417 w 1504473"/>
                <a:gd name="connsiteY129" fmla="*/ 2377797 h 2546032"/>
                <a:gd name="connsiteX130" fmla="*/ 1033201 w 1504473"/>
                <a:gd name="connsiteY130" fmla="*/ 1824014 h 2546032"/>
                <a:gd name="connsiteX131" fmla="*/ 1039202 w 1504473"/>
                <a:gd name="connsiteY131" fmla="*/ 1824014 h 2546032"/>
                <a:gd name="connsiteX132" fmla="*/ 1113354 w 1504473"/>
                <a:gd name="connsiteY132" fmla="*/ 1823585 h 2546032"/>
                <a:gd name="connsiteX133" fmla="*/ 1123212 w 1504473"/>
                <a:gd name="connsiteY133" fmla="*/ 1809012 h 2546032"/>
                <a:gd name="connsiteX134" fmla="*/ 1184077 w 1504473"/>
                <a:gd name="connsiteY134" fmla="*/ 1809012 h 2546032"/>
                <a:gd name="connsiteX135" fmla="*/ 1184077 w 1504473"/>
                <a:gd name="connsiteY135" fmla="*/ 1869448 h 2546032"/>
                <a:gd name="connsiteX136" fmla="*/ 1123641 w 1504473"/>
                <a:gd name="connsiteY136" fmla="*/ 1869448 h 2546032"/>
                <a:gd name="connsiteX137" fmla="*/ 1113354 w 1504473"/>
                <a:gd name="connsiteY137" fmla="*/ 1852732 h 2546032"/>
                <a:gd name="connsiteX138" fmla="*/ 1046488 w 1504473"/>
                <a:gd name="connsiteY138" fmla="*/ 1852732 h 2546032"/>
                <a:gd name="connsiteX139" fmla="*/ 502563 w 1504473"/>
                <a:gd name="connsiteY139" fmla="*/ 2396657 h 2546032"/>
                <a:gd name="connsiteX140" fmla="*/ 529566 w 1504473"/>
                <a:gd name="connsiteY140" fmla="*/ 2419374 h 2546032"/>
                <a:gd name="connsiteX141" fmla="*/ 869466 w 1504473"/>
                <a:gd name="connsiteY141" fmla="*/ 2079474 h 2546032"/>
                <a:gd name="connsiteX142" fmla="*/ 872895 w 1504473"/>
                <a:gd name="connsiteY142" fmla="*/ 2076474 h 2546032"/>
                <a:gd name="connsiteX143" fmla="*/ 885325 w 1504473"/>
                <a:gd name="connsiteY143" fmla="*/ 2047327 h 2546032"/>
                <a:gd name="connsiteX144" fmla="*/ 946190 w 1504473"/>
                <a:gd name="connsiteY144" fmla="*/ 2047327 h 2546032"/>
                <a:gd name="connsiteX145" fmla="*/ 946190 w 1504473"/>
                <a:gd name="connsiteY145" fmla="*/ 2107763 h 2546032"/>
                <a:gd name="connsiteX146" fmla="*/ 912328 w 1504473"/>
                <a:gd name="connsiteY146" fmla="*/ 2119765 h 2546032"/>
                <a:gd name="connsiteX147" fmla="*/ 911471 w 1504473"/>
                <a:gd name="connsiteY147" fmla="*/ 2120622 h 2546032"/>
                <a:gd name="connsiteX148" fmla="*/ 574143 w 1504473"/>
                <a:gd name="connsiteY148" fmla="*/ 2457950 h 2546032"/>
                <a:gd name="connsiteX149" fmla="*/ 605433 w 1504473"/>
                <a:gd name="connsiteY149" fmla="*/ 2486668 h 2546032"/>
                <a:gd name="connsiteX150" fmla="*/ 1013913 w 1504473"/>
                <a:gd name="connsiteY150" fmla="*/ 2078188 h 2546032"/>
                <a:gd name="connsiteX151" fmla="*/ 1013913 w 1504473"/>
                <a:gd name="connsiteY151" fmla="*/ 1989892 h 2546032"/>
                <a:gd name="connsiteX152" fmla="*/ 1004912 w 1504473"/>
                <a:gd name="connsiteY152" fmla="*/ 1983462 h 2546032"/>
                <a:gd name="connsiteX153" fmla="*/ 1005340 w 1504473"/>
                <a:gd name="connsiteY153" fmla="*/ 1922597 h 2546032"/>
                <a:gd name="connsiteX154" fmla="*/ 1065776 w 1504473"/>
                <a:gd name="connsiteY154" fmla="*/ 1922597 h 2546032"/>
                <a:gd name="connsiteX155" fmla="*/ 1065776 w 1504473"/>
                <a:gd name="connsiteY155" fmla="*/ 1983034 h 2546032"/>
                <a:gd name="connsiteX156" fmla="*/ 1052917 w 1504473"/>
                <a:gd name="connsiteY156" fmla="*/ 1992035 h 2546032"/>
                <a:gd name="connsiteX157" fmla="*/ 1052917 w 1504473"/>
                <a:gd name="connsiteY157" fmla="*/ 2086332 h 2546032"/>
                <a:gd name="connsiteX158" fmla="*/ 1052917 w 1504473"/>
                <a:gd name="connsiteY158" fmla="*/ 2094476 h 2546032"/>
                <a:gd name="connsiteX159" fmla="*/ 634151 w 1504473"/>
                <a:gd name="connsiteY159" fmla="*/ 2513243 h 2546032"/>
                <a:gd name="connsiteX160" fmla="*/ 665440 w 1504473"/>
                <a:gd name="connsiteY160" fmla="*/ 2544104 h 2546032"/>
                <a:gd name="connsiteX161" fmla="*/ 1260801 w 1504473"/>
                <a:gd name="connsiteY161" fmla="*/ 1948744 h 2546032"/>
                <a:gd name="connsiteX162" fmla="*/ 1260801 w 1504473"/>
                <a:gd name="connsiteY162" fmla="*/ 1797010 h 2546032"/>
                <a:gd name="connsiteX163" fmla="*/ 1260801 w 1504473"/>
                <a:gd name="connsiteY163" fmla="*/ 1785009 h 2546032"/>
                <a:gd name="connsiteX164" fmla="*/ 1349097 w 1504473"/>
                <a:gd name="connsiteY164" fmla="*/ 1696712 h 2546032"/>
                <a:gd name="connsiteX165" fmla="*/ 1361099 w 1504473"/>
                <a:gd name="connsiteY165" fmla="*/ 1696712 h 2546032"/>
                <a:gd name="connsiteX166" fmla="*/ 1497830 w 1504473"/>
                <a:gd name="connsiteY166" fmla="*/ 1697141 h 2546032"/>
                <a:gd name="connsiteX167" fmla="*/ 1502117 w 1504473"/>
                <a:gd name="connsiteY167" fmla="*/ 1692854 h 2546032"/>
                <a:gd name="connsiteX168" fmla="*/ 1353812 w 1504473"/>
                <a:gd name="connsiteY168" fmla="*/ 435269 h 2546032"/>
                <a:gd name="connsiteX169" fmla="*/ 1304520 w 1504473"/>
                <a:gd name="connsiteY169" fmla="*/ 413837 h 2546032"/>
                <a:gd name="connsiteX170" fmla="*/ 1289947 w 1504473"/>
                <a:gd name="connsiteY170" fmla="*/ 404408 h 2546032"/>
                <a:gd name="connsiteX171" fmla="*/ 1289947 w 1504473"/>
                <a:gd name="connsiteY171" fmla="*/ 467416 h 2546032"/>
                <a:gd name="connsiteX172" fmla="*/ 1295519 w 1504473"/>
                <a:gd name="connsiteY172" fmla="*/ 472130 h 2546032"/>
                <a:gd name="connsiteX173" fmla="*/ 1295519 w 1504473"/>
                <a:gd name="connsiteY173" fmla="*/ 532995 h 2546032"/>
                <a:gd name="connsiteX174" fmla="*/ 1234655 w 1504473"/>
                <a:gd name="connsiteY174" fmla="*/ 532995 h 2546032"/>
                <a:gd name="connsiteX175" fmla="*/ 1234655 w 1504473"/>
                <a:gd name="connsiteY175" fmla="*/ 472559 h 2546032"/>
                <a:gd name="connsiteX176" fmla="*/ 1260801 w 1504473"/>
                <a:gd name="connsiteY176" fmla="*/ 460558 h 2546032"/>
                <a:gd name="connsiteX177" fmla="*/ 1260801 w 1504473"/>
                <a:gd name="connsiteY177" fmla="*/ 388120 h 2546032"/>
                <a:gd name="connsiteX178" fmla="*/ 1260801 w 1504473"/>
                <a:gd name="connsiteY178" fmla="*/ 384262 h 2546032"/>
                <a:gd name="connsiteX179" fmla="*/ 1217938 w 1504473"/>
                <a:gd name="connsiteY179" fmla="*/ 351258 h 2546032"/>
                <a:gd name="connsiteX180" fmla="*/ 1166503 w 1504473"/>
                <a:gd name="connsiteY180" fmla="*/ 301966 h 2546032"/>
                <a:gd name="connsiteX181" fmla="*/ 1157073 w 1504473"/>
                <a:gd name="connsiteY181" fmla="*/ 283107 h 2546032"/>
                <a:gd name="connsiteX182" fmla="*/ 1132642 w 1504473"/>
                <a:gd name="connsiteY182" fmla="*/ 307538 h 2546032"/>
                <a:gd name="connsiteX183" fmla="*/ 1132642 w 1504473"/>
                <a:gd name="connsiteY183" fmla="*/ 342686 h 2546032"/>
                <a:gd name="connsiteX184" fmla="*/ 1177647 w 1504473"/>
                <a:gd name="connsiteY184" fmla="*/ 352973 h 2546032"/>
                <a:gd name="connsiteX185" fmla="*/ 1177647 w 1504473"/>
                <a:gd name="connsiteY185" fmla="*/ 413409 h 2546032"/>
                <a:gd name="connsiteX186" fmla="*/ 1116783 w 1504473"/>
                <a:gd name="connsiteY186" fmla="*/ 413409 h 2546032"/>
                <a:gd name="connsiteX187" fmla="*/ 1113354 w 1504473"/>
                <a:gd name="connsiteY187" fmla="*/ 356830 h 2546032"/>
                <a:gd name="connsiteX188" fmla="*/ 1113354 w 1504473"/>
                <a:gd name="connsiteY188" fmla="*/ 303681 h 2546032"/>
                <a:gd name="connsiteX189" fmla="*/ 1113782 w 1504473"/>
                <a:gd name="connsiteY189" fmla="*/ 299395 h 2546032"/>
                <a:gd name="connsiteX190" fmla="*/ 1156216 w 1504473"/>
                <a:gd name="connsiteY190" fmla="*/ 256961 h 2546032"/>
                <a:gd name="connsiteX191" fmla="*/ 1168646 w 1504473"/>
                <a:gd name="connsiteY191" fmla="*/ 173379 h 2546032"/>
                <a:gd name="connsiteX192" fmla="*/ 1169075 w 1504473"/>
                <a:gd name="connsiteY192" fmla="*/ 171664 h 2546032"/>
                <a:gd name="connsiteX193" fmla="*/ 1110782 w 1504473"/>
                <a:gd name="connsiteY193" fmla="*/ 169950 h 2546032"/>
                <a:gd name="connsiteX194" fmla="*/ 1106067 w 1504473"/>
                <a:gd name="connsiteY194" fmla="*/ 164378 h 2546032"/>
                <a:gd name="connsiteX195" fmla="*/ 1051203 w 1504473"/>
                <a:gd name="connsiteY195" fmla="*/ 163949 h 2546032"/>
                <a:gd name="connsiteX196" fmla="*/ 1043059 w 1504473"/>
                <a:gd name="connsiteY196" fmla="*/ 163949 h 2546032"/>
                <a:gd name="connsiteX197" fmla="*/ 880182 w 1504473"/>
                <a:gd name="connsiteY197" fmla="*/ 3215 h 2546032"/>
                <a:gd name="connsiteX198" fmla="*/ 776454 w 1504473"/>
                <a:gd name="connsiteY198" fmla="*/ 3215 h 2546032"/>
                <a:gd name="connsiteX199" fmla="*/ 774740 w 1504473"/>
                <a:gd name="connsiteY199" fmla="*/ 14359 h 2546032"/>
                <a:gd name="connsiteX200" fmla="*/ 771740 w 1504473"/>
                <a:gd name="connsiteY200" fmla="*/ 28504 h 2546032"/>
                <a:gd name="connsiteX201" fmla="*/ 861751 w 1504473"/>
                <a:gd name="connsiteY201" fmla="*/ 28504 h 2546032"/>
                <a:gd name="connsiteX202" fmla="*/ 869895 w 1504473"/>
                <a:gd name="connsiteY202" fmla="*/ 28504 h 2546032"/>
                <a:gd name="connsiteX203" fmla="*/ 1057204 w 1504473"/>
                <a:gd name="connsiteY203" fmla="*/ 215384 h 2546032"/>
                <a:gd name="connsiteX204" fmla="*/ 1062776 w 1504473"/>
                <a:gd name="connsiteY204" fmla="*/ 231672 h 2546032"/>
                <a:gd name="connsiteX205" fmla="*/ 1055489 w 1504473"/>
                <a:gd name="connsiteY205" fmla="*/ 283107 h 2546032"/>
                <a:gd name="connsiteX206" fmla="*/ 995053 w 1504473"/>
                <a:gd name="connsiteY206" fmla="*/ 283107 h 2546032"/>
                <a:gd name="connsiteX207" fmla="*/ 994625 w 1504473"/>
                <a:gd name="connsiteY207" fmla="*/ 222242 h 2546032"/>
                <a:gd name="connsiteX208" fmla="*/ 1002340 w 1504473"/>
                <a:gd name="connsiteY208" fmla="*/ 215813 h 2546032"/>
                <a:gd name="connsiteX209" fmla="*/ 853607 w 1504473"/>
                <a:gd name="connsiteY209" fmla="*/ 67080 h 2546032"/>
                <a:gd name="connsiteX210" fmla="*/ 758881 w 1504473"/>
                <a:gd name="connsiteY210" fmla="*/ 67080 h 2546032"/>
                <a:gd name="connsiteX211" fmla="*/ 746879 w 1504473"/>
                <a:gd name="connsiteY211" fmla="*/ 89797 h 2546032"/>
                <a:gd name="connsiteX212" fmla="*/ 742593 w 1504473"/>
                <a:gd name="connsiteY212" fmla="*/ 95798 h 2546032"/>
                <a:gd name="connsiteX213" fmla="*/ 844177 w 1504473"/>
                <a:gd name="connsiteY213" fmla="*/ 95798 h 2546032"/>
                <a:gd name="connsiteX214" fmla="*/ 848035 w 1504473"/>
                <a:gd name="connsiteY214" fmla="*/ 95798 h 2546032"/>
                <a:gd name="connsiteX215" fmla="*/ 958191 w 1504473"/>
                <a:gd name="connsiteY215" fmla="*/ 205954 h 2546032"/>
                <a:gd name="connsiteX216" fmla="*/ 958191 w 1504473"/>
                <a:gd name="connsiteY216" fmla="*/ 209812 h 2546032"/>
                <a:gd name="connsiteX217" fmla="*/ 958191 w 1504473"/>
                <a:gd name="connsiteY217" fmla="*/ 369260 h 2546032"/>
                <a:gd name="connsiteX218" fmla="*/ 1120212 w 1504473"/>
                <a:gd name="connsiteY218" fmla="*/ 531281 h 2546032"/>
                <a:gd name="connsiteX219" fmla="*/ 1167360 w 1504473"/>
                <a:gd name="connsiteY219" fmla="*/ 530852 h 2546032"/>
                <a:gd name="connsiteX220" fmla="*/ 1171647 w 1504473"/>
                <a:gd name="connsiteY220" fmla="*/ 530852 h 2546032"/>
                <a:gd name="connsiteX221" fmla="*/ 1250514 w 1504473"/>
                <a:gd name="connsiteY221" fmla="*/ 609719 h 2546032"/>
                <a:gd name="connsiteX222" fmla="*/ 1250514 w 1504473"/>
                <a:gd name="connsiteY222" fmla="*/ 613577 h 2546032"/>
                <a:gd name="connsiteX223" fmla="*/ 1250514 w 1504473"/>
                <a:gd name="connsiteY223" fmla="*/ 659868 h 2546032"/>
                <a:gd name="connsiteX224" fmla="*/ 1250514 w 1504473"/>
                <a:gd name="connsiteY224" fmla="*/ 664154 h 2546032"/>
                <a:gd name="connsiteX225" fmla="*/ 1160931 w 1504473"/>
                <a:gd name="connsiteY225" fmla="*/ 753737 h 2546032"/>
                <a:gd name="connsiteX226" fmla="*/ 1156645 w 1504473"/>
                <a:gd name="connsiteY226" fmla="*/ 753737 h 2546032"/>
                <a:gd name="connsiteX227" fmla="*/ 1068348 w 1504473"/>
                <a:gd name="connsiteY227" fmla="*/ 753737 h 2546032"/>
                <a:gd name="connsiteX228" fmla="*/ 1055918 w 1504473"/>
                <a:gd name="connsiteY228" fmla="*/ 785027 h 2546032"/>
                <a:gd name="connsiteX229" fmla="*/ 995053 w 1504473"/>
                <a:gd name="connsiteY229" fmla="*/ 784598 h 2546032"/>
                <a:gd name="connsiteX230" fmla="*/ 995053 w 1504473"/>
                <a:gd name="connsiteY230" fmla="*/ 724162 h 2546032"/>
                <a:gd name="connsiteX231" fmla="*/ 1055489 w 1504473"/>
                <a:gd name="connsiteY231" fmla="*/ 723733 h 2546032"/>
                <a:gd name="connsiteX232" fmla="*/ 1062776 w 1504473"/>
                <a:gd name="connsiteY232" fmla="*/ 733592 h 2546032"/>
                <a:gd name="connsiteX233" fmla="*/ 1152359 w 1504473"/>
                <a:gd name="connsiteY233" fmla="*/ 733592 h 2546032"/>
                <a:gd name="connsiteX234" fmla="*/ 1230368 w 1504473"/>
                <a:gd name="connsiteY234" fmla="*/ 655582 h 2546032"/>
                <a:gd name="connsiteX235" fmla="*/ 1230797 w 1504473"/>
                <a:gd name="connsiteY235" fmla="*/ 617434 h 2546032"/>
                <a:gd name="connsiteX236" fmla="*/ 1163074 w 1504473"/>
                <a:gd name="connsiteY236" fmla="*/ 551426 h 2546032"/>
                <a:gd name="connsiteX237" fmla="*/ 1115497 w 1504473"/>
                <a:gd name="connsiteY237" fmla="*/ 551426 h 2546032"/>
                <a:gd name="connsiteX238" fmla="*/ 1111211 w 1504473"/>
                <a:gd name="connsiteY238" fmla="*/ 550997 h 2546032"/>
                <a:gd name="connsiteX239" fmla="*/ 938475 w 1504473"/>
                <a:gd name="connsiteY239" fmla="*/ 378262 h 2546032"/>
                <a:gd name="connsiteX240" fmla="*/ 938475 w 1504473"/>
                <a:gd name="connsiteY240" fmla="*/ 374404 h 2546032"/>
                <a:gd name="connsiteX241" fmla="*/ 938475 w 1504473"/>
                <a:gd name="connsiteY241" fmla="*/ 214955 h 2546032"/>
                <a:gd name="connsiteX242" fmla="*/ 839891 w 1504473"/>
                <a:gd name="connsiteY242" fmla="*/ 116372 h 2546032"/>
                <a:gd name="connsiteX243" fmla="*/ 722876 w 1504473"/>
                <a:gd name="connsiteY243" fmla="*/ 116372 h 2546032"/>
                <a:gd name="connsiteX244" fmla="*/ 692444 w 1504473"/>
                <a:gd name="connsiteY244" fmla="*/ 142089 h 2546032"/>
                <a:gd name="connsiteX245" fmla="*/ 831318 w 1504473"/>
                <a:gd name="connsiteY245" fmla="*/ 142089 h 2546032"/>
                <a:gd name="connsiteX246" fmla="*/ 835605 w 1504473"/>
                <a:gd name="connsiteY246" fmla="*/ 142518 h 2546032"/>
                <a:gd name="connsiteX247" fmla="*/ 914900 w 1504473"/>
                <a:gd name="connsiteY247" fmla="*/ 221813 h 2546032"/>
                <a:gd name="connsiteX248" fmla="*/ 914900 w 1504473"/>
                <a:gd name="connsiteY248" fmla="*/ 393263 h 2546032"/>
                <a:gd name="connsiteX249" fmla="*/ 1126212 w 1504473"/>
                <a:gd name="connsiteY249" fmla="*/ 604576 h 2546032"/>
                <a:gd name="connsiteX250" fmla="*/ 1175504 w 1504473"/>
                <a:gd name="connsiteY250" fmla="*/ 612291 h 2546032"/>
                <a:gd name="connsiteX251" fmla="*/ 1175504 w 1504473"/>
                <a:gd name="connsiteY251" fmla="*/ 673156 h 2546032"/>
                <a:gd name="connsiteX252" fmla="*/ 1114640 w 1504473"/>
                <a:gd name="connsiteY252" fmla="*/ 673156 h 2546032"/>
                <a:gd name="connsiteX253" fmla="*/ 1110782 w 1504473"/>
                <a:gd name="connsiteY253" fmla="*/ 617434 h 2546032"/>
                <a:gd name="connsiteX254" fmla="*/ 894755 w 1504473"/>
                <a:gd name="connsiteY254" fmla="*/ 401407 h 2546032"/>
                <a:gd name="connsiteX255" fmla="*/ 894755 w 1504473"/>
                <a:gd name="connsiteY255" fmla="*/ 397550 h 2546032"/>
                <a:gd name="connsiteX256" fmla="*/ 895183 w 1504473"/>
                <a:gd name="connsiteY256" fmla="*/ 229957 h 2546032"/>
                <a:gd name="connsiteX257" fmla="*/ 827461 w 1504473"/>
                <a:gd name="connsiteY257" fmla="*/ 162235 h 2546032"/>
                <a:gd name="connsiteX258" fmla="*/ 674013 w 1504473"/>
                <a:gd name="connsiteY258" fmla="*/ 162235 h 2546032"/>
                <a:gd name="connsiteX259" fmla="*/ 657297 w 1504473"/>
                <a:gd name="connsiteY259" fmla="*/ 179380 h 2546032"/>
                <a:gd name="connsiteX260" fmla="*/ 820603 w 1504473"/>
                <a:gd name="connsiteY260" fmla="*/ 179380 h 2546032"/>
                <a:gd name="connsiteX261" fmla="*/ 824889 w 1504473"/>
                <a:gd name="connsiteY261" fmla="*/ 178951 h 2546032"/>
                <a:gd name="connsiteX262" fmla="*/ 878467 w 1504473"/>
                <a:gd name="connsiteY262" fmla="*/ 232529 h 2546032"/>
                <a:gd name="connsiteX263" fmla="*/ 878038 w 1504473"/>
                <a:gd name="connsiteY263" fmla="*/ 236387 h 2546032"/>
                <a:gd name="connsiteX264" fmla="*/ 878038 w 1504473"/>
                <a:gd name="connsiteY264" fmla="*/ 310110 h 2546032"/>
                <a:gd name="connsiteX265" fmla="*/ 878467 w 1504473"/>
                <a:gd name="connsiteY265" fmla="*/ 314396 h 2546032"/>
                <a:gd name="connsiteX266" fmla="*/ 819745 w 1504473"/>
                <a:gd name="connsiteY266" fmla="*/ 373118 h 2546032"/>
                <a:gd name="connsiteX267" fmla="*/ 819745 w 1504473"/>
                <a:gd name="connsiteY267" fmla="*/ 421124 h 2546032"/>
                <a:gd name="connsiteX268" fmla="*/ 908471 w 1504473"/>
                <a:gd name="connsiteY268" fmla="*/ 509849 h 2546032"/>
                <a:gd name="connsiteX269" fmla="*/ 908042 w 1504473"/>
                <a:gd name="connsiteY269" fmla="*/ 513707 h 2546032"/>
                <a:gd name="connsiteX270" fmla="*/ 908042 w 1504473"/>
                <a:gd name="connsiteY270" fmla="*/ 595574 h 2546032"/>
                <a:gd name="connsiteX271" fmla="*/ 932474 w 1504473"/>
                <a:gd name="connsiteY271" fmla="*/ 607147 h 2546032"/>
                <a:gd name="connsiteX272" fmla="*/ 932474 w 1504473"/>
                <a:gd name="connsiteY272" fmla="*/ 668012 h 2546032"/>
                <a:gd name="connsiteX273" fmla="*/ 871609 w 1504473"/>
                <a:gd name="connsiteY273" fmla="*/ 668012 h 2546032"/>
                <a:gd name="connsiteX274" fmla="*/ 872038 w 1504473"/>
                <a:gd name="connsiteY274" fmla="*/ 607147 h 2546032"/>
                <a:gd name="connsiteX275" fmla="*/ 888325 w 1504473"/>
                <a:gd name="connsiteY275" fmla="*/ 597289 h 2546032"/>
                <a:gd name="connsiteX276" fmla="*/ 888325 w 1504473"/>
                <a:gd name="connsiteY276" fmla="*/ 517565 h 2546032"/>
                <a:gd name="connsiteX277" fmla="*/ 800029 w 1504473"/>
                <a:gd name="connsiteY277" fmla="*/ 429268 h 2546032"/>
                <a:gd name="connsiteX278" fmla="*/ 799600 w 1504473"/>
                <a:gd name="connsiteY278" fmla="*/ 424982 h 2546032"/>
                <a:gd name="connsiteX279" fmla="*/ 800029 w 1504473"/>
                <a:gd name="connsiteY279" fmla="*/ 368403 h 2546032"/>
                <a:gd name="connsiteX280" fmla="*/ 800029 w 1504473"/>
                <a:gd name="connsiteY280" fmla="*/ 364117 h 2546032"/>
                <a:gd name="connsiteX281" fmla="*/ 858750 w 1504473"/>
                <a:gd name="connsiteY281" fmla="*/ 305395 h 2546032"/>
                <a:gd name="connsiteX282" fmla="*/ 858750 w 1504473"/>
                <a:gd name="connsiteY282" fmla="*/ 239816 h 2546032"/>
                <a:gd name="connsiteX283" fmla="*/ 816745 w 1504473"/>
                <a:gd name="connsiteY283" fmla="*/ 197810 h 2546032"/>
                <a:gd name="connsiteX284" fmla="*/ 638008 w 1504473"/>
                <a:gd name="connsiteY284" fmla="*/ 197810 h 2546032"/>
                <a:gd name="connsiteX285" fmla="*/ 581001 w 1504473"/>
                <a:gd name="connsiteY285" fmla="*/ 255675 h 2546032"/>
                <a:gd name="connsiteX286" fmla="*/ 738735 w 1504473"/>
                <a:gd name="connsiteY286" fmla="*/ 255246 h 2546032"/>
                <a:gd name="connsiteX287" fmla="*/ 746879 w 1504473"/>
                <a:gd name="connsiteY287" fmla="*/ 243673 h 2546032"/>
                <a:gd name="connsiteX288" fmla="*/ 807315 w 1504473"/>
                <a:gd name="connsiteY288" fmla="*/ 243673 h 2546032"/>
                <a:gd name="connsiteX289" fmla="*/ 807744 w 1504473"/>
                <a:gd name="connsiteY289" fmla="*/ 304538 h 2546032"/>
                <a:gd name="connsiteX290" fmla="*/ 746879 w 1504473"/>
                <a:gd name="connsiteY290" fmla="*/ 304109 h 2546032"/>
                <a:gd name="connsiteX291" fmla="*/ 734449 w 1504473"/>
                <a:gd name="connsiteY291" fmla="*/ 274963 h 2546032"/>
                <a:gd name="connsiteX292" fmla="*/ 561713 w 1504473"/>
                <a:gd name="connsiteY292" fmla="*/ 274963 h 2546032"/>
                <a:gd name="connsiteX293" fmla="*/ 549283 w 1504473"/>
                <a:gd name="connsiteY293" fmla="*/ 287393 h 2546032"/>
                <a:gd name="connsiteX294" fmla="*/ 686443 w 1504473"/>
                <a:gd name="connsiteY294" fmla="*/ 287393 h 2546032"/>
                <a:gd name="connsiteX295" fmla="*/ 690729 w 1504473"/>
                <a:gd name="connsiteY295" fmla="*/ 287822 h 2546032"/>
                <a:gd name="connsiteX296" fmla="*/ 754594 w 1504473"/>
                <a:gd name="connsiteY296" fmla="*/ 351687 h 2546032"/>
                <a:gd name="connsiteX297" fmla="*/ 755023 w 1504473"/>
                <a:gd name="connsiteY297" fmla="*/ 355973 h 2546032"/>
                <a:gd name="connsiteX298" fmla="*/ 755023 w 1504473"/>
                <a:gd name="connsiteY298" fmla="*/ 475559 h 2546032"/>
                <a:gd name="connsiteX299" fmla="*/ 761452 w 1504473"/>
                <a:gd name="connsiteY299" fmla="*/ 481989 h 2546032"/>
                <a:gd name="connsiteX300" fmla="*/ 815459 w 1504473"/>
                <a:gd name="connsiteY300" fmla="*/ 487132 h 2546032"/>
                <a:gd name="connsiteX301" fmla="*/ 815459 w 1504473"/>
                <a:gd name="connsiteY301" fmla="*/ 547997 h 2546032"/>
                <a:gd name="connsiteX302" fmla="*/ 755023 w 1504473"/>
                <a:gd name="connsiteY302" fmla="*/ 547997 h 2546032"/>
                <a:gd name="connsiteX303" fmla="*/ 748165 w 1504473"/>
                <a:gd name="connsiteY303" fmla="*/ 496562 h 2546032"/>
                <a:gd name="connsiteX304" fmla="*/ 735735 w 1504473"/>
                <a:gd name="connsiteY304" fmla="*/ 484132 h 2546032"/>
                <a:gd name="connsiteX305" fmla="*/ 735735 w 1504473"/>
                <a:gd name="connsiteY305" fmla="*/ 479846 h 2546032"/>
                <a:gd name="connsiteX306" fmla="*/ 735735 w 1504473"/>
                <a:gd name="connsiteY306" fmla="*/ 361117 h 2546032"/>
                <a:gd name="connsiteX307" fmla="*/ 683014 w 1504473"/>
                <a:gd name="connsiteY307" fmla="*/ 308396 h 2546032"/>
                <a:gd name="connsiteX308" fmla="*/ 538139 w 1504473"/>
                <a:gd name="connsiteY308" fmla="*/ 308396 h 2546032"/>
                <a:gd name="connsiteX309" fmla="*/ 533853 w 1504473"/>
                <a:gd name="connsiteY309" fmla="*/ 307967 h 2546032"/>
                <a:gd name="connsiteX310" fmla="*/ 532138 w 1504473"/>
                <a:gd name="connsiteY310" fmla="*/ 306253 h 2546032"/>
                <a:gd name="connsiteX311" fmla="*/ 523994 w 1504473"/>
                <a:gd name="connsiteY311" fmla="*/ 314396 h 2546032"/>
                <a:gd name="connsiteX312" fmla="*/ 589145 w 1504473"/>
                <a:gd name="connsiteY312" fmla="*/ 379547 h 2546032"/>
                <a:gd name="connsiteX313" fmla="*/ 623007 w 1504473"/>
                <a:gd name="connsiteY313" fmla="*/ 379547 h 2546032"/>
                <a:gd name="connsiteX314" fmla="*/ 634151 w 1504473"/>
                <a:gd name="connsiteY314" fmla="*/ 358116 h 2546032"/>
                <a:gd name="connsiteX315" fmla="*/ 694587 w 1504473"/>
                <a:gd name="connsiteY315" fmla="*/ 358116 h 2546032"/>
                <a:gd name="connsiteX316" fmla="*/ 695016 w 1504473"/>
                <a:gd name="connsiteY316" fmla="*/ 418981 h 2546032"/>
                <a:gd name="connsiteX317" fmla="*/ 634151 w 1504473"/>
                <a:gd name="connsiteY317" fmla="*/ 418981 h 2546032"/>
                <a:gd name="connsiteX318" fmla="*/ 623435 w 1504473"/>
                <a:gd name="connsiteY318" fmla="*/ 399264 h 2546032"/>
                <a:gd name="connsiteX319" fmla="*/ 581430 w 1504473"/>
                <a:gd name="connsiteY319" fmla="*/ 399264 h 2546032"/>
                <a:gd name="connsiteX320" fmla="*/ 508135 w 1504473"/>
                <a:gd name="connsiteY320" fmla="*/ 327684 h 2546032"/>
                <a:gd name="connsiteX321" fmla="*/ 496562 w 1504473"/>
                <a:gd name="connsiteY321" fmla="*/ 339257 h 2546032"/>
                <a:gd name="connsiteX322" fmla="*/ 487561 w 1504473"/>
                <a:gd name="connsiteY322" fmla="*/ 347829 h 2546032"/>
                <a:gd name="connsiteX323" fmla="*/ 947904 w 1504473"/>
                <a:gd name="connsiteY323" fmla="*/ 807744 h 2546032"/>
                <a:gd name="connsiteX324" fmla="*/ 947904 w 1504473"/>
                <a:gd name="connsiteY324" fmla="*/ 818031 h 2546032"/>
                <a:gd name="connsiteX325" fmla="*/ 947904 w 1504473"/>
                <a:gd name="connsiteY325" fmla="*/ 1055918 h 2546032"/>
                <a:gd name="connsiteX326" fmla="*/ 989481 w 1504473"/>
                <a:gd name="connsiteY326" fmla="*/ 1097494 h 2546032"/>
                <a:gd name="connsiteX327" fmla="*/ 1207651 w 1504473"/>
                <a:gd name="connsiteY327" fmla="*/ 1097066 h 2546032"/>
                <a:gd name="connsiteX328" fmla="*/ 1281803 w 1504473"/>
                <a:gd name="connsiteY328" fmla="*/ 1022914 h 2546032"/>
                <a:gd name="connsiteX329" fmla="*/ 1290804 w 1504473"/>
                <a:gd name="connsiteY329" fmla="*/ 1040059 h 2546032"/>
                <a:gd name="connsiteX330" fmla="*/ 1309235 w 1504473"/>
                <a:gd name="connsiteY330" fmla="*/ 1064919 h 2546032"/>
                <a:gd name="connsiteX331" fmla="*/ 1228225 w 1504473"/>
                <a:gd name="connsiteY331" fmla="*/ 1145929 h 2546032"/>
                <a:gd name="connsiteX332" fmla="*/ 1218367 w 1504473"/>
                <a:gd name="connsiteY332" fmla="*/ 1145929 h 2546032"/>
                <a:gd name="connsiteX333" fmla="*/ 979194 w 1504473"/>
                <a:gd name="connsiteY333" fmla="*/ 1145929 h 2546032"/>
                <a:gd name="connsiteX334" fmla="*/ 968907 w 1504473"/>
                <a:gd name="connsiteY334" fmla="*/ 1145929 h 2546032"/>
                <a:gd name="connsiteX335" fmla="*/ 898184 w 1504473"/>
                <a:gd name="connsiteY335" fmla="*/ 1075206 h 2546032"/>
                <a:gd name="connsiteX336" fmla="*/ 898184 w 1504473"/>
                <a:gd name="connsiteY336" fmla="*/ 1064919 h 2546032"/>
                <a:gd name="connsiteX337" fmla="*/ 898612 w 1504473"/>
                <a:gd name="connsiteY337" fmla="*/ 827032 h 2546032"/>
                <a:gd name="connsiteX338" fmla="*/ 452414 w 1504473"/>
                <a:gd name="connsiteY338" fmla="*/ 381691 h 2546032"/>
                <a:gd name="connsiteX339" fmla="*/ 420696 w 1504473"/>
                <a:gd name="connsiteY339" fmla="*/ 409551 h 2546032"/>
                <a:gd name="connsiteX340" fmla="*/ 414695 w 1504473"/>
                <a:gd name="connsiteY340" fmla="*/ 412980 h 2546032"/>
                <a:gd name="connsiteX341" fmla="*/ 816316 w 1504473"/>
                <a:gd name="connsiteY341" fmla="*/ 814602 h 2546032"/>
                <a:gd name="connsiteX342" fmla="*/ 816745 w 1504473"/>
                <a:gd name="connsiteY342" fmla="*/ 822746 h 2546032"/>
                <a:gd name="connsiteX343" fmla="*/ 816745 w 1504473"/>
                <a:gd name="connsiteY343" fmla="*/ 978765 h 2546032"/>
                <a:gd name="connsiteX344" fmla="*/ 812459 w 1504473"/>
                <a:gd name="connsiteY344" fmla="*/ 1034486 h 2546032"/>
                <a:gd name="connsiteX345" fmla="*/ 752023 w 1504473"/>
                <a:gd name="connsiteY345" fmla="*/ 1034486 h 2546032"/>
                <a:gd name="connsiteX346" fmla="*/ 752023 w 1504473"/>
                <a:gd name="connsiteY346" fmla="*/ 974050 h 2546032"/>
                <a:gd name="connsiteX347" fmla="*/ 777312 w 1504473"/>
                <a:gd name="connsiteY347" fmla="*/ 962049 h 2546032"/>
                <a:gd name="connsiteX348" fmla="*/ 777312 w 1504473"/>
                <a:gd name="connsiteY348" fmla="*/ 830890 h 2546032"/>
                <a:gd name="connsiteX349" fmla="*/ 358973 w 1504473"/>
                <a:gd name="connsiteY349" fmla="*/ 412552 h 2546032"/>
                <a:gd name="connsiteX350" fmla="*/ 341400 w 1504473"/>
                <a:gd name="connsiteY350" fmla="*/ 413837 h 2546032"/>
                <a:gd name="connsiteX351" fmla="*/ 553998 w 1504473"/>
                <a:gd name="connsiteY351" fmla="*/ 626436 h 2546032"/>
                <a:gd name="connsiteX352" fmla="*/ 553998 w 1504473"/>
                <a:gd name="connsiteY352" fmla="*/ 630293 h 2546032"/>
                <a:gd name="connsiteX353" fmla="*/ 553569 w 1504473"/>
                <a:gd name="connsiteY353" fmla="*/ 719447 h 2546032"/>
                <a:gd name="connsiteX354" fmla="*/ 569857 w 1504473"/>
                <a:gd name="connsiteY354" fmla="*/ 729306 h 2546032"/>
                <a:gd name="connsiteX355" fmla="*/ 569857 w 1504473"/>
                <a:gd name="connsiteY355" fmla="*/ 790170 h 2546032"/>
                <a:gd name="connsiteX356" fmla="*/ 508992 w 1504473"/>
                <a:gd name="connsiteY356" fmla="*/ 790170 h 2546032"/>
                <a:gd name="connsiteX357" fmla="*/ 508992 w 1504473"/>
                <a:gd name="connsiteY357" fmla="*/ 729734 h 2546032"/>
                <a:gd name="connsiteX358" fmla="*/ 533853 w 1504473"/>
                <a:gd name="connsiteY358" fmla="*/ 717733 h 2546032"/>
                <a:gd name="connsiteX359" fmla="*/ 533853 w 1504473"/>
                <a:gd name="connsiteY359" fmla="*/ 634579 h 2546032"/>
                <a:gd name="connsiteX360" fmla="*/ 316111 w 1504473"/>
                <a:gd name="connsiteY360" fmla="*/ 416838 h 2546032"/>
                <a:gd name="connsiteX361" fmla="*/ 240673 w 1504473"/>
                <a:gd name="connsiteY361" fmla="*/ 442555 h 2546032"/>
                <a:gd name="connsiteX362" fmla="*/ 237244 w 1504473"/>
                <a:gd name="connsiteY362" fmla="*/ 444698 h 2546032"/>
                <a:gd name="connsiteX363" fmla="*/ 391549 w 1504473"/>
                <a:gd name="connsiteY363" fmla="*/ 599003 h 2546032"/>
                <a:gd name="connsiteX364" fmla="*/ 443841 w 1504473"/>
                <a:gd name="connsiteY364" fmla="*/ 605433 h 2546032"/>
                <a:gd name="connsiteX365" fmla="*/ 444270 w 1504473"/>
                <a:gd name="connsiteY365" fmla="*/ 666298 h 2546032"/>
                <a:gd name="connsiteX366" fmla="*/ 383405 w 1504473"/>
                <a:gd name="connsiteY366" fmla="*/ 665869 h 2546032"/>
                <a:gd name="connsiteX367" fmla="*/ 377833 w 1504473"/>
                <a:gd name="connsiteY367" fmla="*/ 612719 h 2546032"/>
                <a:gd name="connsiteX368" fmla="*/ 221385 w 1504473"/>
                <a:gd name="connsiteY368" fmla="*/ 456271 h 2546032"/>
                <a:gd name="connsiteX369" fmla="*/ 167378 w 1504473"/>
                <a:gd name="connsiteY369" fmla="*/ 496991 h 2546032"/>
                <a:gd name="connsiteX370" fmla="*/ 527852 w 1504473"/>
                <a:gd name="connsiteY370" fmla="*/ 857464 h 2546032"/>
                <a:gd name="connsiteX371" fmla="*/ 622149 w 1504473"/>
                <a:gd name="connsiteY371" fmla="*/ 857036 h 2546032"/>
                <a:gd name="connsiteX372" fmla="*/ 628150 w 1504473"/>
                <a:gd name="connsiteY372" fmla="*/ 849749 h 2546032"/>
                <a:gd name="connsiteX373" fmla="*/ 688586 w 1504473"/>
                <a:gd name="connsiteY373" fmla="*/ 849749 h 2546032"/>
                <a:gd name="connsiteX374" fmla="*/ 688586 w 1504473"/>
                <a:gd name="connsiteY374" fmla="*/ 910614 h 2546032"/>
                <a:gd name="connsiteX375" fmla="*/ 628150 w 1504473"/>
                <a:gd name="connsiteY375" fmla="*/ 910614 h 2546032"/>
                <a:gd name="connsiteX376" fmla="*/ 615720 w 1504473"/>
                <a:gd name="connsiteY376" fmla="*/ 877181 h 2546032"/>
                <a:gd name="connsiteX377" fmla="*/ 523566 w 1504473"/>
                <a:gd name="connsiteY377" fmla="*/ 877610 h 2546032"/>
                <a:gd name="connsiteX378" fmla="*/ 519708 w 1504473"/>
                <a:gd name="connsiteY378" fmla="*/ 877181 h 2546032"/>
                <a:gd name="connsiteX379" fmla="*/ 152376 w 1504473"/>
                <a:gd name="connsiteY379" fmla="*/ 509849 h 2546032"/>
                <a:gd name="connsiteX380" fmla="*/ 113800 w 1504473"/>
                <a:gd name="connsiteY380" fmla="*/ 547568 h 2546032"/>
                <a:gd name="connsiteX381" fmla="*/ 116372 w 1504473"/>
                <a:gd name="connsiteY381" fmla="*/ 547568 h 2546032"/>
                <a:gd name="connsiteX382" fmla="*/ 128802 w 1504473"/>
                <a:gd name="connsiteY382" fmla="*/ 547997 h 2546032"/>
                <a:gd name="connsiteX383" fmla="*/ 289965 w 1504473"/>
                <a:gd name="connsiteY383" fmla="*/ 709160 h 2546032"/>
                <a:gd name="connsiteX384" fmla="*/ 330684 w 1504473"/>
                <a:gd name="connsiteY384" fmla="*/ 720304 h 2546032"/>
                <a:gd name="connsiteX385" fmla="*/ 331113 w 1504473"/>
                <a:gd name="connsiteY385" fmla="*/ 781169 h 2546032"/>
                <a:gd name="connsiteX386" fmla="*/ 270248 w 1504473"/>
                <a:gd name="connsiteY386" fmla="*/ 780741 h 2546032"/>
                <a:gd name="connsiteX387" fmla="*/ 259532 w 1504473"/>
                <a:gd name="connsiteY387" fmla="*/ 761881 h 2546032"/>
                <a:gd name="connsiteX388" fmla="*/ 104799 w 1504473"/>
                <a:gd name="connsiteY388" fmla="*/ 607147 h 2546032"/>
                <a:gd name="connsiteX389" fmla="*/ 66651 w 1504473"/>
                <a:gd name="connsiteY389" fmla="*/ 607147 h 2546032"/>
                <a:gd name="connsiteX390" fmla="*/ 29361 w 1504473"/>
                <a:gd name="connsiteY390" fmla="*/ 669298 h 2546032"/>
                <a:gd name="connsiteX391" fmla="*/ 88940 w 1504473"/>
                <a:gd name="connsiteY391" fmla="*/ 669298 h 2546032"/>
                <a:gd name="connsiteX392" fmla="*/ 93226 w 1504473"/>
                <a:gd name="connsiteY392" fmla="*/ 669727 h 2546032"/>
                <a:gd name="connsiteX393" fmla="*/ 268962 w 1504473"/>
                <a:gd name="connsiteY393" fmla="*/ 845463 h 2546032"/>
                <a:gd name="connsiteX394" fmla="*/ 395835 w 1504473"/>
                <a:gd name="connsiteY394" fmla="*/ 845463 h 2546032"/>
                <a:gd name="connsiteX395" fmla="*/ 451128 w 1504473"/>
                <a:gd name="connsiteY395" fmla="*/ 849749 h 2546032"/>
                <a:gd name="connsiteX396" fmla="*/ 451128 w 1504473"/>
                <a:gd name="connsiteY396" fmla="*/ 910185 h 2546032"/>
                <a:gd name="connsiteX397" fmla="*/ 390263 w 1504473"/>
                <a:gd name="connsiteY397" fmla="*/ 910185 h 2546032"/>
                <a:gd name="connsiteX398" fmla="*/ 380405 w 1504473"/>
                <a:gd name="connsiteY398" fmla="*/ 865180 h 2546032"/>
                <a:gd name="connsiteX399" fmla="*/ 263819 w 1504473"/>
                <a:gd name="connsiteY399" fmla="*/ 865180 h 2546032"/>
                <a:gd name="connsiteX400" fmla="*/ 259961 w 1504473"/>
                <a:gd name="connsiteY400" fmla="*/ 865180 h 2546032"/>
                <a:gd name="connsiteX401" fmla="*/ 83796 w 1504473"/>
                <a:gd name="connsiteY401" fmla="*/ 689015 h 2546032"/>
                <a:gd name="connsiteX402" fmla="*/ 19502 w 1504473"/>
                <a:gd name="connsiteY402" fmla="*/ 689015 h 2546032"/>
                <a:gd name="connsiteX403" fmla="*/ 13930 w 1504473"/>
                <a:gd name="connsiteY403" fmla="*/ 741307 h 2546032"/>
                <a:gd name="connsiteX404" fmla="*/ 87225 w 1504473"/>
                <a:gd name="connsiteY404" fmla="*/ 741307 h 2546032"/>
                <a:gd name="connsiteX405" fmla="*/ 93226 w 1504473"/>
                <a:gd name="connsiteY405" fmla="*/ 741307 h 2546032"/>
                <a:gd name="connsiteX406" fmla="*/ 253103 w 1504473"/>
                <a:gd name="connsiteY406" fmla="*/ 901184 h 2546032"/>
                <a:gd name="connsiteX407" fmla="*/ 344400 w 1504473"/>
                <a:gd name="connsiteY407" fmla="*/ 901184 h 2546032"/>
                <a:gd name="connsiteX408" fmla="*/ 350401 w 1504473"/>
                <a:gd name="connsiteY408" fmla="*/ 901184 h 2546032"/>
                <a:gd name="connsiteX409" fmla="*/ 426268 w 1504473"/>
                <a:gd name="connsiteY409" fmla="*/ 977051 h 2546032"/>
                <a:gd name="connsiteX410" fmla="*/ 502134 w 1504473"/>
                <a:gd name="connsiteY410" fmla="*/ 977051 h 2546032"/>
                <a:gd name="connsiteX411" fmla="*/ 502563 w 1504473"/>
                <a:gd name="connsiteY411" fmla="*/ 977051 h 2546032"/>
                <a:gd name="connsiteX412" fmla="*/ 508564 w 1504473"/>
                <a:gd name="connsiteY412" fmla="*/ 969336 h 2546032"/>
                <a:gd name="connsiteX413" fmla="*/ 569428 w 1504473"/>
                <a:gd name="connsiteY413" fmla="*/ 968907 h 2546032"/>
                <a:gd name="connsiteX414" fmla="*/ 569428 w 1504473"/>
                <a:gd name="connsiteY414" fmla="*/ 1029772 h 2546032"/>
                <a:gd name="connsiteX415" fmla="*/ 508564 w 1504473"/>
                <a:gd name="connsiteY415" fmla="*/ 1029772 h 2546032"/>
                <a:gd name="connsiteX416" fmla="*/ 496562 w 1504473"/>
                <a:gd name="connsiteY416" fmla="*/ 1006197 h 2546032"/>
                <a:gd name="connsiteX417" fmla="*/ 420267 w 1504473"/>
                <a:gd name="connsiteY417" fmla="*/ 1006197 h 2546032"/>
                <a:gd name="connsiteX418" fmla="*/ 414266 w 1504473"/>
                <a:gd name="connsiteY418" fmla="*/ 1006197 h 2546032"/>
                <a:gd name="connsiteX419" fmla="*/ 338400 w 1504473"/>
                <a:gd name="connsiteY419" fmla="*/ 930331 h 2546032"/>
                <a:gd name="connsiteX420" fmla="*/ 247531 w 1504473"/>
                <a:gd name="connsiteY420" fmla="*/ 930759 h 2546032"/>
                <a:gd name="connsiteX421" fmla="*/ 241102 w 1504473"/>
                <a:gd name="connsiteY421" fmla="*/ 930331 h 2546032"/>
                <a:gd name="connsiteX422" fmla="*/ 81224 w 1504473"/>
                <a:gd name="connsiteY422" fmla="*/ 770453 h 2546032"/>
                <a:gd name="connsiteX423" fmla="*/ 11359 w 1504473"/>
                <a:gd name="connsiteY423" fmla="*/ 770453 h 2546032"/>
                <a:gd name="connsiteX424" fmla="*/ 7930 w 1504473"/>
                <a:gd name="connsiteY424" fmla="*/ 816745 h 2546032"/>
                <a:gd name="connsiteX425" fmla="*/ 78653 w 1504473"/>
                <a:gd name="connsiteY425" fmla="*/ 816745 h 2546032"/>
                <a:gd name="connsiteX426" fmla="*/ 353401 w 1504473"/>
                <a:gd name="connsiteY426" fmla="*/ 1091494 h 2546032"/>
                <a:gd name="connsiteX427" fmla="*/ 629865 w 1504473"/>
                <a:gd name="connsiteY427" fmla="*/ 1091494 h 2546032"/>
                <a:gd name="connsiteX428" fmla="*/ 632436 w 1504473"/>
                <a:gd name="connsiteY428" fmla="*/ 1088493 h 2546032"/>
                <a:gd name="connsiteX429" fmla="*/ 693301 w 1504473"/>
                <a:gd name="connsiteY429" fmla="*/ 1088065 h 2546032"/>
                <a:gd name="connsiteX430" fmla="*/ 692872 w 1504473"/>
                <a:gd name="connsiteY430" fmla="*/ 1148929 h 2546032"/>
                <a:gd name="connsiteX431" fmla="*/ 632008 w 1504473"/>
                <a:gd name="connsiteY431" fmla="*/ 1148929 h 2546032"/>
                <a:gd name="connsiteX432" fmla="*/ 620006 w 1504473"/>
                <a:gd name="connsiteY432" fmla="*/ 1120640 h 2546032"/>
                <a:gd name="connsiteX433" fmla="*/ 346972 w 1504473"/>
                <a:gd name="connsiteY433" fmla="*/ 1120211 h 2546032"/>
                <a:gd name="connsiteX434" fmla="*/ 340971 w 1504473"/>
                <a:gd name="connsiteY434" fmla="*/ 1120211 h 2546032"/>
                <a:gd name="connsiteX435" fmla="*/ 66223 w 1504473"/>
                <a:gd name="connsiteY435" fmla="*/ 845463 h 2546032"/>
                <a:gd name="connsiteX436" fmla="*/ 5786 w 1504473"/>
                <a:gd name="connsiteY436" fmla="*/ 845463 h 2546032"/>
                <a:gd name="connsiteX437" fmla="*/ 4072 w 1504473"/>
                <a:gd name="connsiteY437" fmla="*/ 892183 h 2546032"/>
                <a:gd name="connsiteX438" fmla="*/ 80367 w 1504473"/>
                <a:gd name="connsiteY438" fmla="*/ 892183 h 2546032"/>
                <a:gd name="connsiteX439" fmla="*/ 86368 w 1504473"/>
                <a:gd name="connsiteY439" fmla="*/ 892183 h 2546032"/>
                <a:gd name="connsiteX440" fmla="*/ 181094 w 1504473"/>
                <a:gd name="connsiteY440" fmla="*/ 986909 h 2546032"/>
                <a:gd name="connsiteX441" fmla="*/ 178951 w 1504473"/>
                <a:gd name="connsiteY441" fmla="*/ 995482 h 2546032"/>
                <a:gd name="connsiteX442" fmla="*/ 155377 w 1504473"/>
                <a:gd name="connsiteY442" fmla="*/ 1083350 h 2546032"/>
                <a:gd name="connsiteX443" fmla="*/ 156234 w 1504473"/>
                <a:gd name="connsiteY443" fmla="*/ 1084207 h 2546032"/>
                <a:gd name="connsiteX444" fmla="*/ 214955 w 1504473"/>
                <a:gd name="connsiteY444" fmla="*/ 1085493 h 2546032"/>
                <a:gd name="connsiteX445" fmla="*/ 214955 w 1504473"/>
                <a:gd name="connsiteY445" fmla="*/ 1145929 h 2546032"/>
                <a:gd name="connsiteX446" fmla="*/ 154519 w 1504473"/>
                <a:gd name="connsiteY446" fmla="*/ 1145929 h 2546032"/>
                <a:gd name="connsiteX447" fmla="*/ 142518 w 1504473"/>
                <a:gd name="connsiteY447" fmla="*/ 1111639 h 2546032"/>
                <a:gd name="connsiteX448" fmla="*/ 122801 w 1504473"/>
                <a:gd name="connsiteY448" fmla="*/ 1091922 h 2546032"/>
                <a:gd name="connsiteX449" fmla="*/ 124944 w 1504473"/>
                <a:gd name="connsiteY449" fmla="*/ 1083778 h 2546032"/>
                <a:gd name="connsiteX450" fmla="*/ 148519 w 1504473"/>
                <a:gd name="connsiteY450" fmla="*/ 995482 h 2546032"/>
                <a:gd name="connsiteX451" fmla="*/ 74795 w 1504473"/>
                <a:gd name="connsiteY451" fmla="*/ 921758 h 2546032"/>
                <a:gd name="connsiteX452" fmla="*/ 3643 w 1504473"/>
                <a:gd name="connsiteY452" fmla="*/ 921758 h 2546032"/>
                <a:gd name="connsiteX453" fmla="*/ 3215 w 1504473"/>
                <a:gd name="connsiteY453" fmla="*/ 995053 h 2546032"/>
                <a:gd name="connsiteX454" fmla="*/ 20360 w 1504473"/>
                <a:gd name="connsiteY454" fmla="*/ 995053 h 2546032"/>
                <a:gd name="connsiteX455" fmla="*/ 32790 w 1504473"/>
                <a:gd name="connsiteY455" fmla="*/ 963335 h 2546032"/>
                <a:gd name="connsiteX456" fmla="*/ 93655 w 1504473"/>
                <a:gd name="connsiteY456" fmla="*/ 963335 h 2546032"/>
                <a:gd name="connsiteX457" fmla="*/ 93655 w 1504473"/>
                <a:gd name="connsiteY457" fmla="*/ 1024199 h 2546032"/>
                <a:gd name="connsiteX458" fmla="*/ 33218 w 1504473"/>
                <a:gd name="connsiteY458" fmla="*/ 1024199 h 2546032"/>
                <a:gd name="connsiteX459" fmla="*/ 3643 w 1504473"/>
                <a:gd name="connsiteY459" fmla="*/ 1024199 h 2546032"/>
                <a:gd name="connsiteX460" fmla="*/ 38791 w 1504473"/>
                <a:gd name="connsiteY460" fmla="*/ 1388102 h 2546032"/>
                <a:gd name="connsiteX461" fmla="*/ 51221 w 1504473"/>
                <a:gd name="connsiteY461" fmla="*/ 1375672 h 2546032"/>
                <a:gd name="connsiteX462" fmla="*/ 51221 w 1504473"/>
                <a:gd name="connsiteY462" fmla="*/ 1279660 h 2546032"/>
                <a:gd name="connsiteX463" fmla="*/ 35362 w 1504473"/>
                <a:gd name="connsiteY463" fmla="*/ 1269802 h 2546032"/>
                <a:gd name="connsiteX464" fmla="*/ 35790 w 1504473"/>
                <a:gd name="connsiteY464" fmla="*/ 1208937 h 2546032"/>
                <a:gd name="connsiteX465" fmla="*/ 96226 w 1504473"/>
                <a:gd name="connsiteY465" fmla="*/ 1208937 h 2546032"/>
                <a:gd name="connsiteX466" fmla="*/ 96226 w 1504473"/>
                <a:gd name="connsiteY466" fmla="*/ 1269802 h 2546032"/>
                <a:gd name="connsiteX467" fmla="*/ 80796 w 1504473"/>
                <a:gd name="connsiteY467" fmla="*/ 1279660 h 2546032"/>
                <a:gd name="connsiteX468" fmla="*/ 80796 w 1504473"/>
                <a:gd name="connsiteY468" fmla="*/ 1382101 h 2546032"/>
                <a:gd name="connsiteX469" fmla="*/ 80796 w 1504473"/>
                <a:gd name="connsiteY469" fmla="*/ 1388102 h 2546032"/>
                <a:gd name="connsiteX470" fmla="*/ 45220 w 1504473"/>
                <a:gd name="connsiteY470" fmla="*/ 1423678 h 2546032"/>
                <a:gd name="connsiteX471" fmla="*/ 54650 w 1504473"/>
                <a:gd name="connsiteY471" fmla="*/ 1471684 h 2546032"/>
                <a:gd name="connsiteX472" fmla="*/ 145518 w 1504473"/>
                <a:gd name="connsiteY472" fmla="*/ 1380816 h 2546032"/>
                <a:gd name="connsiteX473" fmla="*/ 156234 w 1504473"/>
                <a:gd name="connsiteY473" fmla="*/ 1338382 h 2546032"/>
                <a:gd name="connsiteX474" fmla="*/ 202097 w 1504473"/>
                <a:gd name="connsiteY474" fmla="*/ 1328523 h 2546032"/>
                <a:gd name="connsiteX475" fmla="*/ 257818 w 1504473"/>
                <a:gd name="connsiteY475" fmla="*/ 1237655 h 2546032"/>
                <a:gd name="connsiteX476" fmla="*/ 285679 w 1504473"/>
                <a:gd name="connsiteY476" fmla="*/ 1179790 h 2546032"/>
                <a:gd name="connsiteX477" fmla="*/ 1349955 w 1504473"/>
                <a:gd name="connsiteY477" fmla="*/ 1571982 h 2546032"/>
                <a:gd name="connsiteX478" fmla="*/ 1349955 w 1504473"/>
                <a:gd name="connsiteY478" fmla="*/ 1571982 h 2546032"/>
                <a:gd name="connsiteX479" fmla="*/ 1410819 w 1504473"/>
                <a:gd name="connsiteY479" fmla="*/ 1571982 h 2546032"/>
                <a:gd name="connsiteX480" fmla="*/ 1410391 w 1504473"/>
                <a:gd name="connsiteY480" fmla="*/ 1632418 h 2546032"/>
                <a:gd name="connsiteX481" fmla="*/ 1349955 w 1504473"/>
                <a:gd name="connsiteY481" fmla="*/ 1632418 h 2546032"/>
                <a:gd name="connsiteX482" fmla="*/ 1349955 w 1504473"/>
                <a:gd name="connsiteY482" fmla="*/ 1571982 h 2546032"/>
                <a:gd name="connsiteX483" fmla="*/ 1169932 w 1504473"/>
                <a:gd name="connsiteY483" fmla="*/ 900327 h 2546032"/>
                <a:gd name="connsiteX484" fmla="*/ 1109496 w 1504473"/>
                <a:gd name="connsiteY484" fmla="*/ 900327 h 2546032"/>
                <a:gd name="connsiteX485" fmla="*/ 1109067 w 1504473"/>
                <a:gd name="connsiteY485" fmla="*/ 839462 h 2546032"/>
                <a:gd name="connsiteX486" fmla="*/ 1169932 w 1504473"/>
                <a:gd name="connsiteY486" fmla="*/ 839462 h 2546032"/>
                <a:gd name="connsiteX487" fmla="*/ 1169932 w 1504473"/>
                <a:gd name="connsiteY487" fmla="*/ 900327 h 2546032"/>
                <a:gd name="connsiteX488" fmla="*/ 1289090 w 1504473"/>
                <a:gd name="connsiteY488" fmla="*/ 786313 h 2546032"/>
                <a:gd name="connsiteX489" fmla="*/ 1228225 w 1504473"/>
                <a:gd name="connsiteY489" fmla="*/ 786313 h 2546032"/>
                <a:gd name="connsiteX490" fmla="*/ 1228225 w 1504473"/>
                <a:gd name="connsiteY490" fmla="*/ 725448 h 2546032"/>
                <a:gd name="connsiteX491" fmla="*/ 1289090 w 1504473"/>
                <a:gd name="connsiteY491" fmla="*/ 725448 h 2546032"/>
                <a:gd name="connsiteX492" fmla="*/ 1289090 w 1504473"/>
                <a:gd name="connsiteY492" fmla="*/ 786313 h 2546032"/>
                <a:gd name="connsiteX493" fmla="*/ 1225653 w 1504473"/>
                <a:gd name="connsiteY493" fmla="*/ 1447681 h 2546032"/>
                <a:gd name="connsiteX494" fmla="*/ 1225653 w 1504473"/>
                <a:gd name="connsiteY494" fmla="*/ 1447681 h 2546032"/>
                <a:gd name="connsiteX495" fmla="*/ 1286518 w 1504473"/>
                <a:gd name="connsiteY495" fmla="*/ 1447681 h 2546032"/>
                <a:gd name="connsiteX496" fmla="*/ 1286947 w 1504473"/>
                <a:gd name="connsiteY496" fmla="*/ 1508546 h 2546032"/>
                <a:gd name="connsiteX497" fmla="*/ 1226082 w 1504473"/>
                <a:gd name="connsiteY497" fmla="*/ 1508117 h 2546032"/>
                <a:gd name="connsiteX498" fmla="*/ 1225653 w 1504473"/>
                <a:gd name="connsiteY498" fmla="*/ 1447681 h 2546032"/>
                <a:gd name="connsiteX499" fmla="*/ 1107782 w 1504473"/>
                <a:gd name="connsiteY499" fmla="*/ 1328095 h 2546032"/>
                <a:gd name="connsiteX500" fmla="*/ 1168218 w 1504473"/>
                <a:gd name="connsiteY500" fmla="*/ 1328095 h 2546032"/>
                <a:gd name="connsiteX501" fmla="*/ 1168218 w 1504473"/>
                <a:gd name="connsiteY501" fmla="*/ 1388959 h 2546032"/>
                <a:gd name="connsiteX502" fmla="*/ 1107353 w 1504473"/>
                <a:gd name="connsiteY502" fmla="*/ 1388959 h 2546032"/>
                <a:gd name="connsiteX503" fmla="*/ 1107782 w 1504473"/>
                <a:gd name="connsiteY503" fmla="*/ 1328095 h 2546032"/>
                <a:gd name="connsiteX504" fmla="*/ 981766 w 1504473"/>
                <a:gd name="connsiteY504" fmla="*/ 1203793 h 2546032"/>
                <a:gd name="connsiteX505" fmla="*/ 1042630 w 1504473"/>
                <a:gd name="connsiteY505" fmla="*/ 1204222 h 2546032"/>
                <a:gd name="connsiteX506" fmla="*/ 1042630 w 1504473"/>
                <a:gd name="connsiteY506" fmla="*/ 1265087 h 2546032"/>
                <a:gd name="connsiteX507" fmla="*/ 982194 w 1504473"/>
                <a:gd name="connsiteY507" fmla="*/ 1265087 h 2546032"/>
                <a:gd name="connsiteX508" fmla="*/ 981766 w 1504473"/>
                <a:gd name="connsiteY508" fmla="*/ 1203793 h 2546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</a:cxnLst>
              <a:rect l="l" t="t" r="r" b="b"/>
              <a:pathLst>
                <a:path w="1504473" h="2546032">
                  <a:moveTo>
                    <a:pt x="285679" y="1179790"/>
                  </a:moveTo>
                  <a:lnTo>
                    <a:pt x="285679" y="1179790"/>
                  </a:lnTo>
                  <a:cubicBezTo>
                    <a:pt x="293822" y="1147215"/>
                    <a:pt x="292537" y="1113353"/>
                    <a:pt x="298109" y="1080349"/>
                  </a:cubicBezTo>
                  <a:cubicBezTo>
                    <a:pt x="304967" y="1093208"/>
                    <a:pt x="307967" y="1107353"/>
                    <a:pt x="312253" y="1121069"/>
                  </a:cubicBezTo>
                  <a:cubicBezTo>
                    <a:pt x="321255" y="1152787"/>
                    <a:pt x="329827" y="1184934"/>
                    <a:pt x="338400" y="1217081"/>
                  </a:cubicBezTo>
                  <a:cubicBezTo>
                    <a:pt x="347401" y="1227796"/>
                    <a:pt x="350830" y="1241512"/>
                    <a:pt x="347829" y="1254371"/>
                  </a:cubicBezTo>
                  <a:cubicBezTo>
                    <a:pt x="363260" y="1314379"/>
                    <a:pt x="378262" y="1374386"/>
                    <a:pt x="394121" y="1433965"/>
                  </a:cubicBezTo>
                  <a:lnTo>
                    <a:pt x="437412" y="1433965"/>
                  </a:lnTo>
                  <a:lnTo>
                    <a:pt x="526566" y="1344811"/>
                  </a:lnTo>
                  <a:lnTo>
                    <a:pt x="532567" y="1344811"/>
                  </a:lnTo>
                  <a:lnTo>
                    <a:pt x="871180" y="1344811"/>
                  </a:lnTo>
                  <a:cubicBezTo>
                    <a:pt x="873324" y="1339668"/>
                    <a:pt x="876753" y="1335381"/>
                    <a:pt x="880610" y="1331524"/>
                  </a:cubicBezTo>
                  <a:cubicBezTo>
                    <a:pt x="897327" y="1314807"/>
                    <a:pt x="924330" y="1314379"/>
                    <a:pt x="941046" y="1331095"/>
                  </a:cubicBezTo>
                  <a:cubicBezTo>
                    <a:pt x="957763" y="1347811"/>
                    <a:pt x="958191" y="1375243"/>
                    <a:pt x="941475" y="1391960"/>
                  </a:cubicBezTo>
                  <a:cubicBezTo>
                    <a:pt x="924759" y="1408676"/>
                    <a:pt x="897327" y="1408676"/>
                    <a:pt x="880610" y="1391531"/>
                  </a:cubicBezTo>
                  <a:cubicBezTo>
                    <a:pt x="875467" y="1386388"/>
                    <a:pt x="872466" y="1380387"/>
                    <a:pt x="870323" y="1373958"/>
                  </a:cubicBezTo>
                  <a:lnTo>
                    <a:pt x="538996" y="1374386"/>
                  </a:lnTo>
                  <a:lnTo>
                    <a:pt x="449842" y="1463540"/>
                  </a:lnTo>
                  <a:lnTo>
                    <a:pt x="443841" y="1463540"/>
                  </a:lnTo>
                  <a:lnTo>
                    <a:pt x="403122" y="1463540"/>
                  </a:lnTo>
                  <a:cubicBezTo>
                    <a:pt x="406980" y="1473827"/>
                    <a:pt x="412123" y="1483686"/>
                    <a:pt x="417267" y="1493544"/>
                  </a:cubicBezTo>
                  <a:lnTo>
                    <a:pt x="497419" y="1493544"/>
                  </a:lnTo>
                  <a:lnTo>
                    <a:pt x="514993" y="1475970"/>
                  </a:lnTo>
                  <a:cubicBezTo>
                    <a:pt x="512421" y="1462254"/>
                    <a:pt x="515850" y="1448110"/>
                    <a:pt x="526566" y="1437394"/>
                  </a:cubicBezTo>
                  <a:cubicBezTo>
                    <a:pt x="543282" y="1420678"/>
                    <a:pt x="570286" y="1420678"/>
                    <a:pt x="587002" y="1437394"/>
                  </a:cubicBezTo>
                  <a:cubicBezTo>
                    <a:pt x="603718" y="1454110"/>
                    <a:pt x="603718" y="1481114"/>
                    <a:pt x="587002" y="1497830"/>
                  </a:cubicBezTo>
                  <a:cubicBezTo>
                    <a:pt x="571572" y="1513261"/>
                    <a:pt x="547569" y="1514547"/>
                    <a:pt x="530424" y="1501259"/>
                  </a:cubicBezTo>
                  <a:lnTo>
                    <a:pt x="508992" y="1522690"/>
                  </a:lnTo>
                  <a:lnTo>
                    <a:pt x="430982" y="1522690"/>
                  </a:lnTo>
                  <a:cubicBezTo>
                    <a:pt x="433126" y="1528262"/>
                    <a:pt x="435269" y="1533835"/>
                    <a:pt x="436555" y="1539407"/>
                  </a:cubicBezTo>
                  <a:cubicBezTo>
                    <a:pt x="437412" y="1542407"/>
                    <a:pt x="437841" y="1545407"/>
                    <a:pt x="438698" y="1548408"/>
                  </a:cubicBezTo>
                  <a:cubicBezTo>
                    <a:pt x="449413" y="1548837"/>
                    <a:pt x="459700" y="1552694"/>
                    <a:pt x="467844" y="1560838"/>
                  </a:cubicBezTo>
                  <a:cubicBezTo>
                    <a:pt x="484561" y="1577554"/>
                    <a:pt x="484989" y="1604558"/>
                    <a:pt x="468273" y="1621274"/>
                  </a:cubicBezTo>
                  <a:cubicBezTo>
                    <a:pt x="461843" y="1627703"/>
                    <a:pt x="454128" y="1631561"/>
                    <a:pt x="445984" y="1633276"/>
                  </a:cubicBezTo>
                  <a:cubicBezTo>
                    <a:pt x="446413" y="1651707"/>
                    <a:pt x="445984" y="1669709"/>
                    <a:pt x="444270" y="1688140"/>
                  </a:cubicBezTo>
                  <a:lnTo>
                    <a:pt x="548426" y="1583984"/>
                  </a:lnTo>
                  <a:lnTo>
                    <a:pt x="554427" y="1584412"/>
                  </a:lnTo>
                  <a:lnTo>
                    <a:pt x="635865" y="1584412"/>
                  </a:lnTo>
                  <a:cubicBezTo>
                    <a:pt x="636723" y="1574983"/>
                    <a:pt x="640580" y="1565553"/>
                    <a:pt x="647867" y="1558266"/>
                  </a:cubicBezTo>
                  <a:cubicBezTo>
                    <a:pt x="664583" y="1541550"/>
                    <a:pt x="691587" y="1541550"/>
                    <a:pt x="708303" y="1558266"/>
                  </a:cubicBezTo>
                  <a:cubicBezTo>
                    <a:pt x="725019" y="1574983"/>
                    <a:pt x="725448" y="1602415"/>
                    <a:pt x="708732" y="1619131"/>
                  </a:cubicBezTo>
                  <a:cubicBezTo>
                    <a:pt x="692015" y="1635847"/>
                    <a:pt x="664583" y="1635847"/>
                    <a:pt x="647867" y="1618702"/>
                  </a:cubicBezTo>
                  <a:cubicBezTo>
                    <a:pt x="646152" y="1616988"/>
                    <a:pt x="644866" y="1615702"/>
                    <a:pt x="643581" y="1613559"/>
                  </a:cubicBezTo>
                  <a:lnTo>
                    <a:pt x="560427" y="1613130"/>
                  </a:lnTo>
                  <a:lnTo>
                    <a:pt x="436126" y="1737432"/>
                  </a:lnTo>
                  <a:cubicBezTo>
                    <a:pt x="436126" y="1737432"/>
                    <a:pt x="436126" y="1737860"/>
                    <a:pt x="436126" y="1737860"/>
                  </a:cubicBezTo>
                  <a:cubicBezTo>
                    <a:pt x="430125" y="1764435"/>
                    <a:pt x="421124" y="1790152"/>
                    <a:pt x="413837" y="1816727"/>
                  </a:cubicBezTo>
                  <a:cubicBezTo>
                    <a:pt x="411694" y="1829157"/>
                    <a:pt x="409123" y="1841587"/>
                    <a:pt x="406980" y="1854017"/>
                  </a:cubicBezTo>
                  <a:lnTo>
                    <a:pt x="522280" y="1738717"/>
                  </a:lnTo>
                  <a:cubicBezTo>
                    <a:pt x="522708" y="1738289"/>
                    <a:pt x="523566" y="1737860"/>
                    <a:pt x="524423" y="1737432"/>
                  </a:cubicBezTo>
                  <a:cubicBezTo>
                    <a:pt x="512421" y="1720715"/>
                    <a:pt x="514136" y="1697141"/>
                    <a:pt x="529138" y="1682139"/>
                  </a:cubicBezTo>
                  <a:cubicBezTo>
                    <a:pt x="545854" y="1665422"/>
                    <a:pt x="572429" y="1665422"/>
                    <a:pt x="589574" y="1682139"/>
                  </a:cubicBezTo>
                  <a:cubicBezTo>
                    <a:pt x="606290" y="1698855"/>
                    <a:pt x="606719" y="1726287"/>
                    <a:pt x="590002" y="1743004"/>
                  </a:cubicBezTo>
                  <a:cubicBezTo>
                    <a:pt x="578430" y="1754577"/>
                    <a:pt x="561713" y="1758006"/>
                    <a:pt x="546711" y="1753291"/>
                  </a:cubicBezTo>
                  <a:cubicBezTo>
                    <a:pt x="546283" y="1755434"/>
                    <a:pt x="544997" y="1757577"/>
                    <a:pt x="543282" y="1759720"/>
                  </a:cubicBezTo>
                  <a:lnTo>
                    <a:pt x="397978" y="1905024"/>
                  </a:lnTo>
                  <a:cubicBezTo>
                    <a:pt x="396692" y="1911882"/>
                    <a:pt x="395407" y="1918740"/>
                    <a:pt x="394121" y="1926027"/>
                  </a:cubicBezTo>
                  <a:cubicBezTo>
                    <a:pt x="389835" y="1948315"/>
                    <a:pt x="385548" y="1970603"/>
                    <a:pt x="380833" y="1992892"/>
                  </a:cubicBezTo>
                  <a:lnTo>
                    <a:pt x="782884" y="1590842"/>
                  </a:lnTo>
                  <a:lnTo>
                    <a:pt x="782884" y="1514975"/>
                  </a:lnTo>
                  <a:cubicBezTo>
                    <a:pt x="776883" y="1512832"/>
                    <a:pt x="771311" y="1509403"/>
                    <a:pt x="766596" y="1504688"/>
                  </a:cubicBezTo>
                  <a:cubicBezTo>
                    <a:pt x="749880" y="1487972"/>
                    <a:pt x="749880" y="1460968"/>
                    <a:pt x="767025" y="1444252"/>
                  </a:cubicBezTo>
                  <a:cubicBezTo>
                    <a:pt x="783741" y="1427536"/>
                    <a:pt x="810744" y="1427107"/>
                    <a:pt x="827461" y="1443823"/>
                  </a:cubicBezTo>
                  <a:cubicBezTo>
                    <a:pt x="844177" y="1460540"/>
                    <a:pt x="844606" y="1488400"/>
                    <a:pt x="827889" y="1505117"/>
                  </a:cubicBezTo>
                  <a:cubicBezTo>
                    <a:pt x="823175" y="1509832"/>
                    <a:pt x="818031" y="1512832"/>
                    <a:pt x="812459" y="1514975"/>
                  </a:cubicBezTo>
                  <a:lnTo>
                    <a:pt x="812030" y="1596842"/>
                  </a:lnTo>
                  <a:lnTo>
                    <a:pt x="812030" y="1602843"/>
                  </a:lnTo>
                  <a:lnTo>
                    <a:pt x="373547" y="2041755"/>
                  </a:lnTo>
                  <a:lnTo>
                    <a:pt x="369261" y="2041755"/>
                  </a:lnTo>
                  <a:cubicBezTo>
                    <a:pt x="363688" y="2062758"/>
                    <a:pt x="356830" y="2083761"/>
                    <a:pt x="348258" y="2103906"/>
                  </a:cubicBezTo>
                  <a:cubicBezTo>
                    <a:pt x="345686" y="2109907"/>
                    <a:pt x="343543" y="2115907"/>
                    <a:pt x="340971" y="2121480"/>
                  </a:cubicBezTo>
                  <a:lnTo>
                    <a:pt x="370546" y="2121480"/>
                  </a:lnTo>
                  <a:lnTo>
                    <a:pt x="638437" y="1853589"/>
                  </a:lnTo>
                  <a:cubicBezTo>
                    <a:pt x="634151" y="1839016"/>
                    <a:pt x="637580" y="1822728"/>
                    <a:pt x="649153" y="1811584"/>
                  </a:cubicBezTo>
                  <a:cubicBezTo>
                    <a:pt x="665869" y="1794867"/>
                    <a:pt x="693301" y="1794867"/>
                    <a:pt x="710017" y="1811584"/>
                  </a:cubicBezTo>
                  <a:cubicBezTo>
                    <a:pt x="726734" y="1828300"/>
                    <a:pt x="726734" y="1855303"/>
                    <a:pt x="710017" y="1872020"/>
                  </a:cubicBezTo>
                  <a:cubicBezTo>
                    <a:pt x="695444" y="1886593"/>
                    <a:pt x="673156" y="1888736"/>
                    <a:pt x="656439" y="1877592"/>
                  </a:cubicBezTo>
                  <a:lnTo>
                    <a:pt x="383405" y="2150626"/>
                  </a:lnTo>
                  <a:lnTo>
                    <a:pt x="377404" y="2150626"/>
                  </a:lnTo>
                  <a:lnTo>
                    <a:pt x="329827" y="2150626"/>
                  </a:lnTo>
                  <a:cubicBezTo>
                    <a:pt x="323826" y="2166485"/>
                    <a:pt x="318683" y="2182773"/>
                    <a:pt x="314396" y="2199489"/>
                  </a:cubicBezTo>
                  <a:cubicBezTo>
                    <a:pt x="317826" y="2205919"/>
                    <a:pt x="321255" y="2212348"/>
                    <a:pt x="324255" y="2218349"/>
                  </a:cubicBezTo>
                  <a:lnTo>
                    <a:pt x="408694" y="2218349"/>
                  </a:lnTo>
                  <a:lnTo>
                    <a:pt x="752880" y="1874163"/>
                  </a:lnTo>
                  <a:lnTo>
                    <a:pt x="752880" y="1718572"/>
                  </a:lnTo>
                  <a:cubicBezTo>
                    <a:pt x="752880" y="1715143"/>
                    <a:pt x="754166" y="1711285"/>
                    <a:pt x="756738" y="1708714"/>
                  </a:cubicBezTo>
                  <a:cubicBezTo>
                    <a:pt x="758452" y="1700570"/>
                    <a:pt x="762310" y="1692426"/>
                    <a:pt x="768310" y="1686425"/>
                  </a:cubicBezTo>
                  <a:cubicBezTo>
                    <a:pt x="785027" y="1669709"/>
                    <a:pt x="812030" y="1669709"/>
                    <a:pt x="828747" y="1686425"/>
                  </a:cubicBezTo>
                  <a:cubicBezTo>
                    <a:pt x="845463" y="1703142"/>
                    <a:pt x="845463" y="1730145"/>
                    <a:pt x="828747" y="1746861"/>
                  </a:cubicBezTo>
                  <a:cubicBezTo>
                    <a:pt x="816316" y="1759291"/>
                    <a:pt x="797457" y="1763149"/>
                    <a:pt x="782026" y="1756720"/>
                  </a:cubicBezTo>
                  <a:lnTo>
                    <a:pt x="782026" y="1887879"/>
                  </a:lnTo>
                  <a:lnTo>
                    <a:pt x="421553" y="2248781"/>
                  </a:lnTo>
                  <a:lnTo>
                    <a:pt x="340543" y="2248781"/>
                  </a:lnTo>
                  <a:cubicBezTo>
                    <a:pt x="347829" y="2262068"/>
                    <a:pt x="355116" y="2275356"/>
                    <a:pt x="362402" y="2288643"/>
                  </a:cubicBezTo>
                  <a:cubicBezTo>
                    <a:pt x="372261" y="2295930"/>
                    <a:pt x="382119" y="2302788"/>
                    <a:pt x="391978" y="2310075"/>
                  </a:cubicBezTo>
                  <a:lnTo>
                    <a:pt x="393692" y="2310075"/>
                  </a:lnTo>
                  <a:lnTo>
                    <a:pt x="812887" y="1890879"/>
                  </a:lnTo>
                  <a:lnTo>
                    <a:pt x="813316" y="1812869"/>
                  </a:lnTo>
                  <a:lnTo>
                    <a:pt x="813316" y="1806869"/>
                  </a:lnTo>
                  <a:lnTo>
                    <a:pt x="911900" y="1708285"/>
                  </a:lnTo>
                  <a:lnTo>
                    <a:pt x="893469" y="1639276"/>
                  </a:lnTo>
                  <a:cubicBezTo>
                    <a:pt x="891326" y="1637562"/>
                    <a:pt x="889183" y="1636276"/>
                    <a:pt x="887468" y="1634133"/>
                  </a:cubicBezTo>
                  <a:cubicBezTo>
                    <a:pt x="870752" y="1617417"/>
                    <a:pt x="870752" y="1590413"/>
                    <a:pt x="887468" y="1573268"/>
                  </a:cubicBezTo>
                  <a:cubicBezTo>
                    <a:pt x="904185" y="1556552"/>
                    <a:pt x="931617" y="1556552"/>
                    <a:pt x="948333" y="1573268"/>
                  </a:cubicBezTo>
                  <a:cubicBezTo>
                    <a:pt x="965049" y="1589984"/>
                    <a:pt x="965049" y="1616988"/>
                    <a:pt x="948333" y="1633704"/>
                  </a:cubicBezTo>
                  <a:cubicBezTo>
                    <a:pt x="941904" y="1640134"/>
                    <a:pt x="934188" y="1644420"/>
                    <a:pt x="926045" y="1645706"/>
                  </a:cubicBezTo>
                  <a:lnTo>
                    <a:pt x="942761" y="1708714"/>
                  </a:lnTo>
                  <a:lnTo>
                    <a:pt x="944904" y="1716857"/>
                  </a:lnTo>
                  <a:lnTo>
                    <a:pt x="842891" y="1819299"/>
                  </a:lnTo>
                  <a:lnTo>
                    <a:pt x="842891" y="1896451"/>
                  </a:lnTo>
                  <a:lnTo>
                    <a:pt x="842891" y="1902452"/>
                  </a:lnTo>
                  <a:lnTo>
                    <a:pt x="417267" y="2328077"/>
                  </a:lnTo>
                  <a:cubicBezTo>
                    <a:pt x="427125" y="2335364"/>
                    <a:pt x="436983" y="2343079"/>
                    <a:pt x="446842" y="2350794"/>
                  </a:cubicBezTo>
                  <a:lnTo>
                    <a:pt x="862608" y="1935028"/>
                  </a:lnTo>
                  <a:lnTo>
                    <a:pt x="884896" y="1852303"/>
                  </a:lnTo>
                  <a:lnTo>
                    <a:pt x="885754" y="1848874"/>
                  </a:lnTo>
                  <a:lnTo>
                    <a:pt x="1008340" y="1726287"/>
                  </a:lnTo>
                  <a:lnTo>
                    <a:pt x="1008340" y="1515832"/>
                  </a:lnTo>
                  <a:cubicBezTo>
                    <a:pt x="1007912" y="1515404"/>
                    <a:pt x="1007483" y="1515404"/>
                    <a:pt x="1007055" y="1514975"/>
                  </a:cubicBezTo>
                  <a:cubicBezTo>
                    <a:pt x="990338" y="1498259"/>
                    <a:pt x="990338" y="1470827"/>
                    <a:pt x="1007055" y="1454110"/>
                  </a:cubicBezTo>
                  <a:cubicBezTo>
                    <a:pt x="1023771" y="1437394"/>
                    <a:pt x="1050774" y="1437394"/>
                    <a:pt x="1067491" y="1454539"/>
                  </a:cubicBezTo>
                  <a:cubicBezTo>
                    <a:pt x="1084207" y="1471255"/>
                    <a:pt x="1084207" y="1498259"/>
                    <a:pt x="1067491" y="1514975"/>
                  </a:cubicBezTo>
                  <a:cubicBezTo>
                    <a:pt x="1059347" y="1523119"/>
                    <a:pt x="1048203" y="1527834"/>
                    <a:pt x="1037487" y="1527834"/>
                  </a:cubicBezTo>
                  <a:lnTo>
                    <a:pt x="1037487" y="1732717"/>
                  </a:lnTo>
                  <a:lnTo>
                    <a:pt x="1037487" y="1738717"/>
                  </a:lnTo>
                  <a:lnTo>
                    <a:pt x="911471" y="1864733"/>
                  </a:lnTo>
                  <a:lnTo>
                    <a:pt x="889611" y="1946601"/>
                  </a:lnTo>
                  <a:lnTo>
                    <a:pt x="888754" y="1950458"/>
                  </a:lnTo>
                  <a:lnTo>
                    <a:pt x="469559" y="2369654"/>
                  </a:lnTo>
                  <a:cubicBezTo>
                    <a:pt x="472988" y="2372225"/>
                    <a:pt x="476417" y="2375226"/>
                    <a:pt x="479417" y="2377797"/>
                  </a:cubicBezTo>
                  <a:lnTo>
                    <a:pt x="1033201" y="1824014"/>
                  </a:lnTo>
                  <a:lnTo>
                    <a:pt x="1039202" y="1824014"/>
                  </a:lnTo>
                  <a:lnTo>
                    <a:pt x="1113354" y="1823585"/>
                  </a:lnTo>
                  <a:cubicBezTo>
                    <a:pt x="1115497" y="1818442"/>
                    <a:pt x="1118926" y="1813298"/>
                    <a:pt x="1123212" y="1809012"/>
                  </a:cubicBezTo>
                  <a:cubicBezTo>
                    <a:pt x="1139928" y="1792296"/>
                    <a:pt x="1166932" y="1792296"/>
                    <a:pt x="1184077" y="1809012"/>
                  </a:cubicBezTo>
                  <a:cubicBezTo>
                    <a:pt x="1200793" y="1825728"/>
                    <a:pt x="1200793" y="1852732"/>
                    <a:pt x="1184077" y="1869448"/>
                  </a:cubicBezTo>
                  <a:cubicBezTo>
                    <a:pt x="1167360" y="1886164"/>
                    <a:pt x="1140357" y="1886164"/>
                    <a:pt x="1123641" y="1869448"/>
                  </a:cubicBezTo>
                  <a:cubicBezTo>
                    <a:pt x="1118926" y="1864733"/>
                    <a:pt x="1115497" y="1858732"/>
                    <a:pt x="1113354" y="1852732"/>
                  </a:cubicBezTo>
                  <a:lnTo>
                    <a:pt x="1046488" y="1852732"/>
                  </a:lnTo>
                  <a:lnTo>
                    <a:pt x="502563" y="2396657"/>
                  </a:lnTo>
                  <a:cubicBezTo>
                    <a:pt x="511564" y="2404372"/>
                    <a:pt x="520565" y="2411659"/>
                    <a:pt x="529566" y="2419374"/>
                  </a:cubicBezTo>
                  <a:lnTo>
                    <a:pt x="869466" y="2079474"/>
                  </a:lnTo>
                  <a:cubicBezTo>
                    <a:pt x="870323" y="2078617"/>
                    <a:pt x="871609" y="2077331"/>
                    <a:pt x="872895" y="2076474"/>
                  </a:cubicBezTo>
                  <a:cubicBezTo>
                    <a:pt x="873324" y="2065758"/>
                    <a:pt x="877181" y="2055471"/>
                    <a:pt x="885325" y="2047327"/>
                  </a:cubicBezTo>
                  <a:cubicBezTo>
                    <a:pt x="902041" y="2030611"/>
                    <a:pt x="929045" y="2030611"/>
                    <a:pt x="946190" y="2047327"/>
                  </a:cubicBezTo>
                  <a:cubicBezTo>
                    <a:pt x="962906" y="2064044"/>
                    <a:pt x="962906" y="2091047"/>
                    <a:pt x="946190" y="2107763"/>
                  </a:cubicBezTo>
                  <a:cubicBezTo>
                    <a:pt x="936760" y="2117193"/>
                    <a:pt x="924330" y="2121051"/>
                    <a:pt x="912328" y="2119765"/>
                  </a:cubicBezTo>
                  <a:cubicBezTo>
                    <a:pt x="911900" y="2120194"/>
                    <a:pt x="911900" y="2120194"/>
                    <a:pt x="911471" y="2120622"/>
                  </a:cubicBezTo>
                  <a:lnTo>
                    <a:pt x="574143" y="2457950"/>
                  </a:lnTo>
                  <a:cubicBezTo>
                    <a:pt x="584430" y="2467380"/>
                    <a:pt x="595146" y="2476810"/>
                    <a:pt x="605433" y="2486668"/>
                  </a:cubicBezTo>
                  <a:lnTo>
                    <a:pt x="1013913" y="2078188"/>
                  </a:lnTo>
                  <a:lnTo>
                    <a:pt x="1013913" y="1989892"/>
                  </a:lnTo>
                  <a:cubicBezTo>
                    <a:pt x="1010912" y="1988177"/>
                    <a:pt x="1007483" y="1986034"/>
                    <a:pt x="1004912" y="1983462"/>
                  </a:cubicBezTo>
                  <a:cubicBezTo>
                    <a:pt x="988195" y="1966746"/>
                    <a:pt x="988624" y="1939314"/>
                    <a:pt x="1005340" y="1922597"/>
                  </a:cubicBezTo>
                  <a:cubicBezTo>
                    <a:pt x="1022057" y="1905881"/>
                    <a:pt x="1049060" y="1905881"/>
                    <a:pt x="1065776" y="1922597"/>
                  </a:cubicBezTo>
                  <a:cubicBezTo>
                    <a:pt x="1082493" y="1939314"/>
                    <a:pt x="1082493" y="1966317"/>
                    <a:pt x="1065776" y="1983034"/>
                  </a:cubicBezTo>
                  <a:cubicBezTo>
                    <a:pt x="1061919" y="1986891"/>
                    <a:pt x="1057632" y="1989892"/>
                    <a:pt x="1052917" y="1992035"/>
                  </a:cubicBezTo>
                  <a:lnTo>
                    <a:pt x="1052917" y="2086332"/>
                  </a:lnTo>
                  <a:lnTo>
                    <a:pt x="1052917" y="2094476"/>
                  </a:lnTo>
                  <a:lnTo>
                    <a:pt x="634151" y="2513243"/>
                  </a:lnTo>
                  <a:cubicBezTo>
                    <a:pt x="644438" y="2523530"/>
                    <a:pt x="655153" y="2533388"/>
                    <a:pt x="665440" y="2544104"/>
                  </a:cubicBezTo>
                  <a:lnTo>
                    <a:pt x="1260801" y="1948744"/>
                  </a:lnTo>
                  <a:lnTo>
                    <a:pt x="1260801" y="1797010"/>
                  </a:lnTo>
                  <a:lnTo>
                    <a:pt x="1260801" y="1785009"/>
                  </a:lnTo>
                  <a:lnTo>
                    <a:pt x="1349097" y="1696712"/>
                  </a:lnTo>
                  <a:lnTo>
                    <a:pt x="1361099" y="1696712"/>
                  </a:lnTo>
                  <a:lnTo>
                    <a:pt x="1497830" y="1697141"/>
                  </a:lnTo>
                  <a:lnTo>
                    <a:pt x="1502117" y="1692854"/>
                  </a:lnTo>
                  <a:cubicBezTo>
                    <a:pt x="1349955" y="1277088"/>
                    <a:pt x="1301091" y="844177"/>
                    <a:pt x="1353812" y="435269"/>
                  </a:cubicBezTo>
                  <a:cubicBezTo>
                    <a:pt x="1336239" y="431411"/>
                    <a:pt x="1319951" y="423267"/>
                    <a:pt x="1304520" y="413837"/>
                  </a:cubicBezTo>
                  <a:cubicBezTo>
                    <a:pt x="1299377" y="410837"/>
                    <a:pt x="1294662" y="407837"/>
                    <a:pt x="1289947" y="404408"/>
                  </a:cubicBezTo>
                  <a:lnTo>
                    <a:pt x="1289947" y="467416"/>
                  </a:lnTo>
                  <a:cubicBezTo>
                    <a:pt x="1291662" y="468701"/>
                    <a:pt x="1293805" y="470416"/>
                    <a:pt x="1295519" y="472130"/>
                  </a:cubicBezTo>
                  <a:cubicBezTo>
                    <a:pt x="1312236" y="488847"/>
                    <a:pt x="1312236" y="516279"/>
                    <a:pt x="1295519" y="532995"/>
                  </a:cubicBezTo>
                  <a:cubicBezTo>
                    <a:pt x="1278803" y="549712"/>
                    <a:pt x="1251800" y="549712"/>
                    <a:pt x="1234655" y="532995"/>
                  </a:cubicBezTo>
                  <a:cubicBezTo>
                    <a:pt x="1217938" y="516279"/>
                    <a:pt x="1217938" y="489275"/>
                    <a:pt x="1234655" y="472559"/>
                  </a:cubicBezTo>
                  <a:cubicBezTo>
                    <a:pt x="1241941" y="465272"/>
                    <a:pt x="1250942" y="461415"/>
                    <a:pt x="1260801" y="460558"/>
                  </a:cubicBezTo>
                  <a:lnTo>
                    <a:pt x="1260801" y="388120"/>
                  </a:lnTo>
                  <a:lnTo>
                    <a:pt x="1260801" y="384262"/>
                  </a:lnTo>
                  <a:cubicBezTo>
                    <a:pt x="1246227" y="373547"/>
                    <a:pt x="1232083" y="362402"/>
                    <a:pt x="1217938" y="351258"/>
                  </a:cubicBezTo>
                  <a:cubicBezTo>
                    <a:pt x="1199507" y="336256"/>
                    <a:pt x="1180648" y="321254"/>
                    <a:pt x="1166503" y="301966"/>
                  </a:cubicBezTo>
                  <a:cubicBezTo>
                    <a:pt x="1162217" y="296394"/>
                    <a:pt x="1158788" y="289965"/>
                    <a:pt x="1157073" y="283107"/>
                  </a:cubicBezTo>
                  <a:lnTo>
                    <a:pt x="1132642" y="307538"/>
                  </a:lnTo>
                  <a:lnTo>
                    <a:pt x="1132642" y="342686"/>
                  </a:lnTo>
                  <a:cubicBezTo>
                    <a:pt x="1147644" y="337542"/>
                    <a:pt x="1165217" y="340971"/>
                    <a:pt x="1177647" y="352973"/>
                  </a:cubicBezTo>
                  <a:cubicBezTo>
                    <a:pt x="1194364" y="369689"/>
                    <a:pt x="1194364" y="396692"/>
                    <a:pt x="1177647" y="413409"/>
                  </a:cubicBezTo>
                  <a:cubicBezTo>
                    <a:pt x="1160931" y="430125"/>
                    <a:pt x="1133499" y="430125"/>
                    <a:pt x="1116783" y="413409"/>
                  </a:cubicBezTo>
                  <a:cubicBezTo>
                    <a:pt x="1101352" y="397978"/>
                    <a:pt x="1100495" y="373547"/>
                    <a:pt x="1113354" y="356830"/>
                  </a:cubicBezTo>
                  <a:lnTo>
                    <a:pt x="1113354" y="303681"/>
                  </a:lnTo>
                  <a:lnTo>
                    <a:pt x="1113782" y="299395"/>
                  </a:lnTo>
                  <a:lnTo>
                    <a:pt x="1156216" y="256961"/>
                  </a:lnTo>
                  <a:cubicBezTo>
                    <a:pt x="1157502" y="228671"/>
                    <a:pt x="1161788" y="200811"/>
                    <a:pt x="1168646" y="173379"/>
                  </a:cubicBezTo>
                  <a:cubicBezTo>
                    <a:pt x="1168646" y="172950"/>
                    <a:pt x="1169075" y="172522"/>
                    <a:pt x="1169075" y="171664"/>
                  </a:cubicBezTo>
                  <a:cubicBezTo>
                    <a:pt x="1152359" y="186666"/>
                    <a:pt x="1126641" y="186238"/>
                    <a:pt x="1110782" y="169950"/>
                  </a:cubicBezTo>
                  <a:cubicBezTo>
                    <a:pt x="1109067" y="168235"/>
                    <a:pt x="1107782" y="166092"/>
                    <a:pt x="1106067" y="164378"/>
                  </a:cubicBezTo>
                  <a:lnTo>
                    <a:pt x="1051203" y="163949"/>
                  </a:lnTo>
                  <a:lnTo>
                    <a:pt x="1043059" y="163949"/>
                  </a:lnTo>
                  <a:lnTo>
                    <a:pt x="880182" y="3215"/>
                  </a:lnTo>
                  <a:lnTo>
                    <a:pt x="776454" y="3215"/>
                  </a:lnTo>
                  <a:cubicBezTo>
                    <a:pt x="776026" y="7072"/>
                    <a:pt x="775168" y="10930"/>
                    <a:pt x="774740" y="14359"/>
                  </a:cubicBezTo>
                  <a:cubicBezTo>
                    <a:pt x="773883" y="19074"/>
                    <a:pt x="772597" y="23789"/>
                    <a:pt x="771740" y="28504"/>
                  </a:cubicBezTo>
                  <a:lnTo>
                    <a:pt x="861751" y="28504"/>
                  </a:lnTo>
                  <a:lnTo>
                    <a:pt x="869895" y="28504"/>
                  </a:lnTo>
                  <a:lnTo>
                    <a:pt x="1057204" y="215384"/>
                  </a:lnTo>
                  <a:cubicBezTo>
                    <a:pt x="1061490" y="219670"/>
                    <a:pt x="1063633" y="225671"/>
                    <a:pt x="1062776" y="231672"/>
                  </a:cubicBezTo>
                  <a:cubicBezTo>
                    <a:pt x="1071777" y="247960"/>
                    <a:pt x="1069205" y="268962"/>
                    <a:pt x="1055489" y="283107"/>
                  </a:cubicBezTo>
                  <a:cubicBezTo>
                    <a:pt x="1038773" y="299823"/>
                    <a:pt x="1011770" y="299823"/>
                    <a:pt x="995053" y="283107"/>
                  </a:cubicBezTo>
                  <a:cubicBezTo>
                    <a:pt x="978337" y="266390"/>
                    <a:pt x="977908" y="239387"/>
                    <a:pt x="994625" y="222242"/>
                  </a:cubicBezTo>
                  <a:cubicBezTo>
                    <a:pt x="997196" y="219670"/>
                    <a:pt x="999768" y="217527"/>
                    <a:pt x="1002340" y="215813"/>
                  </a:cubicBezTo>
                  <a:lnTo>
                    <a:pt x="853607" y="67080"/>
                  </a:lnTo>
                  <a:lnTo>
                    <a:pt x="758881" y="67080"/>
                  </a:lnTo>
                  <a:cubicBezTo>
                    <a:pt x="755452" y="74795"/>
                    <a:pt x="751594" y="82510"/>
                    <a:pt x="746879" y="89797"/>
                  </a:cubicBezTo>
                  <a:cubicBezTo>
                    <a:pt x="745593" y="91940"/>
                    <a:pt x="744307" y="93655"/>
                    <a:pt x="742593" y="95798"/>
                  </a:cubicBezTo>
                  <a:lnTo>
                    <a:pt x="844177" y="95798"/>
                  </a:lnTo>
                  <a:lnTo>
                    <a:pt x="848035" y="95798"/>
                  </a:lnTo>
                  <a:lnTo>
                    <a:pt x="958191" y="205954"/>
                  </a:lnTo>
                  <a:lnTo>
                    <a:pt x="958191" y="209812"/>
                  </a:lnTo>
                  <a:lnTo>
                    <a:pt x="958191" y="369260"/>
                  </a:lnTo>
                  <a:lnTo>
                    <a:pt x="1120212" y="531281"/>
                  </a:lnTo>
                  <a:lnTo>
                    <a:pt x="1167360" y="530852"/>
                  </a:lnTo>
                  <a:lnTo>
                    <a:pt x="1171647" y="530852"/>
                  </a:lnTo>
                  <a:lnTo>
                    <a:pt x="1250514" y="609719"/>
                  </a:lnTo>
                  <a:lnTo>
                    <a:pt x="1250514" y="613577"/>
                  </a:lnTo>
                  <a:lnTo>
                    <a:pt x="1250514" y="659868"/>
                  </a:lnTo>
                  <a:lnTo>
                    <a:pt x="1250514" y="664154"/>
                  </a:lnTo>
                  <a:lnTo>
                    <a:pt x="1160931" y="753737"/>
                  </a:lnTo>
                  <a:lnTo>
                    <a:pt x="1156645" y="753737"/>
                  </a:lnTo>
                  <a:lnTo>
                    <a:pt x="1068348" y="753737"/>
                  </a:lnTo>
                  <a:cubicBezTo>
                    <a:pt x="1068777" y="764881"/>
                    <a:pt x="1064490" y="776454"/>
                    <a:pt x="1055918" y="785027"/>
                  </a:cubicBezTo>
                  <a:cubicBezTo>
                    <a:pt x="1039202" y="801743"/>
                    <a:pt x="1012198" y="801743"/>
                    <a:pt x="995053" y="784598"/>
                  </a:cubicBezTo>
                  <a:cubicBezTo>
                    <a:pt x="978337" y="767882"/>
                    <a:pt x="978337" y="740878"/>
                    <a:pt x="995053" y="724162"/>
                  </a:cubicBezTo>
                  <a:cubicBezTo>
                    <a:pt x="1011770" y="707446"/>
                    <a:pt x="1038773" y="707017"/>
                    <a:pt x="1055489" y="723733"/>
                  </a:cubicBezTo>
                  <a:cubicBezTo>
                    <a:pt x="1058490" y="726734"/>
                    <a:pt x="1060633" y="730163"/>
                    <a:pt x="1062776" y="733592"/>
                  </a:cubicBezTo>
                  <a:lnTo>
                    <a:pt x="1152359" y="733592"/>
                  </a:lnTo>
                  <a:lnTo>
                    <a:pt x="1230368" y="655582"/>
                  </a:lnTo>
                  <a:lnTo>
                    <a:pt x="1230797" y="617434"/>
                  </a:lnTo>
                  <a:lnTo>
                    <a:pt x="1163074" y="551426"/>
                  </a:lnTo>
                  <a:lnTo>
                    <a:pt x="1115497" y="551426"/>
                  </a:lnTo>
                  <a:lnTo>
                    <a:pt x="1111211" y="550997"/>
                  </a:lnTo>
                  <a:lnTo>
                    <a:pt x="938475" y="378262"/>
                  </a:lnTo>
                  <a:lnTo>
                    <a:pt x="938475" y="374404"/>
                  </a:lnTo>
                  <a:lnTo>
                    <a:pt x="938475" y="214955"/>
                  </a:lnTo>
                  <a:lnTo>
                    <a:pt x="839891" y="116372"/>
                  </a:lnTo>
                  <a:lnTo>
                    <a:pt x="722876" y="116372"/>
                  </a:lnTo>
                  <a:cubicBezTo>
                    <a:pt x="712589" y="124944"/>
                    <a:pt x="701874" y="132659"/>
                    <a:pt x="692444" y="142089"/>
                  </a:cubicBezTo>
                  <a:lnTo>
                    <a:pt x="831318" y="142089"/>
                  </a:lnTo>
                  <a:lnTo>
                    <a:pt x="835605" y="142518"/>
                  </a:lnTo>
                  <a:lnTo>
                    <a:pt x="914900" y="221813"/>
                  </a:lnTo>
                  <a:lnTo>
                    <a:pt x="914900" y="393263"/>
                  </a:lnTo>
                  <a:lnTo>
                    <a:pt x="1126212" y="604576"/>
                  </a:lnTo>
                  <a:cubicBezTo>
                    <a:pt x="1142072" y="596432"/>
                    <a:pt x="1162217" y="599003"/>
                    <a:pt x="1175504" y="612291"/>
                  </a:cubicBezTo>
                  <a:cubicBezTo>
                    <a:pt x="1192221" y="629007"/>
                    <a:pt x="1192221" y="656011"/>
                    <a:pt x="1175504" y="673156"/>
                  </a:cubicBezTo>
                  <a:cubicBezTo>
                    <a:pt x="1158788" y="689872"/>
                    <a:pt x="1131785" y="689872"/>
                    <a:pt x="1114640" y="673156"/>
                  </a:cubicBezTo>
                  <a:cubicBezTo>
                    <a:pt x="1099209" y="657725"/>
                    <a:pt x="1098352" y="634151"/>
                    <a:pt x="1110782" y="617434"/>
                  </a:cubicBezTo>
                  <a:lnTo>
                    <a:pt x="894755" y="401407"/>
                  </a:lnTo>
                  <a:lnTo>
                    <a:pt x="894755" y="397550"/>
                  </a:lnTo>
                  <a:lnTo>
                    <a:pt x="895183" y="229957"/>
                  </a:lnTo>
                  <a:lnTo>
                    <a:pt x="827461" y="162235"/>
                  </a:lnTo>
                  <a:lnTo>
                    <a:pt x="674013" y="162235"/>
                  </a:lnTo>
                  <a:cubicBezTo>
                    <a:pt x="668441" y="167807"/>
                    <a:pt x="662869" y="173379"/>
                    <a:pt x="657297" y="179380"/>
                  </a:cubicBezTo>
                  <a:lnTo>
                    <a:pt x="820603" y="179380"/>
                  </a:lnTo>
                  <a:lnTo>
                    <a:pt x="824889" y="178951"/>
                  </a:lnTo>
                  <a:lnTo>
                    <a:pt x="878467" y="232529"/>
                  </a:lnTo>
                  <a:lnTo>
                    <a:pt x="878038" y="236387"/>
                  </a:lnTo>
                  <a:lnTo>
                    <a:pt x="878038" y="310110"/>
                  </a:lnTo>
                  <a:lnTo>
                    <a:pt x="878467" y="314396"/>
                  </a:lnTo>
                  <a:lnTo>
                    <a:pt x="819745" y="373118"/>
                  </a:lnTo>
                  <a:lnTo>
                    <a:pt x="819745" y="421124"/>
                  </a:lnTo>
                  <a:lnTo>
                    <a:pt x="908471" y="509849"/>
                  </a:lnTo>
                  <a:lnTo>
                    <a:pt x="908042" y="513707"/>
                  </a:lnTo>
                  <a:lnTo>
                    <a:pt x="908042" y="595574"/>
                  </a:lnTo>
                  <a:cubicBezTo>
                    <a:pt x="917043" y="596860"/>
                    <a:pt x="925616" y="600289"/>
                    <a:pt x="932474" y="607147"/>
                  </a:cubicBezTo>
                  <a:cubicBezTo>
                    <a:pt x="949190" y="623864"/>
                    <a:pt x="949190" y="650867"/>
                    <a:pt x="932474" y="668012"/>
                  </a:cubicBezTo>
                  <a:cubicBezTo>
                    <a:pt x="915757" y="684728"/>
                    <a:pt x="888325" y="684728"/>
                    <a:pt x="871609" y="668012"/>
                  </a:cubicBezTo>
                  <a:cubicBezTo>
                    <a:pt x="854893" y="651296"/>
                    <a:pt x="854893" y="624292"/>
                    <a:pt x="872038" y="607147"/>
                  </a:cubicBezTo>
                  <a:cubicBezTo>
                    <a:pt x="876753" y="602432"/>
                    <a:pt x="882325" y="599432"/>
                    <a:pt x="888325" y="597289"/>
                  </a:cubicBezTo>
                  <a:lnTo>
                    <a:pt x="888325" y="517565"/>
                  </a:lnTo>
                  <a:lnTo>
                    <a:pt x="800029" y="429268"/>
                  </a:lnTo>
                  <a:lnTo>
                    <a:pt x="799600" y="424982"/>
                  </a:lnTo>
                  <a:lnTo>
                    <a:pt x="800029" y="368403"/>
                  </a:lnTo>
                  <a:lnTo>
                    <a:pt x="800029" y="364117"/>
                  </a:lnTo>
                  <a:lnTo>
                    <a:pt x="858750" y="305395"/>
                  </a:lnTo>
                  <a:lnTo>
                    <a:pt x="858750" y="239816"/>
                  </a:lnTo>
                  <a:lnTo>
                    <a:pt x="816745" y="197810"/>
                  </a:lnTo>
                  <a:lnTo>
                    <a:pt x="638008" y="197810"/>
                  </a:lnTo>
                  <a:cubicBezTo>
                    <a:pt x="619149" y="217099"/>
                    <a:pt x="599861" y="236387"/>
                    <a:pt x="581001" y="255675"/>
                  </a:cubicBezTo>
                  <a:lnTo>
                    <a:pt x="738735" y="255246"/>
                  </a:lnTo>
                  <a:cubicBezTo>
                    <a:pt x="740878" y="250960"/>
                    <a:pt x="743450" y="247102"/>
                    <a:pt x="746879" y="243673"/>
                  </a:cubicBezTo>
                  <a:cubicBezTo>
                    <a:pt x="763596" y="226957"/>
                    <a:pt x="790599" y="226957"/>
                    <a:pt x="807315" y="243673"/>
                  </a:cubicBezTo>
                  <a:cubicBezTo>
                    <a:pt x="824032" y="260390"/>
                    <a:pt x="824460" y="287822"/>
                    <a:pt x="807744" y="304538"/>
                  </a:cubicBezTo>
                  <a:cubicBezTo>
                    <a:pt x="791028" y="321254"/>
                    <a:pt x="763596" y="321254"/>
                    <a:pt x="746879" y="304109"/>
                  </a:cubicBezTo>
                  <a:cubicBezTo>
                    <a:pt x="738735" y="295966"/>
                    <a:pt x="734878" y="285679"/>
                    <a:pt x="734449" y="274963"/>
                  </a:cubicBezTo>
                  <a:lnTo>
                    <a:pt x="561713" y="274963"/>
                  </a:lnTo>
                  <a:cubicBezTo>
                    <a:pt x="557427" y="279249"/>
                    <a:pt x="553569" y="283535"/>
                    <a:pt x="549283" y="287393"/>
                  </a:cubicBezTo>
                  <a:lnTo>
                    <a:pt x="686443" y="287393"/>
                  </a:lnTo>
                  <a:lnTo>
                    <a:pt x="690729" y="287822"/>
                  </a:lnTo>
                  <a:lnTo>
                    <a:pt x="754594" y="351687"/>
                  </a:lnTo>
                  <a:lnTo>
                    <a:pt x="755023" y="355973"/>
                  </a:lnTo>
                  <a:lnTo>
                    <a:pt x="755023" y="475559"/>
                  </a:lnTo>
                  <a:lnTo>
                    <a:pt x="761452" y="481989"/>
                  </a:lnTo>
                  <a:cubicBezTo>
                    <a:pt x="778169" y="470845"/>
                    <a:pt x="800457" y="472559"/>
                    <a:pt x="815459" y="487132"/>
                  </a:cubicBezTo>
                  <a:cubicBezTo>
                    <a:pt x="832176" y="503849"/>
                    <a:pt x="832176" y="530852"/>
                    <a:pt x="815459" y="547997"/>
                  </a:cubicBezTo>
                  <a:cubicBezTo>
                    <a:pt x="798743" y="564713"/>
                    <a:pt x="771740" y="564713"/>
                    <a:pt x="755023" y="547997"/>
                  </a:cubicBezTo>
                  <a:cubicBezTo>
                    <a:pt x="740878" y="533852"/>
                    <a:pt x="738735" y="512850"/>
                    <a:pt x="748165" y="496562"/>
                  </a:cubicBezTo>
                  <a:lnTo>
                    <a:pt x="735735" y="484132"/>
                  </a:lnTo>
                  <a:lnTo>
                    <a:pt x="735735" y="479846"/>
                  </a:lnTo>
                  <a:lnTo>
                    <a:pt x="735735" y="361117"/>
                  </a:lnTo>
                  <a:lnTo>
                    <a:pt x="683014" y="308396"/>
                  </a:lnTo>
                  <a:lnTo>
                    <a:pt x="538139" y="308396"/>
                  </a:lnTo>
                  <a:lnTo>
                    <a:pt x="533853" y="307967"/>
                  </a:lnTo>
                  <a:lnTo>
                    <a:pt x="532138" y="306253"/>
                  </a:lnTo>
                  <a:cubicBezTo>
                    <a:pt x="529566" y="308824"/>
                    <a:pt x="526566" y="311825"/>
                    <a:pt x="523994" y="314396"/>
                  </a:cubicBezTo>
                  <a:lnTo>
                    <a:pt x="589145" y="379547"/>
                  </a:lnTo>
                  <a:lnTo>
                    <a:pt x="623007" y="379547"/>
                  </a:lnTo>
                  <a:cubicBezTo>
                    <a:pt x="624721" y="371832"/>
                    <a:pt x="628150" y="364117"/>
                    <a:pt x="634151" y="358116"/>
                  </a:cubicBezTo>
                  <a:cubicBezTo>
                    <a:pt x="650867" y="341400"/>
                    <a:pt x="677871" y="341400"/>
                    <a:pt x="694587" y="358116"/>
                  </a:cubicBezTo>
                  <a:cubicBezTo>
                    <a:pt x="711303" y="374833"/>
                    <a:pt x="711732" y="401836"/>
                    <a:pt x="695016" y="418981"/>
                  </a:cubicBezTo>
                  <a:cubicBezTo>
                    <a:pt x="678299" y="435697"/>
                    <a:pt x="650867" y="435697"/>
                    <a:pt x="634151" y="418981"/>
                  </a:cubicBezTo>
                  <a:cubicBezTo>
                    <a:pt x="628579" y="413409"/>
                    <a:pt x="625150" y="406551"/>
                    <a:pt x="623435" y="399264"/>
                  </a:cubicBezTo>
                  <a:lnTo>
                    <a:pt x="581430" y="399264"/>
                  </a:lnTo>
                  <a:lnTo>
                    <a:pt x="508135" y="327684"/>
                  </a:lnTo>
                  <a:cubicBezTo>
                    <a:pt x="504277" y="331541"/>
                    <a:pt x="500420" y="335399"/>
                    <a:pt x="496562" y="339257"/>
                  </a:cubicBezTo>
                  <a:cubicBezTo>
                    <a:pt x="493562" y="342257"/>
                    <a:pt x="490561" y="345257"/>
                    <a:pt x="487561" y="347829"/>
                  </a:cubicBezTo>
                  <a:lnTo>
                    <a:pt x="947904" y="807744"/>
                  </a:lnTo>
                  <a:lnTo>
                    <a:pt x="947904" y="818031"/>
                  </a:lnTo>
                  <a:lnTo>
                    <a:pt x="947904" y="1055918"/>
                  </a:lnTo>
                  <a:lnTo>
                    <a:pt x="989481" y="1097494"/>
                  </a:lnTo>
                  <a:lnTo>
                    <a:pt x="1207651" y="1097066"/>
                  </a:lnTo>
                  <a:lnTo>
                    <a:pt x="1281803" y="1022914"/>
                  </a:lnTo>
                  <a:cubicBezTo>
                    <a:pt x="1284375" y="1028914"/>
                    <a:pt x="1287375" y="1034486"/>
                    <a:pt x="1290804" y="1040059"/>
                  </a:cubicBezTo>
                  <a:cubicBezTo>
                    <a:pt x="1296377" y="1048631"/>
                    <a:pt x="1302377" y="1057204"/>
                    <a:pt x="1309235" y="1064919"/>
                  </a:cubicBezTo>
                  <a:lnTo>
                    <a:pt x="1228225" y="1145929"/>
                  </a:lnTo>
                  <a:lnTo>
                    <a:pt x="1218367" y="1145929"/>
                  </a:lnTo>
                  <a:lnTo>
                    <a:pt x="979194" y="1145929"/>
                  </a:lnTo>
                  <a:lnTo>
                    <a:pt x="968907" y="1145929"/>
                  </a:lnTo>
                  <a:lnTo>
                    <a:pt x="898184" y="1075206"/>
                  </a:lnTo>
                  <a:lnTo>
                    <a:pt x="898184" y="1064919"/>
                  </a:lnTo>
                  <a:lnTo>
                    <a:pt x="898612" y="827032"/>
                  </a:lnTo>
                  <a:lnTo>
                    <a:pt x="452414" y="381691"/>
                  </a:lnTo>
                  <a:cubicBezTo>
                    <a:pt x="442127" y="391120"/>
                    <a:pt x="431840" y="400550"/>
                    <a:pt x="420696" y="409551"/>
                  </a:cubicBezTo>
                  <a:cubicBezTo>
                    <a:pt x="418981" y="410837"/>
                    <a:pt x="416838" y="412123"/>
                    <a:pt x="414695" y="412980"/>
                  </a:cubicBezTo>
                  <a:lnTo>
                    <a:pt x="816316" y="814602"/>
                  </a:lnTo>
                  <a:lnTo>
                    <a:pt x="816745" y="822746"/>
                  </a:lnTo>
                  <a:lnTo>
                    <a:pt x="816745" y="978765"/>
                  </a:lnTo>
                  <a:cubicBezTo>
                    <a:pt x="829175" y="995482"/>
                    <a:pt x="827889" y="1019485"/>
                    <a:pt x="812459" y="1034486"/>
                  </a:cubicBezTo>
                  <a:cubicBezTo>
                    <a:pt x="795742" y="1051203"/>
                    <a:pt x="768739" y="1051203"/>
                    <a:pt x="752023" y="1034486"/>
                  </a:cubicBezTo>
                  <a:cubicBezTo>
                    <a:pt x="735306" y="1017770"/>
                    <a:pt x="735306" y="990767"/>
                    <a:pt x="752023" y="974050"/>
                  </a:cubicBezTo>
                  <a:cubicBezTo>
                    <a:pt x="759309" y="966764"/>
                    <a:pt x="768310" y="963335"/>
                    <a:pt x="777312" y="962049"/>
                  </a:cubicBezTo>
                  <a:lnTo>
                    <a:pt x="777312" y="830890"/>
                  </a:lnTo>
                  <a:lnTo>
                    <a:pt x="358973" y="412552"/>
                  </a:lnTo>
                  <a:cubicBezTo>
                    <a:pt x="352973" y="412980"/>
                    <a:pt x="347401" y="413409"/>
                    <a:pt x="341400" y="413837"/>
                  </a:cubicBezTo>
                  <a:lnTo>
                    <a:pt x="553998" y="626436"/>
                  </a:lnTo>
                  <a:lnTo>
                    <a:pt x="553998" y="630293"/>
                  </a:lnTo>
                  <a:lnTo>
                    <a:pt x="553569" y="719447"/>
                  </a:lnTo>
                  <a:cubicBezTo>
                    <a:pt x="559570" y="721590"/>
                    <a:pt x="565142" y="724591"/>
                    <a:pt x="569857" y="729306"/>
                  </a:cubicBezTo>
                  <a:cubicBezTo>
                    <a:pt x="586573" y="746022"/>
                    <a:pt x="586573" y="773025"/>
                    <a:pt x="569857" y="790170"/>
                  </a:cubicBezTo>
                  <a:cubicBezTo>
                    <a:pt x="553141" y="806887"/>
                    <a:pt x="526137" y="806887"/>
                    <a:pt x="508992" y="790170"/>
                  </a:cubicBezTo>
                  <a:cubicBezTo>
                    <a:pt x="492276" y="773454"/>
                    <a:pt x="492276" y="746451"/>
                    <a:pt x="508992" y="729734"/>
                  </a:cubicBezTo>
                  <a:cubicBezTo>
                    <a:pt x="515850" y="722876"/>
                    <a:pt x="524851" y="719018"/>
                    <a:pt x="533853" y="717733"/>
                  </a:cubicBezTo>
                  <a:lnTo>
                    <a:pt x="533853" y="634579"/>
                  </a:lnTo>
                  <a:lnTo>
                    <a:pt x="316111" y="416838"/>
                  </a:lnTo>
                  <a:cubicBezTo>
                    <a:pt x="289536" y="420695"/>
                    <a:pt x="263390" y="427982"/>
                    <a:pt x="240673" y="442555"/>
                  </a:cubicBezTo>
                  <a:cubicBezTo>
                    <a:pt x="239387" y="443413"/>
                    <a:pt x="238530" y="443841"/>
                    <a:pt x="237244" y="444698"/>
                  </a:cubicBezTo>
                  <a:lnTo>
                    <a:pt x="391549" y="599003"/>
                  </a:lnTo>
                  <a:cubicBezTo>
                    <a:pt x="407837" y="589145"/>
                    <a:pt x="429268" y="591288"/>
                    <a:pt x="443841" y="605433"/>
                  </a:cubicBezTo>
                  <a:cubicBezTo>
                    <a:pt x="460558" y="622149"/>
                    <a:pt x="460986" y="649581"/>
                    <a:pt x="444270" y="666298"/>
                  </a:cubicBezTo>
                  <a:cubicBezTo>
                    <a:pt x="427553" y="683014"/>
                    <a:pt x="400122" y="682585"/>
                    <a:pt x="383405" y="665869"/>
                  </a:cubicBezTo>
                  <a:cubicBezTo>
                    <a:pt x="368832" y="651296"/>
                    <a:pt x="367117" y="629436"/>
                    <a:pt x="377833" y="612719"/>
                  </a:cubicBezTo>
                  <a:lnTo>
                    <a:pt x="221385" y="456271"/>
                  </a:lnTo>
                  <a:cubicBezTo>
                    <a:pt x="202525" y="468701"/>
                    <a:pt x="184523" y="482417"/>
                    <a:pt x="167378" y="496991"/>
                  </a:cubicBezTo>
                  <a:lnTo>
                    <a:pt x="527852" y="857464"/>
                  </a:lnTo>
                  <a:lnTo>
                    <a:pt x="622149" y="857036"/>
                  </a:lnTo>
                  <a:cubicBezTo>
                    <a:pt x="623864" y="854464"/>
                    <a:pt x="625578" y="851892"/>
                    <a:pt x="628150" y="849749"/>
                  </a:cubicBezTo>
                  <a:cubicBezTo>
                    <a:pt x="644866" y="833033"/>
                    <a:pt x="671870" y="833033"/>
                    <a:pt x="688586" y="849749"/>
                  </a:cubicBezTo>
                  <a:cubicBezTo>
                    <a:pt x="705303" y="866466"/>
                    <a:pt x="705303" y="893469"/>
                    <a:pt x="688586" y="910614"/>
                  </a:cubicBezTo>
                  <a:cubicBezTo>
                    <a:pt x="671870" y="927330"/>
                    <a:pt x="644866" y="927330"/>
                    <a:pt x="628150" y="910614"/>
                  </a:cubicBezTo>
                  <a:cubicBezTo>
                    <a:pt x="619149" y="901613"/>
                    <a:pt x="614863" y="889183"/>
                    <a:pt x="615720" y="877181"/>
                  </a:cubicBezTo>
                  <a:lnTo>
                    <a:pt x="523566" y="877610"/>
                  </a:lnTo>
                  <a:lnTo>
                    <a:pt x="519708" y="877181"/>
                  </a:lnTo>
                  <a:lnTo>
                    <a:pt x="152376" y="509849"/>
                  </a:lnTo>
                  <a:cubicBezTo>
                    <a:pt x="139089" y="521851"/>
                    <a:pt x="126230" y="534281"/>
                    <a:pt x="113800" y="547568"/>
                  </a:cubicBezTo>
                  <a:lnTo>
                    <a:pt x="116372" y="547568"/>
                  </a:lnTo>
                  <a:lnTo>
                    <a:pt x="128802" y="547997"/>
                  </a:lnTo>
                  <a:lnTo>
                    <a:pt x="289965" y="709160"/>
                  </a:lnTo>
                  <a:cubicBezTo>
                    <a:pt x="304110" y="705731"/>
                    <a:pt x="319540" y="709160"/>
                    <a:pt x="330684" y="720304"/>
                  </a:cubicBezTo>
                  <a:cubicBezTo>
                    <a:pt x="347401" y="737021"/>
                    <a:pt x="347829" y="764453"/>
                    <a:pt x="331113" y="781169"/>
                  </a:cubicBezTo>
                  <a:cubicBezTo>
                    <a:pt x="314396" y="797886"/>
                    <a:pt x="286965" y="797886"/>
                    <a:pt x="270248" y="780741"/>
                  </a:cubicBezTo>
                  <a:cubicBezTo>
                    <a:pt x="264676" y="775168"/>
                    <a:pt x="261676" y="768739"/>
                    <a:pt x="259532" y="761881"/>
                  </a:cubicBezTo>
                  <a:lnTo>
                    <a:pt x="104799" y="607147"/>
                  </a:lnTo>
                  <a:lnTo>
                    <a:pt x="66651" y="607147"/>
                  </a:lnTo>
                  <a:cubicBezTo>
                    <a:pt x="52935" y="626864"/>
                    <a:pt x="40076" y="647867"/>
                    <a:pt x="29361" y="669298"/>
                  </a:cubicBezTo>
                  <a:lnTo>
                    <a:pt x="88940" y="669298"/>
                  </a:lnTo>
                  <a:lnTo>
                    <a:pt x="93226" y="669727"/>
                  </a:lnTo>
                  <a:lnTo>
                    <a:pt x="268962" y="845463"/>
                  </a:lnTo>
                  <a:lnTo>
                    <a:pt x="395835" y="845463"/>
                  </a:lnTo>
                  <a:cubicBezTo>
                    <a:pt x="412552" y="833033"/>
                    <a:pt x="436126" y="834319"/>
                    <a:pt x="451128" y="849749"/>
                  </a:cubicBezTo>
                  <a:cubicBezTo>
                    <a:pt x="467844" y="866466"/>
                    <a:pt x="467844" y="893469"/>
                    <a:pt x="451128" y="910185"/>
                  </a:cubicBezTo>
                  <a:cubicBezTo>
                    <a:pt x="434412" y="926902"/>
                    <a:pt x="407408" y="926902"/>
                    <a:pt x="390263" y="910185"/>
                  </a:cubicBezTo>
                  <a:cubicBezTo>
                    <a:pt x="377833" y="897755"/>
                    <a:pt x="374833" y="880181"/>
                    <a:pt x="380405" y="865180"/>
                  </a:cubicBezTo>
                  <a:lnTo>
                    <a:pt x="263819" y="865180"/>
                  </a:lnTo>
                  <a:lnTo>
                    <a:pt x="259961" y="865180"/>
                  </a:lnTo>
                  <a:lnTo>
                    <a:pt x="83796" y="689015"/>
                  </a:lnTo>
                  <a:lnTo>
                    <a:pt x="19502" y="689015"/>
                  </a:lnTo>
                  <a:cubicBezTo>
                    <a:pt x="17359" y="706160"/>
                    <a:pt x="15645" y="723733"/>
                    <a:pt x="13930" y="741307"/>
                  </a:cubicBezTo>
                  <a:lnTo>
                    <a:pt x="87225" y="741307"/>
                  </a:lnTo>
                  <a:lnTo>
                    <a:pt x="93226" y="741307"/>
                  </a:lnTo>
                  <a:lnTo>
                    <a:pt x="253103" y="901184"/>
                  </a:lnTo>
                  <a:lnTo>
                    <a:pt x="344400" y="901184"/>
                  </a:lnTo>
                  <a:lnTo>
                    <a:pt x="350401" y="901184"/>
                  </a:lnTo>
                  <a:lnTo>
                    <a:pt x="426268" y="977051"/>
                  </a:lnTo>
                  <a:lnTo>
                    <a:pt x="502134" y="977051"/>
                  </a:lnTo>
                  <a:cubicBezTo>
                    <a:pt x="502134" y="977051"/>
                    <a:pt x="502563" y="977051"/>
                    <a:pt x="502563" y="977051"/>
                  </a:cubicBezTo>
                  <a:cubicBezTo>
                    <a:pt x="504277" y="974479"/>
                    <a:pt x="506421" y="971479"/>
                    <a:pt x="508564" y="969336"/>
                  </a:cubicBezTo>
                  <a:cubicBezTo>
                    <a:pt x="525280" y="952619"/>
                    <a:pt x="552712" y="952191"/>
                    <a:pt x="569428" y="968907"/>
                  </a:cubicBezTo>
                  <a:cubicBezTo>
                    <a:pt x="586145" y="985623"/>
                    <a:pt x="586145" y="1013055"/>
                    <a:pt x="569428" y="1029772"/>
                  </a:cubicBezTo>
                  <a:cubicBezTo>
                    <a:pt x="552712" y="1046488"/>
                    <a:pt x="525709" y="1046488"/>
                    <a:pt x="508564" y="1029772"/>
                  </a:cubicBezTo>
                  <a:cubicBezTo>
                    <a:pt x="501706" y="1022914"/>
                    <a:pt x="497848" y="1014770"/>
                    <a:pt x="496562" y="1006197"/>
                  </a:cubicBezTo>
                  <a:lnTo>
                    <a:pt x="420267" y="1006197"/>
                  </a:lnTo>
                  <a:lnTo>
                    <a:pt x="414266" y="1006197"/>
                  </a:lnTo>
                  <a:lnTo>
                    <a:pt x="338400" y="930331"/>
                  </a:lnTo>
                  <a:lnTo>
                    <a:pt x="247531" y="930759"/>
                  </a:lnTo>
                  <a:lnTo>
                    <a:pt x="241102" y="930331"/>
                  </a:lnTo>
                  <a:lnTo>
                    <a:pt x="81224" y="770453"/>
                  </a:lnTo>
                  <a:lnTo>
                    <a:pt x="11359" y="770453"/>
                  </a:lnTo>
                  <a:cubicBezTo>
                    <a:pt x="10073" y="785884"/>
                    <a:pt x="9215" y="801314"/>
                    <a:pt x="7930" y="816745"/>
                  </a:cubicBezTo>
                  <a:lnTo>
                    <a:pt x="78653" y="816745"/>
                  </a:lnTo>
                  <a:lnTo>
                    <a:pt x="353401" y="1091494"/>
                  </a:lnTo>
                  <a:lnTo>
                    <a:pt x="629865" y="1091494"/>
                  </a:lnTo>
                  <a:cubicBezTo>
                    <a:pt x="630722" y="1090636"/>
                    <a:pt x="631579" y="1089351"/>
                    <a:pt x="632436" y="1088493"/>
                  </a:cubicBezTo>
                  <a:cubicBezTo>
                    <a:pt x="649153" y="1071777"/>
                    <a:pt x="676585" y="1071348"/>
                    <a:pt x="693301" y="1088065"/>
                  </a:cubicBezTo>
                  <a:cubicBezTo>
                    <a:pt x="710017" y="1104781"/>
                    <a:pt x="710017" y="1132213"/>
                    <a:pt x="692872" y="1148929"/>
                  </a:cubicBezTo>
                  <a:cubicBezTo>
                    <a:pt x="676156" y="1165646"/>
                    <a:pt x="649153" y="1165646"/>
                    <a:pt x="632008" y="1148929"/>
                  </a:cubicBezTo>
                  <a:cubicBezTo>
                    <a:pt x="624292" y="1141214"/>
                    <a:pt x="620435" y="1130927"/>
                    <a:pt x="620006" y="1120640"/>
                  </a:cubicBezTo>
                  <a:lnTo>
                    <a:pt x="346972" y="1120211"/>
                  </a:lnTo>
                  <a:lnTo>
                    <a:pt x="340971" y="1120211"/>
                  </a:lnTo>
                  <a:lnTo>
                    <a:pt x="66223" y="845463"/>
                  </a:lnTo>
                  <a:lnTo>
                    <a:pt x="5786" y="845463"/>
                  </a:lnTo>
                  <a:cubicBezTo>
                    <a:pt x="4929" y="860893"/>
                    <a:pt x="4501" y="876752"/>
                    <a:pt x="4072" y="892183"/>
                  </a:cubicBezTo>
                  <a:lnTo>
                    <a:pt x="80367" y="892183"/>
                  </a:lnTo>
                  <a:lnTo>
                    <a:pt x="86368" y="892183"/>
                  </a:lnTo>
                  <a:lnTo>
                    <a:pt x="181094" y="986909"/>
                  </a:lnTo>
                  <a:lnTo>
                    <a:pt x="178951" y="995482"/>
                  </a:lnTo>
                  <a:lnTo>
                    <a:pt x="155377" y="1083350"/>
                  </a:lnTo>
                  <a:lnTo>
                    <a:pt x="156234" y="1084207"/>
                  </a:lnTo>
                  <a:cubicBezTo>
                    <a:pt x="172950" y="1068776"/>
                    <a:pt x="198668" y="1069634"/>
                    <a:pt x="214955" y="1085493"/>
                  </a:cubicBezTo>
                  <a:cubicBezTo>
                    <a:pt x="231672" y="1102209"/>
                    <a:pt x="231672" y="1129213"/>
                    <a:pt x="214955" y="1145929"/>
                  </a:cubicBezTo>
                  <a:cubicBezTo>
                    <a:pt x="198239" y="1162645"/>
                    <a:pt x="171236" y="1162645"/>
                    <a:pt x="154519" y="1145929"/>
                  </a:cubicBezTo>
                  <a:cubicBezTo>
                    <a:pt x="145090" y="1136499"/>
                    <a:pt x="141232" y="1123641"/>
                    <a:pt x="142518" y="1111639"/>
                  </a:cubicBezTo>
                  <a:lnTo>
                    <a:pt x="122801" y="1091922"/>
                  </a:lnTo>
                  <a:lnTo>
                    <a:pt x="124944" y="1083778"/>
                  </a:lnTo>
                  <a:lnTo>
                    <a:pt x="148519" y="995482"/>
                  </a:lnTo>
                  <a:lnTo>
                    <a:pt x="74795" y="921758"/>
                  </a:lnTo>
                  <a:lnTo>
                    <a:pt x="3643" y="921758"/>
                  </a:lnTo>
                  <a:cubicBezTo>
                    <a:pt x="3215" y="946190"/>
                    <a:pt x="3215" y="970621"/>
                    <a:pt x="3215" y="995053"/>
                  </a:cubicBezTo>
                  <a:lnTo>
                    <a:pt x="20360" y="995053"/>
                  </a:lnTo>
                  <a:cubicBezTo>
                    <a:pt x="19931" y="983480"/>
                    <a:pt x="23789" y="972336"/>
                    <a:pt x="32790" y="963335"/>
                  </a:cubicBezTo>
                  <a:cubicBezTo>
                    <a:pt x="49506" y="946618"/>
                    <a:pt x="76938" y="946618"/>
                    <a:pt x="93655" y="963335"/>
                  </a:cubicBezTo>
                  <a:cubicBezTo>
                    <a:pt x="110371" y="980051"/>
                    <a:pt x="110371" y="1007054"/>
                    <a:pt x="93655" y="1024199"/>
                  </a:cubicBezTo>
                  <a:cubicBezTo>
                    <a:pt x="76938" y="1040916"/>
                    <a:pt x="49935" y="1040487"/>
                    <a:pt x="33218" y="1024199"/>
                  </a:cubicBezTo>
                  <a:lnTo>
                    <a:pt x="3643" y="1024199"/>
                  </a:lnTo>
                  <a:cubicBezTo>
                    <a:pt x="6644" y="1145072"/>
                    <a:pt x="18217" y="1266801"/>
                    <a:pt x="38791" y="1388102"/>
                  </a:cubicBezTo>
                  <a:lnTo>
                    <a:pt x="51221" y="1375672"/>
                  </a:lnTo>
                  <a:lnTo>
                    <a:pt x="51221" y="1279660"/>
                  </a:lnTo>
                  <a:cubicBezTo>
                    <a:pt x="45649" y="1277517"/>
                    <a:pt x="39648" y="1274516"/>
                    <a:pt x="35362" y="1269802"/>
                  </a:cubicBezTo>
                  <a:cubicBezTo>
                    <a:pt x="18645" y="1253085"/>
                    <a:pt x="18645" y="1226082"/>
                    <a:pt x="35790" y="1208937"/>
                  </a:cubicBezTo>
                  <a:cubicBezTo>
                    <a:pt x="52507" y="1192221"/>
                    <a:pt x="79510" y="1192221"/>
                    <a:pt x="96226" y="1208937"/>
                  </a:cubicBezTo>
                  <a:cubicBezTo>
                    <a:pt x="112943" y="1225653"/>
                    <a:pt x="112943" y="1253085"/>
                    <a:pt x="96226" y="1269802"/>
                  </a:cubicBezTo>
                  <a:cubicBezTo>
                    <a:pt x="91940" y="1274088"/>
                    <a:pt x="86368" y="1277517"/>
                    <a:pt x="80796" y="1279660"/>
                  </a:cubicBezTo>
                  <a:lnTo>
                    <a:pt x="80796" y="1382101"/>
                  </a:lnTo>
                  <a:lnTo>
                    <a:pt x="80796" y="1388102"/>
                  </a:lnTo>
                  <a:lnTo>
                    <a:pt x="45220" y="1423678"/>
                  </a:lnTo>
                  <a:cubicBezTo>
                    <a:pt x="48220" y="1439537"/>
                    <a:pt x="51221" y="1455825"/>
                    <a:pt x="54650" y="1471684"/>
                  </a:cubicBezTo>
                  <a:lnTo>
                    <a:pt x="145518" y="1380816"/>
                  </a:lnTo>
                  <a:cubicBezTo>
                    <a:pt x="141232" y="1366242"/>
                    <a:pt x="144661" y="1349954"/>
                    <a:pt x="156234" y="1338382"/>
                  </a:cubicBezTo>
                  <a:cubicBezTo>
                    <a:pt x="168664" y="1325951"/>
                    <a:pt x="186666" y="1322951"/>
                    <a:pt x="202097" y="1328523"/>
                  </a:cubicBezTo>
                  <a:cubicBezTo>
                    <a:pt x="220956" y="1298519"/>
                    <a:pt x="239816" y="1268087"/>
                    <a:pt x="257818" y="1237655"/>
                  </a:cubicBezTo>
                  <a:cubicBezTo>
                    <a:pt x="268534" y="1219224"/>
                    <a:pt x="280535" y="1200793"/>
                    <a:pt x="285679" y="1179790"/>
                  </a:cubicBezTo>
                  <a:close/>
                  <a:moveTo>
                    <a:pt x="1349955" y="1571982"/>
                  </a:moveTo>
                  <a:lnTo>
                    <a:pt x="1349955" y="1571982"/>
                  </a:lnTo>
                  <a:cubicBezTo>
                    <a:pt x="1366671" y="1555266"/>
                    <a:pt x="1394103" y="1555266"/>
                    <a:pt x="1410819" y="1571982"/>
                  </a:cubicBezTo>
                  <a:cubicBezTo>
                    <a:pt x="1427536" y="1588699"/>
                    <a:pt x="1427536" y="1615702"/>
                    <a:pt x="1410391" y="1632418"/>
                  </a:cubicBezTo>
                  <a:cubicBezTo>
                    <a:pt x="1393674" y="1649135"/>
                    <a:pt x="1366671" y="1649135"/>
                    <a:pt x="1349955" y="1632418"/>
                  </a:cubicBezTo>
                  <a:cubicBezTo>
                    <a:pt x="1333238" y="1615702"/>
                    <a:pt x="1332810" y="1588699"/>
                    <a:pt x="1349955" y="1571982"/>
                  </a:cubicBezTo>
                  <a:close/>
                  <a:moveTo>
                    <a:pt x="1169932" y="900327"/>
                  </a:moveTo>
                  <a:cubicBezTo>
                    <a:pt x="1153216" y="917043"/>
                    <a:pt x="1126212" y="917043"/>
                    <a:pt x="1109496" y="900327"/>
                  </a:cubicBezTo>
                  <a:cubicBezTo>
                    <a:pt x="1092780" y="883611"/>
                    <a:pt x="1092351" y="856607"/>
                    <a:pt x="1109067" y="839462"/>
                  </a:cubicBezTo>
                  <a:cubicBezTo>
                    <a:pt x="1125784" y="822746"/>
                    <a:pt x="1153216" y="822746"/>
                    <a:pt x="1169932" y="839462"/>
                  </a:cubicBezTo>
                  <a:cubicBezTo>
                    <a:pt x="1186649" y="856607"/>
                    <a:pt x="1186649" y="883611"/>
                    <a:pt x="1169932" y="900327"/>
                  </a:cubicBezTo>
                  <a:close/>
                  <a:moveTo>
                    <a:pt x="1289090" y="786313"/>
                  </a:moveTo>
                  <a:cubicBezTo>
                    <a:pt x="1272374" y="803029"/>
                    <a:pt x="1245370" y="803029"/>
                    <a:pt x="1228225" y="786313"/>
                  </a:cubicBezTo>
                  <a:cubicBezTo>
                    <a:pt x="1211509" y="769596"/>
                    <a:pt x="1211509" y="742593"/>
                    <a:pt x="1228225" y="725448"/>
                  </a:cubicBezTo>
                  <a:cubicBezTo>
                    <a:pt x="1244942" y="708731"/>
                    <a:pt x="1272374" y="708731"/>
                    <a:pt x="1289090" y="725448"/>
                  </a:cubicBezTo>
                  <a:cubicBezTo>
                    <a:pt x="1305806" y="742593"/>
                    <a:pt x="1305806" y="769596"/>
                    <a:pt x="1289090" y="786313"/>
                  </a:cubicBezTo>
                  <a:close/>
                  <a:moveTo>
                    <a:pt x="1225653" y="1447681"/>
                  </a:moveTo>
                  <a:lnTo>
                    <a:pt x="1225653" y="1447681"/>
                  </a:lnTo>
                  <a:cubicBezTo>
                    <a:pt x="1242370" y="1430965"/>
                    <a:pt x="1269373" y="1430965"/>
                    <a:pt x="1286518" y="1447681"/>
                  </a:cubicBezTo>
                  <a:cubicBezTo>
                    <a:pt x="1303235" y="1464397"/>
                    <a:pt x="1303663" y="1491829"/>
                    <a:pt x="1286947" y="1508546"/>
                  </a:cubicBezTo>
                  <a:cubicBezTo>
                    <a:pt x="1270230" y="1525262"/>
                    <a:pt x="1242798" y="1524833"/>
                    <a:pt x="1226082" y="1508117"/>
                  </a:cubicBezTo>
                  <a:cubicBezTo>
                    <a:pt x="1208937" y="1491401"/>
                    <a:pt x="1208937" y="1464397"/>
                    <a:pt x="1225653" y="1447681"/>
                  </a:cubicBezTo>
                  <a:close/>
                  <a:moveTo>
                    <a:pt x="1107782" y="1328095"/>
                  </a:moveTo>
                  <a:cubicBezTo>
                    <a:pt x="1124498" y="1311378"/>
                    <a:pt x="1151501" y="1311378"/>
                    <a:pt x="1168218" y="1328095"/>
                  </a:cubicBezTo>
                  <a:cubicBezTo>
                    <a:pt x="1184934" y="1344811"/>
                    <a:pt x="1184934" y="1371814"/>
                    <a:pt x="1168218" y="1388959"/>
                  </a:cubicBezTo>
                  <a:cubicBezTo>
                    <a:pt x="1151501" y="1405676"/>
                    <a:pt x="1124498" y="1405676"/>
                    <a:pt x="1107353" y="1388959"/>
                  </a:cubicBezTo>
                  <a:cubicBezTo>
                    <a:pt x="1090637" y="1371814"/>
                    <a:pt x="1091065" y="1344811"/>
                    <a:pt x="1107782" y="1328095"/>
                  </a:cubicBezTo>
                  <a:close/>
                  <a:moveTo>
                    <a:pt x="981766" y="1203793"/>
                  </a:moveTo>
                  <a:cubicBezTo>
                    <a:pt x="998482" y="1187077"/>
                    <a:pt x="1025914" y="1187077"/>
                    <a:pt x="1042630" y="1204222"/>
                  </a:cubicBezTo>
                  <a:cubicBezTo>
                    <a:pt x="1059347" y="1220938"/>
                    <a:pt x="1059347" y="1247942"/>
                    <a:pt x="1042630" y="1265087"/>
                  </a:cubicBezTo>
                  <a:cubicBezTo>
                    <a:pt x="1025914" y="1281803"/>
                    <a:pt x="998911" y="1281803"/>
                    <a:pt x="982194" y="1265087"/>
                  </a:cubicBezTo>
                  <a:cubicBezTo>
                    <a:pt x="965478" y="1247942"/>
                    <a:pt x="965049" y="1220510"/>
                    <a:pt x="981766" y="120379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4" name="Freeform: Shape 173"/>
            <p:cNvSpPr/>
            <p:nvPr/>
          </p:nvSpPr>
          <p:spPr>
            <a:xfrm>
              <a:off x="4940213" y="2140339"/>
              <a:ext cx="81439" cy="124301"/>
            </a:xfrm>
            <a:custGeom>
              <a:avLst/>
              <a:gdLst>
                <a:gd name="connsiteX0" fmla="*/ 13502 w 81438"/>
                <a:gd name="connsiteY0" fmla="*/ 124944 h 124301"/>
                <a:gd name="connsiteX1" fmla="*/ 13502 w 81438"/>
                <a:gd name="connsiteY1" fmla="*/ 124944 h 124301"/>
                <a:gd name="connsiteX2" fmla="*/ 20360 w 81438"/>
                <a:gd name="connsiteY2" fmla="*/ 108228 h 124301"/>
                <a:gd name="connsiteX3" fmla="*/ 64937 w 81438"/>
                <a:gd name="connsiteY3" fmla="*/ 29361 h 124301"/>
                <a:gd name="connsiteX4" fmla="*/ 80796 w 81438"/>
                <a:gd name="connsiteY4" fmla="*/ 3215 h 124301"/>
                <a:gd name="connsiteX5" fmla="*/ 3215 w 81438"/>
                <a:gd name="connsiteY5" fmla="*/ 80796 h 124301"/>
                <a:gd name="connsiteX6" fmla="*/ 13502 w 81438"/>
                <a:gd name="connsiteY6" fmla="*/ 124944 h 124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1438" h="124301">
                  <a:moveTo>
                    <a:pt x="13502" y="124944"/>
                  </a:moveTo>
                  <a:lnTo>
                    <a:pt x="13502" y="124944"/>
                  </a:lnTo>
                  <a:cubicBezTo>
                    <a:pt x="15645" y="119372"/>
                    <a:pt x="17788" y="113800"/>
                    <a:pt x="20360" y="108228"/>
                  </a:cubicBezTo>
                  <a:cubicBezTo>
                    <a:pt x="33218" y="80796"/>
                    <a:pt x="49506" y="55078"/>
                    <a:pt x="64937" y="29361"/>
                  </a:cubicBezTo>
                  <a:cubicBezTo>
                    <a:pt x="70080" y="20788"/>
                    <a:pt x="75652" y="11787"/>
                    <a:pt x="80796" y="3215"/>
                  </a:cubicBezTo>
                  <a:lnTo>
                    <a:pt x="3215" y="80796"/>
                  </a:lnTo>
                  <a:cubicBezTo>
                    <a:pt x="6644" y="94940"/>
                    <a:pt x="10073" y="109942"/>
                    <a:pt x="13502" y="12494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4340225" y="1283335"/>
            <a:ext cx="4624705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40220" y="2510790"/>
            <a:ext cx="4204970" cy="1076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X2=numeric(n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for(i in 1:n){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+ X1X2[i]=data$X1[i]*data$X2[i]}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X2=sum(X1X2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Data Prepara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pic>
        <p:nvPicPr>
          <p:cNvPr id="6" name="Picture 5" descr="Tab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2575" y="2313940"/>
            <a:ext cx="6068060" cy="3150235"/>
          </a:xfrm>
          <a:prstGeom prst="rect">
            <a:avLst/>
          </a:prstGeom>
        </p:spPr>
      </p:pic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>
            <a:off x="5019040" y="1283335"/>
            <a:ext cx="3945890" cy="10306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40220" y="2497455"/>
            <a:ext cx="4204970" cy="1076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2=numeric(n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for(i in 1:n){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+ X12[i]=data$X1[i]^2}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X12=sum(X12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Model Regress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graphicFrame>
        <p:nvGraphicFramePr>
          <p:cNvPr id="7" name="Object 6"/>
          <p:cNvGraphicFramePr/>
          <p:nvPr/>
        </p:nvGraphicFramePr>
        <p:xfrm>
          <a:off x="3346450" y="2561590"/>
          <a:ext cx="5499735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5499735" imgH="765810" progId="Equation.DSMT4">
                  <p:embed/>
                </p:oleObj>
              </mc:Choice>
              <mc:Fallback>
                <p:oleObj name="" r:id="rId1" imgW="5499735" imgH="76581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6450" y="2561590"/>
                        <a:ext cx="5499735" cy="76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Calculate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0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1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2</a:t>
            </a:r>
            <a:endParaRPr lang="en-US" altLang="ko-KR" sz="4400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pic>
        <p:nvPicPr>
          <p:cNvPr id="7" name="Picture 6" descr="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28540" y="4168775"/>
            <a:ext cx="1968500" cy="1103630"/>
          </a:xfrm>
          <a:prstGeom prst="rect">
            <a:avLst/>
          </a:prstGeom>
        </p:spPr>
      </p:pic>
      <p:pic>
        <p:nvPicPr>
          <p:cNvPr id="8" name="Picture 7" descr="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630" y="1927860"/>
            <a:ext cx="1483360" cy="805815"/>
          </a:xfrm>
          <a:prstGeom prst="rect">
            <a:avLst/>
          </a:prstGeom>
        </p:spPr>
      </p:pic>
      <p:pic>
        <p:nvPicPr>
          <p:cNvPr id="9" name="Picture 8" descr="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3870" y="1927860"/>
            <a:ext cx="1483360" cy="805815"/>
          </a:xfrm>
          <a:prstGeom prst="rect">
            <a:avLst/>
          </a:prstGeom>
        </p:spPr>
      </p:pic>
      <p:pic>
        <p:nvPicPr>
          <p:cNvPr id="10" name="Picture 9" descr="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8540" y="1927860"/>
            <a:ext cx="1501140" cy="805815"/>
          </a:xfrm>
          <a:prstGeom prst="rect">
            <a:avLst/>
          </a:prstGeom>
        </p:spPr>
      </p:pic>
      <p:pic>
        <p:nvPicPr>
          <p:cNvPr id="11" name="Picture 10" descr="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" y="4168775"/>
            <a:ext cx="1938655" cy="1103630"/>
          </a:xfrm>
          <a:prstGeom prst="rect">
            <a:avLst/>
          </a:prstGeom>
        </p:spPr>
      </p:pic>
      <p:pic>
        <p:nvPicPr>
          <p:cNvPr id="12" name="Picture 11" descr="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1300" y="4169410"/>
            <a:ext cx="1968500" cy="1103630"/>
          </a:xfrm>
          <a:prstGeom prst="rect">
            <a:avLst/>
          </a:prstGeom>
        </p:spPr>
      </p:pic>
      <p:pic>
        <p:nvPicPr>
          <p:cNvPr id="15" name="Picture Placeholder 14" descr="11"/>
          <p:cNvPicPr>
            <a:picLocks noChangeAspect="1"/>
          </p:cNvPicPr>
          <p:nvPr>
            <p:ph type="pic" sz="quarter" idx="10"/>
          </p:nvPr>
        </p:nvPicPr>
        <p:blipFill>
          <a:blip r:embed="rId7"/>
          <a:stretch>
            <a:fillRect/>
          </a:stretch>
        </p:blipFill>
        <p:spPr>
          <a:xfrm>
            <a:off x="8321040" y="4168775"/>
            <a:ext cx="3800475" cy="1238250"/>
          </a:xfrm>
          <a:prstGeom prst="rect">
            <a:avLst/>
          </a:prstGeom>
        </p:spPr>
      </p:pic>
      <p:sp>
        <p:nvSpPr>
          <p:cNvPr id="16" name="Left-Right Arrow 15"/>
          <p:cNvSpPr/>
          <p:nvPr/>
        </p:nvSpPr>
        <p:spPr>
          <a:xfrm rot="5400000">
            <a:off x="3239770" y="3168650"/>
            <a:ext cx="1052195" cy="520065"/>
          </a:xfrm>
          <a:prstGeom prst="left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7" name="Left-Right Arrow 16"/>
          <p:cNvSpPr/>
          <p:nvPr/>
        </p:nvSpPr>
        <p:spPr>
          <a:xfrm rot="10800000">
            <a:off x="7033260" y="4460875"/>
            <a:ext cx="1052195" cy="520065"/>
          </a:xfrm>
          <a:prstGeom prst="left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Calculate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0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1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2</a:t>
            </a:r>
            <a:endParaRPr lang="en-US" altLang="ko-KR" sz="4400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pic>
        <p:nvPicPr>
          <p:cNvPr id="8" name="Picture 7" descr="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81540" y="3707130"/>
            <a:ext cx="1483360" cy="805815"/>
          </a:xfrm>
          <a:prstGeom prst="rect">
            <a:avLst/>
          </a:prstGeom>
        </p:spPr>
      </p:pic>
      <p:pic>
        <p:nvPicPr>
          <p:cNvPr id="11" name="Picture 10" descr="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" y="3154680"/>
            <a:ext cx="1938655" cy="1103630"/>
          </a:xfrm>
          <a:prstGeom prst="rect">
            <a:avLst/>
          </a:prstGeom>
        </p:spPr>
      </p:pic>
      <p:pic>
        <p:nvPicPr>
          <p:cNvPr id="15" name="Picture Placeholder 14" descr="11"/>
          <p:cNvPicPr>
            <a:picLocks noChangeAspect="1"/>
          </p:cNvPicPr>
          <p:nvPr>
            <p:ph type="pic" sz="quarter" idx="10"/>
          </p:nvPr>
        </p:nvPicPr>
        <p:blipFill>
          <a:blip r:embed="rId3"/>
          <a:stretch>
            <a:fillRect/>
          </a:stretch>
        </p:blipFill>
        <p:spPr>
          <a:xfrm>
            <a:off x="388620" y="4512945"/>
            <a:ext cx="3800475" cy="12382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48175" y="3054985"/>
            <a:ext cx="3246120" cy="82994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A1=matrix(c(Y,X1,X2,X1Y,X12,X1X2,X2Y,X1X2,X22), nrow=3, byrow=T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48175" y="4512945"/>
            <a:ext cx="3246120" cy="82994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A=matrix(c(n,X1,X2,X1,X12,X1X2,X2,X1X2,X22), nrow=3, byrow = T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6200000" flipV="1">
            <a:off x="2321561" y="4182358"/>
            <a:ext cx="3749040" cy="14108"/>
          </a:xfrm>
          <a:prstGeom prst="line">
            <a:avLst/>
          </a:prstGeom>
          <a:ln w="15875">
            <a:solidFill>
              <a:srgbClr val="002060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106796" y="4182358"/>
            <a:ext cx="3749040" cy="14108"/>
          </a:xfrm>
          <a:prstGeom prst="line">
            <a:avLst/>
          </a:prstGeom>
          <a:ln w="15875">
            <a:solidFill>
              <a:srgbClr val="002060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1597660" y="1283335"/>
            <a:ext cx="3834765" cy="1505585"/>
          </a:xfrm>
          <a:prstGeom prst="curved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urved Down Arrow 18"/>
          <p:cNvSpPr/>
          <p:nvPr/>
        </p:nvSpPr>
        <p:spPr>
          <a:xfrm>
            <a:off x="6891655" y="1283335"/>
            <a:ext cx="3834765" cy="1505585"/>
          </a:xfrm>
          <a:prstGeom prst="curved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431655" y="3054985"/>
            <a:ext cx="2182495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det(A1)/det(A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Calculate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0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1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2</a:t>
            </a:r>
            <a:endParaRPr lang="en-US" altLang="ko-KR" sz="4400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pic>
        <p:nvPicPr>
          <p:cNvPr id="15" name="Picture Placeholder 14" descr="11"/>
          <p:cNvPicPr>
            <a:picLocks noChangeAspect="1"/>
          </p:cNvPicPr>
          <p:nvPr>
            <p:ph type="pic" sz="quarter" idx="10"/>
          </p:nvPr>
        </p:nvPicPr>
        <p:blipFill>
          <a:blip r:embed="rId1"/>
          <a:stretch>
            <a:fillRect/>
          </a:stretch>
        </p:blipFill>
        <p:spPr>
          <a:xfrm>
            <a:off x="388620" y="4512945"/>
            <a:ext cx="3800475" cy="12382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72940" y="3961130"/>
            <a:ext cx="3246120" cy="82994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A2=matrix(c(n,Y,X2,X1,X1Y,X1X2,X2,X2Y,X22), nrow=3, byrow=T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6200000" flipV="1">
            <a:off x="2321561" y="4182358"/>
            <a:ext cx="3749040" cy="14108"/>
          </a:xfrm>
          <a:prstGeom prst="line">
            <a:avLst/>
          </a:prstGeom>
          <a:ln w="15875">
            <a:solidFill>
              <a:srgbClr val="002060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106796" y="4182358"/>
            <a:ext cx="3749040" cy="14108"/>
          </a:xfrm>
          <a:prstGeom prst="line">
            <a:avLst/>
          </a:prstGeom>
          <a:ln w="15875">
            <a:solidFill>
              <a:srgbClr val="002060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1597660" y="1283335"/>
            <a:ext cx="3834765" cy="1505585"/>
          </a:xfrm>
          <a:prstGeom prst="curved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urved Down Arrow 18"/>
          <p:cNvSpPr/>
          <p:nvPr/>
        </p:nvSpPr>
        <p:spPr>
          <a:xfrm>
            <a:off x="6891655" y="1283335"/>
            <a:ext cx="3834765" cy="1505585"/>
          </a:xfrm>
          <a:prstGeom prst="curved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431655" y="3054985"/>
            <a:ext cx="2182495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det(A2)/det(A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12" name="Picture 11" descr="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" y="3221355"/>
            <a:ext cx="1968500" cy="1103630"/>
          </a:xfrm>
          <a:prstGeom prst="rect">
            <a:avLst/>
          </a:prstGeom>
        </p:spPr>
      </p:pic>
      <p:pic>
        <p:nvPicPr>
          <p:cNvPr id="9" name="Picture 8" descr="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7270" y="3707130"/>
            <a:ext cx="1483360" cy="80581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Calculate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0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1</a:t>
            </a:r>
            <a:r>
              <a:rPr lang="en-US" altLang="ko-KR" sz="4400" b="1" dirty="0">
                <a:solidFill>
                  <a:schemeClr val="accent1"/>
                </a:solidFill>
              </a:rPr>
              <a:t>, b</a:t>
            </a:r>
            <a:r>
              <a:rPr lang="en-US" altLang="ko-KR" sz="4400" b="1" baseline="-25000" dirty="0">
                <a:solidFill>
                  <a:schemeClr val="accent1"/>
                </a:solidFill>
              </a:rPr>
              <a:t>2</a:t>
            </a:r>
            <a:endParaRPr lang="en-US" altLang="ko-KR" sz="4400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pic>
        <p:nvPicPr>
          <p:cNvPr id="15" name="Picture Placeholder 14" descr="11"/>
          <p:cNvPicPr>
            <a:picLocks noChangeAspect="1"/>
          </p:cNvPicPr>
          <p:nvPr>
            <p:ph type="pic" sz="quarter" idx="10"/>
          </p:nvPr>
        </p:nvPicPr>
        <p:blipFill>
          <a:blip r:embed="rId1"/>
          <a:stretch>
            <a:fillRect/>
          </a:stretch>
        </p:blipFill>
        <p:spPr>
          <a:xfrm>
            <a:off x="388620" y="4512945"/>
            <a:ext cx="3800475" cy="12382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72940" y="3961130"/>
            <a:ext cx="3246120" cy="82994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A3=matrix(c(n,X1,Y,X1,X12,X1Y,X2,X1X2,X2Y), nrow=3, byrow=T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6200000" flipV="1">
            <a:off x="2321561" y="4182358"/>
            <a:ext cx="3749040" cy="14108"/>
          </a:xfrm>
          <a:prstGeom prst="line">
            <a:avLst/>
          </a:prstGeom>
          <a:ln w="15875">
            <a:solidFill>
              <a:srgbClr val="002060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106796" y="4182358"/>
            <a:ext cx="3749040" cy="14108"/>
          </a:xfrm>
          <a:prstGeom prst="line">
            <a:avLst/>
          </a:prstGeom>
          <a:ln w="15875">
            <a:solidFill>
              <a:srgbClr val="002060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1597660" y="1283335"/>
            <a:ext cx="3834765" cy="1505585"/>
          </a:xfrm>
          <a:prstGeom prst="curved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urved Down Arrow 18"/>
          <p:cNvSpPr/>
          <p:nvPr/>
        </p:nvSpPr>
        <p:spPr>
          <a:xfrm>
            <a:off x="6891655" y="1283335"/>
            <a:ext cx="3834765" cy="1505585"/>
          </a:xfrm>
          <a:prstGeom prst="curvedDown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431655" y="3054985"/>
            <a:ext cx="2182495" cy="33718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det(A3)/det(A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10" name="Picture 9" descr="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2015" y="3519170"/>
            <a:ext cx="1501140" cy="805815"/>
          </a:xfrm>
          <a:prstGeom prst="rect">
            <a:avLst/>
          </a:prstGeom>
        </p:spPr>
      </p:pic>
      <p:pic>
        <p:nvPicPr>
          <p:cNvPr id="7" name="Picture 6" descr="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" y="3054985"/>
            <a:ext cx="1968500" cy="110363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R lm() Func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09060" y="1576070"/>
            <a:ext cx="4204970" cy="5835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regresi=lm(Y~X1+X2, data=data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summary(regresi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sp>
        <p:nvSpPr>
          <p:cNvPr id="77" name="Rectangle 18"/>
          <p:cNvSpPr/>
          <p:nvPr/>
        </p:nvSpPr>
        <p:spPr>
          <a:xfrm>
            <a:off x="2263775" y="1283970"/>
            <a:ext cx="7649845" cy="5093970"/>
          </a:xfrm>
          <a:custGeom>
            <a:avLst/>
            <a:gdLst/>
            <a:ahLst/>
            <a:cxnLst/>
            <a:rect l="l" t="t" r="r" b="b"/>
            <a:pathLst>
              <a:path w="3240000" h="2574247">
                <a:moveTo>
                  <a:pt x="2393400" y="1814089"/>
                </a:moveTo>
                <a:cubicBezTo>
                  <a:pt x="2363577" y="1814089"/>
                  <a:pt x="2339400" y="1838266"/>
                  <a:pt x="2339400" y="1868089"/>
                </a:cubicBezTo>
                <a:cubicBezTo>
                  <a:pt x="2339400" y="1897912"/>
                  <a:pt x="2363577" y="1922089"/>
                  <a:pt x="2393400" y="1922089"/>
                </a:cubicBezTo>
                <a:lnTo>
                  <a:pt x="2573400" y="1922089"/>
                </a:lnTo>
                <a:cubicBezTo>
                  <a:pt x="2603223" y="1922089"/>
                  <a:pt x="2627400" y="1897912"/>
                  <a:pt x="2627400" y="1868089"/>
                </a:cubicBezTo>
                <a:cubicBezTo>
                  <a:pt x="2627400" y="1838266"/>
                  <a:pt x="2603223" y="1814089"/>
                  <a:pt x="2573400" y="1814089"/>
                </a:cubicBezTo>
                <a:close/>
                <a:moveTo>
                  <a:pt x="173344" y="1814089"/>
                </a:moveTo>
                <a:cubicBezTo>
                  <a:pt x="143521" y="1814089"/>
                  <a:pt x="119344" y="1838266"/>
                  <a:pt x="119344" y="1868089"/>
                </a:cubicBezTo>
                <a:cubicBezTo>
                  <a:pt x="119344" y="1897912"/>
                  <a:pt x="143521" y="1922089"/>
                  <a:pt x="173344" y="1922089"/>
                </a:cubicBezTo>
                <a:lnTo>
                  <a:pt x="353344" y="1922089"/>
                </a:lnTo>
                <a:cubicBezTo>
                  <a:pt x="383167" y="1922089"/>
                  <a:pt x="407344" y="1897912"/>
                  <a:pt x="407344" y="1868089"/>
                </a:cubicBezTo>
                <a:cubicBezTo>
                  <a:pt x="407344" y="1838266"/>
                  <a:pt x="383167" y="1814089"/>
                  <a:pt x="353344" y="1814089"/>
                </a:cubicBezTo>
                <a:close/>
                <a:moveTo>
                  <a:pt x="2933496" y="1796081"/>
                </a:moveTo>
                <a:cubicBezTo>
                  <a:pt x="2893727" y="1796081"/>
                  <a:pt x="2861488" y="1828320"/>
                  <a:pt x="2861488" y="1868089"/>
                </a:cubicBezTo>
                <a:cubicBezTo>
                  <a:pt x="2861488" y="1907858"/>
                  <a:pt x="2893727" y="1940097"/>
                  <a:pt x="2933496" y="1940097"/>
                </a:cubicBezTo>
                <a:cubicBezTo>
                  <a:pt x="2973265" y="1940097"/>
                  <a:pt x="3005504" y="1907858"/>
                  <a:pt x="3005504" y="1868089"/>
                </a:cubicBezTo>
                <a:cubicBezTo>
                  <a:pt x="3005504" y="1828320"/>
                  <a:pt x="2973265" y="1796081"/>
                  <a:pt x="2933496" y="1796081"/>
                </a:cubicBezTo>
                <a:close/>
                <a:moveTo>
                  <a:pt x="119344" y="122856"/>
                </a:moveTo>
                <a:lnTo>
                  <a:pt x="119344" y="1728192"/>
                </a:lnTo>
                <a:lnTo>
                  <a:pt x="3120656" y="1728192"/>
                </a:lnTo>
                <a:lnTo>
                  <a:pt x="3120656" y="122856"/>
                </a:lnTo>
                <a:close/>
                <a:moveTo>
                  <a:pt x="0" y="0"/>
                </a:moveTo>
                <a:lnTo>
                  <a:pt x="3240000" y="0"/>
                </a:lnTo>
                <a:lnTo>
                  <a:pt x="3240000" y="2016224"/>
                </a:lnTo>
                <a:lnTo>
                  <a:pt x="1812079" y="2016224"/>
                </a:lnTo>
                <a:lnTo>
                  <a:pt x="1857107" y="2320159"/>
                </a:lnTo>
                <a:lnTo>
                  <a:pt x="2357140" y="2320159"/>
                </a:lnTo>
                <a:cubicBezTo>
                  <a:pt x="2427304" y="2320159"/>
                  <a:pt x="2484184" y="2377039"/>
                  <a:pt x="2484184" y="2447203"/>
                </a:cubicBezTo>
                <a:lnTo>
                  <a:pt x="2484184" y="2574247"/>
                </a:lnTo>
                <a:lnTo>
                  <a:pt x="755992" y="2574247"/>
                </a:lnTo>
                <a:lnTo>
                  <a:pt x="755992" y="2447203"/>
                </a:lnTo>
                <a:cubicBezTo>
                  <a:pt x="755992" y="2377039"/>
                  <a:pt x="812872" y="2320159"/>
                  <a:pt x="883036" y="2320159"/>
                </a:cubicBezTo>
                <a:lnTo>
                  <a:pt x="1382894" y="2320159"/>
                </a:lnTo>
                <a:lnTo>
                  <a:pt x="1427922" y="2016224"/>
                </a:lnTo>
                <a:lnTo>
                  <a:pt x="0" y="2016224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p>
            <a:pPr algn="ctr"/>
            <a:endParaRPr lang="ko-KR" altLang="en-US" sz="27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86530" y="2159635"/>
            <a:ext cx="4204335" cy="245237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R lm() Func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77" name="Rectangle 18"/>
          <p:cNvSpPr/>
          <p:nvPr/>
        </p:nvSpPr>
        <p:spPr>
          <a:xfrm>
            <a:off x="208915" y="1283335"/>
            <a:ext cx="7649845" cy="5093970"/>
          </a:xfrm>
          <a:custGeom>
            <a:avLst/>
            <a:gdLst/>
            <a:ahLst/>
            <a:cxnLst/>
            <a:rect l="l" t="t" r="r" b="b"/>
            <a:pathLst>
              <a:path w="3240000" h="2574247">
                <a:moveTo>
                  <a:pt x="2393400" y="1814089"/>
                </a:moveTo>
                <a:cubicBezTo>
                  <a:pt x="2363577" y="1814089"/>
                  <a:pt x="2339400" y="1838266"/>
                  <a:pt x="2339400" y="1868089"/>
                </a:cubicBezTo>
                <a:cubicBezTo>
                  <a:pt x="2339400" y="1897912"/>
                  <a:pt x="2363577" y="1922089"/>
                  <a:pt x="2393400" y="1922089"/>
                </a:cubicBezTo>
                <a:lnTo>
                  <a:pt x="2573400" y="1922089"/>
                </a:lnTo>
                <a:cubicBezTo>
                  <a:pt x="2603223" y="1922089"/>
                  <a:pt x="2627400" y="1897912"/>
                  <a:pt x="2627400" y="1868089"/>
                </a:cubicBezTo>
                <a:cubicBezTo>
                  <a:pt x="2627400" y="1838266"/>
                  <a:pt x="2603223" y="1814089"/>
                  <a:pt x="2573400" y="1814089"/>
                </a:cubicBezTo>
                <a:close/>
                <a:moveTo>
                  <a:pt x="173344" y="1814089"/>
                </a:moveTo>
                <a:cubicBezTo>
                  <a:pt x="143521" y="1814089"/>
                  <a:pt x="119344" y="1838266"/>
                  <a:pt x="119344" y="1868089"/>
                </a:cubicBezTo>
                <a:cubicBezTo>
                  <a:pt x="119344" y="1897912"/>
                  <a:pt x="143521" y="1922089"/>
                  <a:pt x="173344" y="1922089"/>
                </a:cubicBezTo>
                <a:lnTo>
                  <a:pt x="353344" y="1922089"/>
                </a:lnTo>
                <a:cubicBezTo>
                  <a:pt x="383167" y="1922089"/>
                  <a:pt x="407344" y="1897912"/>
                  <a:pt x="407344" y="1868089"/>
                </a:cubicBezTo>
                <a:cubicBezTo>
                  <a:pt x="407344" y="1838266"/>
                  <a:pt x="383167" y="1814089"/>
                  <a:pt x="353344" y="1814089"/>
                </a:cubicBezTo>
                <a:close/>
                <a:moveTo>
                  <a:pt x="2933496" y="1796081"/>
                </a:moveTo>
                <a:cubicBezTo>
                  <a:pt x="2893727" y="1796081"/>
                  <a:pt x="2861488" y="1828320"/>
                  <a:pt x="2861488" y="1868089"/>
                </a:cubicBezTo>
                <a:cubicBezTo>
                  <a:pt x="2861488" y="1907858"/>
                  <a:pt x="2893727" y="1940097"/>
                  <a:pt x="2933496" y="1940097"/>
                </a:cubicBezTo>
                <a:cubicBezTo>
                  <a:pt x="2973265" y="1940097"/>
                  <a:pt x="3005504" y="1907858"/>
                  <a:pt x="3005504" y="1868089"/>
                </a:cubicBezTo>
                <a:cubicBezTo>
                  <a:pt x="3005504" y="1828320"/>
                  <a:pt x="2973265" y="1796081"/>
                  <a:pt x="2933496" y="1796081"/>
                </a:cubicBezTo>
                <a:close/>
                <a:moveTo>
                  <a:pt x="119344" y="122856"/>
                </a:moveTo>
                <a:lnTo>
                  <a:pt x="119344" y="1728192"/>
                </a:lnTo>
                <a:lnTo>
                  <a:pt x="3120656" y="1728192"/>
                </a:lnTo>
                <a:lnTo>
                  <a:pt x="3120656" y="122856"/>
                </a:lnTo>
                <a:close/>
                <a:moveTo>
                  <a:pt x="0" y="0"/>
                </a:moveTo>
                <a:lnTo>
                  <a:pt x="3240000" y="0"/>
                </a:lnTo>
                <a:lnTo>
                  <a:pt x="3240000" y="2016224"/>
                </a:lnTo>
                <a:lnTo>
                  <a:pt x="1812079" y="2016224"/>
                </a:lnTo>
                <a:lnTo>
                  <a:pt x="1857107" y="2320159"/>
                </a:lnTo>
                <a:lnTo>
                  <a:pt x="2357140" y="2320159"/>
                </a:lnTo>
                <a:cubicBezTo>
                  <a:pt x="2427304" y="2320159"/>
                  <a:pt x="2484184" y="2377039"/>
                  <a:pt x="2484184" y="2447203"/>
                </a:cubicBezTo>
                <a:lnTo>
                  <a:pt x="2484184" y="2574247"/>
                </a:lnTo>
                <a:lnTo>
                  <a:pt x="755992" y="2574247"/>
                </a:lnTo>
                <a:lnTo>
                  <a:pt x="755992" y="2447203"/>
                </a:lnTo>
                <a:cubicBezTo>
                  <a:pt x="755992" y="2377039"/>
                  <a:pt x="812872" y="2320159"/>
                  <a:pt x="883036" y="2320159"/>
                </a:cubicBezTo>
                <a:lnTo>
                  <a:pt x="1382894" y="2320159"/>
                </a:lnTo>
                <a:lnTo>
                  <a:pt x="1427922" y="2016224"/>
                </a:lnTo>
                <a:lnTo>
                  <a:pt x="0" y="2016224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p>
            <a:pPr algn="ctr"/>
            <a:endParaRPr lang="ko-KR" altLang="en-US" sz="27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64945" y="1629410"/>
            <a:ext cx="5137150" cy="299656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7973762" y="1629190"/>
            <a:ext cx="3020295" cy="181483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H</a:t>
            </a:r>
            <a:r>
              <a:rPr lang="en-US" sz="16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0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 : Tidak terdapat variabel X yang berpengaruh secara signifikan terhadap variabel Y </a:t>
            </a:r>
            <a:endParaRPr lang="en-US" sz="1600" dirty="0" err="1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  <a:sym typeface="+mn-ea"/>
            </a:endParaRPr>
          </a:p>
          <a:p>
            <a:pPr algn="just"/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  <a:p>
            <a:pPr algn="just"/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H</a:t>
            </a:r>
            <a:r>
              <a:rPr lang="en-US" sz="16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1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 : Minimal terdapat 1 variabel X yang berpengaruh secara signifikan terhadap variabel Y 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8067040" y="1322070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Uji Overal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973762" y="4008535"/>
            <a:ext cx="3020295" cy="181483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H</a:t>
            </a:r>
            <a:r>
              <a:rPr lang="en-US" sz="16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0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 : Koefisien variabel X tidak berpengaruh secara signifikan terhadap variabel Y </a:t>
            </a:r>
            <a:endParaRPr lang="en-US" sz="1600" dirty="0" err="1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  <a:sym typeface="+mn-ea"/>
            </a:endParaRPr>
          </a:p>
          <a:p>
            <a:pPr algn="just"/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  <a:p>
            <a:pPr algn="just"/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H</a:t>
            </a:r>
            <a:r>
              <a:rPr lang="en-US" sz="16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1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 : Koefisien variabel X berpengaruh secara signifikan terhadap variabel Y 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9" name="TextBox 6"/>
          <p:cNvSpPr txBox="1"/>
          <p:nvPr/>
        </p:nvSpPr>
        <p:spPr>
          <a:xfrm>
            <a:off x="8067040" y="370141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Uji Pars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/>
          <p:cNvSpPr>
            <a:spLocks noGrp="1"/>
          </p:cNvSpPr>
          <p:nvPr/>
        </p:nvSpPr>
        <p:spPr>
          <a:xfrm>
            <a:off x="0" y="490855"/>
            <a:ext cx="12192000" cy="7924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 defTabSz="913765">
              <a:lnSpc>
                <a:spcPct val="100000"/>
              </a:lnSpc>
              <a:buNone/>
            </a:pPr>
            <a:r>
              <a:rPr lang="en-US" altLang="ko-KR" sz="4400" b="1" dirty="0">
                <a:solidFill>
                  <a:schemeClr val="accent1"/>
                </a:solidFill>
              </a:rPr>
              <a:t>R lm() Function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sp>
        <p:nvSpPr>
          <p:cNvPr id="2" name="TextBox 5"/>
          <p:cNvSpPr txBox="1"/>
          <p:nvPr/>
        </p:nvSpPr>
        <p:spPr>
          <a:xfrm>
            <a:off x="9239250" y="6377305"/>
            <a:ext cx="2873375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bit.ly/intro-stats-for-ML</a:t>
            </a:r>
            <a:endParaRPr lang="en-US" altLang="ko-K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6"/>
          <p:cNvSpPr txBox="1"/>
          <p:nvPr/>
        </p:nvSpPr>
        <p:spPr>
          <a:xfrm>
            <a:off x="9239250" y="6069965"/>
            <a:ext cx="2151380" cy="3073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2000" b="1" dirty="0">
                <a:solidFill>
                  <a:schemeClr val="accent1"/>
                </a:solidFill>
              </a:rPr>
              <a:t>Tutorial</a:t>
            </a:r>
            <a:endParaRPr lang="en-US" altLang="ko-KR" sz="2000" b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09060" y="1576070"/>
            <a:ext cx="4884420" cy="5835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regresi.new=lm(Y~X1, data=data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 New" panose="02070309020205020404" charset="0"/>
                <a:cs typeface="Courier New" panose="02070309020205020404" charset="0"/>
              </a:rPr>
              <a:t>&gt; summary(regresi.new)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  <p:sp>
        <p:nvSpPr>
          <p:cNvPr id="77" name="Rectangle 18"/>
          <p:cNvSpPr/>
          <p:nvPr/>
        </p:nvSpPr>
        <p:spPr>
          <a:xfrm>
            <a:off x="2263775" y="1283970"/>
            <a:ext cx="7649845" cy="5093970"/>
          </a:xfrm>
          <a:custGeom>
            <a:avLst/>
            <a:gdLst/>
            <a:ahLst/>
            <a:cxnLst/>
            <a:rect l="l" t="t" r="r" b="b"/>
            <a:pathLst>
              <a:path w="3240000" h="2574247">
                <a:moveTo>
                  <a:pt x="2393400" y="1814089"/>
                </a:moveTo>
                <a:cubicBezTo>
                  <a:pt x="2363577" y="1814089"/>
                  <a:pt x="2339400" y="1838266"/>
                  <a:pt x="2339400" y="1868089"/>
                </a:cubicBezTo>
                <a:cubicBezTo>
                  <a:pt x="2339400" y="1897912"/>
                  <a:pt x="2363577" y="1922089"/>
                  <a:pt x="2393400" y="1922089"/>
                </a:cubicBezTo>
                <a:lnTo>
                  <a:pt x="2573400" y="1922089"/>
                </a:lnTo>
                <a:cubicBezTo>
                  <a:pt x="2603223" y="1922089"/>
                  <a:pt x="2627400" y="1897912"/>
                  <a:pt x="2627400" y="1868089"/>
                </a:cubicBezTo>
                <a:cubicBezTo>
                  <a:pt x="2627400" y="1838266"/>
                  <a:pt x="2603223" y="1814089"/>
                  <a:pt x="2573400" y="1814089"/>
                </a:cubicBezTo>
                <a:close/>
                <a:moveTo>
                  <a:pt x="173344" y="1814089"/>
                </a:moveTo>
                <a:cubicBezTo>
                  <a:pt x="143521" y="1814089"/>
                  <a:pt x="119344" y="1838266"/>
                  <a:pt x="119344" y="1868089"/>
                </a:cubicBezTo>
                <a:cubicBezTo>
                  <a:pt x="119344" y="1897912"/>
                  <a:pt x="143521" y="1922089"/>
                  <a:pt x="173344" y="1922089"/>
                </a:cubicBezTo>
                <a:lnTo>
                  <a:pt x="353344" y="1922089"/>
                </a:lnTo>
                <a:cubicBezTo>
                  <a:pt x="383167" y="1922089"/>
                  <a:pt x="407344" y="1897912"/>
                  <a:pt x="407344" y="1868089"/>
                </a:cubicBezTo>
                <a:cubicBezTo>
                  <a:pt x="407344" y="1838266"/>
                  <a:pt x="383167" y="1814089"/>
                  <a:pt x="353344" y="1814089"/>
                </a:cubicBezTo>
                <a:close/>
                <a:moveTo>
                  <a:pt x="2933496" y="1796081"/>
                </a:moveTo>
                <a:cubicBezTo>
                  <a:pt x="2893727" y="1796081"/>
                  <a:pt x="2861488" y="1828320"/>
                  <a:pt x="2861488" y="1868089"/>
                </a:cubicBezTo>
                <a:cubicBezTo>
                  <a:pt x="2861488" y="1907858"/>
                  <a:pt x="2893727" y="1940097"/>
                  <a:pt x="2933496" y="1940097"/>
                </a:cubicBezTo>
                <a:cubicBezTo>
                  <a:pt x="2973265" y="1940097"/>
                  <a:pt x="3005504" y="1907858"/>
                  <a:pt x="3005504" y="1868089"/>
                </a:cubicBezTo>
                <a:cubicBezTo>
                  <a:pt x="3005504" y="1828320"/>
                  <a:pt x="2973265" y="1796081"/>
                  <a:pt x="2933496" y="1796081"/>
                </a:cubicBezTo>
                <a:close/>
                <a:moveTo>
                  <a:pt x="119344" y="122856"/>
                </a:moveTo>
                <a:lnTo>
                  <a:pt x="119344" y="1728192"/>
                </a:lnTo>
                <a:lnTo>
                  <a:pt x="3120656" y="1728192"/>
                </a:lnTo>
                <a:lnTo>
                  <a:pt x="3120656" y="122856"/>
                </a:lnTo>
                <a:close/>
                <a:moveTo>
                  <a:pt x="0" y="0"/>
                </a:moveTo>
                <a:lnTo>
                  <a:pt x="3240000" y="0"/>
                </a:lnTo>
                <a:lnTo>
                  <a:pt x="3240000" y="2016224"/>
                </a:lnTo>
                <a:lnTo>
                  <a:pt x="1812079" y="2016224"/>
                </a:lnTo>
                <a:lnTo>
                  <a:pt x="1857107" y="2320159"/>
                </a:lnTo>
                <a:lnTo>
                  <a:pt x="2357140" y="2320159"/>
                </a:lnTo>
                <a:cubicBezTo>
                  <a:pt x="2427304" y="2320159"/>
                  <a:pt x="2484184" y="2377039"/>
                  <a:pt x="2484184" y="2447203"/>
                </a:cubicBezTo>
                <a:lnTo>
                  <a:pt x="2484184" y="2574247"/>
                </a:lnTo>
                <a:lnTo>
                  <a:pt x="755992" y="2574247"/>
                </a:lnTo>
                <a:lnTo>
                  <a:pt x="755992" y="2447203"/>
                </a:lnTo>
                <a:cubicBezTo>
                  <a:pt x="755992" y="2377039"/>
                  <a:pt x="812872" y="2320159"/>
                  <a:pt x="883036" y="2320159"/>
                </a:cubicBezTo>
                <a:lnTo>
                  <a:pt x="1382894" y="2320159"/>
                </a:lnTo>
                <a:lnTo>
                  <a:pt x="1427922" y="2016224"/>
                </a:lnTo>
                <a:lnTo>
                  <a:pt x="0" y="2016224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p>
            <a:pPr algn="ctr"/>
            <a:endParaRPr lang="ko-KR" altLang="en-US" sz="2700"/>
          </a:p>
        </p:txBody>
      </p:sp>
      <p:pic>
        <p:nvPicPr>
          <p:cNvPr id="6" name="Picture Placeholder 5"/>
          <p:cNvPicPr>
            <a:picLocks noChangeAspect="1"/>
          </p:cNvPicPr>
          <p:nvPr>
            <p:ph type="pic" sz="quarter" idx="10"/>
          </p:nvPr>
        </p:nvPicPr>
        <p:blipFill>
          <a:blip r:embed="rId1"/>
          <a:stretch>
            <a:fillRect/>
          </a:stretch>
        </p:blipFill>
        <p:spPr>
          <a:xfrm>
            <a:off x="3952875" y="2148205"/>
            <a:ext cx="4189730" cy="244475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40269" y="2946654"/>
            <a:ext cx="3310877" cy="5835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WHY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684026" y="2096535"/>
            <a:ext cx="4709648" cy="3723835"/>
            <a:chOff x="2228055" y="1971102"/>
            <a:chExt cx="4575969" cy="3618138"/>
          </a:xfrm>
          <a:solidFill>
            <a:schemeClr val="tx1">
              <a:lumMod val="85000"/>
              <a:lumOff val="15000"/>
            </a:schemeClr>
          </a:solidFill>
        </p:grpSpPr>
        <p:sp>
          <p:nvSpPr>
            <p:cNvPr id="3" name="Freeform 18"/>
            <p:cNvSpPr/>
            <p:nvPr/>
          </p:nvSpPr>
          <p:spPr bwMode="auto">
            <a:xfrm>
              <a:off x="2228055" y="1971102"/>
              <a:ext cx="3243960" cy="3618138"/>
            </a:xfrm>
            <a:custGeom>
              <a:avLst/>
              <a:gdLst/>
              <a:ahLst/>
              <a:cxnLst/>
              <a:rect l="l" t="t" r="r" b="b"/>
              <a:pathLst>
                <a:path w="3243960" h="3618138">
                  <a:moveTo>
                    <a:pt x="1764407" y="0"/>
                  </a:moveTo>
                  <a:lnTo>
                    <a:pt x="1913381" y="1203"/>
                  </a:lnTo>
                  <a:lnTo>
                    <a:pt x="2053042" y="12022"/>
                  </a:lnTo>
                  <a:lnTo>
                    <a:pt x="2185723" y="30056"/>
                  </a:lnTo>
                  <a:lnTo>
                    <a:pt x="2312583" y="56506"/>
                  </a:lnTo>
                  <a:lnTo>
                    <a:pt x="2433624" y="88967"/>
                  </a:lnTo>
                  <a:lnTo>
                    <a:pt x="2545354" y="131046"/>
                  </a:lnTo>
                  <a:lnTo>
                    <a:pt x="2653593" y="176731"/>
                  </a:lnTo>
                  <a:lnTo>
                    <a:pt x="2752521" y="230833"/>
                  </a:lnTo>
                  <a:lnTo>
                    <a:pt x="2763561" y="238103"/>
                  </a:lnTo>
                  <a:lnTo>
                    <a:pt x="2764776" y="236609"/>
                  </a:lnTo>
                  <a:cubicBezTo>
                    <a:pt x="3318761" y="687035"/>
                    <a:pt x="3404939" y="1500322"/>
                    <a:pt x="2957653" y="2056846"/>
                  </a:cubicBezTo>
                  <a:lnTo>
                    <a:pt x="2794867" y="1926012"/>
                  </a:lnTo>
                  <a:cubicBezTo>
                    <a:pt x="3170184" y="1459033"/>
                    <a:pt x="3097872" y="776605"/>
                    <a:pt x="2633024" y="398652"/>
                  </a:cubicBezTo>
                  <a:lnTo>
                    <a:pt x="2635535" y="395564"/>
                  </a:lnTo>
                  <a:cubicBezTo>
                    <a:pt x="2458856" y="294299"/>
                    <a:pt x="2250796" y="159602"/>
                    <a:pt x="1912553" y="162771"/>
                  </a:cubicBezTo>
                  <a:cubicBezTo>
                    <a:pt x="1018501" y="171149"/>
                    <a:pt x="651082" y="745769"/>
                    <a:pt x="651082" y="1464934"/>
                  </a:cubicBezTo>
                  <a:cubicBezTo>
                    <a:pt x="651082" y="2065638"/>
                    <a:pt x="1045124" y="2571338"/>
                    <a:pt x="1581345" y="2720212"/>
                  </a:cubicBezTo>
                  <a:cubicBezTo>
                    <a:pt x="2189761" y="2865156"/>
                    <a:pt x="2916596" y="3085457"/>
                    <a:pt x="3019039" y="3381117"/>
                  </a:cubicBezTo>
                  <a:lnTo>
                    <a:pt x="3030682" y="3420409"/>
                  </a:lnTo>
                  <a:lnTo>
                    <a:pt x="3049304" y="3486532"/>
                  </a:lnTo>
                  <a:lnTo>
                    <a:pt x="3067926" y="3553859"/>
                  </a:lnTo>
                  <a:lnTo>
                    <a:pt x="3088874" y="3615173"/>
                  </a:lnTo>
                  <a:lnTo>
                    <a:pt x="3090086" y="3618138"/>
                  </a:lnTo>
                  <a:lnTo>
                    <a:pt x="1487028" y="3618138"/>
                  </a:lnTo>
                  <a:lnTo>
                    <a:pt x="1482754" y="3594736"/>
                  </a:lnTo>
                  <a:lnTo>
                    <a:pt x="1471115" y="3529813"/>
                  </a:lnTo>
                  <a:lnTo>
                    <a:pt x="1458312" y="3466094"/>
                  </a:lnTo>
                  <a:lnTo>
                    <a:pt x="1443182" y="3404780"/>
                  </a:lnTo>
                  <a:lnTo>
                    <a:pt x="1428052" y="3345869"/>
                  </a:lnTo>
                  <a:lnTo>
                    <a:pt x="1409430" y="3294173"/>
                  </a:lnTo>
                  <a:lnTo>
                    <a:pt x="1389645" y="3249689"/>
                  </a:lnTo>
                  <a:lnTo>
                    <a:pt x="1368696" y="3214824"/>
                  </a:lnTo>
                  <a:lnTo>
                    <a:pt x="1345419" y="3193183"/>
                  </a:lnTo>
                  <a:lnTo>
                    <a:pt x="1319814" y="3182363"/>
                  </a:lnTo>
                  <a:lnTo>
                    <a:pt x="1290717" y="3177554"/>
                  </a:lnTo>
                  <a:lnTo>
                    <a:pt x="1256965" y="3179958"/>
                  </a:lnTo>
                  <a:lnTo>
                    <a:pt x="1223213" y="3184767"/>
                  </a:lnTo>
                  <a:lnTo>
                    <a:pt x="1191790" y="3193183"/>
                  </a:lnTo>
                  <a:lnTo>
                    <a:pt x="1161529" y="3201598"/>
                  </a:lnTo>
                  <a:lnTo>
                    <a:pt x="1133597" y="3210015"/>
                  </a:lnTo>
                  <a:lnTo>
                    <a:pt x="1112647" y="3217228"/>
                  </a:lnTo>
                  <a:lnTo>
                    <a:pt x="1062602" y="3234059"/>
                  </a:lnTo>
                  <a:lnTo>
                    <a:pt x="1005573" y="3249689"/>
                  </a:lnTo>
                  <a:lnTo>
                    <a:pt x="941560" y="3262914"/>
                  </a:lnTo>
                  <a:lnTo>
                    <a:pt x="874056" y="3271330"/>
                  </a:lnTo>
                  <a:lnTo>
                    <a:pt x="806552" y="3278543"/>
                  </a:lnTo>
                  <a:lnTo>
                    <a:pt x="737886" y="3280948"/>
                  </a:lnTo>
                  <a:lnTo>
                    <a:pt x="672709" y="3276139"/>
                  </a:lnTo>
                  <a:lnTo>
                    <a:pt x="611025" y="3265318"/>
                  </a:lnTo>
                  <a:lnTo>
                    <a:pt x="577273" y="3256902"/>
                  </a:lnTo>
                  <a:lnTo>
                    <a:pt x="543521" y="3241274"/>
                  </a:lnTo>
                  <a:lnTo>
                    <a:pt x="509769" y="3223240"/>
                  </a:lnTo>
                  <a:lnTo>
                    <a:pt x="480674" y="3201598"/>
                  </a:lnTo>
                  <a:lnTo>
                    <a:pt x="450413" y="3175149"/>
                  </a:lnTo>
                  <a:lnTo>
                    <a:pt x="427136" y="3147498"/>
                  </a:lnTo>
                  <a:lnTo>
                    <a:pt x="410841" y="3112633"/>
                  </a:lnTo>
                  <a:lnTo>
                    <a:pt x="398039" y="3072958"/>
                  </a:lnTo>
                  <a:lnTo>
                    <a:pt x="393384" y="3029676"/>
                  </a:lnTo>
                  <a:lnTo>
                    <a:pt x="398039" y="2981586"/>
                  </a:lnTo>
                  <a:lnTo>
                    <a:pt x="403859" y="2947924"/>
                  </a:lnTo>
                  <a:lnTo>
                    <a:pt x="412006" y="2910653"/>
                  </a:lnTo>
                  <a:lnTo>
                    <a:pt x="421316" y="2872182"/>
                  </a:lnTo>
                  <a:lnTo>
                    <a:pt x="424808" y="2834911"/>
                  </a:lnTo>
                  <a:lnTo>
                    <a:pt x="424808" y="2795237"/>
                  </a:lnTo>
                  <a:lnTo>
                    <a:pt x="414333" y="2760372"/>
                  </a:lnTo>
                  <a:lnTo>
                    <a:pt x="403859" y="2741136"/>
                  </a:lnTo>
                  <a:lnTo>
                    <a:pt x="385236" y="2723102"/>
                  </a:lnTo>
                  <a:lnTo>
                    <a:pt x="365452" y="2709877"/>
                  </a:lnTo>
                  <a:lnTo>
                    <a:pt x="344502" y="2699057"/>
                  </a:lnTo>
                  <a:lnTo>
                    <a:pt x="323552" y="2683427"/>
                  </a:lnTo>
                  <a:lnTo>
                    <a:pt x="307259" y="2666596"/>
                  </a:lnTo>
                  <a:lnTo>
                    <a:pt x="294455" y="2644956"/>
                  </a:lnTo>
                  <a:lnTo>
                    <a:pt x="289800" y="2620911"/>
                  </a:lnTo>
                  <a:lnTo>
                    <a:pt x="292128" y="2596866"/>
                  </a:lnTo>
                  <a:lnTo>
                    <a:pt x="300275" y="2574023"/>
                  </a:lnTo>
                  <a:lnTo>
                    <a:pt x="310750" y="2554786"/>
                  </a:lnTo>
                  <a:lnTo>
                    <a:pt x="317733" y="2535551"/>
                  </a:lnTo>
                  <a:lnTo>
                    <a:pt x="283982" y="2511505"/>
                  </a:lnTo>
                  <a:lnTo>
                    <a:pt x="260703" y="2487461"/>
                  </a:lnTo>
                  <a:lnTo>
                    <a:pt x="247901" y="2463416"/>
                  </a:lnTo>
                  <a:lnTo>
                    <a:pt x="245574" y="2436966"/>
                  </a:lnTo>
                  <a:lnTo>
                    <a:pt x="249066" y="2412922"/>
                  </a:lnTo>
                  <a:lnTo>
                    <a:pt x="258376" y="2386471"/>
                  </a:lnTo>
                  <a:lnTo>
                    <a:pt x="271178" y="2360023"/>
                  </a:lnTo>
                  <a:lnTo>
                    <a:pt x="285145" y="2333572"/>
                  </a:lnTo>
                  <a:lnTo>
                    <a:pt x="297948" y="2305921"/>
                  </a:lnTo>
                  <a:lnTo>
                    <a:pt x="310750" y="2279471"/>
                  </a:lnTo>
                  <a:lnTo>
                    <a:pt x="317733" y="2250617"/>
                  </a:lnTo>
                  <a:lnTo>
                    <a:pt x="294455" y="2228976"/>
                  </a:lnTo>
                  <a:lnTo>
                    <a:pt x="261868" y="2212145"/>
                  </a:lnTo>
                  <a:lnTo>
                    <a:pt x="225789" y="2196515"/>
                  </a:lnTo>
                  <a:lnTo>
                    <a:pt x="188545" y="2183290"/>
                  </a:lnTo>
                  <a:lnTo>
                    <a:pt x="150138" y="2170066"/>
                  </a:lnTo>
                  <a:lnTo>
                    <a:pt x="111731" y="2156841"/>
                  </a:lnTo>
                  <a:lnTo>
                    <a:pt x="75651" y="2141212"/>
                  </a:lnTo>
                  <a:lnTo>
                    <a:pt x="46554" y="2124381"/>
                  </a:lnTo>
                  <a:lnTo>
                    <a:pt x="20950" y="2100335"/>
                  </a:lnTo>
                  <a:lnTo>
                    <a:pt x="5820" y="2071482"/>
                  </a:lnTo>
                  <a:lnTo>
                    <a:pt x="0" y="2041425"/>
                  </a:lnTo>
                  <a:lnTo>
                    <a:pt x="4656" y="2012571"/>
                  </a:lnTo>
                  <a:lnTo>
                    <a:pt x="15130" y="1986122"/>
                  </a:lnTo>
                  <a:lnTo>
                    <a:pt x="31424" y="1964481"/>
                  </a:lnTo>
                  <a:lnTo>
                    <a:pt x="51209" y="1942841"/>
                  </a:lnTo>
                  <a:lnTo>
                    <a:pt x="69831" y="1924807"/>
                  </a:lnTo>
                  <a:lnTo>
                    <a:pt x="84961" y="1910380"/>
                  </a:lnTo>
                  <a:lnTo>
                    <a:pt x="129188" y="1857481"/>
                  </a:lnTo>
                  <a:lnTo>
                    <a:pt x="175742" y="1809391"/>
                  </a:lnTo>
                  <a:lnTo>
                    <a:pt x="222297" y="1761301"/>
                  </a:lnTo>
                  <a:lnTo>
                    <a:pt x="266523" y="1708402"/>
                  </a:lnTo>
                  <a:lnTo>
                    <a:pt x="308423" y="1656704"/>
                  </a:lnTo>
                  <a:lnTo>
                    <a:pt x="346829" y="1597795"/>
                  </a:lnTo>
                  <a:lnTo>
                    <a:pt x="378254" y="1534075"/>
                  </a:lnTo>
                  <a:lnTo>
                    <a:pt x="395711" y="1481176"/>
                  </a:lnTo>
                  <a:lnTo>
                    <a:pt x="401531" y="1429479"/>
                  </a:lnTo>
                  <a:lnTo>
                    <a:pt x="401531" y="1374175"/>
                  </a:lnTo>
                  <a:cubicBezTo>
                    <a:pt x="401143" y="1354538"/>
                    <a:pt x="400754" y="1334901"/>
                    <a:pt x="400367" y="1315264"/>
                  </a:cubicBezTo>
                  <a:lnTo>
                    <a:pt x="398039" y="1256355"/>
                  </a:lnTo>
                  <a:lnTo>
                    <a:pt x="400367" y="1192635"/>
                  </a:lnTo>
                  <a:lnTo>
                    <a:pt x="406186" y="1125309"/>
                  </a:lnTo>
                  <a:lnTo>
                    <a:pt x="471362" y="847589"/>
                  </a:lnTo>
                  <a:lnTo>
                    <a:pt x="512097" y="746600"/>
                  </a:lnTo>
                  <a:lnTo>
                    <a:pt x="560979" y="652824"/>
                  </a:lnTo>
                  <a:lnTo>
                    <a:pt x="618008" y="565059"/>
                  </a:lnTo>
                  <a:lnTo>
                    <a:pt x="683184" y="482103"/>
                  </a:lnTo>
                  <a:lnTo>
                    <a:pt x="755343" y="406361"/>
                  </a:lnTo>
                  <a:lnTo>
                    <a:pt x="833322" y="336631"/>
                  </a:lnTo>
                  <a:lnTo>
                    <a:pt x="918283" y="272912"/>
                  </a:lnTo>
                  <a:lnTo>
                    <a:pt x="1006736" y="216405"/>
                  </a:lnTo>
                  <a:lnTo>
                    <a:pt x="1102172" y="165911"/>
                  </a:lnTo>
                  <a:lnTo>
                    <a:pt x="1199936" y="123832"/>
                  </a:lnTo>
                  <a:lnTo>
                    <a:pt x="1298864" y="86563"/>
                  </a:lnTo>
                  <a:lnTo>
                    <a:pt x="1631727" y="1082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ko-KR" altLang="en-US" sz="2700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023554" y="4019367"/>
              <a:ext cx="1008112" cy="734938"/>
              <a:chOff x="3509379" y="4293096"/>
              <a:chExt cx="1008112" cy="734938"/>
            </a:xfrm>
            <a:grpFill/>
          </p:grpSpPr>
          <p:sp>
            <p:nvSpPr>
              <p:cNvPr id="15" name="Rounded Rectangle 14"/>
              <p:cNvSpPr/>
              <p:nvPr/>
            </p:nvSpPr>
            <p:spPr>
              <a:xfrm>
                <a:off x="3509379" y="4293096"/>
                <a:ext cx="1008112" cy="1800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/>
              </a:p>
            </p:txBody>
          </p:sp>
          <p:sp>
            <p:nvSpPr>
              <p:cNvPr id="16" name="Rounded Rectangle 13"/>
              <p:cNvSpPr/>
              <p:nvPr/>
            </p:nvSpPr>
            <p:spPr>
              <a:xfrm>
                <a:off x="3581435" y="4537695"/>
                <a:ext cx="864000" cy="1800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/>
              </a:p>
            </p:txBody>
          </p:sp>
          <p:sp>
            <p:nvSpPr>
              <p:cNvPr id="26" name="Chord 25"/>
              <p:cNvSpPr/>
              <p:nvPr/>
            </p:nvSpPr>
            <p:spPr>
              <a:xfrm>
                <a:off x="3766973" y="4535109"/>
                <a:ext cx="492925" cy="492925"/>
              </a:xfrm>
              <a:prstGeom prst="chord">
                <a:avLst>
                  <a:gd name="adj1" fmla="val 21471232"/>
                  <a:gd name="adj2" fmla="val 10878117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/>
              </a:p>
            </p:txBody>
          </p:sp>
        </p:grpSp>
        <p:sp>
          <p:nvSpPr>
            <p:cNvPr id="27" name="Freeform 18"/>
            <p:cNvSpPr/>
            <p:nvPr/>
          </p:nvSpPr>
          <p:spPr bwMode="auto">
            <a:xfrm flipH="1">
              <a:off x="3560064" y="1971102"/>
              <a:ext cx="3243960" cy="3618138"/>
            </a:xfrm>
            <a:custGeom>
              <a:avLst/>
              <a:gdLst/>
              <a:ahLst/>
              <a:cxnLst/>
              <a:rect l="l" t="t" r="r" b="b"/>
              <a:pathLst>
                <a:path w="3243960" h="3618138">
                  <a:moveTo>
                    <a:pt x="1764407" y="0"/>
                  </a:moveTo>
                  <a:lnTo>
                    <a:pt x="1631727" y="10821"/>
                  </a:lnTo>
                  <a:lnTo>
                    <a:pt x="1298864" y="86563"/>
                  </a:lnTo>
                  <a:lnTo>
                    <a:pt x="1199936" y="123832"/>
                  </a:lnTo>
                  <a:lnTo>
                    <a:pt x="1102172" y="165911"/>
                  </a:lnTo>
                  <a:lnTo>
                    <a:pt x="1006736" y="216405"/>
                  </a:lnTo>
                  <a:lnTo>
                    <a:pt x="918283" y="272912"/>
                  </a:lnTo>
                  <a:lnTo>
                    <a:pt x="833322" y="336631"/>
                  </a:lnTo>
                  <a:lnTo>
                    <a:pt x="755343" y="406361"/>
                  </a:lnTo>
                  <a:lnTo>
                    <a:pt x="683184" y="482103"/>
                  </a:lnTo>
                  <a:lnTo>
                    <a:pt x="618008" y="565059"/>
                  </a:lnTo>
                  <a:lnTo>
                    <a:pt x="560979" y="652824"/>
                  </a:lnTo>
                  <a:lnTo>
                    <a:pt x="512097" y="746600"/>
                  </a:lnTo>
                  <a:lnTo>
                    <a:pt x="471362" y="847589"/>
                  </a:lnTo>
                  <a:lnTo>
                    <a:pt x="406186" y="1125309"/>
                  </a:lnTo>
                  <a:lnTo>
                    <a:pt x="400367" y="1192635"/>
                  </a:lnTo>
                  <a:lnTo>
                    <a:pt x="398039" y="1256355"/>
                  </a:lnTo>
                  <a:lnTo>
                    <a:pt x="400367" y="1315264"/>
                  </a:lnTo>
                  <a:cubicBezTo>
                    <a:pt x="400754" y="1334901"/>
                    <a:pt x="401143" y="1354538"/>
                    <a:pt x="401531" y="1374175"/>
                  </a:cubicBezTo>
                  <a:lnTo>
                    <a:pt x="401531" y="1429479"/>
                  </a:lnTo>
                  <a:lnTo>
                    <a:pt x="395711" y="1481176"/>
                  </a:lnTo>
                  <a:lnTo>
                    <a:pt x="378254" y="1534075"/>
                  </a:lnTo>
                  <a:lnTo>
                    <a:pt x="346829" y="1597795"/>
                  </a:lnTo>
                  <a:lnTo>
                    <a:pt x="308423" y="1656704"/>
                  </a:lnTo>
                  <a:lnTo>
                    <a:pt x="266523" y="1708402"/>
                  </a:lnTo>
                  <a:lnTo>
                    <a:pt x="222297" y="1761301"/>
                  </a:lnTo>
                  <a:lnTo>
                    <a:pt x="175742" y="1809391"/>
                  </a:lnTo>
                  <a:lnTo>
                    <a:pt x="129188" y="1857481"/>
                  </a:lnTo>
                  <a:lnTo>
                    <a:pt x="84961" y="1910380"/>
                  </a:lnTo>
                  <a:lnTo>
                    <a:pt x="69831" y="1924807"/>
                  </a:lnTo>
                  <a:lnTo>
                    <a:pt x="51209" y="1942841"/>
                  </a:lnTo>
                  <a:lnTo>
                    <a:pt x="31424" y="1964481"/>
                  </a:lnTo>
                  <a:lnTo>
                    <a:pt x="15130" y="1986122"/>
                  </a:lnTo>
                  <a:lnTo>
                    <a:pt x="4656" y="2012571"/>
                  </a:lnTo>
                  <a:lnTo>
                    <a:pt x="0" y="2041425"/>
                  </a:lnTo>
                  <a:lnTo>
                    <a:pt x="5820" y="2071482"/>
                  </a:lnTo>
                  <a:lnTo>
                    <a:pt x="20950" y="2100335"/>
                  </a:lnTo>
                  <a:lnTo>
                    <a:pt x="46554" y="2124381"/>
                  </a:lnTo>
                  <a:lnTo>
                    <a:pt x="75651" y="2141212"/>
                  </a:lnTo>
                  <a:lnTo>
                    <a:pt x="111731" y="2156841"/>
                  </a:lnTo>
                  <a:lnTo>
                    <a:pt x="150138" y="2170066"/>
                  </a:lnTo>
                  <a:lnTo>
                    <a:pt x="188545" y="2183290"/>
                  </a:lnTo>
                  <a:lnTo>
                    <a:pt x="225789" y="2196515"/>
                  </a:lnTo>
                  <a:lnTo>
                    <a:pt x="261868" y="2212145"/>
                  </a:lnTo>
                  <a:lnTo>
                    <a:pt x="294455" y="2228976"/>
                  </a:lnTo>
                  <a:lnTo>
                    <a:pt x="317733" y="2250617"/>
                  </a:lnTo>
                  <a:lnTo>
                    <a:pt x="310750" y="2279471"/>
                  </a:lnTo>
                  <a:lnTo>
                    <a:pt x="297948" y="2305921"/>
                  </a:lnTo>
                  <a:lnTo>
                    <a:pt x="285145" y="2333572"/>
                  </a:lnTo>
                  <a:lnTo>
                    <a:pt x="271178" y="2360023"/>
                  </a:lnTo>
                  <a:lnTo>
                    <a:pt x="258376" y="2386471"/>
                  </a:lnTo>
                  <a:lnTo>
                    <a:pt x="249066" y="2412922"/>
                  </a:lnTo>
                  <a:lnTo>
                    <a:pt x="245574" y="2436966"/>
                  </a:lnTo>
                  <a:lnTo>
                    <a:pt x="247901" y="2463416"/>
                  </a:lnTo>
                  <a:lnTo>
                    <a:pt x="260703" y="2487461"/>
                  </a:lnTo>
                  <a:lnTo>
                    <a:pt x="283982" y="2511505"/>
                  </a:lnTo>
                  <a:lnTo>
                    <a:pt x="317733" y="2535551"/>
                  </a:lnTo>
                  <a:lnTo>
                    <a:pt x="310750" y="2554786"/>
                  </a:lnTo>
                  <a:lnTo>
                    <a:pt x="300275" y="2574023"/>
                  </a:lnTo>
                  <a:lnTo>
                    <a:pt x="292128" y="2596866"/>
                  </a:lnTo>
                  <a:lnTo>
                    <a:pt x="289800" y="2620911"/>
                  </a:lnTo>
                  <a:lnTo>
                    <a:pt x="294455" y="2644956"/>
                  </a:lnTo>
                  <a:lnTo>
                    <a:pt x="307259" y="2666596"/>
                  </a:lnTo>
                  <a:lnTo>
                    <a:pt x="323552" y="2683427"/>
                  </a:lnTo>
                  <a:lnTo>
                    <a:pt x="344502" y="2699057"/>
                  </a:lnTo>
                  <a:lnTo>
                    <a:pt x="365452" y="2709877"/>
                  </a:lnTo>
                  <a:lnTo>
                    <a:pt x="385236" y="2723102"/>
                  </a:lnTo>
                  <a:lnTo>
                    <a:pt x="403859" y="2741136"/>
                  </a:lnTo>
                  <a:lnTo>
                    <a:pt x="414333" y="2760372"/>
                  </a:lnTo>
                  <a:lnTo>
                    <a:pt x="424808" y="2795237"/>
                  </a:lnTo>
                  <a:lnTo>
                    <a:pt x="424808" y="2834911"/>
                  </a:lnTo>
                  <a:lnTo>
                    <a:pt x="421316" y="2872182"/>
                  </a:lnTo>
                  <a:lnTo>
                    <a:pt x="412006" y="2910653"/>
                  </a:lnTo>
                  <a:lnTo>
                    <a:pt x="403859" y="2947924"/>
                  </a:lnTo>
                  <a:lnTo>
                    <a:pt x="398039" y="2981586"/>
                  </a:lnTo>
                  <a:lnTo>
                    <a:pt x="393384" y="3029676"/>
                  </a:lnTo>
                  <a:lnTo>
                    <a:pt x="398039" y="3072958"/>
                  </a:lnTo>
                  <a:lnTo>
                    <a:pt x="410841" y="3112633"/>
                  </a:lnTo>
                  <a:lnTo>
                    <a:pt x="427136" y="3147498"/>
                  </a:lnTo>
                  <a:lnTo>
                    <a:pt x="450413" y="3175149"/>
                  </a:lnTo>
                  <a:lnTo>
                    <a:pt x="480674" y="3201598"/>
                  </a:lnTo>
                  <a:lnTo>
                    <a:pt x="509769" y="3223240"/>
                  </a:lnTo>
                  <a:lnTo>
                    <a:pt x="543521" y="3241274"/>
                  </a:lnTo>
                  <a:lnTo>
                    <a:pt x="577273" y="3256902"/>
                  </a:lnTo>
                  <a:lnTo>
                    <a:pt x="611025" y="3265318"/>
                  </a:lnTo>
                  <a:lnTo>
                    <a:pt x="672709" y="3276139"/>
                  </a:lnTo>
                  <a:lnTo>
                    <a:pt x="737886" y="3280948"/>
                  </a:lnTo>
                  <a:lnTo>
                    <a:pt x="806552" y="3278543"/>
                  </a:lnTo>
                  <a:lnTo>
                    <a:pt x="874056" y="3271330"/>
                  </a:lnTo>
                  <a:lnTo>
                    <a:pt x="941560" y="3262914"/>
                  </a:lnTo>
                  <a:lnTo>
                    <a:pt x="1005573" y="3249689"/>
                  </a:lnTo>
                  <a:lnTo>
                    <a:pt x="1062602" y="3234059"/>
                  </a:lnTo>
                  <a:lnTo>
                    <a:pt x="1112647" y="3217228"/>
                  </a:lnTo>
                  <a:lnTo>
                    <a:pt x="1133597" y="3210015"/>
                  </a:lnTo>
                  <a:lnTo>
                    <a:pt x="1161529" y="3201598"/>
                  </a:lnTo>
                  <a:lnTo>
                    <a:pt x="1191790" y="3193183"/>
                  </a:lnTo>
                  <a:lnTo>
                    <a:pt x="1223213" y="3184767"/>
                  </a:lnTo>
                  <a:lnTo>
                    <a:pt x="1256965" y="3179958"/>
                  </a:lnTo>
                  <a:lnTo>
                    <a:pt x="1290717" y="3177554"/>
                  </a:lnTo>
                  <a:lnTo>
                    <a:pt x="1319814" y="3182363"/>
                  </a:lnTo>
                  <a:lnTo>
                    <a:pt x="1345419" y="3193183"/>
                  </a:lnTo>
                  <a:lnTo>
                    <a:pt x="1368696" y="3214824"/>
                  </a:lnTo>
                  <a:lnTo>
                    <a:pt x="1389645" y="3249689"/>
                  </a:lnTo>
                  <a:lnTo>
                    <a:pt x="1409430" y="3294173"/>
                  </a:lnTo>
                  <a:lnTo>
                    <a:pt x="1428052" y="3345869"/>
                  </a:lnTo>
                  <a:lnTo>
                    <a:pt x="1443182" y="3404780"/>
                  </a:lnTo>
                  <a:lnTo>
                    <a:pt x="1458312" y="3466094"/>
                  </a:lnTo>
                  <a:lnTo>
                    <a:pt x="1471115" y="3529813"/>
                  </a:lnTo>
                  <a:lnTo>
                    <a:pt x="1482754" y="3594736"/>
                  </a:lnTo>
                  <a:lnTo>
                    <a:pt x="1487029" y="3618138"/>
                  </a:lnTo>
                  <a:lnTo>
                    <a:pt x="3090086" y="3618138"/>
                  </a:lnTo>
                  <a:lnTo>
                    <a:pt x="3088874" y="3615173"/>
                  </a:lnTo>
                  <a:lnTo>
                    <a:pt x="3067926" y="3553859"/>
                  </a:lnTo>
                  <a:lnTo>
                    <a:pt x="3049304" y="3486532"/>
                  </a:lnTo>
                  <a:lnTo>
                    <a:pt x="3030682" y="3420409"/>
                  </a:lnTo>
                  <a:lnTo>
                    <a:pt x="3019039" y="3381117"/>
                  </a:lnTo>
                  <a:cubicBezTo>
                    <a:pt x="2916596" y="3085457"/>
                    <a:pt x="2189761" y="2865156"/>
                    <a:pt x="1581345" y="2720212"/>
                  </a:cubicBezTo>
                  <a:cubicBezTo>
                    <a:pt x="1045124" y="2571338"/>
                    <a:pt x="651082" y="2065638"/>
                    <a:pt x="651082" y="1464934"/>
                  </a:cubicBezTo>
                  <a:cubicBezTo>
                    <a:pt x="651082" y="745769"/>
                    <a:pt x="1018501" y="171149"/>
                    <a:pt x="1912553" y="162771"/>
                  </a:cubicBezTo>
                  <a:cubicBezTo>
                    <a:pt x="2250796" y="159602"/>
                    <a:pt x="2458856" y="294299"/>
                    <a:pt x="2635535" y="395564"/>
                  </a:cubicBezTo>
                  <a:lnTo>
                    <a:pt x="2633024" y="398652"/>
                  </a:lnTo>
                  <a:cubicBezTo>
                    <a:pt x="3097872" y="776605"/>
                    <a:pt x="3170184" y="1459033"/>
                    <a:pt x="2794867" y="1926012"/>
                  </a:cubicBezTo>
                  <a:lnTo>
                    <a:pt x="2957653" y="2056846"/>
                  </a:lnTo>
                  <a:cubicBezTo>
                    <a:pt x="3404939" y="1500322"/>
                    <a:pt x="3318761" y="687035"/>
                    <a:pt x="2764776" y="236609"/>
                  </a:cubicBezTo>
                  <a:lnTo>
                    <a:pt x="2763561" y="238103"/>
                  </a:lnTo>
                  <a:lnTo>
                    <a:pt x="2752521" y="230833"/>
                  </a:lnTo>
                  <a:lnTo>
                    <a:pt x="2653593" y="176731"/>
                  </a:lnTo>
                  <a:lnTo>
                    <a:pt x="2545354" y="131046"/>
                  </a:lnTo>
                  <a:lnTo>
                    <a:pt x="2433624" y="88967"/>
                  </a:lnTo>
                  <a:lnTo>
                    <a:pt x="2312583" y="56506"/>
                  </a:lnTo>
                  <a:lnTo>
                    <a:pt x="2185723" y="30056"/>
                  </a:lnTo>
                  <a:lnTo>
                    <a:pt x="2053042" y="12022"/>
                  </a:lnTo>
                  <a:lnTo>
                    <a:pt x="1913381" y="1203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ko-KR" altLang="en-US" sz="2700" dirty="0"/>
            </a:p>
          </p:txBody>
        </p:sp>
      </p:grpSp>
      <p:sp>
        <p:nvSpPr>
          <p:cNvPr id="28" name="TextBox 3"/>
          <p:cNvSpPr txBox="1"/>
          <p:nvPr/>
        </p:nvSpPr>
        <p:spPr>
          <a:xfrm>
            <a:off x="373094" y="2276729"/>
            <a:ext cx="3310877" cy="5835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STATISTIKA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29" name="TextBox 3"/>
          <p:cNvSpPr txBox="1"/>
          <p:nvPr/>
        </p:nvSpPr>
        <p:spPr>
          <a:xfrm>
            <a:off x="8393779" y="2276729"/>
            <a:ext cx="3310877" cy="10763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MACHINE LEARNING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0" name="TextBox 3"/>
          <p:cNvSpPr txBox="1"/>
          <p:nvPr/>
        </p:nvSpPr>
        <p:spPr>
          <a:xfrm>
            <a:off x="4440269" y="747014"/>
            <a:ext cx="3310877" cy="5835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PROBLEM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ID" dirty="0"/>
              <a:t>C</a:t>
            </a:r>
            <a:r>
              <a:rPr lang="en-US" dirty="0"/>
              <a:t>ONCLUSION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226167" y="1894285"/>
            <a:ext cx="3880338" cy="4261848"/>
            <a:chOff x="5369718" y="2683668"/>
            <a:chExt cx="1452563" cy="1595377"/>
          </a:xfrm>
        </p:grpSpPr>
        <p:sp>
          <p:nvSpPr>
            <p:cNvPr id="8" name="Freeform: Shape 7"/>
            <p:cNvSpPr/>
            <p:nvPr/>
          </p:nvSpPr>
          <p:spPr>
            <a:xfrm>
              <a:off x="6075509" y="4015008"/>
              <a:ext cx="264037" cy="264037"/>
            </a:xfrm>
            <a:custGeom>
              <a:avLst/>
              <a:gdLst>
                <a:gd name="connsiteX0" fmla="*/ 7144 w 228600"/>
                <a:gd name="connsiteY0" fmla="*/ 114776 h 228600"/>
                <a:gd name="connsiteX1" fmla="*/ 114776 w 228600"/>
                <a:gd name="connsiteY1" fmla="*/ 222409 h 228600"/>
                <a:gd name="connsiteX2" fmla="*/ 222409 w 228600"/>
                <a:gd name="connsiteY2" fmla="*/ 114776 h 228600"/>
                <a:gd name="connsiteX3" fmla="*/ 114776 w 228600"/>
                <a:gd name="connsiteY3" fmla="*/ 7144 h 228600"/>
                <a:gd name="connsiteX4" fmla="*/ 7144 w 228600"/>
                <a:gd name="connsiteY4" fmla="*/ 114776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600" h="228600">
                  <a:moveTo>
                    <a:pt x="7144" y="114776"/>
                  </a:moveTo>
                  <a:cubicBezTo>
                    <a:pt x="7144" y="173831"/>
                    <a:pt x="55721" y="222409"/>
                    <a:pt x="114776" y="222409"/>
                  </a:cubicBezTo>
                  <a:cubicBezTo>
                    <a:pt x="173831" y="222409"/>
                    <a:pt x="222409" y="173831"/>
                    <a:pt x="222409" y="114776"/>
                  </a:cubicBezTo>
                  <a:cubicBezTo>
                    <a:pt x="222409" y="55721"/>
                    <a:pt x="173831" y="7144"/>
                    <a:pt x="114776" y="7144"/>
                  </a:cubicBezTo>
                  <a:cubicBezTo>
                    <a:pt x="54769" y="7144"/>
                    <a:pt x="7144" y="54769"/>
                    <a:pt x="7144" y="11477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9" name="Freeform: Shape 8"/>
            <p:cNvSpPr/>
            <p:nvPr/>
          </p:nvSpPr>
          <p:spPr>
            <a:xfrm>
              <a:off x="5820521" y="4015008"/>
              <a:ext cx="264037" cy="264037"/>
            </a:xfrm>
            <a:custGeom>
              <a:avLst/>
              <a:gdLst>
                <a:gd name="connsiteX0" fmla="*/ 222409 w 228600"/>
                <a:gd name="connsiteY0" fmla="*/ 114776 h 228600"/>
                <a:gd name="connsiteX1" fmla="*/ 114776 w 228600"/>
                <a:gd name="connsiteY1" fmla="*/ 222409 h 228600"/>
                <a:gd name="connsiteX2" fmla="*/ 7144 w 228600"/>
                <a:gd name="connsiteY2" fmla="*/ 114776 h 228600"/>
                <a:gd name="connsiteX3" fmla="*/ 114776 w 228600"/>
                <a:gd name="connsiteY3" fmla="*/ 7144 h 228600"/>
                <a:gd name="connsiteX4" fmla="*/ 222409 w 228600"/>
                <a:gd name="connsiteY4" fmla="*/ 114776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600" h="228600">
                  <a:moveTo>
                    <a:pt x="222409" y="114776"/>
                  </a:moveTo>
                  <a:cubicBezTo>
                    <a:pt x="222409" y="173831"/>
                    <a:pt x="173831" y="222409"/>
                    <a:pt x="114776" y="222409"/>
                  </a:cubicBezTo>
                  <a:cubicBezTo>
                    <a:pt x="55721" y="222409"/>
                    <a:pt x="7144" y="173831"/>
                    <a:pt x="7144" y="114776"/>
                  </a:cubicBezTo>
                  <a:cubicBezTo>
                    <a:pt x="7144" y="55721"/>
                    <a:pt x="55721" y="7144"/>
                    <a:pt x="114776" y="7144"/>
                  </a:cubicBezTo>
                  <a:cubicBezTo>
                    <a:pt x="174784" y="7144"/>
                    <a:pt x="222409" y="54769"/>
                    <a:pt x="222409" y="11477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/>
            <p:cNvSpPr/>
            <p:nvPr/>
          </p:nvSpPr>
          <p:spPr>
            <a:xfrm>
              <a:off x="5420716" y="3610451"/>
              <a:ext cx="333375" cy="285750"/>
            </a:xfrm>
            <a:custGeom>
              <a:avLst/>
              <a:gdLst>
                <a:gd name="connsiteX0" fmla="*/ 299046 w 333375"/>
                <a:gd name="connsiteY0" fmla="*/ 7144 h 285750"/>
                <a:gd name="connsiteX1" fmla="*/ 42823 w 333375"/>
                <a:gd name="connsiteY1" fmla="*/ 103346 h 285750"/>
                <a:gd name="connsiteX2" fmla="*/ 12343 w 333375"/>
                <a:gd name="connsiteY2" fmla="*/ 273844 h 285750"/>
                <a:gd name="connsiteX3" fmla="*/ 80923 w 333375"/>
                <a:gd name="connsiteY3" fmla="*/ 270034 h 285750"/>
                <a:gd name="connsiteX4" fmla="*/ 80923 w 333375"/>
                <a:gd name="connsiteY4" fmla="*/ 279559 h 285750"/>
                <a:gd name="connsiteX5" fmla="*/ 97116 w 333375"/>
                <a:gd name="connsiteY5" fmla="*/ 147161 h 285750"/>
                <a:gd name="connsiteX6" fmla="*/ 298093 w 333375"/>
                <a:gd name="connsiteY6" fmla="*/ 77629 h 285750"/>
                <a:gd name="connsiteX7" fmla="*/ 333336 w 333375"/>
                <a:gd name="connsiteY7" fmla="*/ 42386 h 285750"/>
                <a:gd name="connsiteX8" fmla="*/ 299046 w 333375"/>
                <a:gd name="connsiteY8" fmla="*/ 7144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33375" h="285750">
                  <a:moveTo>
                    <a:pt x="299046" y="7144"/>
                  </a:moveTo>
                  <a:cubicBezTo>
                    <a:pt x="162838" y="7144"/>
                    <a:pt x="96163" y="39529"/>
                    <a:pt x="42823" y="103346"/>
                  </a:cubicBezTo>
                  <a:cubicBezTo>
                    <a:pt x="-11469" y="169069"/>
                    <a:pt x="12343" y="270986"/>
                    <a:pt x="12343" y="273844"/>
                  </a:cubicBezTo>
                  <a:lnTo>
                    <a:pt x="80923" y="270034"/>
                  </a:lnTo>
                  <a:lnTo>
                    <a:pt x="80923" y="279559"/>
                  </a:lnTo>
                  <a:cubicBezTo>
                    <a:pt x="80923" y="277654"/>
                    <a:pt x="63778" y="186214"/>
                    <a:pt x="97116" y="147161"/>
                  </a:cubicBezTo>
                  <a:cubicBezTo>
                    <a:pt x="135216" y="101441"/>
                    <a:pt x="186651" y="77629"/>
                    <a:pt x="298093" y="77629"/>
                  </a:cubicBezTo>
                  <a:cubicBezTo>
                    <a:pt x="317143" y="77629"/>
                    <a:pt x="333336" y="62389"/>
                    <a:pt x="333336" y="42386"/>
                  </a:cubicBezTo>
                  <a:cubicBezTo>
                    <a:pt x="334288" y="22384"/>
                    <a:pt x="318096" y="7144"/>
                    <a:pt x="299046" y="7144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/>
            <p:cNvSpPr/>
            <p:nvPr/>
          </p:nvSpPr>
          <p:spPr>
            <a:xfrm>
              <a:off x="5426868" y="3847623"/>
              <a:ext cx="85725" cy="76200"/>
            </a:xfrm>
            <a:custGeom>
              <a:avLst/>
              <a:gdLst>
                <a:gd name="connsiteX0" fmla="*/ 82391 w 85725"/>
                <a:gd name="connsiteY0" fmla="*/ 60484 h 76200"/>
                <a:gd name="connsiteX1" fmla="*/ 51911 w 85725"/>
                <a:gd name="connsiteY1" fmla="*/ 74771 h 76200"/>
                <a:gd name="connsiteX2" fmla="*/ 37624 w 85725"/>
                <a:gd name="connsiteY2" fmla="*/ 74771 h 76200"/>
                <a:gd name="connsiteX3" fmla="*/ 7144 w 85725"/>
                <a:gd name="connsiteY3" fmla="*/ 60484 h 76200"/>
                <a:gd name="connsiteX4" fmla="*/ 7144 w 85725"/>
                <a:gd name="connsiteY4" fmla="*/ 21431 h 76200"/>
                <a:gd name="connsiteX5" fmla="*/ 37624 w 85725"/>
                <a:gd name="connsiteY5" fmla="*/ 7144 h 76200"/>
                <a:gd name="connsiteX6" fmla="*/ 51911 w 85725"/>
                <a:gd name="connsiteY6" fmla="*/ 7144 h 76200"/>
                <a:gd name="connsiteX7" fmla="*/ 82391 w 85725"/>
                <a:gd name="connsiteY7" fmla="*/ 21431 h 76200"/>
                <a:gd name="connsiteX8" fmla="*/ 82391 w 85725"/>
                <a:gd name="connsiteY8" fmla="*/ 60484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725" h="76200">
                  <a:moveTo>
                    <a:pt x="82391" y="60484"/>
                  </a:moveTo>
                  <a:cubicBezTo>
                    <a:pt x="82391" y="68104"/>
                    <a:pt x="69056" y="74771"/>
                    <a:pt x="51911" y="74771"/>
                  </a:cubicBezTo>
                  <a:lnTo>
                    <a:pt x="37624" y="74771"/>
                  </a:lnTo>
                  <a:cubicBezTo>
                    <a:pt x="21431" y="74771"/>
                    <a:pt x="7144" y="68104"/>
                    <a:pt x="7144" y="60484"/>
                  </a:cubicBezTo>
                  <a:lnTo>
                    <a:pt x="7144" y="21431"/>
                  </a:lnTo>
                  <a:cubicBezTo>
                    <a:pt x="7144" y="13811"/>
                    <a:pt x="20479" y="7144"/>
                    <a:pt x="37624" y="7144"/>
                  </a:cubicBezTo>
                  <a:lnTo>
                    <a:pt x="51911" y="7144"/>
                  </a:lnTo>
                  <a:cubicBezTo>
                    <a:pt x="68104" y="7144"/>
                    <a:pt x="82391" y="13811"/>
                    <a:pt x="82391" y="21431"/>
                  </a:cubicBezTo>
                  <a:lnTo>
                    <a:pt x="82391" y="60484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/>
            <p:cNvSpPr/>
            <p:nvPr/>
          </p:nvSpPr>
          <p:spPr>
            <a:xfrm>
              <a:off x="5369718" y="3911100"/>
              <a:ext cx="209550" cy="171450"/>
            </a:xfrm>
            <a:custGeom>
              <a:avLst/>
              <a:gdLst>
                <a:gd name="connsiteX0" fmla="*/ 203359 w 209550"/>
                <a:gd name="connsiteY0" fmla="*/ 134167 h 171450"/>
                <a:gd name="connsiteX1" fmla="*/ 203359 w 209550"/>
                <a:gd name="connsiteY1" fmla="*/ 105592 h 171450"/>
                <a:gd name="connsiteX2" fmla="*/ 95726 w 209550"/>
                <a:gd name="connsiteY2" fmla="*/ 7485 h 171450"/>
                <a:gd name="connsiteX3" fmla="*/ 7144 w 209550"/>
                <a:gd name="connsiteY3" fmla="*/ 108450 h 171450"/>
                <a:gd name="connsiteX4" fmla="*/ 7144 w 209550"/>
                <a:gd name="connsiteY4" fmla="*/ 132263 h 171450"/>
                <a:gd name="connsiteX5" fmla="*/ 39529 w 209550"/>
                <a:gd name="connsiteY5" fmla="*/ 167505 h 171450"/>
                <a:gd name="connsiteX6" fmla="*/ 74771 w 209550"/>
                <a:gd name="connsiteY6" fmla="*/ 134167 h 171450"/>
                <a:gd name="connsiteX7" fmla="*/ 74771 w 209550"/>
                <a:gd name="connsiteY7" fmla="*/ 106545 h 171450"/>
                <a:gd name="connsiteX8" fmla="*/ 99536 w 209550"/>
                <a:gd name="connsiteY8" fmla="*/ 75112 h 171450"/>
                <a:gd name="connsiteX9" fmla="*/ 135731 w 209550"/>
                <a:gd name="connsiteY9" fmla="*/ 104640 h 171450"/>
                <a:gd name="connsiteX10" fmla="*/ 135731 w 209550"/>
                <a:gd name="connsiteY10" fmla="*/ 131310 h 171450"/>
                <a:gd name="connsiteX11" fmla="*/ 163354 w 209550"/>
                <a:gd name="connsiteY11" fmla="*/ 166553 h 171450"/>
                <a:gd name="connsiteX12" fmla="*/ 203359 w 209550"/>
                <a:gd name="connsiteY12" fmla="*/ 134167 h 171450"/>
                <a:gd name="connsiteX13" fmla="*/ 123349 w 209550"/>
                <a:gd name="connsiteY13" fmla="*/ 39870 h 171450"/>
                <a:gd name="connsiteX14" fmla="*/ 103346 w 209550"/>
                <a:gd name="connsiteY14" fmla="*/ 59872 h 171450"/>
                <a:gd name="connsiteX15" fmla="*/ 83344 w 209550"/>
                <a:gd name="connsiteY15" fmla="*/ 39870 h 171450"/>
                <a:gd name="connsiteX16" fmla="*/ 103346 w 209550"/>
                <a:gd name="connsiteY16" fmla="*/ 19867 h 171450"/>
                <a:gd name="connsiteX17" fmla="*/ 123349 w 209550"/>
                <a:gd name="connsiteY17" fmla="*/ 39870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09550" h="171450">
                  <a:moveTo>
                    <a:pt x="203359" y="134167"/>
                  </a:moveTo>
                  <a:lnTo>
                    <a:pt x="203359" y="105592"/>
                  </a:lnTo>
                  <a:cubicBezTo>
                    <a:pt x="203359" y="48442"/>
                    <a:pt x="153829" y="2722"/>
                    <a:pt x="95726" y="7485"/>
                  </a:cubicBezTo>
                  <a:cubicBezTo>
                    <a:pt x="45244" y="12247"/>
                    <a:pt x="7144" y="57015"/>
                    <a:pt x="7144" y="108450"/>
                  </a:cubicBezTo>
                  <a:lnTo>
                    <a:pt x="7144" y="132263"/>
                  </a:lnTo>
                  <a:cubicBezTo>
                    <a:pt x="7144" y="150360"/>
                    <a:pt x="20479" y="166553"/>
                    <a:pt x="39529" y="167505"/>
                  </a:cubicBezTo>
                  <a:cubicBezTo>
                    <a:pt x="58579" y="168458"/>
                    <a:pt x="74771" y="153217"/>
                    <a:pt x="74771" y="134167"/>
                  </a:cubicBezTo>
                  <a:lnTo>
                    <a:pt x="74771" y="106545"/>
                  </a:lnTo>
                  <a:cubicBezTo>
                    <a:pt x="74771" y="91305"/>
                    <a:pt x="84296" y="77970"/>
                    <a:pt x="99536" y="75112"/>
                  </a:cubicBezTo>
                  <a:cubicBezTo>
                    <a:pt x="118586" y="71303"/>
                    <a:pt x="135731" y="86542"/>
                    <a:pt x="135731" y="104640"/>
                  </a:cubicBezTo>
                  <a:lnTo>
                    <a:pt x="135731" y="131310"/>
                  </a:lnTo>
                  <a:cubicBezTo>
                    <a:pt x="135731" y="148455"/>
                    <a:pt x="147161" y="163695"/>
                    <a:pt x="163354" y="166553"/>
                  </a:cubicBezTo>
                  <a:cubicBezTo>
                    <a:pt x="185261" y="171315"/>
                    <a:pt x="203359" y="155122"/>
                    <a:pt x="203359" y="134167"/>
                  </a:cubicBezTo>
                  <a:close/>
                  <a:moveTo>
                    <a:pt x="123349" y="39870"/>
                  </a:moveTo>
                  <a:cubicBezTo>
                    <a:pt x="123349" y="51300"/>
                    <a:pt x="113824" y="59872"/>
                    <a:pt x="103346" y="59872"/>
                  </a:cubicBezTo>
                  <a:cubicBezTo>
                    <a:pt x="92869" y="59872"/>
                    <a:pt x="83344" y="50347"/>
                    <a:pt x="83344" y="39870"/>
                  </a:cubicBezTo>
                  <a:cubicBezTo>
                    <a:pt x="83344" y="28440"/>
                    <a:pt x="92869" y="19867"/>
                    <a:pt x="103346" y="19867"/>
                  </a:cubicBezTo>
                  <a:cubicBezTo>
                    <a:pt x="113824" y="19867"/>
                    <a:pt x="123349" y="28440"/>
                    <a:pt x="123349" y="3987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/>
            <p:cNvSpPr/>
            <p:nvPr/>
          </p:nvSpPr>
          <p:spPr>
            <a:xfrm>
              <a:off x="6389803" y="3429476"/>
              <a:ext cx="371475" cy="247650"/>
            </a:xfrm>
            <a:custGeom>
              <a:avLst/>
              <a:gdLst>
                <a:gd name="connsiteX0" fmla="*/ 41476 w 371475"/>
                <a:gd name="connsiteY0" fmla="*/ 245269 h 247650"/>
                <a:gd name="connsiteX1" fmla="*/ 326274 w 371475"/>
                <a:gd name="connsiteY1" fmla="*/ 149066 h 247650"/>
                <a:gd name="connsiteX2" fmla="*/ 366279 w 371475"/>
                <a:gd name="connsiteY2" fmla="*/ 7144 h 247650"/>
                <a:gd name="connsiteX3" fmla="*/ 297699 w 371475"/>
                <a:gd name="connsiteY3" fmla="*/ 20479 h 247650"/>
                <a:gd name="connsiteX4" fmla="*/ 297699 w 371475"/>
                <a:gd name="connsiteY4" fmla="*/ 20479 h 247650"/>
                <a:gd name="connsiteX5" fmla="*/ 271981 w 371475"/>
                <a:gd name="connsiteY5" fmla="*/ 105251 h 247650"/>
                <a:gd name="connsiteX6" fmla="*/ 42429 w 371475"/>
                <a:gd name="connsiteY6" fmla="*/ 174784 h 247650"/>
                <a:gd name="connsiteX7" fmla="*/ 7186 w 371475"/>
                <a:gd name="connsiteY7" fmla="*/ 210026 h 247650"/>
                <a:gd name="connsiteX8" fmla="*/ 41476 w 371475"/>
                <a:gd name="connsiteY8" fmla="*/ 245269 h 247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1475" h="247650">
                  <a:moveTo>
                    <a:pt x="41476" y="245269"/>
                  </a:moveTo>
                  <a:cubicBezTo>
                    <a:pt x="177684" y="245269"/>
                    <a:pt x="272934" y="212884"/>
                    <a:pt x="326274" y="149066"/>
                  </a:cubicBezTo>
                  <a:cubicBezTo>
                    <a:pt x="380566" y="83344"/>
                    <a:pt x="366279" y="10001"/>
                    <a:pt x="366279" y="7144"/>
                  </a:cubicBezTo>
                  <a:lnTo>
                    <a:pt x="297699" y="20479"/>
                  </a:lnTo>
                  <a:lnTo>
                    <a:pt x="297699" y="20479"/>
                  </a:lnTo>
                  <a:cubicBezTo>
                    <a:pt x="297699" y="22384"/>
                    <a:pt x="305319" y="66199"/>
                    <a:pt x="271981" y="105251"/>
                  </a:cubicBezTo>
                  <a:cubicBezTo>
                    <a:pt x="233881" y="150971"/>
                    <a:pt x="153871" y="174784"/>
                    <a:pt x="42429" y="174784"/>
                  </a:cubicBezTo>
                  <a:cubicBezTo>
                    <a:pt x="23379" y="174784"/>
                    <a:pt x="7186" y="190024"/>
                    <a:pt x="7186" y="210026"/>
                  </a:cubicBezTo>
                  <a:cubicBezTo>
                    <a:pt x="6234" y="229076"/>
                    <a:pt x="21474" y="245269"/>
                    <a:pt x="41476" y="245269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/>
            <p:cNvSpPr/>
            <p:nvPr/>
          </p:nvSpPr>
          <p:spPr>
            <a:xfrm>
              <a:off x="6677501" y="3390423"/>
              <a:ext cx="85725" cy="76200"/>
            </a:xfrm>
            <a:custGeom>
              <a:avLst/>
              <a:gdLst>
                <a:gd name="connsiteX0" fmla="*/ 7144 w 85725"/>
                <a:gd name="connsiteY0" fmla="*/ 21431 h 76200"/>
                <a:gd name="connsiteX1" fmla="*/ 37624 w 85725"/>
                <a:gd name="connsiteY1" fmla="*/ 7144 h 76200"/>
                <a:gd name="connsiteX2" fmla="*/ 51911 w 85725"/>
                <a:gd name="connsiteY2" fmla="*/ 7144 h 76200"/>
                <a:gd name="connsiteX3" fmla="*/ 82391 w 85725"/>
                <a:gd name="connsiteY3" fmla="*/ 21431 h 76200"/>
                <a:gd name="connsiteX4" fmla="*/ 82391 w 85725"/>
                <a:gd name="connsiteY4" fmla="*/ 60484 h 76200"/>
                <a:gd name="connsiteX5" fmla="*/ 51911 w 85725"/>
                <a:gd name="connsiteY5" fmla="*/ 74771 h 76200"/>
                <a:gd name="connsiteX6" fmla="*/ 37624 w 85725"/>
                <a:gd name="connsiteY6" fmla="*/ 74771 h 76200"/>
                <a:gd name="connsiteX7" fmla="*/ 7144 w 85725"/>
                <a:gd name="connsiteY7" fmla="*/ 60484 h 76200"/>
                <a:gd name="connsiteX8" fmla="*/ 7144 w 85725"/>
                <a:gd name="connsiteY8" fmla="*/ 21431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725" h="76200">
                  <a:moveTo>
                    <a:pt x="7144" y="21431"/>
                  </a:moveTo>
                  <a:cubicBezTo>
                    <a:pt x="7144" y="13811"/>
                    <a:pt x="20479" y="7144"/>
                    <a:pt x="37624" y="7144"/>
                  </a:cubicBezTo>
                  <a:lnTo>
                    <a:pt x="51911" y="7144"/>
                  </a:lnTo>
                  <a:cubicBezTo>
                    <a:pt x="68104" y="7144"/>
                    <a:pt x="82391" y="13811"/>
                    <a:pt x="82391" y="21431"/>
                  </a:cubicBezTo>
                  <a:lnTo>
                    <a:pt x="82391" y="60484"/>
                  </a:lnTo>
                  <a:cubicBezTo>
                    <a:pt x="82391" y="68104"/>
                    <a:pt x="69056" y="74771"/>
                    <a:pt x="51911" y="74771"/>
                  </a:cubicBezTo>
                  <a:lnTo>
                    <a:pt x="37624" y="74771"/>
                  </a:lnTo>
                  <a:cubicBezTo>
                    <a:pt x="21431" y="74771"/>
                    <a:pt x="7144" y="68104"/>
                    <a:pt x="7144" y="60484"/>
                  </a:cubicBezTo>
                  <a:lnTo>
                    <a:pt x="7144" y="21431"/>
                  </a:ln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/>
            <p:cNvSpPr/>
            <p:nvPr/>
          </p:nvSpPr>
          <p:spPr>
            <a:xfrm>
              <a:off x="6612731" y="3234171"/>
              <a:ext cx="209550" cy="171450"/>
            </a:xfrm>
            <a:custGeom>
              <a:avLst/>
              <a:gdLst>
                <a:gd name="connsiteX0" fmla="*/ 7144 w 209550"/>
                <a:gd name="connsiteY0" fmla="*/ 40524 h 171450"/>
                <a:gd name="connsiteX1" fmla="*/ 7144 w 209550"/>
                <a:gd name="connsiteY1" fmla="*/ 69099 h 171450"/>
                <a:gd name="connsiteX2" fmla="*/ 114776 w 209550"/>
                <a:gd name="connsiteY2" fmla="*/ 167206 h 171450"/>
                <a:gd name="connsiteX3" fmla="*/ 203359 w 209550"/>
                <a:gd name="connsiteY3" fmla="*/ 66241 h 171450"/>
                <a:gd name="connsiteX4" fmla="*/ 203359 w 209550"/>
                <a:gd name="connsiteY4" fmla="*/ 42429 h 171450"/>
                <a:gd name="connsiteX5" fmla="*/ 170974 w 209550"/>
                <a:gd name="connsiteY5" fmla="*/ 7186 h 171450"/>
                <a:gd name="connsiteX6" fmla="*/ 135731 w 209550"/>
                <a:gd name="connsiteY6" fmla="*/ 40524 h 171450"/>
                <a:gd name="connsiteX7" fmla="*/ 135731 w 209550"/>
                <a:gd name="connsiteY7" fmla="*/ 68146 h 171450"/>
                <a:gd name="connsiteX8" fmla="*/ 110966 w 209550"/>
                <a:gd name="connsiteY8" fmla="*/ 99579 h 171450"/>
                <a:gd name="connsiteX9" fmla="*/ 74771 w 209550"/>
                <a:gd name="connsiteY9" fmla="*/ 70051 h 171450"/>
                <a:gd name="connsiteX10" fmla="*/ 74771 w 209550"/>
                <a:gd name="connsiteY10" fmla="*/ 43381 h 171450"/>
                <a:gd name="connsiteX11" fmla="*/ 47149 w 209550"/>
                <a:gd name="connsiteY11" fmla="*/ 8139 h 171450"/>
                <a:gd name="connsiteX12" fmla="*/ 7144 w 209550"/>
                <a:gd name="connsiteY12" fmla="*/ 40524 h 171450"/>
                <a:gd name="connsiteX13" fmla="*/ 87154 w 209550"/>
                <a:gd name="connsiteY13" fmla="*/ 134821 h 171450"/>
                <a:gd name="connsiteX14" fmla="*/ 107156 w 209550"/>
                <a:gd name="connsiteY14" fmla="*/ 114819 h 171450"/>
                <a:gd name="connsiteX15" fmla="*/ 127159 w 209550"/>
                <a:gd name="connsiteY15" fmla="*/ 134821 h 171450"/>
                <a:gd name="connsiteX16" fmla="*/ 107156 w 209550"/>
                <a:gd name="connsiteY16" fmla="*/ 154824 h 171450"/>
                <a:gd name="connsiteX17" fmla="*/ 87154 w 209550"/>
                <a:gd name="connsiteY17" fmla="*/ 134821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09550" h="171450">
                  <a:moveTo>
                    <a:pt x="7144" y="40524"/>
                  </a:moveTo>
                  <a:lnTo>
                    <a:pt x="7144" y="69099"/>
                  </a:lnTo>
                  <a:cubicBezTo>
                    <a:pt x="7144" y="126249"/>
                    <a:pt x="56674" y="171969"/>
                    <a:pt x="114776" y="167206"/>
                  </a:cubicBezTo>
                  <a:cubicBezTo>
                    <a:pt x="165259" y="162444"/>
                    <a:pt x="203359" y="117676"/>
                    <a:pt x="203359" y="66241"/>
                  </a:cubicBezTo>
                  <a:lnTo>
                    <a:pt x="203359" y="42429"/>
                  </a:lnTo>
                  <a:cubicBezTo>
                    <a:pt x="203359" y="24331"/>
                    <a:pt x="190024" y="8139"/>
                    <a:pt x="170974" y="7186"/>
                  </a:cubicBezTo>
                  <a:cubicBezTo>
                    <a:pt x="151924" y="6234"/>
                    <a:pt x="135731" y="21474"/>
                    <a:pt x="135731" y="40524"/>
                  </a:cubicBezTo>
                  <a:lnTo>
                    <a:pt x="135731" y="68146"/>
                  </a:lnTo>
                  <a:cubicBezTo>
                    <a:pt x="135731" y="83386"/>
                    <a:pt x="126206" y="96721"/>
                    <a:pt x="110966" y="99579"/>
                  </a:cubicBezTo>
                  <a:cubicBezTo>
                    <a:pt x="91916" y="103389"/>
                    <a:pt x="74771" y="88149"/>
                    <a:pt x="74771" y="70051"/>
                  </a:cubicBezTo>
                  <a:lnTo>
                    <a:pt x="74771" y="43381"/>
                  </a:lnTo>
                  <a:cubicBezTo>
                    <a:pt x="74771" y="26236"/>
                    <a:pt x="63341" y="10996"/>
                    <a:pt x="47149" y="8139"/>
                  </a:cubicBezTo>
                  <a:cubicBezTo>
                    <a:pt x="26194" y="3376"/>
                    <a:pt x="7144" y="19569"/>
                    <a:pt x="7144" y="40524"/>
                  </a:cubicBezTo>
                  <a:close/>
                  <a:moveTo>
                    <a:pt x="87154" y="134821"/>
                  </a:moveTo>
                  <a:cubicBezTo>
                    <a:pt x="87154" y="123391"/>
                    <a:pt x="96679" y="114819"/>
                    <a:pt x="107156" y="114819"/>
                  </a:cubicBezTo>
                  <a:cubicBezTo>
                    <a:pt x="117634" y="114819"/>
                    <a:pt x="127159" y="124344"/>
                    <a:pt x="127159" y="134821"/>
                  </a:cubicBezTo>
                  <a:cubicBezTo>
                    <a:pt x="127159" y="146251"/>
                    <a:pt x="117634" y="154824"/>
                    <a:pt x="107156" y="154824"/>
                  </a:cubicBezTo>
                  <a:cubicBezTo>
                    <a:pt x="96679" y="154824"/>
                    <a:pt x="87154" y="146251"/>
                    <a:pt x="87154" y="134821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reeform: Shape 15"/>
            <p:cNvSpPr/>
            <p:nvPr/>
          </p:nvSpPr>
          <p:spPr>
            <a:xfrm>
              <a:off x="6213633" y="3518058"/>
              <a:ext cx="228600" cy="228600"/>
            </a:xfrm>
            <a:custGeom>
              <a:avLst/>
              <a:gdLst>
                <a:gd name="connsiteX0" fmla="*/ 7144 w 228600"/>
                <a:gd name="connsiteY0" fmla="*/ 114776 h 228600"/>
                <a:gd name="connsiteX1" fmla="*/ 114776 w 228600"/>
                <a:gd name="connsiteY1" fmla="*/ 222409 h 228600"/>
                <a:gd name="connsiteX2" fmla="*/ 222409 w 228600"/>
                <a:gd name="connsiteY2" fmla="*/ 114776 h 228600"/>
                <a:gd name="connsiteX3" fmla="*/ 114776 w 228600"/>
                <a:gd name="connsiteY3" fmla="*/ 7144 h 228600"/>
                <a:gd name="connsiteX4" fmla="*/ 7144 w 228600"/>
                <a:gd name="connsiteY4" fmla="*/ 114776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600" h="228600">
                  <a:moveTo>
                    <a:pt x="7144" y="114776"/>
                  </a:moveTo>
                  <a:cubicBezTo>
                    <a:pt x="7144" y="173831"/>
                    <a:pt x="55721" y="222409"/>
                    <a:pt x="114776" y="222409"/>
                  </a:cubicBezTo>
                  <a:cubicBezTo>
                    <a:pt x="173831" y="222409"/>
                    <a:pt x="222409" y="173831"/>
                    <a:pt x="222409" y="114776"/>
                  </a:cubicBezTo>
                  <a:cubicBezTo>
                    <a:pt x="222409" y="55721"/>
                    <a:pt x="173831" y="7144"/>
                    <a:pt x="114776" y="7144"/>
                  </a:cubicBezTo>
                  <a:cubicBezTo>
                    <a:pt x="54769" y="7144"/>
                    <a:pt x="7144" y="54769"/>
                    <a:pt x="7144" y="11477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reeform: Shape 16"/>
            <p:cNvSpPr/>
            <p:nvPr/>
          </p:nvSpPr>
          <p:spPr>
            <a:xfrm>
              <a:off x="5699283" y="3522821"/>
              <a:ext cx="228600" cy="228600"/>
            </a:xfrm>
            <a:custGeom>
              <a:avLst/>
              <a:gdLst>
                <a:gd name="connsiteX0" fmla="*/ 222409 w 228600"/>
                <a:gd name="connsiteY0" fmla="*/ 114776 h 228600"/>
                <a:gd name="connsiteX1" fmla="*/ 114776 w 228600"/>
                <a:gd name="connsiteY1" fmla="*/ 222409 h 228600"/>
                <a:gd name="connsiteX2" fmla="*/ 7144 w 228600"/>
                <a:gd name="connsiteY2" fmla="*/ 114776 h 228600"/>
                <a:gd name="connsiteX3" fmla="*/ 114776 w 228600"/>
                <a:gd name="connsiteY3" fmla="*/ 7144 h 228600"/>
                <a:gd name="connsiteX4" fmla="*/ 222409 w 228600"/>
                <a:gd name="connsiteY4" fmla="*/ 114776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600" h="228600">
                  <a:moveTo>
                    <a:pt x="222409" y="114776"/>
                  </a:moveTo>
                  <a:cubicBezTo>
                    <a:pt x="222409" y="173831"/>
                    <a:pt x="173831" y="222409"/>
                    <a:pt x="114776" y="222409"/>
                  </a:cubicBezTo>
                  <a:cubicBezTo>
                    <a:pt x="55721" y="222409"/>
                    <a:pt x="7144" y="173831"/>
                    <a:pt x="7144" y="114776"/>
                  </a:cubicBezTo>
                  <a:cubicBezTo>
                    <a:pt x="7144" y="55721"/>
                    <a:pt x="55721" y="7144"/>
                    <a:pt x="114776" y="7144"/>
                  </a:cubicBezTo>
                  <a:cubicBezTo>
                    <a:pt x="174784" y="7144"/>
                    <a:pt x="222409" y="54769"/>
                    <a:pt x="222409" y="114776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Freeform: Shape 17"/>
            <p:cNvSpPr/>
            <p:nvPr/>
          </p:nvSpPr>
          <p:spPr>
            <a:xfrm>
              <a:off x="5790723" y="3423761"/>
              <a:ext cx="561975" cy="504825"/>
            </a:xfrm>
            <a:custGeom>
              <a:avLst/>
              <a:gdLst>
                <a:gd name="connsiteX0" fmla="*/ 381476 w 561975"/>
                <a:gd name="connsiteY0" fmla="*/ 7144 h 504825"/>
                <a:gd name="connsiteX1" fmla="*/ 381476 w 561975"/>
                <a:gd name="connsiteY1" fmla="*/ 7144 h 504825"/>
                <a:gd name="connsiteX2" fmla="*/ 183356 w 561975"/>
                <a:gd name="connsiteY2" fmla="*/ 7144 h 504825"/>
                <a:gd name="connsiteX3" fmla="*/ 183356 w 561975"/>
                <a:gd name="connsiteY3" fmla="*/ 7144 h 504825"/>
                <a:gd name="connsiteX4" fmla="*/ 7144 w 561975"/>
                <a:gd name="connsiteY4" fmla="*/ 255746 h 504825"/>
                <a:gd name="connsiteX5" fmla="*/ 7144 w 561975"/>
                <a:gd name="connsiteY5" fmla="*/ 504349 h 504825"/>
                <a:gd name="connsiteX6" fmla="*/ 200501 w 561975"/>
                <a:gd name="connsiteY6" fmla="*/ 504349 h 504825"/>
                <a:gd name="connsiteX7" fmla="*/ 363379 w 561975"/>
                <a:gd name="connsiteY7" fmla="*/ 504349 h 504825"/>
                <a:gd name="connsiteX8" fmla="*/ 557689 w 561975"/>
                <a:gd name="connsiteY8" fmla="*/ 504349 h 504825"/>
                <a:gd name="connsiteX9" fmla="*/ 557689 w 561975"/>
                <a:gd name="connsiteY9" fmla="*/ 255746 h 504825"/>
                <a:gd name="connsiteX10" fmla="*/ 381476 w 561975"/>
                <a:gd name="connsiteY10" fmla="*/ 7144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1975" h="504825">
                  <a:moveTo>
                    <a:pt x="381476" y="7144"/>
                  </a:moveTo>
                  <a:lnTo>
                    <a:pt x="381476" y="7144"/>
                  </a:lnTo>
                  <a:lnTo>
                    <a:pt x="183356" y="7144"/>
                  </a:lnTo>
                  <a:lnTo>
                    <a:pt x="183356" y="7144"/>
                  </a:lnTo>
                  <a:cubicBezTo>
                    <a:pt x="86201" y="9049"/>
                    <a:pt x="7144" y="119539"/>
                    <a:pt x="7144" y="255746"/>
                  </a:cubicBezTo>
                  <a:lnTo>
                    <a:pt x="7144" y="504349"/>
                  </a:lnTo>
                  <a:lnTo>
                    <a:pt x="200501" y="504349"/>
                  </a:lnTo>
                  <a:lnTo>
                    <a:pt x="363379" y="504349"/>
                  </a:lnTo>
                  <a:lnTo>
                    <a:pt x="557689" y="504349"/>
                  </a:lnTo>
                  <a:lnTo>
                    <a:pt x="557689" y="255746"/>
                  </a:lnTo>
                  <a:cubicBezTo>
                    <a:pt x="557689" y="119539"/>
                    <a:pt x="478631" y="9049"/>
                    <a:pt x="381476" y="714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Freeform: Shape 18"/>
            <p:cNvSpPr/>
            <p:nvPr/>
          </p:nvSpPr>
          <p:spPr>
            <a:xfrm>
              <a:off x="5790723" y="3661886"/>
              <a:ext cx="561975" cy="504825"/>
            </a:xfrm>
            <a:custGeom>
              <a:avLst/>
              <a:gdLst>
                <a:gd name="connsiteX0" fmla="*/ 352901 w 561975"/>
                <a:gd name="connsiteY0" fmla="*/ 504349 h 504825"/>
                <a:gd name="connsiteX1" fmla="*/ 381476 w 561975"/>
                <a:gd name="connsiteY1" fmla="*/ 504349 h 504825"/>
                <a:gd name="connsiteX2" fmla="*/ 221456 w 561975"/>
                <a:gd name="connsiteY2" fmla="*/ 504349 h 504825"/>
                <a:gd name="connsiteX3" fmla="*/ 211931 w 561975"/>
                <a:gd name="connsiteY3" fmla="*/ 504349 h 504825"/>
                <a:gd name="connsiteX4" fmla="*/ 7144 w 561975"/>
                <a:gd name="connsiteY4" fmla="*/ 255746 h 504825"/>
                <a:gd name="connsiteX5" fmla="*/ 7144 w 561975"/>
                <a:gd name="connsiteY5" fmla="*/ 7144 h 504825"/>
                <a:gd name="connsiteX6" fmla="*/ 200501 w 561975"/>
                <a:gd name="connsiteY6" fmla="*/ 7144 h 504825"/>
                <a:gd name="connsiteX7" fmla="*/ 363379 w 561975"/>
                <a:gd name="connsiteY7" fmla="*/ 7144 h 504825"/>
                <a:gd name="connsiteX8" fmla="*/ 557689 w 561975"/>
                <a:gd name="connsiteY8" fmla="*/ 7144 h 504825"/>
                <a:gd name="connsiteX9" fmla="*/ 557689 w 561975"/>
                <a:gd name="connsiteY9" fmla="*/ 255746 h 504825"/>
                <a:gd name="connsiteX10" fmla="*/ 352901 w 561975"/>
                <a:gd name="connsiteY10" fmla="*/ 504349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1975" h="504825">
                  <a:moveTo>
                    <a:pt x="352901" y="504349"/>
                  </a:moveTo>
                  <a:lnTo>
                    <a:pt x="381476" y="504349"/>
                  </a:lnTo>
                  <a:lnTo>
                    <a:pt x="221456" y="504349"/>
                  </a:lnTo>
                  <a:lnTo>
                    <a:pt x="211931" y="504349"/>
                  </a:lnTo>
                  <a:cubicBezTo>
                    <a:pt x="114776" y="502444"/>
                    <a:pt x="7144" y="391954"/>
                    <a:pt x="7144" y="255746"/>
                  </a:cubicBezTo>
                  <a:lnTo>
                    <a:pt x="7144" y="7144"/>
                  </a:lnTo>
                  <a:lnTo>
                    <a:pt x="200501" y="7144"/>
                  </a:lnTo>
                  <a:lnTo>
                    <a:pt x="363379" y="7144"/>
                  </a:lnTo>
                  <a:lnTo>
                    <a:pt x="557689" y="7144"/>
                  </a:lnTo>
                  <a:lnTo>
                    <a:pt x="557689" y="255746"/>
                  </a:lnTo>
                  <a:cubicBezTo>
                    <a:pt x="557689" y="391954"/>
                    <a:pt x="450056" y="502444"/>
                    <a:pt x="352901" y="504349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reeform: Shape 19"/>
            <p:cNvSpPr/>
            <p:nvPr/>
          </p:nvSpPr>
          <p:spPr>
            <a:xfrm>
              <a:off x="6311741" y="3046571"/>
              <a:ext cx="152400" cy="228600"/>
            </a:xfrm>
            <a:custGeom>
              <a:avLst/>
              <a:gdLst>
                <a:gd name="connsiteX0" fmla="*/ 148114 w 152400"/>
                <a:gd name="connsiteY0" fmla="*/ 155734 h 228600"/>
                <a:gd name="connsiteX1" fmla="*/ 77629 w 152400"/>
                <a:gd name="connsiteY1" fmla="*/ 226219 h 228600"/>
                <a:gd name="connsiteX2" fmla="*/ 77629 w 152400"/>
                <a:gd name="connsiteY2" fmla="*/ 226219 h 228600"/>
                <a:gd name="connsiteX3" fmla="*/ 7144 w 152400"/>
                <a:gd name="connsiteY3" fmla="*/ 155734 h 228600"/>
                <a:gd name="connsiteX4" fmla="*/ 7144 w 152400"/>
                <a:gd name="connsiteY4" fmla="*/ 77629 h 228600"/>
                <a:gd name="connsiteX5" fmla="*/ 77629 w 152400"/>
                <a:gd name="connsiteY5" fmla="*/ 7144 h 228600"/>
                <a:gd name="connsiteX6" fmla="*/ 77629 w 152400"/>
                <a:gd name="connsiteY6" fmla="*/ 7144 h 228600"/>
                <a:gd name="connsiteX7" fmla="*/ 148114 w 152400"/>
                <a:gd name="connsiteY7" fmla="*/ 77629 h 228600"/>
                <a:gd name="connsiteX8" fmla="*/ 148114 w 152400"/>
                <a:gd name="connsiteY8" fmla="*/ 155734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400" h="228600">
                  <a:moveTo>
                    <a:pt x="148114" y="155734"/>
                  </a:moveTo>
                  <a:cubicBezTo>
                    <a:pt x="148114" y="194786"/>
                    <a:pt x="116681" y="226219"/>
                    <a:pt x="77629" y="226219"/>
                  </a:cubicBezTo>
                  <a:lnTo>
                    <a:pt x="77629" y="226219"/>
                  </a:lnTo>
                  <a:cubicBezTo>
                    <a:pt x="38576" y="226219"/>
                    <a:pt x="7144" y="194786"/>
                    <a:pt x="7144" y="155734"/>
                  </a:cubicBezTo>
                  <a:lnTo>
                    <a:pt x="7144" y="77629"/>
                  </a:lnTo>
                  <a:cubicBezTo>
                    <a:pt x="7144" y="38576"/>
                    <a:pt x="38576" y="7144"/>
                    <a:pt x="77629" y="7144"/>
                  </a:cubicBezTo>
                  <a:lnTo>
                    <a:pt x="77629" y="7144"/>
                  </a:lnTo>
                  <a:cubicBezTo>
                    <a:pt x="116681" y="7144"/>
                    <a:pt x="148114" y="38576"/>
                    <a:pt x="148114" y="77629"/>
                  </a:cubicBezTo>
                  <a:lnTo>
                    <a:pt x="148114" y="155734"/>
                  </a:ln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reeform: Shape 20"/>
            <p:cNvSpPr/>
            <p:nvPr/>
          </p:nvSpPr>
          <p:spPr>
            <a:xfrm>
              <a:off x="5679281" y="3046571"/>
              <a:ext cx="152400" cy="228600"/>
            </a:xfrm>
            <a:custGeom>
              <a:avLst/>
              <a:gdLst>
                <a:gd name="connsiteX0" fmla="*/ 148114 w 152400"/>
                <a:gd name="connsiteY0" fmla="*/ 155734 h 228600"/>
                <a:gd name="connsiteX1" fmla="*/ 77629 w 152400"/>
                <a:gd name="connsiteY1" fmla="*/ 226219 h 228600"/>
                <a:gd name="connsiteX2" fmla="*/ 77629 w 152400"/>
                <a:gd name="connsiteY2" fmla="*/ 226219 h 228600"/>
                <a:gd name="connsiteX3" fmla="*/ 7144 w 152400"/>
                <a:gd name="connsiteY3" fmla="*/ 155734 h 228600"/>
                <a:gd name="connsiteX4" fmla="*/ 7144 w 152400"/>
                <a:gd name="connsiteY4" fmla="*/ 77629 h 228600"/>
                <a:gd name="connsiteX5" fmla="*/ 77629 w 152400"/>
                <a:gd name="connsiteY5" fmla="*/ 7144 h 228600"/>
                <a:gd name="connsiteX6" fmla="*/ 77629 w 152400"/>
                <a:gd name="connsiteY6" fmla="*/ 7144 h 228600"/>
                <a:gd name="connsiteX7" fmla="*/ 148114 w 152400"/>
                <a:gd name="connsiteY7" fmla="*/ 77629 h 228600"/>
                <a:gd name="connsiteX8" fmla="*/ 148114 w 152400"/>
                <a:gd name="connsiteY8" fmla="*/ 155734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400" h="228600">
                  <a:moveTo>
                    <a:pt x="148114" y="155734"/>
                  </a:moveTo>
                  <a:cubicBezTo>
                    <a:pt x="148114" y="194786"/>
                    <a:pt x="116681" y="226219"/>
                    <a:pt x="77629" y="226219"/>
                  </a:cubicBezTo>
                  <a:lnTo>
                    <a:pt x="77629" y="226219"/>
                  </a:lnTo>
                  <a:cubicBezTo>
                    <a:pt x="38576" y="226219"/>
                    <a:pt x="7144" y="194786"/>
                    <a:pt x="7144" y="155734"/>
                  </a:cubicBezTo>
                  <a:lnTo>
                    <a:pt x="7144" y="77629"/>
                  </a:lnTo>
                  <a:cubicBezTo>
                    <a:pt x="7144" y="38576"/>
                    <a:pt x="38576" y="7144"/>
                    <a:pt x="77629" y="7144"/>
                  </a:cubicBezTo>
                  <a:lnTo>
                    <a:pt x="77629" y="7144"/>
                  </a:lnTo>
                  <a:cubicBezTo>
                    <a:pt x="116681" y="7144"/>
                    <a:pt x="148114" y="38576"/>
                    <a:pt x="148114" y="77629"/>
                  </a:cubicBezTo>
                  <a:lnTo>
                    <a:pt x="148114" y="155734"/>
                  </a:ln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reeform: Shape 21"/>
            <p:cNvSpPr/>
            <p:nvPr/>
          </p:nvSpPr>
          <p:spPr>
            <a:xfrm>
              <a:off x="5749766" y="2922746"/>
              <a:ext cx="638175" cy="466725"/>
            </a:xfrm>
            <a:custGeom>
              <a:avLst/>
              <a:gdLst>
                <a:gd name="connsiteX0" fmla="*/ 639604 w 638175"/>
                <a:gd name="connsiteY0" fmla="*/ 273844 h 466725"/>
                <a:gd name="connsiteX1" fmla="*/ 451009 w 638175"/>
                <a:gd name="connsiteY1" fmla="*/ 462439 h 466725"/>
                <a:gd name="connsiteX2" fmla="*/ 195739 w 638175"/>
                <a:gd name="connsiteY2" fmla="*/ 462439 h 466725"/>
                <a:gd name="connsiteX3" fmla="*/ 7144 w 638175"/>
                <a:gd name="connsiteY3" fmla="*/ 273844 h 466725"/>
                <a:gd name="connsiteX4" fmla="*/ 7144 w 638175"/>
                <a:gd name="connsiteY4" fmla="*/ 195739 h 466725"/>
                <a:gd name="connsiteX5" fmla="*/ 195739 w 638175"/>
                <a:gd name="connsiteY5" fmla="*/ 7144 h 466725"/>
                <a:gd name="connsiteX6" fmla="*/ 451009 w 638175"/>
                <a:gd name="connsiteY6" fmla="*/ 7144 h 466725"/>
                <a:gd name="connsiteX7" fmla="*/ 639604 w 638175"/>
                <a:gd name="connsiteY7" fmla="*/ 195739 h 466725"/>
                <a:gd name="connsiteX8" fmla="*/ 639604 w 638175"/>
                <a:gd name="connsiteY8" fmla="*/ 273844 h 466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38175" h="466725">
                  <a:moveTo>
                    <a:pt x="639604" y="273844"/>
                  </a:moveTo>
                  <a:cubicBezTo>
                    <a:pt x="639604" y="377666"/>
                    <a:pt x="554831" y="462439"/>
                    <a:pt x="451009" y="462439"/>
                  </a:cubicBezTo>
                  <a:lnTo>
                    <a:pt x="195739" y="462439"/>
                  </a:lnTo>
                  <a:cubicBezTo>
                    <a:pt x="91916" y="462439"/>
                    <a:pt x="7144" y="377666"/>
                    <a:pt x="7144" y="273844"/>
                  </a:cubicBezTo>
                  <a:lnTo>
                    <a:pt x="7144" y="195739"/>
                  </a:lnTo>
                  <a:cubicBezTo>
                    <a:pt x="7144" y="91916"/>
                    <a:pt x="91916" y="7144"/>
                    <a:pt x="195739" y="7144"/>
                  </a:cubicBezTo>
                  <a:lnTo>
                    <a:pt x="451009" y="7144"/>
                  </a:lnTo>
                  <a:cubicBezTo>
                    <a:pt x="554831" y="7144"/>
                    <a:pt x="639604" y="91916"/>
                    <a:pt x="639604" y="195739"/>
                  </a:cubicBezTo>
                  <a:lnTo>
                    <a:pt x="639604" y="273844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reeform: Shape 22"/>
            <p:cNvSpPr/>
            <p:nvPr/>
          </p:nvSpPr>
          <p:spPr>
            <a:xfrm>
              <a:off x="5949791" y="2833211"/>
              <a:ext cx="228600" cy="95250"/>
            </a:xfrm>
            <a:custGeom>
              <a:avLst/>
              <a:gdLst>
                <a:gd name="connsiteX0" fmla="*/ 191929 w 228600"/>
                <a:gd name="connsiteY0" fmla="*/ 7144 h 95250"/>
                <a:gd name="connsiteX1" fmla="*/ 43339 w 228600"/>
                <a:gd name="connsiteY1" fmla="*/ 7144 h 95250"/>
                <a:gd name="connsiteX2" fmla="*/ 7144 w 228600"/>
                <a:gd name="connsiteY2" fmla="*/ 51911 h 95250"/>
                <a:gd name="connsiteX3" fmla="*/ 43339 w 228600"/>
                <a:gd name="connsiteY3" fmla="*/ 96679 h 95250"/>
                <a:gd name="connsiteX4" fmla="*/ 191929 w 228600"/>
                <a:gd name="connsiteY4" fmla="*/ 96679 h 95250"/>
                <a:gd name="connsiteX5" fmla="*/ 228124 w 228600"/>
                <a:gd name="connsiteY5" fmla="*/ 51911 h 95250"/>
                <a:gd name="connsiteX6" fmla="*/ 191929 w 228600"/>
                <a:gd name="connsiteY6" fmla="*/ 7144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8600" h="95250">
                  <a:moveTo>
                    <a:pt x="191929" y="7144"/>
                  </a:moveTo>
                  <a:lnTo>
                    <a:pt x="43339" y="7144"/>
                  </a:lnTo>
                  <a:cubicBezTo>
                    <a:pt x="23336" y="7144"/>
                    <a:pt x="7144" y="27146"/>
                    <a:pt x="7144" y="51911"/>
                  </a:cubicBezTo>
                  <a:cubicBezTo>
                    <a:pt x="7144" y="76676"/>
                    <a:pt x="23336" y="96679"/>
                    <a:pt x="43339" y="96679"/>
                  </a:cubicBezTo>
                  <a:lnTo>
                    <a:pt x="191929" y="96679"/>
                  </a:lnTo>
                  <a:cubicBezTo>
                    <a:pt x="211931" y="96679"/>
                    <a:pt x="228124" y="76676"/>
                    <a:pt x="228124" y="51911"/>
                  </a:cubicBezTo>
                  <a:cubicBezTo>
                    <a:pt x="228124" y="27146"/>
                    <a:pt x="211931" y="7144"/>
                    <a:pt x="191929" y="7144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reeform: Shape 23"/>
            <p:cNvSpPr/>
            <p:nvPr/>
          </p:nvSpPr>
          <p:spPr>
            <a:xfrm>
              <a:off x="6037355" y="2683668"/>
              <a:ext cx="57150" cy="190500"/>
            </a:xfrm>
            <a:custGeom>
              <a:avLst/>
              <a:gdLst>
                <a:gd name="connsiteX0" fmla="*/ 21497 w 57150"/>
                <a:gd name="connsiteY0" fmla="*/ 35719 h 190500"/>
                <a:gd name="connsiteX1" fmla="*/ 7209 w 57150"/>
                <a:gd name="connsiteY1" fmla="*/ 158591 h 190500"/>
                <a:gd name="connsiteX2" fmla="*/ 28164 w 57150"/>
                <a:gd name="connsiteY2" fmla="*/ 189071 h 190500"/>
                <a:gd name="connsiteX3" fmla="*/ 50072 w 57150"/>
                <a:gd name="connsiteY3" fmla="*/ 159544 h 190500"/>
                <a:gd name="connsiteX4" fmla="*/ 43404 w 57150"/>
                <a:gd name="connsiteY4" fmla="*/ 37624 h 190500"/>
                <a:gd name="connsiteX5" fmla="*/ 33879 w 57150"/>
                <a:gd name="connsiteY5" fmla="*/ 7144 h 190500"/>
                <a:gd name="connsiteX6" fmla="*/ 21497 w 57150"/>
                <a:gd name="connsiteY6" fmla="*/ 35719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150" h="190500">
                  <a:moveTo>
                    <a:pt x="21497" y="35719"/>
                  </a:moveTo>
                  <a:lnTo>
                    <a:pt x="7209" y="158591"/>
                  </a:lnTo>
                  <a:cubicBezTo>
                    <a:pt x="6257" y="174784"/>
                    <a:pt x="15782" y="189071"/>
                    <a:pt x="28164" y="189071"/>
                  </a:cubicBezTo>
                  <a:cubicBezTo>
                    <a:pt x="39594" y="189071"/>
                    <a:pt x="50072" y="176689"/>
                    <a:pt x="50072" y="159544"/>
                  </a:cubicBezTo>
                  <a:lnTo>
                    <a:pt x="43404" y="37624"/>
                  </a:lnTo>
                  <a:cubicBezTo>
                    <a:pt x="44357" y="21431"/>
                    <a:pt x="45309" y="7144"/>
                    <a:pt x="33879" y="7144"/>
                  </a:cubicBezTo>
                  <a:cubicBezTo>
                    <a:pt x="21497" y="7144"/>
                    <a:pt x="22449" y="19526"/>
                    <a:pt x="21497" y="35719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reeform: Shape 24"/>
            <p:cNvSpPr/>
            <p:nvPr/>
          </p:nvSpPr>
          <p:spPr>
            <a:xfrm>
              <a:off x="5975508" y="3546561"/>
              <a:ext cx="47625" cy="47625"/>
            </a:xfrm>
            <a:custGeom>
              <a:avLst/>
              <a:gdLst>
                <a:gd name="connsiteX0" fmla="*/ 41434 w 47625"/>
                <a:gd name="connsiteY0" fmla="*/ 24361 h 47625"/>
                <a:gd name="connsiteX1" fmla="*/ 24289 w 47625"/>
                <a:gd name="connsiteY1" fmla="*/ 41506 h 47625"/>
                <a:gd name="connsiteX2" fmla="*/ 7144 w 47625"/>
                <a:gd name="connsiteY2" fmla="*/ 24361 h 47625"/>
                <a:gd name="connsiteX3" fmla="*/ 24289 w 47625"/>
                <a:gd name="connsiteY3" fmla="*/ 7216 h 47625"/>
                <a:gd name="connsiteX4" fmla="*/ 41434 w 47625"/>
                <a:gd name="connsiteY4" fmla="*/ 24361 h 47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25" h="47625">
                  <a:moveTo>
                    <a:pt x="41434" y="24361"/>
                  </a:moveTo>
                  <a:cubicBezTo>
                    <a:pt x="41434" y="33886"/>
                    <a:pt x="33814" y="41506"/>
                    <a:pt x="24289" y="41506"/>
                  </a:cubicBezTo>
                  <a:cubicBezTo>
                    <a:pt x="14764" y="41506"/>
                    <a:pt x="7144" y="33886"/>
                    <a:pt x="7144" y="24361"/>
                  </a:cubicBezTo>
                  <a:cubicBezTo>
                    <a:pt x="7144" y="14836"/>
                    <a:pt x="14764" y="7216"/>
                    <a:pt x="24289" y="7216"/>
                  </a:cubicBezTo>
                  <a:cubicBezTo>
                    <a:pt x="32861" y="6264"/>
                    <a:pt x="41434" y="14836"/>
                    <a:pt x="41434" y="24361"/>
                  </a:cubicBezTo>
                  <a:close/>
                </a:path>
              </a:pathLst>
            </a:custGeom>
            <a:solidFill>
              <a:srgbClr val="3BC0CB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reeform: Shape 25"/>
            <p:cNvSpPr/>
            <p:nvPr/>
          </p:nvSpPr>
          <p:spPr>
            <a:xfrm>
              <a:off x="6029801" y="3546561"/>
              <a:ext cx="47625" cy="47625"/>
            </a:xfrm>
            <a:custGeom>
              <a:avLst/>
              <a:gdLst>
                <a:gd name="connsiteX0" fmla="*/ 41434 w 47625"/>
                <a:gd name="connsiteY0" fmla="*/ 24361 h 47625"/>
                <a:gd name="connsiteX1" fmla="*/ 24289 w 47625"/>
                <a:gd name="connsiteY1" fmla="*/ 41506 h 47625"/>
                <a:gd name="connsiteX2" fmla="*/ 7144 w 47625"/>
                <a:gd name="connsiteY2" fmla="*/ 24361 h 47625"/>
                <a:gd name="connsiteX3" fmla="*/ 24289 w 47625"/>
                <a:gd name="connsiteY3" fmla="*/ 7216 h 47625"/>
                <a:gd name="connsiteX4" fmla="*/ 41434 w 47625"/>
                <a:gd name="connsiteY4" fmla="*/ 24361 h 47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25" h="47625">
                  <a:moveTo>
                    <a:pt x="41434" y="24361"/>
                  </a:moveTo>
                  <a:cubicBezTo>
                    <a:pt x="41434" y="33886"/>
                    <a:pt x="33814" y="41506"/>
                    <a:pt x="24289" y="41506"/>
                  </a:cubicBezTo>
                  <a:cubicBezTo>
                    <a:pt x="14764" y="41506"/>
                    <a:pt x="7144" y="33886"/>
                    <a:pt x="7144" y="24361"/>
                  </a:cubicBezTo>
                  <a:cubicBezTo>
                    <a:pt x="7144" y="14836"/>
                    <a:pt x="14764" y="7216"/>
                    <a:pt x="24289" y="7216"/>
                  </a:cubicBezTo>
                  <a:cubicBezTo>
                    <a:pt x="33814" y="6264"/>
                    <a:pt x="41434" y="14836"/>
                    <a:pt x="41434" y="24361"/>
                  </a:cubicBezTo>
                  <a:close/>
                </a:path>
              </a:pathLst>
            </a:custGeom>
            <a:solidFill>
              <a:srgbClr val="3BC0CB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reeform: Shape 26"/>
            <p:cNvSpPr/>
            <p:nvPr/>
          </p:nvSpPr>
          <p:spPr>
            <a:xfrm>
              <a:off x="6081236" y="3546561"/>
              <a:ext cx="47625" cy="47625"/>
            </a:xfrm>
            <a:custGeom>
              <a:avLst/>
              <a:gdLst>
                <a:gd name="connsiteX0" fmla="*/ 41434 w 47625"/>
                <a:gd name="connsiteY0" fmla="*/ 24361 h 47625"/>
                <a:gd name="connsiteX1" fmla="*/ 24289 w 47625"/>
                <a:gd name="connsiteY1" fmla="*/ 41506 h 47625"/>
                <a:gd name="connsiteX2" fmla="*/ 7144 w 47625"/>
                <a:gd name="connsiteY2" fmla="*/ 24361 h 47625"/>
                <a:gd name="connsiteX3" fmla="*/ 24289 w 47625"/>
                <a:gd name="connsiteY3" fmla="*/ 7216 h 47625"/>
                <a:gd name="connsiteX4" fmla="*/ 41434 w 47625"/>
                <a:gd name="connsiteY4" fmla="*/ 24361 h 47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25" h="47625">
                  <a:moveTo>
                    <a:pt x="41434" y="24361"/>
                  </a:moveTo>
                  <a:cubicBezTo>
                    <a:pt x="41434" y="33886"/>
                    <a:pt x="33814" y="41506"/>
                    <a:pt x="24289" y="41506"/>
                  </a:cubicBezTo>
                  <a:cubicBezTo>
                    <a:pt x="14764" y="41506"/>
                    <a:pt x="7144" y="33886"/>
                    <a:pt x="7144" y="24361"/>
                  </a:cubicBezTo>
                  <a:cubicBezTo>
                    <a:pt x="7144" y="14836"/>
                    <a:pt x="14764" y="7216"/>
                    <a:pt x="24289" y="7216"/>
                  </a:cubicBezTo>
                  <a:cubicBezTo>
                    <a:pt x="32861" y="6264"/>
                    <a:pt x="41434" y="14836"/>
                    <a:pt x="41434" y="24361"/>
                  </a:cubicBezTo>
                  <a:close/>
                </a:path>
              </a:pathLst>
            </a:custGeom>
            <a:solidFill>
              <a:srgbClr val="3BC0CB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reeform: Shape 27"/>
            <p:cNvSpPr/>
            <p:nvPr/>
          </p:nvSpPr>
          <p:spPr>
            <a:xfrm>
              <a:off x="6135528" y="3546561"/>
              <a:ext cx="47625" cy="47625"/>
            </a:xfrm>
            <a:custGeom>
              <a:avLst/>
              <a:gdLst>
                <a:gd name="connsiteX0" fmla="*/ 41434 w 47625"/>
                <a:gd name="connsiteY0" fmla="*/ 24361 h 47625"/>
                <a:gd name="connsiteX1" fmla="*/ 24289 w 47625"/>
                <a:gd name="connsiteY1" fmla="*/ 41506 h 47625"/>
                <a:gd name="connsiteX2" fmla="*/ 7144 w 47625"/>
                <a:gd name="connsiteY2" fmla="*/ 24361 h 47625"/>
                <a:gd name="connsiteX3" fmla="*/ 24289 w 47625"/>
                <a:gd name="connsiteY3" fmla="*/ 7216 h 47625"/>
                <a:gd name="connsiteX4" fmla="*/ 41434 w 47625"/>
                <a:gd name="connsiteY4" fmla="*/ 24361 h 47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25" h="47625">
                  <a:moveTo>
                    <a:pt x="41434" y="24361"/>
                  </a:moveTo>
                  <a:cubicBezTo>
                    <a:pt x="41434" y="33886"/>
                    <a:pt x="33814" y="41506"/>
                    <a:pt x="24289" y="41506"/>
                  </a:cubicBezTo>
                  <a:cubicBezTo>
                    <a:pt x="14764" y="41506"/>
                    <a:pt x="7144" y="33886"/>
                    <a:pt x="7144" y="24361"/>
                  </a:cubicBezTo>
                  <a:cubicBezTo>
                    <a:pt x="7144" y="14836"/>
                    <a:pt x="14764" y="7216"/>
                    <a:pt x="24289" y="7216"/>
                  </a:cubicBezTo>
                  <a:cubicBezTo>
                    <a:pt x="33814" y="6264"/>
                    <a:pt x="41434" y="14836"/>
                    <a:pt x="41434" y="24361"/>
                  </a:cubicBezTo>
                  <a:close/>
                </a:path>
              </a:pathLst>
            </a:custGeom>
            <a:solidFill>
              <a:srgbClr val="3BC0CB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reeform: Shape 28"/>
            <p:cNvSpPr/>
            <p:nvPr/>
          </p:nvSpPr>
          <p:spPr>
            <a:xfrm>
              <a:off x="5829776" y="3046571"/>
              <a:ext cx="485775" cy="161925"/>
            </a:xfrm>
            <a:custGeom>
              <a:avLst/>
              <a:gdLst>
                <a:gd name="connsiteX0" fmla="*/ 401479 w 485775"/>
                <a:gd name="connsiteY0" fmla="*/ 7144 h 161925"/>
                <a:gd name="connsiteX1" fmla="*/ 84296 w 485775"/>
                <a:gd name="connsiteY1" fmla="*/ 7144 h 161925"/>
                <a:gd name="connsiteX2" fmla="*/ 7144 w 485775"/>
                <a:gd name="connsiteY2" fmla="*/ 84296 h 161925"/>
                <a:gd name="connsiteX3" fmla="*/ 84296 w 485775"/>
                <a:gd name="connsiteY3" fmla="*/ 161449 h 161925"/>
                <a:gd name="connsiteX4" fmla="*/ 401479 w 485775"/>
                <a:gd name="connsiteY4" fmla="*/ 161449 h 161925"/>
                <a:gd name="connsiteX5" fmla="*/ 478631 w 485775"/>
                <a:gd name="connsiteY5" fmla="*/ 84296 h 161925"/>
                <a:gd name="connsiteX6" fmla="*/ 401479 w 485775"/>
                <a:gd name="connsiteY6" fmla="*/ 7144 h 161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5775" h="161925">
                  <a:moveTo>
                    <a:pt x="401479" y="7144"/>
                  </a:moveTo>
                  <a:lnTo>
                    <a:pt x="84296" y="7144"/>
                  </a:lnTo>
                  <a:cubicBezTo>
                    <a:pt x="41434" y="7144"/>
                    <a:pt x="7144" y="41434"/>
                    <a:pt x="7144" y="84296"/>
                  </a:cubicBezTo>
                  <a:cubicBezTo>
                    <a:pt x="7144" y="127159"/>
                    <a:pt x="41434" y="161449"/>
                    <a:pt x="84296" y="161449"/>
                  </a:cubicBezTo>
                  <a:lnTo>
                    <a:pt x="401479" y="161449"/>
                  </a:lnTo>
                  <a:cubicBezTo>
                    <a:pt x="444341" y="161449"/>
                    <a:pt x="478631" y="127159"/>
                    <a:pt x="478631" y="84296"/>
                  </a:cubicBezTo>
                  <a:cubicBezTo>
                    <a:pt x="478631" y="41434"/>
                    <a:pt x="444341" y="7144"/>
                    <a:pt x="401479" y="7144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reeform: Shape 29"/>
            <p:cNvSpPr/>
            <p:nvPr/>
          </p:nvSpPr>
          <p:spPr>
            <a:xfrm>
              <a:off x="5923121" y="3090386"/>
              <a:ext cx="57150" cy="57150"/>
            </a:xfrm>
            <a:custGeom>
              <a:avLst/>
              <a:gdLst>
                <a:gd name="connsiteX0" fmla="*/ 56674 w 57150"/>
                <a:gd name="connsiteY0" fmla="*/ 31909 h 57150"/>
                <a:gd name="connsiteX1" fmla="*/ 31909 w 57150"/>
                <a:gd name="connsiteY1" fmla="*/ 56674 h 57150"/>
                <a:gd name="connsiteX2" fmla="*/ 7144 w 57150"/>
                <a:gd name="connsiteY2" fmla="*/ 31909 h 57150"/>
                <a:gd name="connsiteX3" fmla="*/ 31909 w 57150"/>
                <a:gd name="connsiteY3" fmla="*/ 7144 h 57150"/>
                <a:gd name="connsiteX4" fmla="*/ 56674 w 57150"/>
                <a:gd name="connsiteY4" fmla="*/ 31909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150" h="57150">
                  <a:moveTo>
                    <a:pt x="56674" y="31909"/>
                  </a:moveTo>
                  <a:cubicBezTo>
                    <a:pt x="56674" y="46196"/>
                    <a:pt x="45244" y="56674"/>
                    <a:pt x="31909" y="56674"/>
                  </a:cubicBezTo>
                  <a:cubicBezTo>
                    <a:pt x="17621" y="56674"/>
                    <a:pt x="7144" y="45244"/>
                    <a:pt x="7144" y="31909"/>
                  </a:cubicBezTo>
                  <a:cubicBezTo>
                    <a:pt x="7144" y="17621"/>
                    <a:pt x="18574" y="7144"/>
                    <a:pt x="31909" y="7144"/>
                  </a:cubicBezTo>
                  <a:cubicBezTo>
                    <a:pt x="45244" y="7144"/>
                    <a:pt x="56674" y="18574"/>
                    <a:pt x="56674" y="31909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reeform: Shape 30"/>
            <p:cNvSpPr/>
            <p:nvPr/>
          </p:nvSpPr>
          <p:spPr>
            <a:xfrm>
              <a:off x="6164103" y="3090386"/>
              <a:ext cx="57150" cy="57150"/>
            </a:xfrm>
            <a:custGeom>
              <a:avLst/>
              <a:gdLst>
                <a:gd name="connsiteX0" fmla="*/ 56674 w 57150"/>
                <a:gd name="connsiteY0" fmla="*/ 31909 h 57150"/>
                <a:gd name="connsiteX1" fmla="*/ 31909 w 57150"/>
                <a:gd name="connsiteY1" fmla="*/ 56674 h 57150"/>
                <a:gd name="connsiteX2" fmla="*/ 7144 w 57150"/>
                <a:gd name="connsiteY2" fmla="*/ 31909 h 57150"/>
                <a:gd name="connsiteX3" fmla="*/ 31909 w 57150"/>
                <a:gd name="connsiteY3" fmla="*/ 7144 h 57150"/>
                <a:gd name="connsiteX4" fmla="*/ 56674 w 57150"/>
                <a:gd name="connsiteY4" fmla="*/ 31909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150" h="57150">
                  <a:moveTo>
                    <a:pt x="56674" y="31909"/>
                  </a:moveTo>
                  <a:cubicBezTo>
                    <a:pt x="56674" y="46196"/>
                    <a:pt x="45244" y="56674"/>
                    <a:pt x="31909" y="56674"/>
                  </a:cubicBezTo>
                  <a:cubicBezTo>
                    <a:pt x="17621" y="56674"/>
                    <a:pt x="7144" y="45244"/>
                    <a:pt x="7144" y="31909"/>
                  </a:cubicBezTo>
                  <a:cubicBezTo>
                    <a:pt x="7144" y="17621"/>
                    <a:pt x="18574" y="7144"/>
                    <a:pt x="31909" y="7144"/>
                  </a:cubicBezTo>
                  <a:cubicBezTo>
                    <a:pt x="45244" y="7144"/>
                    <a:pt x="56674" y="18574"/>
                    <a:pt x="56674" y="31909"/>
                  </a:cubicBezTo>
                  <a:close/>
                </a:path>
              </a:pathLst>
            </a:custGeom>
            <a:solidFill>
              <a:schemeClr val="accent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1"/>
            <p:cNvSpPr/>
            <p:nvPr/>
          </p:nvSpPr>
          <p:spPr>
            <a:xfrm>
              <a:off x="5936456" y="3367563"/>
              <a:ext cx="276225" cy="66675"/>
            </a:xfrm>
            <a:custGeom>
              <a:avLst/>
              <a:gdLst>
                <a:gd name="connsiteX0" fmla="*/ 273844 w 276225"/>
                <a:gd name="connsiteY0" fmla="*/ 35719 h 66675"/>
                <a:gd name="connsiteX1" fmla="*/ 245269 w 276225"/>
                <a:gd name="connsiteY1" fmla="*/ 64294 h 66675"/>
                <a:gd name="connsiteX2" fmla="*/ 35719 w 276225"/>
                <a:gd name="connsiteY2" fmla="*/ 64294 h 66675"/>
                <a:gd name="connsiteX3" fmla="*/ 7144 w 276225"/>
                <a:gd name="connsiteY3" fmla="*/ 35719 h 66675"/>
                <a:gd name="connsiteX4" fmla="*/ 7144 w 276225"/>
                <a:gd name="connsiteY4" fmla="*/ 35719 h 66675"/>
                <a:gd name="connsiteX5" fmla="*/ 35719 w 276225"/>
                <a:gd name="connsiteY5" fmla="*/ 7144 h 66675"/>
                <a:gd name="connsiteX6" fmla="*/ 245269 w 276225"/>
                <a:gd name="connsiteY6" fmla="*/ 7144 h 66675"/>
                <a:gd name="connsiteX7" fmla="*/ 273844 w 276225"/>
                <a:gd name="connsiteY7" fmla="*/ 35719 h 66675"/>
                <a:gd name="connsiteX8" fmla="*/ 273844 w 276225"/>
                <a:gd name="connsiteY8" fmla="*/ 35719 h 6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6225" h="66675">
                  <a:moveTo>
                    <a:pt x="273844" y="35719"/>
                  </a:moveTo>
                  <a:cubicBezTo>
                    <a:pt x="273844" y="50959"/>
                    <a:pt x="261461" y="64294"/>
                    <a:pt x="245269" y="64294"/>
                  </a:cubicBezTo>
                  <a:lnTo>
                    <a:pt x="35719" y="64294"/>
                  </a:lnTo>
                  <a:cubicBezTo>
                    <a:pt x="20479" y="64294"/>
                    <a:pt x="7144" y="51911"/>
                    <a:pt x="7144" y="35719"/>
                  </a:cubicBezTo>
                  <a:lnTo>
                    <a:pt x="7144" y="35719"/>
                  </a:lnTo>
                  <a:cubicBezTo>
                    <a:pt x="7144" y="20479"/>
                    <a:pt x="19526" y="7144"/>
                    <a:pt x="35719" y="7144"/>
                  </a:cubicBezTo>
                  <a:lnTo>
                    <a:pt x="245269" y="7144"/>
                  </a:lnTo>
                  <a:cubicBezTo>
                    <a:pt x="260509" y="7144"/>
                    <a:pt x="273844" y="19526"/>
                    <a:pt x="273844" y="35719"/>
                  </a:cubicBezTo>
                  <a:lnTo>
                    <a:pt x="273844" y="35719"/>
                  </a:ln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reeform: Shape 32"/>
            <p:cNvSpPr/>
            <p:nvPr/>
          </p:nvSpPr>
          <p:spPr>
            <a:xfrm>
              <a:off x="5853588" y="3629501"/>
              <a:ext cx="438150" cy="304800"/>
            </a:xfrm>
            <a:custGeom>
              <a:avLst/>
              <a:gdLst>
                <a:gd name="connsiteX0" fmla="*/ 392906 w 438150"/>
                <a:gd name="connsiteY0" fmla="*/ 298609 h 304800"/>
                <a:gd name="connsiteX1" fmla="*/ 48101 w 438150"/>
                <a:gd name="connsiteY1" fmla="*/ 298609 h 304800"/>
                <a:gd name="connsiteX2" fmla="*/ 7144 w 438150"/>
                <a:gd name="connsiteY2" fmla="*/ 257651 h 304800"/>
                <a:gd name="connsiteX3" fmla="*/ 7144 w 438150"/>
                <a:gd name="connsiteY3" fmla="*/ 48101 h 304800"/>
                <a:gd name="connsiteX4" fmla="*/ 48101 w 438150"/>
                <a:gd name="connsiteY4" fmla="*/ 7144 h 304800"/>
                <a:gd name="connsiteX5" fmla="*/ 393859 w 438150"/>
                <a:gd name="connsiteY5" fmla="*/ 7144 h 304800"/>
                <a:gd name="connsiteX6" fmla="*/ 434816 w 438150"/>
                <a:gd name="connsiteY6" fmla="*/ 48101 h 304800"/>
                <a:gd name="connsiteX7" fmla="*/ 434816 w 438150"/>
                <a:gd name="connsiteY7" fmla="*/ 257651 h 304800"/>
                <a:gd name="connsiteX8" fmla="*/ 392906 w 438150"/>
                <a:gd name="connsiteY8" fmla="*/ 298609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38150" h="304800">
                  <a:moveTo>
                    <a:pt x="392906" y="298609"/>
                  </a:moveTo>
                  <a:lnTo>
                    <a:pt x="48101" y="298609"/>
                  </a:lnTo>
                  <a:cubicBezTo>
                    <a:pt x="26194" y="298609"/>
                    <a:pt x="7144" y="280511"/>
                    <a:pt x="7144" y="257651"/>
                  </a:cubicBezTo>
                  <a:lnTo>
                    <a:pt x="7144" y="48101"/>
                  </a:lnTo>
                  <a:cubicBezTo>
                    <a:pt x="7144" y="26194"/>
                    <a:pt x="25241" y="7144"/>
                    <a:pt x="48101" y="7144"/>
                  </a:cubicBezTo>
                  <a:lnTo>
                    <a:pt x="393859" y="7144"/>
                  </a:lnTo>
                  <a:cubicBezTo>
                    <a:pt x="415766" y="7144"/>
                    <a:pt x="434816" y="25241"/>
                    <a:pt x="434816" y="48101"/>
                  </a:cubicBezTo>
                  <a:lnTo>
                    <a:pt x="434816" y="257651"/>
                  </a:lnTo>
                  <a:cubicBezTo>
                    <a:pt x="433864" y="280511"/>
                    <a:pt x="414814" y="298609"/>
                    <a:pt x="392906" y="298609"/>
                  </a:cubicBezTo>
                  <a:close/>
                </a:path>
              </a:pathLst>
            </a:custGeom>
            <a:solidFill>
              <a:schemeClr val="accent5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4" name="Freeform 14"/>
          <p:cNvSpPr/>
          <p:nvPr/>
        </p:nvSpPr>
        <p:spPr>
          <a:xfrm flipV="1">
            <a:off x="1697305" y="2044925"/>
            <a:ext cx="2812211" cy="940280"/>
          </a:xfrm>
          <a:custGeom>
            <a:avLst/>
            <a:gdLst>
              <a:gd name="connsiteX0" fmla="*/ 2812211 w 2812211"/>
              <a:gd name="connsiteY0" fmla="*/ 0 h 940280"/>
              <a:gd name="connsiteX1" fmla="*/ 1949570 w 2812211"/>
              <a:gd name="connsiteY1" fmla="*/ 940280 h 940280"/>
              <a:gd name="connsiteX2" fmla="*/ 0 w 2812211"/>
              <a:gd name="connsiteY2" fmla="*/ 940280 h 940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2211" h="940280">
                <a:moveTo>
                  <a:pt x="2812211" y="0"/>
                </a:moveTo>
                <a:lnTo>
                  <a:pt x="1949570" y="940280"/>
                </a:lnTo>
                <a:lnTo>
                  <a:pt x="0" y="940280"/>
                </a:lnTo>
              </a:path>
            </a:pathLst>
          </a:custGeom>
          <a:ln w="508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sz="2700"/>
          </a:p>
        </p:txBody>
      </p:sp>
      <p:sp>
        <p:nvSpPr>
          <p:cNvPr id="45" name="Freeform 13"/>
          <p:cNvSpPr/>
          <p:nvPr/>
        </p:nvSpPr>
        <p:spPr>
          <a:xfrm flipV="1">
            <a:off x="7826612" y="5082010"/>
            <a:ext cx="2631058" cy="936000"/>
          </a:xfrm>
          <a:custGeom>
            <a:avLst/>
            <a:gdLst>
              <a:gd name="connsiteX0" fmla="*/ 0 w 2631057"/>
              <a:gd name="connsiteY0" fmla="*/ 793631 h 793631"/>
              <a:gd name="connsiteX1" fmla="*/ 603849 w 2631057"/>
              <a:gd name="connsiteY1" fmla="*/ 0 h 793631"/>
              <a:gd name="connsiteX2" fmla="*/ 2631057 w 2631057"/>
              <a:gd name="connsiteY2" fmla="*/ 0 h 79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1057" h="793631">
                <a:moveTo>
                  <a:pt x="0" y="793631"/>
                </a:moveTo>
                <a:lnTo>
                  <a:pt x="603849" y="0"/>
                </a:lnTo>
                <a:lnTo>
                  <a:pt x="2631057" y="0"/>
                </a:lnTo>
              </a:path>
            </a:pathLst>
          </a:custGeom>
          <a:ln w="476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sz="2700"/>
          </a:p>
        </p:txBody>
      </p:sp>
      <p:grpSp>
        <p:nvGrpSpPr>
          <p:cNvPr id="46" name="Group 45"/>
          <p:cNvGrpSpPr/>
          <p:nvPr/>
        </p:nvGrpSpPr>
        <p:grpSpPr>
          <a:xfrm>
            <a:off x="8426517" y="3648260"/>
            <a:ext cx="3111048" cy="2283690"/>
            <a:chOff x="5578554" y="1872653"/>
            <a:chExt cx="2521928" cy="2283690"/>
          </a:xfrm>
        </p:grpSpPr>
        <p:sp>
          <p:nvSpPr>
            <p:cNvPr id="47" name="Rectangle 46"/>
            <p:cNvSpPr/>
            <p:nvPr/>
          </p:nvSpPr>
          <p:spPr>
            <a:xfrm>
              <a:off x="5578554" y="2095133"/>
              <a:ext cx="2448360" cy="20612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  <a:sym typeface="+mn-ea"/>
                </a:rPr>
                <a:t>machine learning adalah bagian dari statistika, namun</a:t>
              </a:r>
              <a:r>
                <a:rPr 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statistika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lebih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ke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arah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pengambilan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kesimpulan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dari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sampel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yang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dapat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mewakili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populasi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,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sedangkan</a:t>
              </a:r>
              <a:r>
                <a:rPr lang="en-US" altLang="ko-KR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 machine learning membuat model untuk memprediksi data </a:t>
              </a:r>
              <a:r>
                <a:rPr lang="en-US" altLang="ko-KR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anose="020B0604020202020204" pitchFamily="34" charset="0"/>
                </a:rPr>
                <a:t>baru</a:t>
              </a:r>
              <a:endPara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652121" y="1872653"/>
              <a:ext cx="2448361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endParaRPr lang="ko-KR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874686" y="2103148"/>
            <a:ext cx="2848149" cy="132207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Dalam melakukan analisis harus menggunakan pengujian hipotesis dan asumsi untuk mendapatkan model terbaik 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1395046" y="1136223"/>
            <a:ext cx="9401908" cy="3468330"/>
            <a:chOff x="1093177" y="989695"/>
            <a:chExt cx="10005646" cy="3691046"/>
          </a:xfrm>
          <a:solidFill>
            <a:schemeClr val="accent1">
              <a:lumMod val="50000"/>
            </a:schemeClr>
          </a:solidFill>
        </p:grpSpPr>
        <p:sp>
          <p:nvSpPr>
            <p:cNvPr id="34" name="Freeform: Shape 33"/>
            <p:cNvSpPr/>
            <p:nvPr/>
          </p:nvSpPr>
          <p:spPr>
            <a:xfrm flipH="1" flipV="1">
              <a:off x="6623408" y="1349111"/>
              <a:ext cx="3799760" cy="1559974"/>
            </a:xfrm>
            <a:custGeom>
              <a:avLst/>
              <a:gdLst>
                <a:gd name="connsiteX0" fmla="*/ 858917 w 1888549"/>
                <a:gd name="connsiteY0" fmla="*/ 185738 h 775335"/>
                <a:gd name="connsiteX1" fmla="*/ 874990 w 1888549"/>
                <a:gd name="connsiteY1" fmla="*/ 192525 h 775335"/>
                <a:gd name="connsiteX2" fmla="*/ 876147 w 1888549"/>
                <a:gd name="connsiteY2" fmla="*/ 195263 h 775335"/>
                <a:gd name="connsiteX3" fmla="*/ 1272302 w 1888549"/>
                <a:gd name="connsiteY3" fmla="*/ 195263 h 775335"/>
                <a:gd name="connsiteX4" fmla="*/ 1449467 w 1888549"/>
                <a:gd name="connsiteY4" fmla="*/ 372428 h 775335"/>
                <a:gd name="connsiteX5" fmla="*/ 1529477 w 1888549"/>
                <a:gd name="connsiteY5" fmla="*/ 372428 h 775335"/>
                <a:gd name="connsiteX6" fmla="*/ 1598058 w 1888549"/>
                <a:gd name="connsiteY6" fmla="*/ 265748 h 775335"/>
                <a:gd name="connsiteX7" fmla="*/ 1790447 w 1888549"/>
                <a:gd name="connsiteY7" fmla="*/ 265748 h 775335"/>
                <a:gd name="connsiteX8" fmla="*/ 1793319 w 1888549"/>
                <a:gd name="connsiteY8" fmla="*/ 262890 h 775335"/>
                <a:gd name="connsiteX9" fmla="*/ 1796177 w 1888549"/>
                <a:gd name="connsiteY9" fmla="*/ 265748 h 775335"/>
                <a:gd name="connsiteX10" fmla="*/ 1888549 w 1888549"/>
                <a:gd name="connsiteY10" fmla="*/ 265748 h 775335"/>
                <a:gd name="connsiteX11" fmla="*/ 1888549 w 1888549"/>
                <a:gd name="connsiteY11" fmla="*/ 291465 h 775335"/>
                <a:gd name="connsiteX12" fmla="*/ 1800989 w 1888549"/>
                <a:gd name="connsiteY12" fmla="*/ 291465 h 775335"/>
                <a:gd name="connsiteX13" fmla="*/ 1614249 w 1888549"/>
                <a:gd name="connsiteY13" fmla="*/ 479107 h 775335"/>
                <a:gd name="connsiteX14" fmla="*/ 1321832 w 1888549"/>
                <a:gd name="connsiteY14" fmla="*/ 479107 h 775335"/>
                <a:gd name="connsiteX15" fmla="*/ 1088382 w 1888549"/>
                <a:gd name="connsiteY15" fmla="*/ 747795 h 775335"/>
                <a:gd name="connsiteX16" fmla="*/ 1090137 w 1888549"/>
                <a:gd name="connsiteY16" fmla="*/ 752118 h 775335"/>
                <a:gd name="connsiteX17" fmla="*/ 1083707 w 1888549"/>
                <a:gd name="connsiteY17" fmla="*/ 768667 h 775335"/>
                <a:gd name="connsiteX18" fmla="*/ 1067515 w 1888549"/>
                <a:gd name="connsiteY18" fmla="*/ 775335 h 775335"/>
                <a:gd name="connsiteX19" fmla="*/ 1051323 w 1888549"/>
                <a:gd name="connsiteY19" fmla="*/ 768667 h 775335"/>
                <a:gd name="connsiteX20" fmla="*/ 1044655 w 1888549"/>
                <a:gd name="connsiteY20" fmla="*/ 752475 h 775335"/>
                <a:gd name="connsiteX21" fmla="*/ 1051323 w 1888549"/>
                <a:gd name="connsiteY21" fmla="*/ 736282 h 775335"/>
                <a:gd name="connsiteX22" fmla="*/ 1067515 w 1888549"/>
                <a:gd name="connsiteY22" fmla="*/ 729615 h 775335"/>
                <a:gd name="connsiteX23" fmla="*/ 1069567 w 1888549"/>
                <a:gd name="connsiteY23" fmla="*/ 730460 h 775335"/>
                <a:gd name="connsiteX24" fmla="*/ 1310402 w 1888549"/>
                <a:gd name="connsiteY24" fmla="*/ 452437 h 775335"/>
                <a:gd name="connsiteX25" fmla="*/ 1602819 w 1888549"/>
                <a:gd name="connsiteY25" fmla="*/ 452437 h 775335"/>
                <a:gd name="connsiteX26" fmla="*/ 1764600 w 1888549"/>
                <a:gd name="connsiteY26" fmla="*/ 291465 h 775335"/>
                <a:gd name="connsiteX27" fmla="*/ 1611392 w 1888549"/>
                <a:gd name="connsiteY27" fmla="*/ 291465 h 775335"/>
                <a:gd name="connsiteX28" fmla="*/ 1542813 w 1888549"/>
                <a:gd name="connsiteY28" fmla="*/ 398145 h 775335"/>
                <a:gd name="connsiteX29" fmla="*/ 1442800 w 1888549"/>
                <a:gd name="connsiteY29" fmla="*/ 398145 h 775335"/>
                <a:gd name="connsiteX30" fmla="*/ 1440895 w 1888549"/>
                <a:gd name="connsiteY30" fmla="*/ 400050 h 775335"/>
                <a:gd name="connsiteX31" fmla="*/ 1438990 w 1888549"/>
                <a:gd name="connsiteY31" fmla="*/ 398145 h 775335"/>
                <a:gd name="connsiteX32" fmla="*/ 1159908 w 1888549"/>
                <a:gd name="connsiteY32" fmla="*/ 398145 h 775335"/>
                <a:gd name="connsiteX33" fmla="*/ 1135200 w 1888549"/>
                <a:gd name="connsiteY33" fmla="*/ 368334 h 775335"/>
                <a:gd name="connsiteX34" fmla="*/ 1064657 w 1888549"/>
                <a:gd name="connsiteY34" fmla="*/ 438150 h 775335"/>
                <a:gd name="connsiteX35" fmla="*/ 814637 w 1888549"/>
                <a:gd name="connsiteY35" fmla="*/ 438150 h 775335"/>
                <a:gd name="connsiteX36" fmla="*/ 813078 w 1888549"/>
                <a:gd name="connsiteY36" fmla="*/ 441842 h 775335"/>
                <a:gd name="connsiteX37" fmla="*/ 797005 w 1888549"/>
                <a:gd name="connsiteY37" fmla="*/ 448628 h 775335"/>
                <a:gd name="connsiteX38" fmla="*/ 774145 w 1888549"/>
                <a:gd name="connsiteY38" fmla="*/ 425768 h 775335"/>
                <a:gd name="connsiteX39" fmla="*/ 797005 w 1888549"/>
                <a:gd name="connsiteY39" fmla="*/ 402908 h 775335"/>
                <a:gd name="connsiteX40" fmla="*/ 813078 w 1888549"/>
                <a:gd name="connsiteY40" fmla="*/ 409695 h 775335"/>
                <a:gd name="connsiteX41" fmla="*/ 814234 w 1888549"/>
                <a:gd name="connsiteY41" fmla="*/ 412432 h 775335"/>
                <a:gd name="connsiteX42" fmla="*/ 1053227 w 1888549"/>
                <a:gd name="connsiteY42" fmla="*/ 412432 h 775335"/>
                <a:gd name="connsiteX43" fmla="*/ 1118035 w 1888549"/>
                <a:gd name="connsiteY43" fmla="*/ 347625 h 775335"/>
                <a:gd name="connsiteX44" fmla="*/ 1072278 w 1888549"/>
                <a:gd name="connsiteY44" fmla="*/ 292418 h 775335"/>
                <a:gd name="connsiteX45" fmla="*/ 1019035 w 1888549"/>
                <a:gd name="connsiteY45" fmla="*/ 292418 h 775335"/>
                <a:gd name="connsiteX46" fmla="*/ 929403 w 1888549"/>
                <a:gd name="connsiteY46" fmla="*/ 382905 h 775335"/>
                <a:gd name="connsiteX47" fmla="*/ 662702 w 1888549"/>
                <a:gd name="connsiteY47" fmla="*/ 382905 h 775335"/>
                <a:gd name="connsiteX48" fmla="*/ 493157 w 1888549"/>
                <a:gd name="connsiteY48" fmla="*/ 552450 h 775335"/>
                <a:gd name="connsiteX49" fmla="*/ 321708 w 1888549"/>
                <a:gd name="connsiteY49" fmla="*/ 552450 h 775335"/>
                <a:gd name="connsiteX50" fmla="*/ 43766 w 1888549"/>
                <a:gd name="connsiteY50" fmla="*/ 694962 h 775335"/>
                <a:gd name="connsiteX51" fmla="*/ 38814 w 1888549"/>
                <a:gd name="connsiteY51" fmla="*/ 707707 h 775335"/>
                <a:gd name="connsiteX52" fmla="*/ 22622 w 1888549"/>
                <a:gd name="connsiteY52" fmla="*/ 714375 h 775335"/>
                <a:gd name="connsiteX53" fmla="*/ 6429 w 1888549"/>
                <a:gd name="connsiteY53" fmla="*/ 707707 h 775335"/>
                <a:gd name="connsiteX54" fmla="*/ 6429 w 1888549"/>
                <a:gd name="connsiteY54" fmla="*/ 675322 h 775335"/>
                <a:gd name="connsiteX55" fmla="*/ 22622 w 1888549"/>
                <a:gd name="connsiteY55" fmla="*/ 668655 h 775335"/>
                <a:gd name="connsiteX56" fmla="*/ 31555 w 1888549"/>
                <a:gd name="connsiteY56" fmla="*/ 672333 h 775335"/>
                <a:gd name="connsiteX57" fmla="*/ 314088 w 1888549"/>
                <a:gd name="connsiteY57" fmla="*/ 526733 h 775335"/>
                <a:gd name="connsiteX58" fmla="*/ 481728 w 1888549"/>
                <a:gd name="connsiteY58" fmla="*/ 526733 h 775335"/>
                <a:gd name="connsiteX59" fmla="*/ 652224 w 1888549"/>
                <a:gd name="connsiteY59" fmla="*/ 356235 h 775335"/>
                <a:gd name="connsiteX60" fmla="*/ 917972 w 1888549"/>
                <a:gd name="connsiteY60" fmla="*/ 356235 h 775335"/>
                <a:gd name="connsiteX61" fmla="*/ 982448 w 1888549"/>
                <a:gd name="connsiteY61" fmla="*/ 292418 h 775335"/>
                <a:gd name="connsiteX62" fmla="*/ 487443 w 1888549"/>
                <a:gd name="connsiteY62" fmla="*/ 292418 h 775335"/>
                <a:gd name="connsiteX63" fmla="*/ 137060 w 1888549"/>
                <a:gd name="connsiteY63" fmla="*/ 470305 h 775335"/>
                <a:gd name="connsiteX64" fmla="*/ 132160 w 1888549"/>
                <a:gd name="connsiteY64" fmla="*/ 482917 h 775335"/>
                <a:gd name="connsiteX65" fmla="*/ 115968 w 1888549"/>
                <a:gd name="connsiteY65" fmla="*/ 489585 h 775335"/>
                <a:gd name="connsiteX66" fmla="*/ 99775 w 1888549"/>
                <a:gd name="connsiteY66" fmla="*/ 482917 h 775335"/>
                <a:gd name="connsiteX67" fmla="*/ 99775 w 1888549"/>
                <a:gd name="connsiteY67" fmla="*/ 450532 h 775335"/>
                <a:gd name="connsiteX68" fmla="*/ 115968 w 1888549"/>
                <a:gd name="connsiteY68" fmla="*/ 443865 h 775335"/>
                <a:gd name="connsiteX69" fmla="*/ 125063 w 1888549"/>
                <a:gd name="connsiteY69" fmla="*/ 447610 h 775335"/>
                <a:gd name="connsiteX70" fmla="*/ 479823 w 1888549"/>
                <a:gd name="connsiteY70" fmla="*/ 266700 h 775335"/>
                <a:gd name="connsiteX71" fmla="*/ 1008431 w 1888549"/>
                <a:gd name="connsiteY71" fmla="*/ 266700 h 775335"/>
                <a:gd name="connsiteX72" fmla="*/ 1011317 w 1888549"/>
                <a:gd name="connsiteY72" fmla="*/ 263843 h 775335"/>
                <a:gd name="connsiteX73" fmla="*/ 1014174 w 1888549"/>
                <a:gd name="connsiteY73" fmla="*/ 266700 h 775335"/>
                <a:gd name="connsiteX74" fmla="*/ 1084660 w 1888549"/>
                <a:gd name="connsiteY74" fmla="*/ 266700 h 775335"/>
                <a:gd name="connsiteX75" fmla="*/ 1136151 w 1888549"/>
                <a:gd name="connsiteY75" fmla="*/ 329508 h 775335"/>
                <a:gd name="connsiteX76" fmla="*/ 1137999 w 1888549"/>
                <a:gd name="connsiteY76" fmla="*/ 327660 h 775335"/>
                <a:gd name="connsiteX77" fmla="*/ 1157049 w 1888549"/>
                <a:gd name="connsiteY77" fmla="*/ 346710 h 775335"/>
                <a:gd name="connsiteX78" fmla="*/ 1153297 w 1888549"/>
                <a:gd name="connsiteY78" fmla="*/ 350423 h 775335"/>
                <a:gd name="connsiteX79" fmla="*/ 1171338 w 1888549"/>
                <a:gd name="connsiteY79" fmla="*/ 372428 h 775335"/>
                <a:gd name="connsiteX80" fmla="*/ 1413273 w 1888549"/>
                <a:gd name="connsiteY80" fmla="*/ 372428 h 775335"/>
                <a:gd name="connsiteX81" fmla="*/ 1261825 w 1888549"/>
                <a:gd name="connsiteY81" fmla="*/ 220980 h 775335"/>
                <a:gd name="connsiteX82" fmla="*/ 876549 w 1888549"/>
                <a:gd name="connsiteY82" fmla="*/ 220980 h 775335"/>
                <a:gd name="connsiteX83" fmla="*/ 874990 w 1888549"/>
                <a:gd name="connsiteY83" fmla="*/ 224672 h 775335"/>
                <a:gd name="connsiteX84" fmla="*/ 858917 w 1888549"/>
                <a:gd name="connsiteY84" fmla="*/ 231458 h 775335"/>
                <a:gd name="connsiteX85" fmla="*/ 836057 w 1888549"/>
                <a:gd name="connsiteY85" fmla="*/ 208598 h 775335"/>
                <a:gd name="connsiteX86" fmla="*/ 858917 w 1888549"/>
                <a:gd name="connsiteY86" fmla="*/ 185738 h 775335"/>
                <a:gd name="connsiteX87" fmla="*/ 271226 w 1888549"/>
                <a:gd name="connsiteY87" fmla="*/ 0 h 775335"/>
                <a:gd name="connsiteX88" fmla="*/ 287390 w 1888549"/>
                <a:gd name="connsiteY88" fmla="*/ 6695 h 775335"/>
                <a:gd name="connsiteX89" fmla="*/ 288562 w 1888549"/>
                <a:gd name="connsiteY89" fmla="*/ 9525 h 775335"/>
                <a:gd name="connsiteX90" fmla="*/ 369333 w 1888549"/>
                <a:gd name="connsiteY90" fmla="*/ 9525 h 775335"/>
                <a:gd name="connsiteX91" fmla="*/ 489348 w 1888549"/>
                <a:gd name="connsiteY91" fmla="*/ 130492 h 775335"/>
                <a:gd name="connsiteX92" fmla="*/ 1072278 w 1888549"/>
                <a:gd name="connsiteY92" fmla="*/ 130492 h 775335"/>
                <a:gd name="connsiteX93" fmla="*/ 1139905 w 1888549"/>
                <a:gd name="connsiteY93" fmla="*/ 23812 h 775335"/>
                <a:gd name="connsiteX94" fmla="*/ 1284828 w 1888549"/>
                <a:gd name="connsiteY94" fmla="*/ 23812 h 775335"/>
                <a:gd name="connsiteX95" fmla="*/ 1287542 w 1888549"/>
                <a:gd name="connsiteY95" fmla="*/ 20955 h 775335"/>
                <a:gd name="connsiteX96" fmla="*/ 1290384 w 1888549"/>
                <a:gd name="connsiteY96" fmla="*/ 23812 h 775335"/>
                <a:gd name="connsiteX97" fmla="*/ 1553289 w 1888549"/>
                <a:gd name="connsiteY97" fmla="*/ 23812 h 775335"/>
                <a:gd name="connsiteX98" fmla="*/ 1612344 w 1888549"/>
                <a:gd name="connsiteY98" fmla="*/ 131445 h 775335"/>
                <a:gd name="connsiteX99" fmla="*/ 1888549 w 1888549"/>
                <a:gd name="connsiteY99" fmla="*/ 131445 h 775335"/>
                <a:gd name="connsiteX100" fmla="*/ 1888549 w 1888549"/>
                <a:gd name="connsiteY100" fmla="*/ 157162 h 775335"/>
                <a:gd name="connsiteX101" fmla="*/ 1598058 w 1888549"/>
                <a:gd name="connsiteY101" fmla="*/ 157162 h 775335"/>
                <a:gd name="connsiteX102" fmla="*/ 1539002 w 1888549"/>
                <a:gd name="connsiteY102" fmla="*/ 50482 h 775335"/>
                <a:gd name="connsiteX103" fmla="*/ 1316918 w 1888549"/>
                <a:gd name="connsiteY103" fmla="*/ 50482 h 775335"/>
                <a:gd name="connsiteX104" fmla="*/ 1472327 w 1888549"/>
                <a:gd name="connsiteY104" fmla="*/ 206692 h 775335"/>
                <a:gd name="connsiteX105" fmla="*/ 1888549 w 1888549"/>
                <a:gd name="connsiteY105" fmla="*/ 206692 h 775335"/>
                <a:gd name="connsiteX106" fmla="*/ 1888549 w 1888549"/>
                <a:gd name="connsiteY106" fmla="*/ 233054 h 775335"/>
                <a:gd name="connsiteX107" fmla="*/ 1461850 w 1888549"/>
                <a:gd name="connsiteY107" fmla="*/ 232410 h 775335"/>
                <a:gd name="connsiteX108" fmla="*/ 1279922 w 1888549"/>
                <a:gd name="connsiteY108" fmla="*/ 50482 h 775335"/>
                <a:gd name="connsiteX109" fmla="*/ 1153240 w 1888549"/>
                <a:gd name="connsiteY109" fmla="*/ 50482 h 775335"/>
                <a:gd name="connsiteX110" fmla="*/ 1085613 w 1888549"/>
                <a:gd name="connsiteY110" fmla="*/ 156210 h 775335"/>
                <a:gd name="connsiteX111" fmla="*/ 478870 w 1888549"/>
                <a:gd name="connsiteY111" fmla="*/ 156210 h 775335"/>
                <a:gd name="connsiteX112" fmla="*/ 357903 w 1888549"/>
                <a:gd name="connsiteY112" fmla="*/ 36195 h 775335"/>
                <a:gd name="connsiteX113" fmla="*/ 288562 w 1888549"/>
                <a:gd name="connsiteY113" fmla="*/ 36195 h 775335"/>
                <a:gd name="connsiteX114" fmla="*/ 287390 w 1888549"/>
                <a:gd name="connsiteY114" fmla="*/ 39024 h 775335"/>
                <a:gd name="connsiteX115" fmla="*/ 271226 w 1888549"/>
                <a:gd name="connsiteY115" fmla="*/ 45720 h 775335"/>
                <a:gd name="connsiteX116" fmla="*/ 248366 w 1888549"/>
                <a:gd name="connsiteY116" fmla="*/ 22860 h 775335"/>
                <a:gd name="connsiteX117" fmla="*/ 271226 w 1888549"/>
                <a:gd name="connsiteY117" fmla="*/ 0 h 77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</a:cxnLst>
              <a:rect l="l" t="t" r="r" b="b"/>
              <a:pathLst>
                <a:path w="1888549" h="775335">
                  <a:moveTo>
                    <a:pt x="858917" y="185738"/>
                  </a:moveTo>
                  <a:cubicBezTo>
                    <a:pt x="865108" y="185738"/>
                    <a:pt x="870823" y="188357"/>
                    <a:pt x="874990" y="192525"/>
                  </a:cubicBezTo>
                  <a:lnTo>
                    <a:pt x="876147" y="195263"/>
                  </a:lnTo>
                  <a:lnTo>
                    <a:pt x="1272302" y="195263"/>
                  </a:lnTo>
                  <a:lnTo>
                    <a:pt x="1449467" y="372428"/>
                  </a:lnTo>
                  <a:lnTo>
                    <a:pt x="1529477" y="372428"/>
                  </a:lnTo>
                  <a:lnTo>
                    <a:pt x="1598058" y="265748"/>
                  </a:lnTo>
                  <a:lnTo>
                    <a:pt x="1790447" y="265748"/>
                  </a:lnTo>
                  <a:lnTo>
                    <a:pt x="1793319" y="262890"/>
                  </a:lnTo>
                  <a:lnTo>
                    <a:pt x="1796177" y="265748"/>
                  </a:lnTo>
                  <a:lnTo>
                    <a:pt x="1888549" y="265748"/>
                  </a:lnTo>
                  <a:lnTo>
                    <a:pt x="1888549" y="291465"/>
                  </a:lnTo>
                  <a:lnTo>
                    <a:pt x="1800989" y="291465"/>
                  </a:lnTo>
                  <a:lnTo>
                    <a:pt x="1614249" y="479107"/>
                  </a:lnTo>
                  <a:lnTo>
                    <a:pt x="1321832" y="479107"/>
                  </a:lnTo>
                  <a:lnTo>
                    <a:pt x="1088382" y="747795"/>
                  </a:lnTo>
                  <a:lnTo>
                    <a:pt x="1090137" y="752118"/>
                  </a:lnTo>
                  <a:cubicBezTo>
                    <a:pt x="1090137" y="757952"/>
                    <a:pt x="1087994" y="763905"/>
                    <a:pt x="1083707" y="768667"/>
                  </a:cubicBezTo>
                  <a:cubicBezTo>
                    <a:pt x="1078946" y="773430"/>
                    <a:pt x="1073230" y="775335"/>
                    <a:pt x="1067515" y="775335"/>
                  </a:cubicBezTo>
                  <a:cubicBezTo>
                    <a:pt x="1061801" y="775335"/>
                    <a:pt x="1056085" y="773430"/>
                    <a:pt x="1051323" y="768667"/>
                  </a:cubicBezTo>
                  <a:cubicBezTo>
                    <a:pt x="1046561" y="764857"/>
                    <a:pt x="1044655" y="759142"/>
                    <a:pt x="1044655" y="752475"/>
                  </a:cubicBezTo>
                  <a:cubicBezTo>
                    <a:pt x="1044655" y="746760"/>
                    <a:pt x="1046561" y="741045"/>
                    <a:pt x="1051323" y="736282"/>
                  </a:cubicBezTo>
                  <a:cubicBezTo>
                    <a:pt x="1055133" y="732472"/>
                    <a:pt x="1060848" y="729615"/>
                    <a:pt x="1067515" y="729615"/>
                  </a:cubicBezTo>
                  <a:lnTo>
                    <a:pt x="1069567" y="730460"/>
                  </a:lnTo>
                  <a:lnTo>
                    <a:pt x="1310402" y="452437"/>
                  </a:lnTo>
                  <a:lnTo>
                    <a:pt x="1602819" y="452437"/>
                  </a:lnTo>
                  <a:lnTo>
                    <a:pt x="1764600" y="291465"/>
                  </a:lnTo>
                  <a:lnTo>
                    <a:pt x="1611392" y="291465"/>
                  </a:lnTo>
                  <a:lnTo>
                    <a:pt x="1542813" y="398145"/>
                  </a:lnTo>
                  <a:lnTo>
                    <a:pt x="1442800" y="398145"/>
                  </a:lnTo>
                  <a:lnTo>
                    <a:pt x="1440895" y="400050"/>
                  </a:lnTo>
                  <a:lnTo>
                    <a:pt x="1438990" y="398145"/>
                  </a:lnTo>
                  <a:lnTo>
                    <a:pt x="1159908" y="398145"/>
                  </a:lnTo>
                  <a:lnTo>
                    <a:pt x="1135200" y="368334"/>
                  </a:lnTo>
                  <a:lnTo>
                    <a:pt x="1064657" y="438150"/>
                  </a:lnTo>
                  <a:lnTo>
                    <a:pt x="814637" y="438150"/>
                  </a:lnTo>
                  <a:lnTo>
                    <a:pt x="813078" y="441842"/>
                  </a:lnTo>
                  <a:cubicBezTo>
                    <a:pt x="808911" y="446009"/>
                    <a:pt x="803196" y="448628"/>
                    <a:pt x="797005" y="448628"/>
                  </a:cubicBezTo>
                  <a:cubicBezTo>
                    <a:pt x="784622" y="448628"/>
                    <a:pt x="774145" y="438150"/>
                    <a:pt x="774145" y="425768"/>
                  </a:cubicBezTo>
                  <a:cubicBezTo>
                    <a:pt x="774145" y="413385"/>
                    <a:pt x="784622" y="402908"/>
                    <a:pt x="797005" y="402908"/>
                  </a:cubicBezTo>
                  <a:cubicBezTo>
                    <a:pt x="803196" y="402908"/>
                    <a:pt x="808911" y="405527"/>
                    <a:pt x="813078" y="409695"/>
                  </a:cubicBezTo>
                  <a:lnTo>
                    <a:pt x="814234" y="412432"/>
                  </a:lnTo>
                  <a:lnTo>
                    <a:pt x="1053227" y="412432"/>
                  </a:lnTo>
                  <a:lnTo>
                    <a:pt x="1118035" y="347625"/>
                  </a:lnTo>
                  <a:lnTo>
                    <a:pt x="1072278" y="292418"/>
                  </a:lnTo>
                  <a:lnTo>
                    <a:pt x="1019035" y="292418"/>
                  </a:lnTo>
                  <a:lnTo>
                    <a:pt x="929403" y="382905"/>
                  </a:lnTo>
                  <a:lnTo>
                    <a:pt x="662702" y="382905"/>
                  </a:lnTo>
                  <a:lnTo>
                    <a:pt x="493157" y="552450"/>
                  </a:lnTo>
                  <a:lnTo>
                    <a:pt x="321708" y="552450"/>
                  </a:lnTo>
                  <a:lnTo>
                    <a:pt x="43766" y="694962"/>
                  </a:lnTo>
                  <a:lnTo>
                    <a:pt x="38814" y="707707"/>
                  </a:lnTo>
                  <a:cubicBezTo>
                    <a:pt x="34052" y="711517"/>
                    <a:pt x="28337" y="714375"/>
                    <a:pt x="22622" y="714375"/>
                  </a:cubicBezTo>
                  <a:cubicBezTo>
                    <a:pt x="16907" y="714375"/>
                    <a:pt x="11192" y="712470"/>
                    <a:pt x="6429" y="707707"/>
                  </a:cubicBezTo>
                  <a:cubicBezTo>
                    <a:pt x="-2143" y="699135"/>
                    <a:pt x="-2143" y="684847"/>
                    <a:pt x="6429" y="675322"/>
                  </a:cubicBezTo>
                  <a:cubicBezTo>
                    <a:pt x="10239" y="670560"/>
                    <a:pt x="15954" y="668655"/>
                    <a:pt x="22622" y="668655"/>
                  </a:cubicBezTo>
                  <a:lnTo>
                    <a:pt x="31555" y="672333"/>
                  </a:lnTo>
                  <a:lnTo>
                    <a:pt x="314088" y="526733"/>
                  </a:lnTo>
                  <a:lnTo>
                    <a:pt x="481728" y="526733"/>
                  </a:lnTo>
                  <a:lnTo>
                    <a:pt x="652224" y="356235"/>
                  </a:lnTo>
                  <a:lnTo>
                    <a:pt x="917972" y="356235"/>
                  </a:lnTo>
                  <a:lnTo>
                    <a:pt x="982448" y="292418"/>
                  </a:lnTo>
                  <a:lnTo>
                    <a:pt x="487443" y="292418"/>
                  </a:lnTo>
                  <a:lnTo>
                    <a:pt x="137060" y="470305"/>
                  </a:lnTo>
                  <a:lnTo>
                    <a:pt x="132160" y="482917"/>
                  </a:lnTo>
                  <a:cubicBezTo>
                    <a:pt x="127398" y="486727"/>
                    <a:pt x="121683" y="489585"/>
                    <a:pt x="115968" y="489585"/>
                  </a:cubicBezTo>
                  <a:cubicBezTo>
                    <a:pt x="110253" y="489585"/>
                    <a:pt x="104538" y="487680"/>
                    <a:pt x="99775" y="482917"/>
                  </a:cubicBezTo>
                  <a:cubicBezTo>
                    <a:pt x="91203" y="474345"/>
                    <a:pt x="91203" y="460057"/>
                    <a:pt x="99775" y="450532"/>
                  </a:cubicBezTo>
                  <a:cubicBezTo>
                    <a:pt x="104538" y="445770"/>
                    <a:pt x="109300" y="443865"/>
                    <a:pt x="115968" y="443865"/>
                  </a:cubicBezTo>
                  <a:lnTo>
                    <a:pt x="125063" y="447610"/>
                  </a:lnTo>
                  <a:lnTo>
                    <a:pt x="479823" y="266700"/>
                  </a:lnTo>
                  <a:lnTo>
                    <a:pt x="1008431" y="266700"/>
                  </a:lnTo>
                  <a:lnTo>
                    <a:pt x="1011317" y="263843"/>
                  </a:lnTo>
                  <a:lnTo>
                    <a:pt x="1014174" y="266700"/>
                  </a:lnTo>
                  <a:lnTo>
                    <a:pt x="1084660" y="266700"/>
                  </a:lnTo>
                  <a:lnTo>
                    <a:pt x="1136151" y="329508"/>
                  </a:lnTo>
                  <a:lnTo>
                    <a:pt x="1137999" y="327660"/>
                  </a:lnTo>
                  <a:lnTo>
                    <a:pt x="1157049" y="346710"/>
                  </a:lnTo>
                  <a:lnTo>
                    <a:pt x="1153297" y="350423"/>
                  </a:lnTo>
                  <a:lnTo>
                    <a:pt x="1171338" y="372428"/>
                  </a:lnTo>
                  <a:lnTo>
                    <a:pt x="1413273" y="372428"/>
                  </a:lnTo>
                  <a:lnTo>
                    <a:pt x="1261825" y="220980"/>
                  </a:lnTo>
                  <a:lnTo>
                    <a:pt x="876549" y="220980"/>
                  </a:lnTo>
                  <a:lnTo>
                    <a:pt x="874990" y="224672"/>
                  </a:lnTo>
                  <a:cubicBezTo>
                    <a:pt x="870823" y="228839"/>
                    <a:pt x="865108" y="231458"/>
                    <a:pt x="858917" y="231458"/>
                  </a:cubicBezTo>
                  <a:cubicBezTo>
                    <a:pt x="846534" y="231458"/>
                    <a:pt x="836057" y="220980"/>
                    <a:pt x="836057" y="208598"/>
                  </a:cubicBezTo>
                  <a:cubicBezTo>
                    <a:pt x="836057" y="196215"/>
                    <a:pt x="846534" y="185738"/>
                    <a:pt x="858917" y="185738"/>
                  </a:cubicBezTo>
                  <a:close/>
                  <a:moveTo>
                    <a:pt x="271226" y="0"/>
                  </a:moveTo>
                  <a:cubicBezTo>
                    <a:pt x="277538" y="0"/>
                    <a:pt x="283253" y="2559"/>
                    <a:pt x="287390" y="6695"/>
                  </a:cubicBezTo>
                  <a:lnTo>
                    <a:pt x="288562" y="9525"/>
                  </a:lnTo>
                  <a:lnTo>
                    <a:pt x="369333" y="9525"/>
                  </a:lnTo>
                  <a:lnTo>
                    <a:pt x="489348" y="130492"/>
                  </a:lnTo>
                  <a:lnTo>
                    <a:pt x="1072278" y="130492"/>
                  </a:lnTo>
                  <a:lnTo>
                    <a:pt x="1139905" y="23812"/>
                  </a:lnTo>
                  <a:lnTo>
                    <a:pt x="1284828" y="23812"/>
                  </a:lnTo>
                  <a:lnTo>
                    <a:pt x="1287542" y="20955"/>
                  </a:lnTo>
                  <a:lnTo>
                    <a:pt x="1290384" y="23812"/>
                  </a:lnTo>
                  <a:lnTo>
                    <a:pt x="1553289" y="23812"/>
                  </a:lnTo>
                  <a:lnTo>
                    <a:pt x="1612344" y="131445"/>
                  </a:lnTo>
                  <a:lnTo>
                    <a:pt x="1888549" y="131445"/>
                  </a:lnTo>
                  <a:lnTo>
                    <a:pt x="1888549" y="157162"/>
                  </a:lnTo>
                  <a:lnTo>
                    <a:pt x="1598058" y="157162"/>
                  </a:lnTo>
                  <a:lnTo>
                    <a:pt x="1539002" y="50482"/>
                  </a:lnTo>
                  <a:lnTo>
                    <a:pt x="1316918" y="50482"/>
                  </a:lnTo>
                  <a:lnTo>
                    <a:pt x="1472327" y="206692"/>
                  </a:lnTo>
                  <a:lnTo>
                    <a:pt x="1888549" y="206692"/>
                  </a:lnTo>
                  <a:lnTo>
                    <a:pt x="1888549" y="233054"/>
                  </a:lnTo>
                  <a:lnTo>
                    <a:pt x="1461850" y="232410"/>
                  </a:lnTo>
                  <a:lnTo>
                    <a:pt x="1279922" y="50482"/>
                  </a:lnTo>
                  <a:lnTo>
                    <a:pt x="1153240" y="50482"/>
                  </a:lnTo>
                  <a:lnTo>
                    <a:pt x="1085613" y="156210"/>
                  </a:lnTo>
                  <a:lnTo>
                    <a:pt x="478870" y="156210"/>
                  </a:lnTo>
                  <a:lnTo>
                    <a:pt x="357903" y="36195"/>
                  </a:lnTo>
                  <a:lnTo>
                    <a:pt x="288562" y="36195"/>
                  </a:lnTo>
                  <a:lnTo>
                    <a:pt x="287390" y="39024"/>
                  </a:lnTo>
                  <a:cubicBezTo>
                    <a:pt x="283253" y="43161"/>
                    <a:pt x="277538" y="45720"/>
                    <a:pt x="271226" y="45720"/>
                  </a:cubicBezTo>
                  <a:cubicBezTo>
                    <a:pt x="258601" y="45720"/>
                    <a:pt x="248366" y="35485"/>
                    <a:pt x="248366" y="22860"/>
                  </a:cubicBezTo>
                  <a:cubicBezTo>
                    <a:pt x="248366" y="10235"/>
                    <a:pt x="258601" y="0"/>
                    <a:pt x="271226" y="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reeform: Shape 34"/>
            <p:cNvSpPr/>
            <p:nvPr/>
          </p:nvSpPr>
          <p:spPr>
            <a:xfrm>
              <a:off x="1667706" y="1575962"/>
              <a:ext cx="3799760" cy="1559974"/>
            </a:xfrm>
            <a:custGeom>
              <a:avLst/>
              <a:gdLst>
                <a:gd name="connsiteX0" fmla="*/ 858917 w 1888549"/>
                <a:gd name="connsiteY0" fmla="*/ 185738 h 775335"/>
                <a:gd name="connsiteX1" fmla="*/ 874990 w 1888549"/>
                <a:gd name="connsiteY1" fmla="*/ 192525 h 775335"/>
                <a:gd name="connsiteX2" fmla="*/ 876147 w 1888549"/>
                <a:gd name="connsiteY2" fmla="*/ 195263 h 775335"/>
                <a:gd name="connsiteX3" fmla="*/ 1272302 w 1888549"/>
                <a:gd name="connsiteY3" fmla="*/ 195263 h 775335"/>
                <a:gd name="connsiteX4" fmla="*/ 1449467 w 1888549"/>
                <a:gd name="connsiteY4" fmla="*/ 372428 h 775335"/>
                <a:gd name="connsiteX5" fmla="*/ 1529477 w 1888549"/>
                <a:gd name="connsiteY5" fmla="*/ 372428 h 775335"/>
                <a:gd name="connsiteX6" fmla="*/ 1598058 w 1888549"/>
                <a:gd name="connsiteY6" fmla="*/ 265748 h 775335"/>
                <a:gd name="connsiteX7" fmla="*/ 1790447 w 1888549"/>
                <a:gd name="connsiteY7" fmla="*/ 265748 h 775335"/>
                <a:gd name="connsiteX8" fmla="*/ 1793319 w 1888549"/>
                <a:gd name="connsiteY8" fmla="*/ 262890 h 775335"/>
                <a:gd name="connsiteX9" fmla="*/ 1796177 w 1888549"/>
                <a:gd name="connsiteY9" fmla="*/ 265748 h 775335"/>
                <a:gd name="connsiteX10" fmla="*/ 1888549 w 1888549"/>
                <a:gd name="connsiteY10" fmla="*/ 265748 h 775335"/>
                <a:gd name="connsiteX11" fmla="*/ 1888549 w 1888549"/>
                <a:gd name="connsiteY11" fmla="*/ 291465 h 775335"/>
                <a:gd name="connsiteX12" fmla="*/ 1800989 w 1888549"/>
                <a:gd name="connsiteY12" fmla="*/ 291465 h 775335"/>
                <a:gd name="connsiteX13" fmla="*/ 1614249 w 1888549"/>
                <a:gd name="connsiteY13" fmla="*/ 479107 h 775335"/>
                <a:gd name="connsiteX14" fmla="*/ 1321832 w 1888549"/>
                <a:gd name="connsiteY14" fmla="*/ 479107 h 775335"/>
                <a:gd name="connsiteX15" fmla="*/ 1088382 w 1888549"/>
                <a:gd name="connsiteY15" fmla="*/ 747795 h 775335"/>
                <a:gd name="connsiteX16" fmla="*/ 1090137 w 1888549"/>
                <a:gd name="connsiteY16" fmla="*/ 752118 h 775335"/>
                <a:gd name="connsiteX17" fmla="*/ 1083707 w 1888549"/>
                <a:gd name="connsiteY17" fmla="*/ 768667 h 775335"/>
                <a:gd name="connsiteX18" fmla="*/ 1067515 w 1888549"/>
                <a:gd name="connsiteY18" fmla="*/ 775335 h 775335"/>
                <a:gd name="connsiteX19" fmla="*/ 1051323 w 1888549"/>
                <a:gd name="connsiteY19" fmla="*/ 768667 h 775335"/>
                <a:gd name="connsiteX20" fmla="*/ 1044655 w 1888549"/>
                <a:gd name="connsiteY20" fmla="*/ 752475 h 775335"/>
                <a:gd name="connsiteX21" fmla="*/ 1051323 w 1888549"/>
                <a:gd name="connsiteY21" fmla="*/ 736282 h 775335"/>
                <a:gd name="connsiteX22" fmla="*/ 1067515 w 1888549"/>
                <a:gd name="connsiteY22" fmla="*/ 729615 h 775335"/>
                <a:gd name="connsiteX23" fmla="*/ 1069567 w 1888549"/>
                <a:gd name="connsiteY23" fmla="*/ 730460 h 775335"/>
                <a:gd name="connsiteX24" fmla="*/ 1310402 w 1888549"/>
                <a:gd name="connsiteY24" fmla="*/ 452437 h 775335"/>
                <a:gd name="connsiteX25" fmla="*/ 1602819 w 1888549"/>
                <a:gd name="connsiteY25" fmla="*/ 452437 h 775335"/>
                <a:gd name="connsiteX26" fmla="*/ 1764600 w 1888549"/>
                <a:gd name="connsiteY26" fmla="*/ 291465 h 775335"/>
                <a:gd name="connsiteX27" fmla="*/ 1611392 w 1888549"/>
                <a:gd name="connsiteY27" fmla="*/ 291465 h 775335"/>
                <a:gd name="connsiteX28" fmla="*/ 1542813 w 1888549"/>
                <a:gd name="connsiteY28" fmla="*/ 398145 h 775335"/>
                <a:gd name="connsiteX29" fmla="*/ 1442800 w 1888549"/>
                <a:gd name="connsiteY29" fmla="*/ 398145 h 775335"/>
                <a:gd name="connsiteX30" fmla="*/ 1440895 w 1888549"/>
                <a:gd name="connsiteY30" fmla="*/ 400050 h 775335"/>
                <a:gd name="connsiteX31" fmla="*/ 1438990 w 1888549"/>
                <a:gd name="connsiteY31" fmla="*/ 398145 h 775335"/>
                <a:gd name="connsiteX32" fmla="*/ 1159908 w 1888549"/>
                <a:gd name="connsiteY32" fmla="*/ 398145 h 775335"/>
                <a:gd name="connsiteX33" fmla="*/ 1135200 w 1888549"/>
                <a:gd name="connsiteY33" fmla="*/ 368334 h 775335"/>
                <a:gd name="connsiteX34" fmla="*/ 1064657 w 1888549"/>
                <a:gd name="connsiteY34" fmla="*/ 438150 h 775335"/>
                <a:gd name="connsiteX35" fmla="*/ 814637 w 1888549"/>
                <a:gd name="connsiteY35" fmla="*/ 438150 h 775335"/>
                <a:gd name="connsiteX36" fmla="*/ 813078 w 1888549"/>
                <a:gd name="connsiteY36" fmla="*/ 441842 h 775335"/>
                <a:gd name="connsiteX37" fmla="*/ 797005 w 1888549"/>
                <a:gd name="connsiteY37" fmla="*/ 448628 h 775335"/>
                <a:gd name="connsiteX38" fmla="*/ 774145 w 1888549"/>
                <a:gd name="connsiteY38" fmla="*/ 425768 h 775335"/>
                <a:gd name="connsiteX39" fmla="*/ 797005 w 1888549"/>
                <a:gd name="connsiteY39" fmla="*/ 402908 h 775335"/>
                <a:gd name="connsiteX40" fmla="*/ 813078 w 1888549"/>
                <a:gd name="connsiteY40" fmla="*/ 409695 h 775335"/>
                <a:gd name="connsiteX41" fmla="*/ 814234 w 1888549"/>
                <a:gd name="connsiteY41" fmla="*/ 412432 h 775335"/>
                <a:gd name="connsiteX42" fmla="*/ 1053227 w 1888549"/>
                <a:gd name="connsiteY42" fmla="*/ 412432 h 775335"/>
                <a:gd name="connsiteX43" fmla="*/ 1118035 w 1888549"/>
                <a:gd name="connsiteY43" fmla="*/ 347625 h 775335"/>
                <a:gd name="connsiteX44" fmla="*/ 1072278 w 1888549"/>
                <a:gd name="connsiteY44" fmla="*/ 292418 h 775335"/>
                <a:gd name="connsiteX45" fmla="*/ 1019035 w 1888549"/>
                <a:gd name="connsiteY45" fmla="*/ 292418 h 775335"/>
                <a:gd name="connsiteX46" fmla="*/ 929403 w 1888549"/>
                <a:gd name="connsiteY46" fmla="*/ 382905 h 775335"/>
                <a:gd name="connsiteX47" fmla="*/ 662702 w 1888549"/>
                <a:gd name="connsiteY47" fmla="*/ 382905 h 775335"/>
                <a:gd name="connsiteX48" fmla="*/ 493157 w 1888549"/>
                <a:gd name="connsiteY48" fmla="*/ 552450 h 775335"/>
                <a:gd name="connsiteX49" fmla="*/ 321708 w 1888549"/>
                <a:gd name="connsiteY49" fmla="*/ 552450 h 775335"/>
                <a:gd name="connsiteX50" fmla="*/ 43766 w 1888549"/>
                <a:gd name="connsiteY50" fmla="*/ 694962 h 775335"/>
                <a:gd name="connsiteX51" fmla="*/ 38814 w 1888549"/>
                <a:gd name="connsiteY51" fmla="*/ 707707 h 775335"/>
                <a:gd name="connsiteX52" fmla="*/ 22622 w 1888549"/>
                <a:gd name="connsiteY52" fmla="*/ 714375 h 775335"/>
                <a:gd name="connsiteX53" fmla="*/ 6429 w 1888549"/>
                <a:gd name="connsiteY53" fmla="*/ 707707 h 775335"/>
                <a:gd name="connsiteX54" fmla="*/ 6429 w 1888549"/>
                <a:gd name="connsiteY54" fmla="*/ 675322 h 775335"/>
                <a:gd name="connsiteX55" fmla="*/ 22622 w 1888549"/>
                <a:gd name="connsiteY55" fmla="*/ 668655 h 775335"/>
                <a:gd name="connsiteX56" fmla="*/ 31555 w 1888549"/>
                <a:gd name="connsiteY56" fmla="*/ 672333 h 775335"/>
                <a:gd name="connsiteX57" fmla="*/ 314088 w 1888549"/>
                <a:gd name="connsiteY57" fmla="*/ 526733 h 775335"/>
                <a:gd name="connsiteX58" fmla="*/ 481728 w 1888549"/>
                <a:gd name="connsiteY58" fmla="*/ 526733 h 775335"/>
                <a:gd name="connsiteX59" fmla="*/ 652224 w 1888549"/>
                <a:gd name="connsiteY59" fmla="*/ 356235 h 775335"/>
                <a:gd name="connsiteX60" fmla="*/ 917972 w 1888549"/>
                <a:gd name="connsiteY60" fmla="*/ 356235 h 775335"/>
                <a:gd name="connsiteX61" fmla="*/ 982448 w 1888549"/>
                <a:gd name="connsiteY61" fmla="*/ 292418 h 775335"/>
                <a:gd name="connsiteX62" fmla="*/ 487443 w 1888549"/>
                <a:gd name="connsiteY62" fmla="*/ 292418 h 775335"/>
                <a:gd name="connsiteX63" fmla="*/ 137060 w 1888549"/>
                <a:gd name="connsiteY63" fmla="*/ 470305 h 775335"/>
                <a:gd name="connsiteX64" fmla="*/ 132160 w 1888549"/>
                <a:gd name="connsiteY64" fmla="*/ 482917 h 775335"/>
                <a:gd name="connsiteX65" fmla="*/ 115968 w 1888549"/>
                <a:gd name="connsiteY65" fmla="*/ 489585 h 775335"/>
                <a:gd name="connsiteX66" fmla="*/ 99775 w 1888549"/>
                <a:gd name="connsiteY66" fmla="*/ 482917 h 775335"/>
                <a:gd name="connsiteX67" fmla="*/ 99775 w 1888549"/>
                <a:gd name="connsiteY67" fmla="*/ 450532 h 775335"/>
                <a:gd name="connsiteX68" fmla="*/ 115968 w 1888549"/>
                <a:gd name="connsiteY68" fmla="*/ 443865 h 775335"/>
                <a:gd name="connsiteX69" fmla="*/ 125063 w 1888549"/>
                <a:gd name="connsiteY69" fmla="*/ 447610 h 775335"/>
                <a:gd name="connsiteX70" fmla="*/ 479823 w 1888549"/>
                <a:gd name="connsiteY70" fmla="*/ 266700 h 775335"/>
                <a:gd name="connsiteX71" fmla="*/ 1008431 w 1888549"/>
                <a:gd name="connsiteY71" fmla="*/ 266700 h 775335"/>
                <a:gd name="connsiteX72" fmla="*/ 1011317 w 1888549"/>
                <a:gd name="connsiteY72" fmla="*/ 263843 h 775335"/>
                <a:gd name="connsiteX73" fmla="*/ 1014174 w 1888549"/>
                <a:gd name="connsiteY73" fmla="*/ 266700 h 775335"/>
                <a:gd name="connsiteX74" fmla="*/ 1084660 w 1888549"/>
                <a:gd name="connsiteY74" fmla="*/ 266700 h 775335"/>
                <a:gd name="connsiteX75" fmla="*/ 1136151 w 1888549"/>
                <a:gd name="connsiteY75" fmla="*/ 329508 h 775335"/>
                <a:gd name="connsiteX76" fmla="*/ 1137999 w 1888549"/>
                <a:gd name="connsiteY76" fmla="*/ 327660 h 775335"/>
                <a:gd name="connsiteX77" fmla="*/ 1157049 w 1888549"/>
                <a:gd name="connsiteY77" fmla="*/ 346710 h 775335"/>
                <a:gd name="connsiteX78" fmla="*/ 1153297 w 1888549"/>
                <a:gd name="connsiteY78" fmla="*/ 350423 h 775335"/>
                <a:gd name="connsiteX79" fmla="*/ 1171338 w 1888549"/>
                <a:gd name="connsiteY79" fmla="*/ 372428 h 775335"/>
                <a:gd name="connsiteX80" fmla="*/ 1413273 w 1888549"/>
                <a:gd name="connsiteY80" fmla="*/ 372428 h 775335"/>
                <a:gd name="connsiteX81" fmla="*/ 1261825 w 1888549"/>
                <a:gd name="connsiteY81" fmla="*/ 220980 h 775335"/>
                <a:gd name="connsiteX82" fmla="*/ 876549 w 1888549"/>
                <a:gd name="connsiteY82" fmla="*/ 220980 h 775335"/>
                <a:gd name="connsiteX83" fmla="*/ 874990 w 1888549"/>
                <a:gd name="connsiteY83" fmla="*/ 224672 h 775335"/>
                <a:gd name="connsiteX84" fmla="*/ 858917 w 1888549"/>
                <a:gd name="connsiteY84" fmla="*/ 231458 h 775335"/>
                <a:gd name="connsiteX85" fmla="*/ 836057 w 1888549"/>
                <a:gd name="connsiteY85" fmla="*/ 208598 h 775335"/>
                <a:gd name="connsiteX86" fmla="*/ 858917 w 1888549"/>
                <a:gd name="connsiteY86" fmla="*/ 185738 h 775335"/>
                <a:gd name="connsiteX87" fmla="*/ 271226 w 1888549"/>
                <a:gd name="connsiteY87" fmla="*/ 0 h 775335"/>
                <a:gd name="connsiteX88" fmla="*/ 287390 w 1888549"/>
                <a:gd name="connsiteY88" fmla="*/ 6695 h 775335"/>
                <a:gd name="connsiteX89" fmla="*/ 288562 w 1888549"/>
                <a:gd name="connsiteY89" fmla="*/ 9525 h 775335"/>
                <a:gd name="connsiteX90" fmla="*/ 369333 w 1888549"/>
                <a:gd name="connsiteY90" fmla="*/ 9525 h 775335"/>
                <a:gd name="connsiteX91" fmla="*/ 489348 w 1888549"/>
                <a:gd name="connsiteY91" fmla="*/ 130492 h 775335"/>
                <a:gd name="connsiteX92" fmla="*/ 1072278 w 1888549"/>
                <a:gd name="connsiteY92" fmla="*/ 130492 h 775335"/>
                <a:gd name="connsiteX93" fmla="*/ 1139905 w 1888549"/>
                <a:gd name="connsiteY93" fmla="*/ 23812 h 775335"/>
                <a:gd name="connsiteX94" fmla="*/ 1284828 w 1888549"/>
                <a:gd name="connsiteY94" fmla="*/ 23812 h 775335"/>
                <a:gd name="connsiteX95" fmla="*/ 1287542 w 1888549"/>
                <a:gd name="connsiteY95" fmla="*/ 20955 h 775335"/>
                <a:gd name="connsiteX96" fmla="*/ 1290384 w 1888549"/>
                <a:gd name="connsiteY96" fmla="*/ 23812 h 775335"/>
                <a:gd name="connsiteX97" fmla="*/ 1553289 w 1888549"/>
                <a:gd name="connsiteY97" fmla="*/ 23812 h 775335"/>
                <a:gd name="connsiteX98" fmla="*/ 1612344 w 1888549"/>
                <a:gd name="connsiteY98" fmla="*/ 131445 h 775335"/>
                <a:gd name="connsiteX99" fmla="*/ 1888549 w 1888549"/>
                <a:gd name="connsiteY99" fmla="*/ 131445 h 775335"/>
                <a:gd name="connsiteX100" fmla="*/ 1888549 w 1888549"/>
                <a:gd name="connsiteY100" fmla="*/ 157162 h 775335"/>
                <a:gd name="connsiteX101" fmla="*/ 1598058 w 1888549"/>
                <a:gd name="connsiteY101" fmla="*/ 157162 h 775335"/>
                <a:gd name="connsiteX102" fmla="*/ 1539002 w 1888549"/>
                <a:gd name="connsiteY102" fmla="*/ 50482 h 775335"/>
                <a:gd name="connsiteX103" fmla="*/ 1316918 w 1888549"/>
                <a:gd name="connsiteY103" fmla="*/ 50482 h 775335"/>
                <a:gd name="connsiteX104" fmla="*/ 1472327 w 1888549"/>
                <a:gd name="connsiteY104" fmla="*/ 206692 h 775335"/>
                <a:gd name="connsiteX105" fmla="*/ 1888549 w 1888549"/>
                <a:gd name="connsiteY105" fmla="*/ 206692 h 775335"/>
                <a:gd name="connsiteX106" fmla="*/ 1888549 w 1888549"/>
                <a:gd name="connsiteY106" fmla="*/ 233054 h 775335"/>
                <a:gd name="connsiteX107" fmla="*/ 1461850 w 1888549"/>
                <a:gd name="connsiteY107" fmla="*/ 232410 h 775335"/>
                <a:gd name="connsiteX108" fmla="*/ 1279922 w 1888549"/>
                <a:gd name="connsiteY108" fmla="*/ 50482 h 775335"/>
                <a:gd name="connsiteX109" fmla="*/ 1153240 w 1888549"/>
                <a:gd name="connsiteY109" fmla="*/ 50482 h 775335"/>
                <a:gd name="connsiteX110" fmla="*/ 1085613 w 1888549"/>
                <a:gd name="connsiteY110" fmla="*/ 156210 h 775335"/>
                <a:gd name="connsiteX111" fmla="*/ 478870 w 1888549"/>
                <a:gd name="connsiteY111" fmla="*/ 156210 h 775335"/>
                <a:gd name="connsiteX112" fmla="*/ 357903 w 1888549"/>
                <a:gd name="connsiteY112" fmla="*/ 36195 h 775335"/>
                <a:gd name="connsiteX113" fmla="*/ 288562 w 1888549"/>
                <a:gd name="connsiteY113" fmla="*/ 36195 h 775335"/>
                <a:gd name="connsiteX114" fmla="*/ 287390 w 1888549"/>
                <a:gd name="connsiteY114" fmla="*/ 39024 h 775335"/>
                <a:gd name="connsiteX115" fmla="*/ 271226 w 1888549"/>
                <a:gd name="connsiteY115" fmla="*/ 45720 h 775335"/>
                <a:gd name="connsiteX116" fmla="*/ 248366 w 1888549"/>
                <a:gd name="connsiteY116" fmla="*/ 22860 h 775335"/>
                <a:gd name="connsiteX117" fmla="*/ 271226 w 1888549"/>
                <a:gd name="connsiteY117" fmla="*/ 0 h 77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</a:cxnLst>
              <a:rect l="l" t="t" r="r" b="b"/>
              <a:pathLst>
                <a:path w="1888549" h="775335">
                  <a:moveTo>
                    <a:pt x="858917" y="185738"/>
                  </a:moveTo>
                  <a:cubicBezTo>
                    <a:pt x="865108" y="185738"/>
                    <a:pt x="870823" y="188357"/>
                    <a:pt x="874990" y="192525"/>
                  </a:cubicBezTo>
                  <a:lnTo>
                    <a:pt x="876147" y="195263"/>
                  </a:lnTo>
                  <a:lnTo>
                    <a:pt x="1272302" y="195263"/>
                  </a:lnTo>
                  <a:lnTo>
                    <a:pt x="1449467" y="372428"/>
                  </a:lnTo>
                  <a:lnTo>
                    <a:pt x="1529477" y="372428"/>
                  </a:lnTo>
                  <a:lnTo>
                    <a:pt x="1598058" y="265748"/>
                  </a:lnTo>
                  <a:lnTo>
                    <a:pt x="1790447" y="265748"/>
                  </a:lnTo>
                  <a:lnTo>
                    <a:pt x="1793319" y="262890"/>
                  </a:lnTo>
                  <a:lnTo>
                    <a:pt x="1796177" y="265748"/>
                  </a:lnTo>
                  <a:lnTo>
                    <a:pt x="1888549" y="265748"/>
                  </a:lnTo>
                  <a:lnTo>
                    <a:pt x="1888549" y="291465"/>
                  </a:lnTo>
                  <a:lnTo>
                    <a:pt x="1800989" y="291465"/>
                  </a:lnTo>
                  <a:lnTo>
                    <a:pt x="1614249" y="479107"/>
                  </a:lnTo>
                  <a:lnTo>
                    <a:pt x="1321832" y="479107"/>
                  </a:lnTo>
                  <a:lnTo>
                    <a:pt x="1088382" y="747795"/>
                  </a:lnTo>
                  <a:lnTo>
                    <a:pt x="1090137" y="752118"/>
                  </a:lnTo>
                  <a:cubicBezTo>
                    <a:pt x="1090137" y="757952"/>
                    <a:pt x="1087994" y="763905"/>
                    <a:pt x="1083707" y="768667"/>
                  </a:cubicBezTo>
                  <a:cubicBezTo>
                    <a:pt x="1078946" y="773430"/>
                    <a:pt x="1073230" y="775335"/>
                    <a:pt x="1067515" y="775335"/>
                  </a:cubicBezTo>
                  <a:cubicBezTo>
                    <a:pt x="1061801" y="775335"/>
                    <a:pt x="1056085" y="773430"/>
                    <a:pt x="1051323" y="768667"/>
                  </a:cubicBezTo>
                  <a:cubicBezTo>
                    <a:pt x="1046561" y="764857"/>
                    <a:pt x="1044655" y="759142"/>
                    <a:pt x="1044655" y="752475"/>
                  </a:cubicBezTo>
                  <a:cubicBezTo>
                    <a:pt x="1044655" y="746760"/>
                    <a:pt x="1046561" y="741045"/>
                    <a:pt x="1051323" y="736282"/>
                  </a:cubicBezTo>
                  <a:cubicBezTo>
                    <a:pt x="1055133" y="732472"/>
                    <a:pt x="1060848" y="729615"/>
                    <a:pt x="1067515" y="729615"/>
                  </a:cubicBezTo>
                  <a:lnTo>
                    <a:pt x="1069567" y="730460"/>
                  </a:lnTo>
                  <a:lnTo>
                    <a:pt x="1310402" y="452437"/>
                  </a:lnTo>
                  <a:lnTo>
                    <a:pt x="1602819" y="452437"/>
                  </a:lnTo>
                  <a:lnTo>
                    <a:pt x="1764600" y="291465"/>
                  </a:lnTo>
                  <a:lnTo>
                    <a:pt x="1611392" y="291465"/>
                  </a:lnTo>
                  <a:lnTo>
                    <a:pt x="1542813" y="398145"/>
                  </a:lnTo>
                  <a:lnTo>
                    <a:pt x="1442800" y="398145"/>
                  </a:lnTo>
                  <a:lnTo>
                    <a:pt x="1440895" y="400050"/>
                  </a:lnTo>
                  <a:lnTo>
                    <a:pt x="1438990" y="398145"/>
                  </a:lnTo>
                  <a:lnTo>
                    <a:pt x="1159908" y="398145"/>
                  </a:lnTo>
                  <a:lnTo>
                    <a:pt x="1135200" y="368334"/>
                  </a:lnTo>
                  <a:lnTo>
                    <a:pt x="1064657" y="438150"/>
                  </a:lnTo>
                  <a:lnTo>
                    <a:pt x="814637" y="438150"/>
                  </a:lnTo>
                  <a:lnTo>
                    <a:pt x="813078" y="441842"/>
                  </a:lnTo>
                  <a:cubicBezTo>
                    <a:pt x="808911" y="446009"/>
                    <a:pt x="803196" y="448628"/>
                    <a:pt x="797005" y="448628"/>
                  </a:cubicBezTo>
                  <a:cubicBezTo>
                    <a:pt x="784622" y="448628"/>
                    <a:pt x="774145" y="438150"/>
                    <a:pt x="774145" y="425768"/>
                  </a:cubicBezTo>
                  <a:cubicBezTo>
                    <a:pt x="774145" y="413385"/>
                    <a:pt x="784622" y="402908"/>
                    <a:pt x="797005" y="402908"/>
                  </a:cubicBezTo>
                  <a:cubicBezTo>
                    <a:pt x="803196" y="402908"/>
                    <a:pt x="808911" y="405527"/>
                    <a:pt x="813078" y="409695"/>
                  </a:cubicBezTo>
                  <a:lnTo>
                    <a:pt x="814234" y="412432"/>
                  </a:lnTo>
                  <a:lnTo>
                    <a:pt x="1053227" y="412432"/>
                  </a:lnTo>
                  <a:lnTo>
                    <a:pt x="1118035" y="347625"/>
                  </a:lnTo>
                  <a:lnTo>
                    <a:pt x="1072278" y="292418"/>
                  </a:lnTo>
                  <a:lnTo>
                    <a:pt x="1019035" y="292418"/>
                  </a:lnTo>
                  <a:lnTo>
                    <a:pt x="929403" y="382905"/>
                  </a:lnTo>
                  <a:lnTo>
                    <a:pt x="662702" y="382905"/>
                  </a:lnTo>
                  <a:lnTo>
                    <a:pt x="493157" y="552450"/>
                  </a:lnTo>
                  <a:lnTo>
                    <a:pt x="321708" y="552450"/>
                  </a:lnTo>
                  <a:lnTo>
                    <a:pt x="43766" y="694962"/>
                  </a:lnTo>
                  <a:lnTo>
                    <a:pt x="38814" y="707707"/>
                  </a:lnTo>
                  <a:cubicBezTo>
                    <a:pt x="34052" y="711517"/>
                    <a:pt x="28337" y="714375"/>
                    <a:pt x="22622" y="714375"/>
                  </a:cubicBezTo>
                  <a:cubicBezTo>
                    <a:pt x="16907" y="714375"/>
                    <a:pt x="11192" y="712470"/>
                    <a:pt x="6429" y="707707"/>
                  </a:cubicBezTo>
                  <a:cubicBezTo>
                    <a:pt x="-2143" y="699135"/>
                    <a:pt x="-2143" y="684847"/>
                    <a:pt x="6429" y="675322"/>
                  </a:cubicBezTo>
                  <a:cubicBezTo>
                    <a:pt x="10239" y="670560"/>
                    <a:pt x="15954" y="668655"/>
                    <a:pt x="22622" y="668655"/>
                  </a:cubicBezTo>
                  <a:lnTo>
                    <a:pt x="31555" y="672333"/>
                  </a:lnTo>
                  <a:lnTo>
                    <a:pt x="314088" y="526733"/>
                  </a:lnTo>
                  <a:lnTo>
                    <a:pt x="481728" y="526733"/>
                  </a:lnTo>
                  <a:lnTo>
                    <a:pt x="652224" y="356235"/>
                  </a:lnTo>
                  <a:lnTo>
                    <a:pt x="917972" y="356235"/>
                  </a:lnTo>
                  <a:lnTo>
                    <a:pt x="982448" y="292418"/>
                  </a:lnTo>
                  <a:lnTo>
                    <a:pt x="487443" y="292418"/>
                  </a:lnTo>
                  <a:lnTo>
                    <a:pt x="137060" y="470305"/>
                  </a:lnTo>
                  <a:lnTo>
                    <a:pt x="132160" y="482917"/>
                  </a:lnTo>
                  <a:cubicBezTo>
                    <a:pt x="127398" y="486727"/>
                    <a:pt x="121683" y="489585"/>
                    <a:pt x="115968" y="489585"/>
                  </a:cubicBezTo>
                  <a:cubicBezTo>
                    <a:pt x="110253" y="489585"/>
                    <a:pt x="104538" y="487680"/>
                    <a:pt x="99775" y="482917"/>
                  </a:cubicBezTo>
                  <a:cubicBezTo>
                    <a:pt x="91203" y="474345"/>
                    <a:pt x="91203" y="460057"/>
                    <a:pt x="99775" y="450532"/>
                  </a:cubicBezTo>
                  <a:cubicBezTo>
                    <a:pt x="104538" y="445770"/>
                    <a:pt x="109300" y="443865"/>
                    <a:pt x="115968" y="443865"/>
                  </a:cubicBezTo>
                  <a:lnTo>
                    <a:pt x="125063" y="447610"/>
                  </a:lnTo>
                  <a:lnTo>
                    <a:pt x="479823" y="266700"/>
                  </a:lnTo>
                  <a:lnTo>
                    <a:pt x="1008431" y="266700"/>
                  </a:lnTo>
                  <a:lnTo>
                    <a:pt x="1011317" y="263843"/>
                  </a:lnTo>
                  <a:lnTo>
                    <a:pt x="1014174" y="266700"/>
                  </a:lnTo>
                  <a:lnTo>
                    <a:pt x="1084660" y="266700"/>
                  </a:lnTo>
                  <a:lnTo>
                    <a:pt x="1136151" y="329508"/>
                  </a:lnTo>
                  <a:lnTo>
                    <a:pt x="1137999" y="327660"/>
                  </a:lnTo>
                  <a:lnTo>
                    <a:pt x="1157049" y="346710"/>
                  </a:lnTo>
                  <a:lnTo>
                    <a:pt x="1153297" y="350423"/>
                  </a:lnTo>
                  <a:lnTo>
                    <a:pt x="1171338" y="372428"/>
                  </a:lnTo>
                  <a:lnTo>
                    <a:pt x="1413273" y="372428"/>
                  </a:lnTo>
                  <a:lnTo>
                    <a:pt x="1261825" y="220980"/>
                  </a:lnTo>
                  <a:lnTo>
                    <a:pt x="876549" y="220980"/>
                  </a:lnTo>
                  <a:lnTo>
                    <a:pt x="874990" y="224672"/>
                  </a:lnTo>
                  <a:cubicBezTo>
                    <a:pt x="870823" y="228839"/>
                    <a:pt x="865108" y="231458"/>
                    <a:pt x="858917" y="231458"/>
                  </a:cubicBezTo>
                  <a:cubicBezTo>
                    <a:pt x="846534" y="231458"/>
                    <a:pt x="836057" y="220980"/>
                    <a:pt x="836057" y="208598"/>
                  </a:cubicBezTo>
                  <a:cubicBezTo>
                    <a:pt x="836057" y="196215"/>
                    <a:pt x="846534" y="185738"/>
                    <a:pt x="858917" y="185738"/>
                  </a:cubicBezTo>
                  <a:close/>
                  <a:moveTo>
                    <a:pt x="271226" y="0"/>
                  </a:moveTo>
                  <a:cubicBezTo>
                    <a:pt x="277538" y="0"/>
                    <a:pt x="283253" y="2559"/>
                    <a:pt x="287390" y="6695"/>
                  </a:cubicBezTo>
                  <a:lnTo>
                    <a:pt x="288562" y="9525"/>
                  </a:lnTo>
                  <a:lnTo>
                    <a:pt x="369333" y="9525"/>
                  </a:lnTo>
                  <a:lnTo>
                    <a:pt x="489348" y="130492"/>
                  </a:lnTo>
                  <a:lnTo>
                    <a:pt x="1072278" y="130492"/>
                  </a:lnTo>
                  <a:lnTo>
                    <a:pt x="1139905" y="23812"/>
                  </a:lnTo>
                  <a:lnTo>
                    <a:pt x="1284828" y="23812"/>
                  </a:lnTo>
                  <a:lnTo>
                    <a:pt x="1287542" y="20955"/>
                  </a:lnTo>
                  <a:lnTo>
                    <a:pt x="1290384" y="23812"/>
                  </a:lnTo>
                  <a:lnTo>
                    <a:pt x="1553289" y="23812"/>
                  </a:lnTo>
                  <a:lnTo>
                    <a:pt x="1612344" y="131445"/>
                  </a:lnTo>
                  <a:lnTo>
                    <a:pt x="1888549" y="131445"/>
                  </a:lnTo>
                  <a:lnTo>
                    <a:pt x="1888549" y="157162"/>
                  </a:lnTo>
                  <a:lnTo>
                    <a:pt x="1598058" y="157162"/>
                  </a:lnTo>
                  <a:lnTo>
                    <a:pt x="1539002" y="50482"/>
                  </a:lnTo>
                  <a:lnTo>
                    <a:pt x="1316918" y="50482"/>
                  </a:lnTo>
                  <a:lnTo>
                    <a:pt x="1472327" y="206692"/>
                  </a:lnTo>
                  <a:lnTo>
                    <a:pt x="1888549" y="206692"/>
                  </a:lnTo>
                  <a:lnTo>
                    <a:pt x="1888549" y="233054"/>
                  </a:lnTo>
                  <a:lnTo>
                    <a:pt x="1461850" y="232410"/>
                  </a:lnTo>
                  <a:lnTo>
                    <a:pt x="1279922" y="50482"/>
                  </a:lnTo>
                  <a:lnTo>
                    <a:pt x="1153240" y="50482"/>
                  </a:lnTo>
                  <a:lnTo>
                    <a:pt x="1085613" y="156210"/>
                  </a:lnTo>
                  <a:lnTo>
                    <a:pt x="478870" y="156210"/>
                  </a:lnTo>
                  <a:lnTo>
                    <a:pt x="357903" y="36195"/>
                  </a:lnTo>
                  <a:lnTo>
                    <a:pt x="288562" y="36195"/>
                  </a:lnTo>
                  <a:lnTo>
                    <a:pt x="287390" y="39024"/>
                  </a:lnTo>
                  <a:cubicBezTo>
                    <a:pt x="283253" y="43161"/>
                    <a:pt x="277538" y="45720"/>
                    <a:pt x="271226" y="45720"/>
                  </a:cubicBezTo>
                  <a:cubicBezTo>
                    <a:pt x="258601" y="45720"/>
                    <a:pt x="248366" y="35485"/>
                    <a:pt x="248366" y="22860"/>
                  </a:cubicBezTo>
                  <a:cubicBezTo>
                    <a:pt x="248366" y="10235"/>
                    <a:pt x="258601" y="0"/>
                    <a:pt x="271226" y="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36" name="Freeform: Shape 35"/>
            <p:cNvSpPr/>
            <p:nvPr/>
          </p:nvSpPr>
          <p:spPr>
            <a:xfrm flipH="1" flipV="1">
              <a:off x="6724533" y="2670316"/>
              <a:ext cx="3799760" cy="1559974"/>
            </a:xfrm>
            <a:custGeom>
              <a:avLst/>
              <a:gdLst>
                <a:gd name="connsiteX0" fmla="*/ 858917 w 1888549"/>
                <a:gd name="connsiteY0" fmla="*/ 185738 h 775335"/>
                <a:gd name="connsiteX1" fmla="*/ 874990 w 1888549"/>
                <a:gd name="connsiteY1" fmla="*/ 192525 h 775335"/>
                <a:gd name="connsiteX2" fmla="*/ 876147 w 1888549"/>
                <a:gd name="connsiteY2" fmla="*/ 195263 h 775335"/>
                <a:gd name="connsiteX3" fmla="*/ 1272302 w 1888549"/>
                <a:gd name="connsiteY3" fmla="*/ 195263 h 775335"/>
                <a:gd name="connsiteX4" fmla="*/ 1449467 w 1888549"/>
                <a:gd name="connsiteY4" fmla="*/ 372428 h 775335"/>
                <a:gd name="connsiteX5" fmla="*/ 1529477 w 1888549"/>
                <a:gd name="connsiteY5" fmla="*/ 372428 h 775335"/>
                <a:gd name="connsiteX6" fmla="*/ 1598058 w 1888549"/>
                <a:gd name="connsiteY6" fmla="*/ 265748 h 775335"/>
                <a:gd name="connsiteX7" fmla="*/ 1790447 w 1888549"/>
                <a:gd name="connsiteY7" fmla="*/ 265748 h 775335"/>
                <a:gd name="connsiteX8" fmla="*/ 1793319 w 1888549"/>
                <a:gd name="connsiteY8" fmla="*/ 262890 h 775335"/>
                <a:gd name="connsiteX9" fmla="*/ 1796177 w 1888549"/>
                <a:gd name="connsiteY9" fmla="*/ 265748 h 775335"/>
                <a:gd name="connsiteX10" fmla="*/ 1888549 w 1888549"/>
                <a:gd name="connsiteY10" fmla="*/ 265748 h 775335"/>
                <a:gd name="connsiteX11" fmla="*/ 1888549 w 1888549"/>
                <a:gd name="connsiteY11" fmla="*/ 291465 h 775335"/>
                <a:gd name="connsiteX12" fmla="*/ 1800989 w 1888549"/>
                <a:gd name="connsiteY12" fmla="*/ 291465 h 775335"/>
                <a:gd name="connsiteX13" fmla="*/ 1614249 w 1888549"/>
                <a:gd name="connsiteY13" fmla="*/ 479107 h 775335"/>
                <a:gd name="connsiteX14" fmla="*/ 1321832 w 1888549"/>
                <a:gd name="connsiteY14" fmla="*/ 479107 h 775335"/>
                <a:gd name="connsiteX15" fmla="*/ 1088382 w 1888549"/>
                <a:gd name="connsiteY15" fmla="*/ 747795 h 775335"/>
                <a:gd name="connsiteX16" fmla="*/ 1090137 w 1888549"/>
                <a:gd name="connsiteY16" fmla="*/ 752118 h 775335"/>
                <a:gd name="connsiteX17" fmla="*/ 1083707 w 1888549"/>
                <a:gd name="connsiteY17" fmla="*/ 768667 h 775335"/>
                <a:gd name="connsiteX18" fmla="*/ 1067515 w 1888549"/>
                <a:gd name="connsiteY18" fmla="*/ 775335 h 775335"/>
                <a:gd name="connsiteX19" fmla="*/ 1051323 w 1888549"/>
                <a:gd name="connsiteY19" fmla="*/ 768667 h 775335"/>
                <a:gd name="connsiteX20" fmla="*/ 1044655 w 1888549"/>
                <a:gd name="connsiteY20" fmla="*/ 752475 h 775335"/>
                <a:gd name="connsiteX21" fmla="*/ 1051323 w 1888549"/>
                <a:gd name="connsiteY21" fmla="*/ 736282 h 775335"/>
                <a:gd name="connsiteX22" fmla="*/ 1067515 w 1888549"/>
                <a:gd name="connsiteY22" fmla="*/ 729615 h 775335"/>
                <a:gd name="connsiteX23" fmla="*/ 1069567 w 1888549"/>
                <a:gd name="connsiteY23" fmla="*/ 730460 h 775335"/>
                <a:gd name="connsiteX24" fmla="*/ 1310402 w 1888549"/>
                <a:gd name="connsiteY24" fmla="*/ 452437 h 775335"/>
                <a:gd name="connsiteX25" fmla="*/ 1602819 w 1888549"/>
                <a:gd name="connsiteY25" fmla="*/ 452437 h 775335"/>
                <a:gd name="connsiteX26" fmla="*/ 1764600 w 1888549"/>
                <a:gd name="connsiteY26" fmla="*/ 291465 h 775335"/>
                <a:gd name="connsiteX27" fmla="*/ 1611392 w 1888549"/>
                <a:gd name="connsiteY27" fmla="*/ 291465 h 775335"/>
                <a:gd name="connsiteX28" fmla="*/ 1542813 w 1888549"/>
                <a:gd name="connsiteY28" fmla="*/ 398145 h 775335"/>
                <a:gd name="connsiteX29" fmla="*/ 1442800 w 1888549"/>
                <a:gd name="connsiteY29" fmla="*/ 398145 h 775335"/>
                <a:gd name="connsiteX30" fmla="*/ 1440895 w 1888549"/>
                <a:gd name="connsiteY30" fmla="*/ 400050 h 775335"/>
                <a:gd name="connsiteX31" fmla="*/ 1438990 w 1888549"/>
                <a:gd name="connsiteY31" fmla="*/ 398145 h 775335"/>
                <a:gd name="connsiteX32" fmla="*/ 1159908 w 1888549"/>
                <a:gd name="connsiteY32" fmla="*/ 398145 h 775335"/>
                <a:gd name="connsiteX33" fmla="*/ 1135200 w 1888549"/>
                <a:gd name="connsiteY33" fmla="*/ 368334 h 775335"/>
                <a:gd name="connsiteX34" fmla="*/ 1064657 w 1888549"/>
                <a:gd name="connsiteY34" fmla="*/ 438150 h 775335"/>
                <a:gd name="connsiteX35" fmla="*/ 814637 w 1888549"/>
                <a:gd name="connsiteY35" fmla="*/ 438150 h 775335"/>
                <a:gd name="connsiteX36" fmla="*/ 813078 w 1888549"/>
                <a:gd name="connsiteY36" fmla="*/ 441842 h 775335"/>
                <a:gd name="connsiteX37" fmla="*/ 797005 w 1888549"/>
                <a:gd name="connsiteY37" fmla="*/ 448628 h 775335"/>
                <a:gd name="connsiteX38" fmla="*/ 774145 w 1888549"/>
                <a:gd name="connsiteY38" fmla="*/ 425768 h 775335"/>
                <a:gd name="connsiteX39" fmla="*/ 797005 w 1888549"/>
                <a:gd name="connsiteY39" fmla="*/ 402908 h 775335"/>
                <a:gd name="connsiteX40" fmla="*/ 813078 w 1888549"/>
                <a:gd name="connsiteY40" fmla="*/ 409695 h 775335"/>
                <a:gd name="connsiteX41" fmla="*/ 814234 w 1888549"/>
                <a:gd name="connsiteY41" fmla="*/ 412432 h 775335"/>
                <a:gd name="connsiteX42" fmla="*/ 1053227 w 1888549"/>
                <a:gd name="connsiteY42" fmla="*/ 412432 h 775335"/>
                <a:gd name="connsiteX43" fmla="*/ 1118035 w 1888549"/>
                <a:gd name="connsiteY43" fmla="*/ 347625 h 775335"/>
                <a:gd name="connsiteX44" fmla="*/ 1072278 w 1888549"/>
                <a:gd name="connsiteY44" fmla="*/ 292418 h 775335"/>
                <a:gd name="connsiteX45" fmla="*/ 1019035 w 1888549"/>
                <a:gd name="connsiteY45" fmla="*/ 292418 h 775335"/>
                <a:gd name="connsiteX46" fmla="*/ 929403 w 1888549"/>
                <a:gd name="connsiteY46" fmla="*/ 382905 h 775335"/>
                <a:gd name="connsiteX47" fmla="*/ 662702 w 1888549"/>
                <a:gd name="connsiteY47" fmla="*/ 382905 h 775335"/>
                <a:gd name="connsiteX48" fmla="*/ 493157 w 1888549"/>
                <a:gd name="connsiteY48" fmla="*/ 552450 h 775335"/>
                <a:gd name="connsiteX49" fmla="*/ 321708 w 1888549"/>
                <a:gd name="connsiteY49" fmla="*/ 552450 h 775335"/>
                <a:gd name="connsiteX50" fmla="*/ 43766 w 1888549"/>
                <a:gd name="connsiteY50" fmla="*/ 694962 h 775335"/>
                <a:gd name="connsiteX51" fmla="*/ 38814 w 1888549"/>
                <a:gd name="connsiteY51" fmla="*/ 707707 h 775335"/>
                <a:gd name="connsiteX52" fmla="*/ 22622 w 1888549"/>
                <a:gd name="connsiteY52" fmla="*/ 714375 h 775335"/>
                <a:gd name="connsiteX53" fmla="*/ 6429 w 1888549"/>
                <a:gd name="connsiteY53" fmla="*/ 707707 h 775335"/>
                <a:gd name="connsiteX54" fmla="*/ 6429 w 1888549"/>
                <a:gd name="connsiteY54" fmla="*/ 675322 h 775335"/>
                <a:gd name="connsiteX55" fmla="*/ 22622 w 1888549"/>
                <a:gd name="connsiteY55" fmla="*/ 668655 h 775335"/>
                <a:gd name="connsiteX56" fmla="*/ 31555 w 1888549"/>
                <a:gd name="connsiteY56" fmla="*/ 672333 h 775335"/>
                <a:gd name="connsiteX57" fmla="*/ 314088 w 1888549"/>
                <a:gd name="connsiteY57" fmla="*/ 526733 h 775335"/>
                <a:gd name="connsiteX58" fmla="*/ 481728 w 1888549"/>
                <a:gd name="connsiteY58" fmla="*/ 526733 h 775335"/>
                <a:gd name="connsiteX59" fmla="*/ 652224 w 1888549"/>
                <a:gd name="connsiteY59" fmla="*/ 356235 h 775335"/>
                <a:gd name="connsiteX60" fmla="*/ 917972 w 1888549"/>
                <a:gd name="connsiteY60" fmla="*/ 356235 h 775335"/>
                <a:gd name="connsiteX61" fmla="*/ 982448 w 1888549"/>
                <a:gd name="connsiteY61" fmla="*/ 292418 h 775335"/>
                <a:gd name="connsiteX62" fmla="*/ 487443 w 1888549"/>
                <a:gd name="connsiteY62" fmla="*/ 292418 h 775335"/>
                <a:gd name="connsiteX63" fmla="*/ 137060 w 1888549"/>
                <a:gd name="connsiteY63" fmla="*/ 470305 h 775335"/>
                <a:gd name="connsiteX64" fmla="*/ 132160 w 1888549"/>
                <a:gd name="connsiteY64" fmla="*/ 482917 h 775335"/>
                <a:gd name="connsiteX65" fmla="*/ 115968 w 1888549"/>
                <a:gd name="connsiteY65" fmla="*/ 489585 h 775335"/>
                <a:gd name="connsiteX66" fmla="*/ 99775 w 1888549"/>
                <a:gd name="connsiteY66" fmla="*/ 482917 h 775335"/>
                <a:gd name="connsiteX67" fmla="*/ 99775 w 1888549"/>
                <a:gd name="connsiteY67" fmla="*/ 450532 h 775335"/>
                <a:gd name="connsiteX68" fmla="*/ 115968 w 1888549"/>
                <a:gd name="connsiteY68" fmla="*/ 443865 h 775335"/>
                <a:gd name="connsiteX69" fmla="*/ 125063 w 1888549"/>
                <a:gd name="connsiteY69" fmla="*/ 447610 h 775335"/>
                <a:gd name="connsiteX70" fmla="*/ 479823 w 1888549"/>
                <a:gd name="connsiteY70" fmla="*/ 266700 h 775335"/>
                <a:gd name="connsiteX71" fmla="*/ 1008431 w 1888549"/>
                <a:gd name="connsiteY71" fmla="*/ 266700 h 775335"/>
                <a:gd name="connsiteX72" fmla="*/ 1011317 w 1888549"/>
                <a:gd name="connsiteY72" fmla="*/ 263843 h 775335"/>
                <a:gd name="connsiteX73" fmla="*/ 1014174 w 1888549"/>
                <a:gd name="connsiteY73" fmla="*/ 266700 h 775335"/>
                <a:gd name="connsiteX74" fmla="*/ 1084660 w 1888549"/>
                <a:gd name="connsiteY74" fmla="*/ 266700 h 775335"/>
                <a:gd name="connsiteX75" fmla="*/ 1136151 w 1888549"/>
                <a:gd name="connsiteY75" fmla="*/ 329508 h 775335"/>
                <a:gd name="connsiteX76" fmla="*/ 1137999 w 1888549"/>
                <a:gd name="connsiteY76" fmla="*/ 327660 h 775335"/>
                <a:gd name="connsiteX77" fmla="*/ 1157049 w 1888549"/>
                <a:gd name="connsiteY77" fmla="*/ 346710 h 775335"/>
                <a:gd name="connsiteX78" fmla="*/ 1153297 w 1888549"/>
                <a:gd name="connsiteY78" fmla="*/ 350423 h 775335"/>
                <a:gd name="connsiteX79" fmla="*/ 1171338 w 1888549"/>
                <a:gd name="connsiteY79" fmla="*/ 372428 h 775335"/>
                <a:gd name="connsiteX80" fmla="*/ 1413273 w 1888549"/>
                <a:gd name="connsiteY80" fmla="*/ 372428 h 775335"/>
                <a:gd name="connsiteX81" fmla="*/ 1261825 w 1888549"/>
                <a:gd name="connsiteY81" fmla="*/ 220980 h 775335"/>
                <a:gd name="connsiteX82" fmla="*/ 876549 w 1888549"/>
                <a:gd name="connsiteY82" fmla="*/ 220980 h 775335"/>
                <a:gd name="connsiteX83" fmla="*/ 874990 w 1888549"/>
                <a:gd name="connsiteY83" fmla="*/ 224672 h 775335"/>
                <a:gd name="connsiteX84" fmla="*/ 858917 w 1888549"/>
                <a:gd name="connsiteY84" fmla="*/ 231458 h 775335"/>
                <a:gd name="connsiteX85" fmla="*/ 836057 w 1888549"/>
                <a:gd name="connsiteY85" fmla="*/ 208598 h 775335"/>
                <a:gd name="connsiteX86" fmla="*/ 858917 w 1888549"/>
                <a:gd name="connsiteY86" fmla="*/ 185738 h 775335"/>
                <a:gd name="connsiteX87" fmla="*/ 271226 w 1888549"/>
                <a:gd name="connsiteY87" fmla="*/ 0 h 775335"/>
                <a:gd name="connsiteX88" fmla="*/ 287390 w 1888549"/>
                <a:gd name="connsiteY88" fmla="*/ 6695 h 775335"/>
                <a:gd name="connsiteX89" fmla="*/ 288562 w 1888549"/>
                <a:gd name="connsiteY89" fmla="*/ 9525 h 775335"/>
                <a:gd name="connsiteX90" fmla="*/ 369333 w 1888549"/>
                <a:gd name="connsiteY90" fmla="*/ 9525 h 775335"/>
                <a:gd name="connsiteX91" fmla="*/ 489348 w 1888549"/>
                <a:gd name="connsiteY91" fmla="*/ 130492 h 775335"/>
                <a:gd name="connsiteX92" fmla="*/ 1072278 w 1888549"/>
                <a:gd name="connsiteY92" fmla="*/ 130492 h 775335"/>
                <a:gd name="connsiteX93" fmla="*/ 1139905 w 1888549"/>
                <a:gd name="connsiteY93" fmla="*/ 23812 h 775335"/>
                <a:gd name="connsiteX94" fmla="*/ 1284828 w 1888549"/>
                <a:gd name="connsiteY94" fmla="*/ 23812 h 775335"/>
                <a:gd name="connsiteX95" fmla="*/ 1287542 w 1888549"/>
                <a:gd name="connsiteY95" fmla="*/ 20955 h 775335"/>
                <a:gd name="connsiteX96" fmla="*/ 1290384 w 1888549"/>
                <a:gd name="connsiteY96" fmla="*/ 23812 h 775335"/>
                <a:gd name="connsiteX97" fmla="*/ 1553289 w 1888549"/>
                <a:gd name="connsiteY97" fmla="*/ 23812 h 775335"/>
                <a:gd name="connsiteX98" fmla="*/ 1612344 w 1888549"/>
                <a:gd name="connsiteY98" fmla="*/ 131445 h 775335"/>
                <a:gd name="connsiteX99" fmla="*/ 1888549 w 1888549"/>
                <a:gd name="connsiteY99" fmla="*/ 131445 h 775335"/>
                <a:gd name="connsiteX100" fmla="*/ 1888549 w 1888549"/>
                <a:gd name="connsiteY100" fmla="*/ 157162 h 775335"/>
                <a:gd name="connsiteX101" fmla="*/ 1598058 w 1888549"/>
                <a:gd name="connsiteY101" fmla="*/ 157162 h 775335"/>
                <a:gd name="connsiteX102" fmla="*/ 1539002 w 1888549"/>
                <a:gd name="connsiteY102" fmla="*/ 50482 h 775335"/>
                <a:gd name="connsiteX103" fmla="*/ 1316918 w 1888549"/>
                <a:gd name="connsiteY103" fmla="*/ 50482 h 775335"/>
                <a:gd name="connsiteX104" fmla="*/ 1472327 w 1888549"/>
                <a:gd name="connsiteY104" fmla="*/ 206692 h 775335"/>
                <a:gd name="connsiteX105" fmla="*/ 1888549 w 1888549"/>
                <a:gd name="connsiteY105" fmla="*/ 206692 h 775335"/>
                <a:gd name="connsiteX106" fmla="*/ 1888549 w 1888549"/>
                <a:gd name="connsiteY106" fmla="*/ 233054 h 775335"/>
                <a:gd name="connsiteX107" fmla="*/ 1461850 w 1888549"/>
                <a:gd name="connsiteY107" fmla="*/ 232410 h 775335"/>
                <a:gd name="connsiteX108" fmla="*/ 1279922 w 1888549"/>
                <a:gd name="connsiteY108" fmla="*/ 50482 h 775335"/>
                <a:gd name="connsiteX109" fmla="*/ 1153240 w 1888549"/>
                <a:gd name="connsiteY109" fmla="*/ 50482 h 775335"/>
                <a:gd name="connsiteX110" fmla="*/ 1085613 w 1888549"/>
                <a:gd name="connsiteY110" fmla="*/ 156210 h 775335"/>
                <a:gd name="connsiteX111" fmla="*/ 478870 w 1888549"/>
                <a:gd name="connsiteY111" fmla="*/ 156210 h 775335"/>
                <a:gd name="connsiteX112" fmla="*/ 357903 w 1888549"/>
                <a:gd name="connsiteY112" fmla="*/ 36195 h 775335"/>
                <a:gd name="connsiteX113" fmla="*/ 288562 w 1888549"/>
                <a:gd name="connsiteY113" fmla="*/ 36195 h 775335"/>
                <a:gd name="connsiteX114" fmla="*/ 287390 w 1888549"/>
                <a:gd name="connsiteY114" fmla="*/ 39024 h 775335"/>
                <a:gd name="connsiteX115" fmla="*/ 271226 w 1888549"/>
                <a:gd name="connsiteY115" fmla="*/ 45720 h 775335"/>
                <a:gd name="connsiteX116" fmla="*/ 248366 w 1888549"/>
                <a:gd name="connsiteY116" fmla="*/ 22860 h 775335"/>
                <a:gd name="connsiteX117" fmla="*/ 271226 w 1888549"/>
                <a:gd name="connsiteY117" fmla="*/ 0 h 77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</a:cxnLst>
              <a:rect l="l" t="t" r="r" b="b"/>
              <a:pathLst>
                <a:path w="1888549" h="775335">
                  <a:moveTo>
                    <a:pt x="858917" y="185738"/>
                  </a:moveTo>
                  <a:cubicBezTo>
                    <a:pt x="865108" y="185738"/>
                    <a:pt x="870823" y="188357"/>
                    <a:pt x="874990" y="192525"/>
                  </a:cubicBezTo>
                  <a:lnTo>
                    <a:pt x="876147" y="195263"/>
                  </a:lnTo>
                  <a:lnTo>
                    <a:pt x="1272302" y="195263"/>
                  </a:lnTo>
                  <a:lnTo>
                    <a:pt x="1449467" y="372428"/>
                  </a:lnTo>
                  <a:lnTo>
                    <a:pt x="1529477" y="372428"/>
                  </a:lnTo>
                  <a:lnTo>
                    <a:pt x="1598058" y="265748"/>
                  </a:lnTo>
                  <a:lnTo>
                    <a:pt x="1790447" y="265748"/>
                  </a:lnTo>
                  <a:lnTo>
                    <a:pt x="1793319" y="262890"/>
                  </a:lnTo>
                  <a:lnTo>
                    <a:pt x="1796177" y="265748"/>
                  </a:lnTo>
                  <a:lnTo>
                    <a:pt x="1888549" y="265748"/>
                  </a:lnTo>
                  <a:lnTo>
                    <a:pt x="1888549" y="291465"/>
                  </a:lnTo>
                  <a:lnTo>
                    <a:pt x="1800989" y="291465"/>
                  </a:lnTo>
                  <a:lnTo>
                    <a:pt x="1614249" y="479107"/>
                  </a:lnTo>
                  <a:lnTo>
                    <a:pt x="1321832" y="479107"/>
                  </a:lnTo>
                  <a:lnTo>
                    <a:pt x="1088382" y="747795"/>
                  </a:lnTo>
                  <a:lnTo>
                    <a:pt x="1090137" y="752118"/>
                  </a:lnTo>
                  <a:cubicBezTo>
                    <a:pt x="1090137" y="757952"/>
                    <a:pt x="1087994" y="763905"/>
                    <a:pt x="1083707" y="768667"/>
                  </a:cubicBezTo>
                  <a:cubicBezTo>
                    <a:pt x="1078946" y="773430"/>
                    <a:pt x="1073230" y="775335"/>
                    <a:pt x="1067515" y="775335"/>
                  </a:cubicBezTo>
                  <a:cubicBezTo>
                    <a:pt x="1061801" y="775335"/>
                    <a:pt x="1056085" y="773430"/>
                    <a:pt x="1051323" y="768667"/>
                  </a:cubicBezTo>
                  <a:cubicBezTo>
                    <a:pt x="1046561" y="764857"/>
                    <a:pt x="1044655" y="759142"/>
                    <a:pt x="1044655" y="752475"/>
                  </a:cubicBezTo>
                  <a:cubicBezTo>
                    <a:pt x="1044655" y="746760"/>
                    <a:pt x="1046561" y="741045"/>
                    <a:pt x="1051323" y="736282"/>
                  </a:cubicBezTo>
                  <a:cubicBezTo>
                    <a:pt x="1055133" y="732472"/>
                    <a:pt x="1060848" y="729615"/>
                    <a:pt x="1067515" y="729615"/>
                  </a:cubicBezTo>
                  <a:lnTo>
                    <a:pt x="1069567" y="730460"/>
                  </a:lnTo>
                  <a:lnTo>
                    <a:pt x="1310402" y="452437"/>
                  </a:lnTo>
                  <a:lnTo>
                    <a:pt x="1602819" y="452437"/>
                  </a:lnTo>
                  <a:lnTo>
                    <a:pt x="1764600" y="291465"/>
                  </a:lnTo>
                  <a:lnTo>
                    <a:pt x="1611392" y="291465"/>
                  </a:lnTo>
                  <a:lnTo>
                    <a:pt x="1542813" y="398145"/>
                  </a:lnTo>
                  <a:lnTo>
                    <a:pt x="1442800" y="398145"/>
                  </a:lnTo>
                  <a:lnTo>
                    <a:pt x="1440895" y="400050"/>
                  </a:lnTo>
                  <a:lnTo>
                    <a:pt x="1438990" y="398145"/>
                  </a:lnTo>
                  <a:lnTo>
                    <a:pt x="1159908" y="398145"/>
                  </a:lnTo>
                  <a:lnTo>
                    <a:pt x="1135200" y="368334"/>
                  </a:lnTo>
                  <a:lnTo>
                    <a:pt x="1064657" y="438150"/>
                  </a:lnTo>
                  <a:lnTo>
                    <a:pt x="814637" y="438150"/>
                  </a:lnTo>
                  <a:lnTo>
                    <a:pt x="813078" y="441842"/>
                  </a:lnTo>
                  <a:cubicBezTo>
                    <a:pt x="808911" y="446009"/>
                    <a:pt x="803196" y="448628"/>
                    <a:pt x="797005" y="448628"/>
                  </a:cubicBezTo>
                  <a:cubicBezTo>
                    <a:pt x="784622" y="448628"/>
                    <a:pt x="774145" y="438150"/>
                    <a:pt x="774145" y="425768"/>
                  </a:cubicBezTo>
                  <a:cubicBezTo>
                    <a:pt x="774145" y="413385"/>
                    <a:pt x="784622" y="402908"/>
                    <a:pt x="797005" y="402908"/>
                  </a:cubicBezTo>
                  <a:cubicBezTo>
                    <a:pt x="803196" y="402908"/>
                    <a:pt x="808911" y="405527"/>
                    <a:pt x="813078" y="409695"/>
                  </a:cubicBezTo>
                  <a:lnTo>
                    <a:pt x="814234" y="412432"/>
                  </a:lnTo>
                  <a:lnTo>
                    <a:pt x="1053227" y="412432"/>
                  </a:lnTo>
                  <a:lnTo>
                    <a:pt x="1118035" y="347625"/>
                  </a:lnTo>
                  <a:lnTo>
                    <a:pt x="1072278" y="292418"/>
                  </a:lnTo>
                  <a:lnTo>
                    <a:pt x="1019035" y="292418"/>
                  </a:lnTo>
                  <a:lnTo>
                    <a:pt x="929403" y="382905"/>
                  </a:lnTo>
                  <a:lnTo>
                    <a:pt x="662702" y="382905"/>
                  </a:lnTo>
                  <a:lnTo>
                    <a:pt x="493157" y="552450"/>
                  </a:lnTo>
                  <a:lnTo>
                    <a:pt x="321708" y="552450"/>
                  </a:lnTo>
                  <a:lnTo>
                    <a:pt x="43766" y="694962"/>
                  </a:lnTo>
                  <a:lnTo>
                    <a:pt x="38814" y="707707"/>
                  </a:lnTo>
                  <a:cubicBezTo>
                    <a:pt x="34052" y="711517"/>
                    <a:pt x="28337" y="714375"/>
                    <a:pt x="22622" y="714375"/>
                  </a:cubicBezTo>
                  <a:cubicBezTo>
                    <a:pt x="16907" y="714375"/>
                    <a:pt x="11192" y="712470"/>
                    <a:pt x="6429" y="707707"/>
                  </a:cubicBezTo>
                  <a:cubicBezTo>
                    <a:pt x="-2143" y="699135"/>
                    <a:pt x="-2143" y="684847"/>
                    <a:pt x="6429" y="675322"/>
                  </a:cubicBezTo>
                  <a:cubicBezTo>
                    <a:pt x="10239" y="670560"/>
                    <a:pt x="15954" y="668655"/>
                    <a:pt x="22622" y="668655"/>
                  </a:cubicBezTo>
                  <a:lnTo>
                    <a:pt x="31555" y="672333"/>
                  </a:lnTo>
                  <a:lnTo>
                    <a:pt x="314088" y="526733"/>
                  </a:lnTo>
                  <a:lnTo>
                    <a:pt x="481728" y="526733"/>
                  </a:lnTo>
                  <a:lnTo>
                    <a:pt x="652224" y="356235"/>
                  </a:lnTo>
                  <a:lnTo>
                    <a:pt x="917972" y="356235"/>
                  </a:lnTo>
                  <a:lnTo>
                    <a:pt x="982448" y="292418"/>
                  </a:lnTo>
                  <a:lnTo>
                    <a:pt x="487443" y="292418"/>
                  </a:lnTo>
                  <a:lnTo>
                    <a:pt x="137060" y="470305"/>
                  </a:lnTo>
                  <a:lnTo>
                    <a:pt x="132160" y="482917"/>
                  </a:lnTo>
                  <a:cubicBezTo>
                    <a:pt x="127398" y="486727"/>
                    <a:pt x="121683" y="489585"/>
                    <a:pt x="115968" y="489585"/>
                  </a:cubicBezTo>
                  <a:cubicBezTo>
                    <a:pt x="110253" y="489585"/>
                    <a:pt x="104538" y="487680"/>
                    <a:pt x="99775" y="482917"/>
                  </a:cubicBezTo>
                  <a:cubicBezTo>
                    <a:pt x="91203" y="474345"/>
                    <a:pt x="91203" y="460057"/>
                    <a:pt x="99775" y="450532"/>
                  </a:cubicBezTo>
                  <a:cubicBezTo>
                    <a:pt x="104538" y="445770"/>
                    <a:pt x="109300" y="443865"/>
                    <a:pt x="115968" y="443865"/>
                  </a:cubicBezTo>
                  <a:lnTo>
                    <a:pt x="125063" y="447610"/>
                  </a:lnTo>
                  <a:lnTo>
                    <a:pt x="479823" y="266700"/>
                  </a:lnTo>
                  <a:lnTo>
                    <a:pt x="1008431" y="266700"/>
                  </a:lnTo>
                  <a:lnTo>
                    <a:pt x="1011317" y="263843"/>
                  </a:lnTo>
                  <a:lnTo>
                    <a:pt x="1014174" y="266700"/>
                  </a:lnTo>
                  <a:lnTo>
                    <a:pt x="1084660" y="266700"/>
                  </a:lnTo>
                  <a:lnTo>
                    <a:pt x="1136151" y="329508"/>
                  </a:lnTo>
                  <a:lnTo>
                    <a:pt x="1137999" y="327660"/>
                  </a:lnTo>
                  <a:lnTo>
                    <a:pt x="1157049" y="346710"/>
                  </a:lnTo>
                  <a:lnTo>
                    <a:pt x="1153297" y="350423"/>
                  </a:lnTo>
                  <a:lnTo>
                    <a:pt x="1171338" y="372428"/>
                  </a:lnTo>
                  <a:lnTo>
                    <a:pt x="1413273" y="372428"/>
                  </a:lnTo>
                  <a:lnTo>
                    <a:pt x="1261825" y="220980"/>
                  </a:lnTo>
                  <a:lnTo>
                    <a:pt x="876549" y="220980"/>
                  </a:lnTo>
                  <a:lnTo>
                    <a:pt x="874990" y="224672"/>
                  </a:lnTo>
                  <a:cubicBezTo>
                    <a:pt x="870823" y="228839"/>
                    <a:pt x="865108" y="231458"/>
                    <a:pt x="858917" y="231458"/>
                  </a:cubicBezTo>
                  <a:cubicBezTo>
                    <a:pt x="846534" y="231458"/>
                    <a:pt x="836057" y="220980"/>
                    <a:pt x="836057" y="208598"/>
                  </a:cubicBezTo>
                  <a:cubicBezTo>
                    <a:pt x="836057" y="196215"/>
                    <a:pt x="846534" y="185738"/>
                    <a:pt x="858917" y="185738"/>
                  </a:cubicBezTo>
                  <a:close/>
                  <a:moveTo>
                    <a:pt x="271226" y="0"/>
                  </a:moveTo>
                  <a:cubicBezTo>
                    <a:pt x="277538" y="0"/>
                    <a:pt x="283253" y="2559"/>
                    <a:pt x="287390" y="6695"/>
                  </a:cubicBezTo>
                  <a:lnTo>
                    <a:pt x="288562" y="9525"/>
                  </a:lnTo>
                  <a:lnTo>
                    <a:pt x="369333" y="9525"/>
                  </a:lnTo>
                  <a:lnTo>
                    <a:pt x="489348" y="130492"/>
                  </a:lnTo>
                  <a:lnTo>
                    <a:pt x="1072278" y="130492"/>
                  </a:lnTo>
                  <a:lnTo>
                    <a:pt x="1139905" y="23812"/>
                  </a:lnTo>
                  <a:lnTo>
                    <a:pt x="1284828" y="23812"/>
                  </a:lnTo>
                  <a:lnTo>
                    <a:pt x="1287542" y="20955"/>
                  </a:lnTo>
                  <a:lnTo>
                    <a:pt x="1290384" y="23812"/>
                  </a:lnTo>
                  <a:lnTo>
                    <a:pt x="1553289" y="23812"/>
                  </a:lnTo>
                  <a:lnTo>
                    <a:pt x="1612344" y="131445"/>
                  </a:lnTo>
                  <a:lnTo>
                    <a:pt x="1888549" y="131445"/>
                  </a:lnTo>
                  <a:lnTo>
                    <a:pt x="1888549" y="157162"/>
                  </a:lnTo>
                  <a:lnTo>
                    <a:pt x="1598058" y="157162"/>
                  </a:lnTo>
                  <a:lnTo>
                    <a:pt x="1539002" y="50482"/>
                  </a:lnTo>
                  <a:lnTo>
                    <a:pt x="1316918" y="50482"/>
                  </a:lnTo>
                  <a:lnTo>
                    <a:pt x="1472327" y="206692"/>
                  </a:lnTo>
                  <a:lnTo>
                    <a:pt x="1888549" y="206692"/>
                  </a:lnTo>
                  <a:lnTo>
                    <a:pt x="1888549" y="233054"/>
                  </a:lnTo>
                  <a:lnTo>
                    <a:pt x="1461850" y="232410"/>
                  </a:lnTo>
                  <a:lnTo>
                    <a:pt x="1279922" y="50482"/>
                  </a:lnTo>
                  <a:lnTo>
                    <a:pt x="1153240" y="50482"/>
                  </a:lnTo>
                  <a:lnTo>
                    <a:pt x="1085613" y="156210"/>
                  </a:lnTo>
                  <a:lnTo>
                    <a:pt x="478870" y="156210"/>
                  </a:lnTo>
                  <a:lnTo>
                    <a:pt x="357903" y="36195"/>
                  </a:lnTo>
                  <a:lnTo>
                    <a:pt x="288562" y="36195"/>
                  </a:lnTo>
                  <a:lnTo>
                    <a:pt x="287390" y="39024"/>
                  </a:lnTo>
                  <a:cubicBezTo>
                    <a:pt x="283253" y="43161"/>
                    <a:pt x="277538" y="45720"/>
                    <a:pt x="271226" y="45720"/>
                  </a:cubicBezTo>
                  <a:cubicBezTo>
                    <a:pt x="258601" y="45720"/>
                    <a:pt x="248366" y="35485"/>
                    <a:pt x="248366" y="22860"/>
                  </a:cubicBezTo>
                  <a:cubicBezTo>
                    <a:pt x="248366" y="10235"/>
                    <a:pt x="258601" y="0"/>
                    <a:pt x="271226" y="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3758485" y="989695"/>
              <a:ext cx="2800591" cy="3631621"/>
              <a:chOff x="793462" y="2316205"/>
              <a:chExt cx="1391944" cy="1804981"/>
            </a:xfrm>
            <a:grpFill/>
          </p:grpSpPr>
          <p:sp>
            <p:nvSpPr>
              <p:cNvPr id="40" name="Graphic 2"/>
              <p:cNvSpPr/>
              <p:nvPr/>
            </p:nvSpPr>
            <p:spPr>
              <a:xfrm>
                <a:off x="793462" y="2316205"/>
                <a:ext cx="1389446" cy="1804981"/>
              </a:xfrm>
              <a:custGeom>
                <a:avLst/>
                <a:gdLst>
                  <a:gd name="connsiteX0" fmla="*/ 198332 w 800100"/>
                  <a:gd name="connsiteY0" fmla="*/ 961703 h 962025"/>
                  <a:gd name="connsiteX1" fmla="*/ 646959 w 800100"/>
                  <a:gd name="connsiteY1" fmla="*/ 961703 h 962025"/>
                  <a:gd name="connsiteX2" fmla="*/ 610764 w 800100"/>
                  <a:gd name="connsiteY2" fmla="*/ 885503 h 962025"/>
                  <a:gd name="connsiteX3" fmla="*/ 686964 w 800100"/>
                  <a:gd name="connsiteY3" fmla="*/ 625471 h 962025"/>
                  <a:gd name="connsiteX4" fmla="*/ 786024 w 800100"/>
                  <a:gd name="connsiteY4" fmla="*/ 283523 h 962025"/>
                  <a:gd name="connsiteX5" fmla="*/ 359304 w 800100"/>
                  <a:gd name="connsiteY5" fmla="*/ 14918 h 962025"/>
                  <a:gd name="connsiteX6" fmla="*/ 124037 w 800100"/>
                  <a:gd name="connsiteY6" fmla="*/ 211133 h 962025"/>
                  <a:gd name="connsiteX7" fmla="*/ 116417 w 800100"/>
                  <a:gd name="connsiteY7" fmla="*/ 270188 h 962025"/>
                  <a:gd name="connsiteX8" fmla="*/ 59267 w 800100"/>
                  <a:gd name="connsiteY8" fmla="*/ 367343 h 962025"/>
                  <a:gd name="connsiteX9" fmla="*/ 13547 w 800100"/>
                  <a:gd name="connsiteY9" fmla="*/ 427351 h 962025"/>
                  <a:gd name="connsiteX10" fmla="*/ 24024 w 800100"/>
                  <a:gd name="connsiteY10" fmla="*/ 515933 h 962025"/>
                  <a:gd name="connsiteX11" fmla="*/ 63077 w 800100"/>
                  <a:gd name="connsiteY11" fmla="*/ 552128 h 962025"/>
                  <a:gd name="connsiteX12" fmla="*/ 18309 w 800100"/>
                  <a:gd name="connsiteY12" fmla="*/ 570226 h 962025"/>
                  <a:gd name="connsiteX13" fmla="*/ 30692 w 800100"/>
                  <a:gd name="connsiteY13" fmla="*/ 609278 h 962025"/>
                  <a:gd name="connsiteX14" fmla="*/ 29739 w 800100"/>
                  <a:gd name="connsiteY14" fmla="*/ 673096 h 962025"/>
                  <a:gd name="connsiteX15" fmla="*/ 85937 w 800100"/>
                  <a:gd name="connsiteY15" fmla="*/ 744533 h 962025"/>
                  <a:gd name="connsiteX16" fmla="*/ 225002 w 800100"/>
                  <a:gd name="connsiteY16" fmla="*/ 764536 h 962025"/>
                  <a:gd name="connsiteX17" fmla="*/ 198332 w 800100"/>
                  <a:gd name="connsiteY17" fmla="*/ 961703 h 962025"/>
                  <a:gd name="connsiteX0-1" fmla="*/ 173835 w 788240"/>
                  <a:gd name="connsiteY0-2" fmla="*/ 1023975 h 1023975"/>
                  <a:gd name="connsiteX1-3" fmla="*/ 639815 w 788240"/>
                  <a:gd name="connsiteY1-4" fmla="*/ 954560 h 1023975"/>
                  <a:gd name="connsiteX2-5" fmla="*/ 603620 w 788240"/>
                  <a:gd name="connsiteY2-6" fmla="*/ 878360 h 1023975"/>
                  <a:gd name="connsiteX3-7" fmla="*/ 679820 w 788240"/>
                  <a:gd name="connsiteY3-8" fmla="*/ 618328 h 1023975"/>
                  <a:gd name="connsiteX4-9" fmla="*/ 778880 w 788240"/>
                  <a:gd name="connsiteY4-10" fmla="*/ 276380 h 1023975"/>
                  <a:gd name="connsiteX5-11" fmla="*/ 352160 w 788240"/>
                  <a:gd name="connsiteY5-12" fmla="*/ 7775 h 1023975"/>
                  <a:gd name="connsiteX6-13" fmla="*/ 116893 w 788240"/>
                  <a:gd name="connsiteY6-14" fmla="*/ 203990 h 1023975"/>
                  <a:gd name="connsiteX7-15" fmla="*/ 109273 w 788240"/>
                  <a:gd name="connsiteY7-16" fmla="*/ 263045 h 1023975"/>
                  <a:gd name="connsiteX8-17" fmla="*/ 52123 w 788240"/>
                  <a:gd name="connsiteY8-18" fmla="*/ 360200 h 1023975"/>
                  <a:gd name="connsiteX9-19" fmla="*/ 6403 w 788240"/>
                  <a:gd name="connsiteY9-20" fmla="*/ 420208 h 1023975"/>
                  <a:gd name="connsiteX10-21" fmla="*/ 16880 w 788240"/>
                  <a:gd name="connsiteY10-22" fmla="*/ 508790 h 1023975"/>
                  <a:gd name="connsiteX11-23" fmla="*/ 55933 w 788240"/>
                  <a:gd name="connsiteY11-24" fmla="*/ 544985 h 1023975"/>
                  <a:gd name="connsiteX12-25" fmla="*/ 11165 w 788240"/>
                  <a:gd name="connsiteY12-26" fmla="*/ 563083 h 1023975"/>
                  <a:gd name="connsiteX13-27" fmla="*/ 23548 w 788240"/>
                  <a:gd name="connsiteY13-28" fmla="*/ 602135 h 1023975"/>
                  <a:gd name="connsiteX14-29" fmla="*/ 22595 w 788240"/>
                  <a:gd name="connsiteY14-30" fmla="*/ 665953 h 1023975"/>
                  <a:gd name="connsiteX15-31" fmla="*/ 78793 w 788240"/>
                  <a:gd name="connsiteY15-32" fmla="*/ 737390 h 1023975"/>
                  <a:gd name="connsiteX16-33" fmla="*/ 217858 w 788240"/>
                  <a:gd name="connsiteY16-34" fmla="*/ 757393 h 1023975"/>
                  <a:gd name="connsiteX17-35" fmla="*/ 173835 w 788240"/>
                  <a:gd name="connsiteY17-36" fmla="*/ 1023975 h 1023975"/>
                  <a:gd name="connsiteX0-37" fmla="*/ 173835 w 788240"/>
                  <a:gd name="connsiteY0-38" fmla="*/ 1023975 h 1028932"/>
                  <a:gd name="connsiteX1-39" fmla="*/ 654690 w 788240"/>
                  <a:gd name="connsiteY1-40" fmla="*/ 1028932 h 1028932"/>
                  <a:gd name="connsiteX2-41" fmla="*/ 603620 w 788240"/>
                  <a:gd name="connsiteY2-42" fmla="*/ 878360 h 1028932"/>
                  <a:gd name="connsiteX3-43" fmla="*/ 679820 w 788240"/>
                  <a:gd name="connsiteY3-44" fmla="*/ 618328 h 1028932"/>
                  <a:gd name="connsiteX4-45" fmla="*/ 778880 w 788240"/>
                  <a:gd name="connsiteY4-46" fmla="*/ 276380 h 1028932"/>
                  <a:gd name="connsiteX5-47" fmla="*/ 352160 w 788240"/>
                  <a:gd name="connsiteY5-48" fmla="*/ 7775 h 1028932"/>
                  <a:gd name="connsiteX6-49" fmla="*/ 116893 w 788240"/>
                  <a:gd name="connsiteY6-50" fmla="*/ 203990 h 1028932"/>
                  <a:gd name="connsiteX7-51" fmla="*/ 109273 w 788240"/>
                  <a:gd name="connsiteY7-52" fmla="*/ 263045 h 1028932"/>
                  <a:gd name="connsiteX8-53" fmla="*/ 52123 w 788240"/>
                  <a:gd name="connsiteY8-54" fmla="*/ 360200 h 1028932"/>
                  <a:gd name="connsiteX9-55" fmla="*/ 6403 w 788240"/>
                  <a:gd name="connsiteY9-56" fmla="*/ 420208 h 1028932"/>
                  <a:gd name="connsiteX10-57" fmla="*/ 16880 w 788240"/>
                  <a:gd name="connsiteY10-58" fmla="*/ 508790 h 1028932"/>
                  <a:gd name="connsiteX11-59" fmla="*/ 55933 w 788240"/>
                  <a:gd name="connsiteY11-60" fmla="*/ 544985 h 1028932"/>
                  <a:gd name="connsiteX12-61" fmla="*/ 11165 w 788240"/>
                  <a:gd name="connsiteY12-62" fmla="*/ 563083 h 1028932"/>
                  <a:gd name="connsiteX13-63" fmla="*/ 23548 w 788240"/>
                  <a:gd name="connsiteY13-64" fmla="*/ 602135 h 1028932"/>
                  <a:gd name="connsiteX14-65" fmla="*/ 22595 w 788240"/>
                  <a:gd name="connsiteY14-66" fmla="*/ 665953 h 1028932"/>
                  <a:gd name="connsiteX15-67" fmla="*/ 78793 w 788240"/>
                  <a:gd name="connsiteY15-68" fmla="*/ 737390 h 1028932"/>
                  <a:gd name="connsiteX16-69" fmla="*/ 217858 w 788240"/>
                  <a:gd name="connsiteY16-70" fmla="*/ 757393 h 1028932"/>
                  <a:gd name="connsiteX17-71" fmla="*/ 173835 w 788240"/>
                  <a:gd name="connsiteY17-72" fmla="*/ 1023975 h 1028932"/>
                  <a:gd name="connsiteX0-73" fmla="*/ 173835 w 788240"/>
                  <a:gd name="connsiteY0-74" fmla="*/ 1023975 h 1023975"/>
                  <a:gd name="connsiteX1-75" fmla="*/ 674523 w 788240"/>
                  <a:gd name="connsiteY1-76" fmla="*/ 1023974 h 1023975"/>
                  <a:gd name="connsiteX2-77" fmla="*/ 603620 w 788240"/>
                  <a:gd name="connsiteY2-78" fmla="*/ 878360 h 1023975"/>
                  <a:gd name="connsiteX3-79" fmla="*/ 679820 w 788240"/>
                  <a:gd name="connsiteY3-80" fmla="*/ 618328 h 1023975"/>
                  <a:gd name="connsiteX4-81" fmla="*/ 778880 w 788240"/>
                  <a:gd name="connsiteY4-82" fmla="*/ 276380 h 1023975"/>
                  <a:gd name="connsiteX5-83" fmla="*/ 352160 w 788240"/>
                  <a:gd name="connsiteY5-84" fmla="*/ 7775 h 1023975"/>
                  <a:gd name="connsiteX6-85" fmla="*/ 116893 w 788240"/>
                  <a:gd name="connsiteY6-86" fmla="*/ 203990 h 1023975"/>
                  <a:gd name="connsiteX7-87" fmla="*/ 109273 w 788240"/>
                  <a:gd name="connsiteY7-88" fmla="*/ 263045 h 1023975"/>
                  <a:gd name="connsiteX8-89" fmla="*/ 52123 w 788240"/>
                  <a:gd name="connsiteY8-90" fmla="*/ 360200 h 1023975"/>
                  <a:gd name="connsiteX9-91" fmla="*/ 6403 w 788240"/>
                  <a:gd name="connsiteY9-92" fmla="*/ 420208 h 1023975"/>
                  <a:gd name="connsiteX10-93" fmla="*/ 16880 w 788240"/>
                  <a:gd name="connsiteY10-94" fmla="*/ 508790 h 1023975"/>
                  <a:gd name="connsiteX11-95" fmla="*/ 55933 w 788240"/>
                  <a:gd name="connsiteY11-96" fmla="*/ 544985 h 1023975"/>
                  <a:gd name="connsiteX12-97" fmla="*/ 11165 w 788240"/>
                  <a:gd name="connsiteY12-98" fmla="*/ 563083 h 1023975"/>
                  <a:gd name="connsiteX13-99" fmla="*/ 23548 w 788240"/>
                  <a:gd name="connsiteY13-100" fmla="*/ 602135 h 1023975"/>
                  <a:gd name="connsiteX14-101" fmla="*/ 22595 w 788240"/>
                  <a:gd name="connsiteY14-102" fmla="*/ 665953 h 1023975"/>
                  <a:gd name="connsiteX15-103" fmla="*/ 78793 w 788240"/>
                  <a:gd name="connsiteY15-104" fmla="*/ 737390 h 1023975"/>
                  <a:gd name="connsiteX16-105" fmla="*/ 217858 w 788240"/>
                  <a:gd name="connsiteY16-106" fmla="*/ 757393 h 1023975"/>
                  <a:gd name="connsiteX17-107" fmla="*/ 173835 w 788240"/>
                  <a:gd name="connsiteY17-108" fmla="*/ 1023975 h 1023975"/>
                  <a:gd name="connsiteX0-109" fmla="*/ 173835 w 788240"/>
                  <a:gd name="connsiteY0-110" fmla="*/ 1023975 h 1023975"/>
                  <a:gd name="connsiteX1-111" fmla="*/ 679481 w 788240"/>
                  <a:gd name="connsiteY1-112" fmla="*/ 1014058 h 1023975"/>
                  <a:gd name="connsiteX2-113" fmla="*/ 603620 w 788240"/>
                  <a:gd name="connsiteY2-114" fmla="*/ 878360 h 1023975"/>
                  <a:gd name="connsiteX3-115" fmla="*/ 679820 w 788240"/>
                  <a:gd name="connsiteY3-116" fmla="*/ 618328 h 1023975"/>
                  <a:gd name="connsiteX4-117" fmla="*/ 778880 w 788240"/>
                  <a:gd name="connsiteY4-118" fmla="*/ 276380 h 1023975"/>
                  <a:gd name="connsiteX5-119" fmla="*/ 352160 w 788240"/>
                  <a:gd name="connsiteY5-120" fmla="*/ 7775 h 1023975"/>
                  <a:gd name="connsiteX6-121" fmla="*/ 116893 w 788240"/>
                  <a:gd name="connsiteY6-122" fmla="*/ 203990 h 1023975"/>
                  <a:gd name="connsiteX7-123" fmla="*/ 109273 w 788240"/>
                  <a:gd name="connsiteY7-124" fmla="*/ 263045 h 1023975"/>
                  <a:gd name="connsiteX8-125" fmla="*/ 52123 w 788240"/>
                  <a:gd name="connsiteY8-126" fmla="*/ 360200 h 1023975"/>
                  <a:gd name="connsiteX9-127" fmla="*/ 6403 w 788240"/>
                  <a:gd name="connsiteY9-128" fmla="*/ 420208 h 1023975"/>
                  <a:gd name="connsiteX10-129" fmla="*/ 16880 w 788240"/>
                  <a:gd name="connsiteY10-130" fmla="*/ 508790 h 1023975"/>
                  <a:gd name="connsiteX11-131" fmla="*/ 55933 w 788240"/>
                  <a:gd name="connsiteY11-132" fmla="*/ 544985 h 1023975"/>
                  <a:gd name="connsiteX12-133" fmla="*/ 11165 w 788240"/>
                  <a:gd name="connsiteY12-134" fmla="*/ 563083 h 1023975"/>
                  <a:gd name="connsiteX13-135" fmla="*/ 23548 w 788240"/>
                  <a:gd name="connsiteY13-136" fmla="*/ 602135 h 1023975"/>
                  <a:gd name="connsiteX14-137" fmla="*/ 22595 w 788240"/>
                  <a:gd name="connsiteY14-138" fmla="*/ 665953 h 1023975"/>
                  <a:gd name="connsiteX15-139" fmla="*/ 78793 w 788240"/>
                  <a:gd name="connsiteY15-140" fmla="*/ 737390 h 1023975"/>
                  <a:gd name="connsiteX16-141" fmla="*/ 217858 w 788240"/>
                  <a:gd name="connsiteY16-142" fmla="*/ 757393 h 1023975"/>
                  <a:gd name="connsiteX17-143" fmla="*/ 173835 w 788240"/>
                  <a:gd name="connsiteY17-144" fmla="*/ 1023975 h 1023975"/>
                  <a:gd name="connsiteX0-145" fmla="*/ 173835 w 788240"/>
                  <a:gd name="connsiteY0-146" fmla="*/ 1023975 h 1023975"/>
                  <a:gd name="connsiteX1-147" fmla="*/ 679481 w 788240"/>
                  <a:gd name="connsiteY1-148" fmla="*/ 1019016 h 1023975"/>
                  <a:gd name="connsiteX2-149" fmla="*/ 603620 w 788240"/>
                  <a:gd name="connsiteY2-150" fmla="*/ 878360 h 1023975"/>
                  <a:gd name="connsiteX3-151" fmla="*/ 679820 w 788240"/>
                  <a:gd name="connsiteY3-152" fmla="*/ 618328 h 1023975"/>
                  <a:gd name="connsiteX4-153" fmla="*/ 778880 w 788240"/>
                  <a:gd name="connsiteY4-154" fmla="*/ 276380 h 1023975"/>
                  <a:gd name="connsiteX5-155" fmla="*/ 352160 w 788240"/>
                  <a:gd name="connsiteY5-156" fmla="*/ 7775 h 1023975"/>
                  <a:gd name="connsiteX6-157" fmla="*/ 116893 w 788240"/>
                  <a:gd name="connsiteY6-158" fmla="*/ 203990 h 1023975"/>
                  <a:gd name="connsiteX7-159" fmla="*/ 109273 w 788240"/>
                  <a:gd name="connsiteY7-160" fmla="*/ 263045 h 1023975"/>
                  <a:gd name="connsiteX8-161" fmla="*/ 52123 w 788240"/>
                  <a:gd name="connsiteY8-162" fmla="*/ 360200 h 1023975"/>
                  <a:gd name="connsiteX9-163" fmla="*/ 6403 w 788240"/>
                  <a:gd name="connsiteY9-164" fmla="*/ 420208 h 1023975"/>
                  <a:gd name="connsiteX10-165" fmla="*/ 16880 w 788240"/>
                  <a:gd name="connsiteY10-166" fmla="*/ 508790 h 1023975"/>
                  <a:gd name="connsiteX11-167" fmla="*/ 55933 w 788240"/>
                  <a:gd name="connsiteY11-168" fmla="*/ 544985 h 1023975"/>
                  <a:gd name="connsiteX12-169" fmla="*/ 11165 w 788240"/>
                  <a:gd name="connsiteY12-170" fmla="*/ 563083 h 1023975"/>
                  <a:gd name="connsiteX13-171" fmla="*/ 23548 w 788240"/>
                  <a:gd name="connsiteY13-172" fmla="*/ 602135 h 1023975"/>
                  <a:gd name="connsiteX14-173" fmla="*/ 22595 w 788240"/>
                  <a:gd name="connsiteY14-174" fmla="*/ 665953 h 1023975"/>
                  <a:gd name="connsiteX15-175" fmla="*/ 78793 w 788240"/>
                  <a:gd name="connsiteY15-176" fmla="*/ 737390 h 1023975"/>
                  <a:gd name="connsiteX16-177" fmla="*/ 217858 w 788240"/>
                  <a:gd name="connsiteY16-178" fmla="*/ 757393 h 1023975"/>
                  <a:gd name="connsiteX17-179" fmla="*/ 173835 w 788240"/>
                  <a:gd name="connsiteY17-180" fmla="*/ 1023975 h 1023975"/>
                  <a:gd name="connsiteX0-181" fmla="*/ 173835 w 788240"/>
                  <a:gd name="connsiteY0-182" fmla="*/ 1023975 h 1023975"/>
                  <a:gd name="connsiteX1-183" fmla="*/ 679481 w 788240"/>
                  <a:gd name="connsiteY1-184" fmla="*/ 1021495 h 1023975"/>
                  <a:gd name="connsiteX2-185" fmla="*/ 603620 w 788240"/>
                  <a:gd name="connsiteY2-186" fmla="*/ 878360 h 1023975"/>
                  <a:gd name="connsiteX3-187" fmla="*/ 679820 w 788240"/>
                  <a:gd name="connsiteY3-188" fmla="*/ 618328 h 1023975"/>
                  <a:gd name="connsiteX4-189" fmla="*/ 778880 w 788240"/>
                  <a:gd name="connsiteY4-190" fmla="*/ 276380 h 1023975"/>
                  <a:gd name="connsiteX5-191" fmla="*/ 352160 w 788240"/>
                  <a:gd name="connsiteY5-192" fmla="*/ 7775 h 1023975"/>
                  <a:gd name="connsiteX6-193" fmla="*/ 116893 w 788240"/>
                  <a:gd name="connsiteY6-194" fmla="*/ 203990 h 1023975"/>
                  <a:gd name="connsiteX7-195" fmla="*/ 109273 w 788240"/>
                  <a:gd name="connsiteY7-196" fmla="*/ 263045 h 1023975"/>
                  <a:gd name="connsiteX8-197" fmla="*/ 52123 w 788240"/>
                  <a:gd name="connsiteY8-198" fmla="*/ 360200 h 1023975"/>
                  <a:gd name="connsiteX9-199" fmla="*/ 6403 w 788240"/>
                  <a:gd name="connsiteY9-200" fmla="*/ 420208 h 1023975"/>
                  <a:gd name="connsiteX10-201" fmla="*/ 16880 w 788240"/>
                  <a:gd name="connsiteY10-202" fmla="*/ 508790 h 1023975"/>
                  <a:gd name="connsiteX11-203" fmla="*/ 55933 w 788240"/>
                  <a:gd name="connsiteY11-204" fmla="*/ 544985 h 1023975"/>
                  <a:gd name="connsiteX12-205" fmla="*/ 11165 w 788240"/>
                  <a:gd name="connsiteY12-206" fmla="*/ 563083 h 1023975"/>
                  <a:gd name="connsiteX13-207" fmla="*/ 23548 w 788240"/>
                  <a:gd name="connsiteY13-208" fmla="*/ 602135 h 1023975"/>
                  <a:gd name="connsiteX14-209" fmla="*/ 22595 w 788240"/>
                  <a:gd name="connsiteY14-210" fmla="*/ 665953 h 1023975"/>
                  <a:gd name="connsiteX15-211" fmla="*/ 78793 w 788240"/>
                  <a:gd name="connsiteY15-212" fmla="*/ 737390 h 1023975"/>
                  <a:gd name="connsiteX16-213" fmla="*/ 217858 w 788240"/>
                  <a:gd name="connsiteY16-214" fmla="*/ 757393 h 1023975"/>
                  <a:gd name="connsiteX17-215" fmla="*/ 173835 w 788240"/>
                  <a:gd name="connsiteY17-216" fmla="*/ 1023975 h 102397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  <a:cxn ang="0">
                    <a:pos x="connsiteX9-19" y="connsiteY9-20"/>
                  </a:cxn>
                  <a:cxn ang="0">
                    <a:pos x="connsiteX10-21" y="connsiteY10-22"/>
                  </a:cxn>
                  <a:cxn ang="0">
                    <a:pos x="connsiteX11-23" y="connsiteY11-24"/>
                  </a:cxn>
                  <a:cxn ang="0">
                    <a:pos x="connsiteX12-25" y="connsiteY12-26"/>
                  </a:cxn>
                  <a:cxn ang="0">
                    <a:pos x="connsiteX13-27" y="connsiteY13-28"/>
                  </a:cxn>
                  <a:cxn ang="0">
                    <a:pos x="connsiteX14-29" y="connsiteY14-30"/>
                  </a:cxn>
                  <a:cxn ang="0">
                    <a:pos x="connsiteX15-31" y="connsiteY15-32"/>
                  </a:cxn>
                  <a:cxn ang="0">
                    <a:pos x="connsiteX16-33" y="connsiteY16-34"/>
                  </a:cxn>
                  <a:cxn ang="0">
                    <a:pos x="connsiteX17-35" y="connsiteY17-36"/>
                  </a:cxn>
                </a:cxnLst>
                <a:rect l="l" t="t" r="r" b="b"/>
                <a:pathLst>
                  <a:path w="788240" h="1023975">
                    <a:moveTo>
                      <a:pt x="173835" y="1023975"/>
                    </a:moveTo>
                    <a:lnTo>
                      <a:pt x="679481" y="1021495"/>
                    </a:lnTo>
                    <a:cubicBezTo>
                      <a:pt x="666146" y="995778"/>
                      <a:pt x="612193" y="896458"/>
                      <a:pt x="603620" y="878360"/>
                    </a:cubicBezTo>
                    <a:cubicBezTo>
                      <a:pt x="579808" y="822163"/>
                      <a:pt x="596953" y="699290"/>
                      <a:pt x="679820" y="618328"/>
                    </a:cubicBezTo>
                    <a:cubicBezTo>
                      <a:pt x="758878" y="541175"/>
                      <a:pt x="810313" y="391633"/>
                      <a:pt x="778880" y="276380"/>
                    </a:cubicBezTo>
                    <a:cubicBezTo>
                      <a:pt x="727445" y="85880"/>
                      <a:pt x="555995" y="-32230"/>
                      <a:pt x="352160" y="7775"/>
                    </a:cubicBezTo>
                    <a:cubicBezTo>
                      <a:pt x="352160" y="7775"/>
                      <a:pt x="175948" y="29683"/>
                      <a:pt x="116893" y="203990"/>
                    </a:cubicBezTo>
                    <a:cubicBezTo>
                      <a:pt x="116893" y="203990"/>
                      <a:pt x="107368" y="229708"/>
                      <a:pt x="109273" y="263045"/>
                    </a:cubicBezTo>
                    <a:cubicBezTo>
                      <a:pt x="114035" y="316385"/>
                      <a:pt x="75935" y="347818"/>
                      <a:pt x="52123" y="360200"/>
                    </a:cubicBezTo>
                    <a:cubicBezTo>
                      <a:pt x="27358" y="373535"/>
                      <a:pt x="-16457" y="395443"/>
                      <a:pt x="6403" y="420208"/>
                    </a:cubicBezTo>
                    <a:cubicBezTo>
                      <a:pt x="34025" y="450688"/>
                      <a:pt x="32120" y="489740"/>
                      <a:pt x="16880" y="508790"/>
                    </a:cubicBezTo>
                    <a:cubicBezTo>
                      <a:pt x="-2170" y="531650"/>
                      <a:pt x="53075" y="532603"/>
                      <a:pt x="55933" y="544985"/>
                    </a:cubicBezTo>
                    <a:cubicBezTo>
                      <a:pt x="58790" y="558320"/>
                      <a:pt x="14975" y="547843"/>
                      <a:pt x="11165" y="563083"/>
                    </a:cubicBezTo>
                    <a:cubicBezTo>
                      <a:pt x="7355" y="579275"/>
                      <a:pt x="19738" y="583085"/>
                      <a:pt x="23548" y="602135"/>
                    </a:cubicBezTo>
                    <a:cubicBezTo>
                      <a:pt x="27358" y="621185"/>
                      <a:pt x="24500" y="656428"/>
                      <a:pt x="22595" y="665953"/>
                    </a:cubicBezTo>
                    <a:cubicBezTo>
                      <a:pt x="20690" y="675478"/>
                      <a:pt x="26405" y="732628"/>
                      <a:pt x="78793" y="737390"/>
                    </a:cubicBezTo>
                    <a:cubicBezTo>
                      <a:pt x="131180" y="742153"/>
                      <a:pt x="196903" y="731675"/>
                      <a:pt x="217858" y="757393"/>
                    </a:cubicBezTo>
                    <a:cubicBezTo>
                      <a:pt x="236908" y="783110"/>
                      <a:pt x="197647" y="952538"/>
                      <a:pt x="173835" y="1023975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3" name="Freeform: Shape 42"/>
              <p:cNvSpPr/>
              <p:nvPr/>
            </p:nvSpPr>
            <p:spPr>
              <a:xfrm>
                <a:off x="1855157" y="2765044"/>
                <a:ext cx="330249" cy="218182"/>
              </a:xfrm>
              <a:custGeom>
                <a:avLst/>
                <a:gdLst/>
                <a:ahLst/>
                <a:cxnLst/>
                <a:rect l="l" t="t" r="r" b="b"/>
                <a:pathLst>
                  <a:path w="330249" h="218182">
                    <a:moveTo>
                      <a:pt x="117946" y="56554"/>
                    </a:moveTo>
                    <a:lnTo>
                      <a:pt x="94115" y="134987"/>
                    </a:lnTo>
                    <a:lnTo>
                      <a:pt x="142028" y="134987"/>
                    </a:lnTo>
                    <a:close/>
                    <a:moveTo>
                      <a:pt x="262681" y="0"/>
                    </a:moveTo>
                    <a:lnTo>
                      <a:pt x="330249" y="0"/>
                    </a:lnTo>
                    <a:lnTo>
                      <a:pt x="330249" y="218182"/>
                    </a:lnTo>
                    <a:lnTo>
                      <a:pt x="262681" y="218182"/>
                    </a:lnTo>
                    <a:close/>
                    <a:moveTo>
                      <a:pt x="82004" y="0"/>
                    </a:moveTo>
                    <a:lnTo>
                      <a:pt x="155544" y="0"/>
                    </a:lnTo>
                    <a:lnTo>
                      <a:pt x="237529" y="218182"/>
                    </a:lnTo>
                    <a:lnTo>
                      <a:pt x="166929" y="218182"/>
                    </a:lnTo>
                    <a:lnTo>
                      <a:pt x="156013" y="182165"/>
                    </a:lnTo>
                    <a:lnTo>
                      <a:pt x="79472" y="182165"/>
                    </a:lnTo>
                    <a:lnTo>
                      <a:pt x="68837" y="218182"/>
                    </a:lnTo>
                    <a:lnTo>
                      <a:pt x="0" y="21818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Freeform: Shape 37"/>
            <p:cNvSpPr/>
            <p:nvPr/>
          </p:nvSpPr>
          <p:spPr>
            <a:xfrm>
              <a:off x="1912556" y="2967547"/>
              <a:ext cx="3799760" cy="1559974"/>
            </a:xfrm>
            <a:custGeom>
              <a:avLst/>
              <a:gdLst>
                <a:gd name="connsiteX0" fmla="*/ 858917 w 1888549"/>
                <a:gd name="connsiteY0" fmla="*/ 185738 h 775335"/>
                <a:gd name="connsiteX1" fmla="*/ 874990 w 1888549"/>
                <a:gd name="connsiteY1" fmla="*/ 192525 h 775335"/>
                <a:gd name="connsiteX2" fmla="*/ 876147 w 1888549"/>
                <a:gd name="connsiteY2" fmla="*/ 195263 h 775335"/>
                <a:gd name="connsiteX3" fmla="*/ 1272302 w 1888549"/>
                <a:gd name="connsiteY3" fmla="*/ 195263 h 775335"/>
                <a:gd name="connsiteX4" fmla="*/ 1449467 w 1888549"/>
                <a:gd name="connsiteY4" fmla="*/ 372428 h 775335"/>
                <a:gd name="connsiteX5" fmla="*/ 1529477 w 1888549"/>
                <a:gd name="connsiteY5" fmla="*/ 372428 h 775335"/>
                <a:gd name="connsiteX6" fmla="*/ 1598058 w 1888549"/>
                <a:gd name="connsiteY6" fmla="*/ 265748 h 775335"/>
                <a:gd name="connsiteX7" fmla="*/ 1790447 w 1888549"/>
                <a:gd name="connsiteY7" fmla="*/ 265748 h 775335"/>
                <a:gd name="connsiteX8" fmla="*/ 1793319 w 1888549"/>
                <a:gd name="connsiteY8" fmla="*/ 262890 h 775335"/>
                <a:gd name="connsiteX9" fmla="*/ 1796177 w 1888549"/>
                <a:gd name="connsiteY9" fmla="*/ 265748 h 775335"/>
                <a:gd name="connsiteX10" fmla="*/ 1888549 w 1888549"/>
                <a:gd name="connsiteY10" fmla="*/ 265748 h 775335"/>
                <a:gd name="connsiteX11" fmla="*/ 1888549 w 1888549"/>
                <a:gd name="connsiteY11" fmla="*/ 291465 h 775335"/>
                <a:gd name="connsiteX12" fmla="*/ 1800989 w 1888549"/>
                <a:gd name="connsiteY12" fmla="*/ 291465 h 775335"/>
                <a:gd name="connsiteX13" fmla="*/ 1614249 w 1888549"/>
                <a:gd name="connsiteY13" fmla="*/ 479107 h 775335"/>
                <a:gd name="connsiteX14" fmla="*/ 1321832 w 1888549"/>
                <a:gd name="connsiteY14" fmla="*/ 479107 h 775335"/>
                <a:gd name="connsiteX15" fmla="*/ 1088382 w 1888549"/>
                <a:gd name="connsiteY15" fmla="*/ 747795 h 775335"/>
                <a:gd name="connsiteX16" fmla="*/ 1090137 w 1888549"/>
                <a:gd name="connsiteY16" fmla="*/ 752118 h 775335"/>
                <a:gd name="connsiteX17" fmla="*/ 1083707 w 1888549"/>
                <a:gd name="connsiteY17" fmla="*/ 768667 h 775335"/>
                <a:gd name="connsiteX18" fmla="*/ 1067515 w 1888549"/>
                <a:gd name="connsiteY18" fmla="*/ 775335 h 775335"/>
                <a:gd name="connsiteX19" fmla="*/ 1051323 w 1888549"/>
                <a:gd name="connsiteY19" fmla="*/ 768667 h 775335"/>
                <a:gd name="connsiteX20" fmla="*/ 1044655 w 1888549"/>
                <a:gd name="connsiteY20" fmla="*/ 752475 h 775335"/>
                <a:gd name="connsiteX21" fmla="*/ 1051323 w 1888549"/>
                <a:gd name="connsiteY21" fmla="*/ 736282 h 775335"/>
                <a:gd name="connsiteX22" fmla="*/ 1067515 w 1888549"/>
                <a:gd name="connsiteY22" fmla="*/ 729615 h 775335"/>
                <a:gd name="connsiteX23" fmla="*/ 1069567 w 1888549"/>
                <a:gd name="connsiteY23" fmla="*/ 730460 h 775335"/>
                <a:gd name="connsiteX24" fmla="*/ 1310402 w 1888549"/>
                <a:gd name="connsiteY24" fmla="*/ 452437 h 775335"/>
                <a:gd name="connsiteX25" fmla="*/ 1602819 w 1888549"/>
                <a:gd name="connsiteY25" fmla="*/ 452437 h 775335"/>
                <a:gd name="connsiteX26" fmla="*/ 1764600 w 1888549"/>
                <a:gd name="connsiteY26" fmla="*/ 291465 h 775335"/>
                <a:gd name="connsiteX27" fmla="*/ 1611392 w 1888549"/>
                <a:gd name="connsiteY27" fmla="*/ 291465 h 775335"/>
                <a:gd name="connsiteX28" fmla="*/ 1542813 w 1888549"/>
                <a:gd name="connsiteY28" fmla="*/ 398145 h 775335"/>
                <a:gd name="connsiteX29" fmla="*/ 1442800 w 1888549"/>
                <a:gd name="connsiteY29" fmla="*/ 398145 h 775335"/>
                <a:gd name="connsiteX30" fmla="*/ 1440895 w 1888549"/>
                <a:gd name="connsiteY30" fmla="*/ 400050 h 775335"/>
                <a:gd name="connsiteX31" fmla="*/ 1438990 w 1888549"/>
                <a:gd name="connsiteY31" fmla="*/ 398145 h 775335"/>
                <a:gd name="connsiteX32" fmla="*/ 1159908 w 1888549"/>
                <a:gd name="connsiteY32" fmla="*/ 398145 h 775335"/>
                <a:gd name="connsiteX33" fmla="*/ 1135200 w 1888549"/>
                <a:gd name="connsiteY33" fmla="*/ 368334 h 775335"/>
                <a:gd name="connsiteX34" fmla="*/ 1064657 w 1888549"/>
                <a:gd name="connsiteY34" fmla="*/ 438150 h 775335"/>
                <a:gd name="connsiteX35" fmla="*/ 814637 w 1888549"/>
                <a:gd name="connsiteY35" fmla="*/ 438150 h 775335"/>
                <a:gd name="connsiteX36" fmla="*/ 813078 w 1888549"/>
                <a:gd name="connsiteY36" fmla="*/ 441842 h 775335"/>
                <a:gd name="connsiteX37" fmla="*/ 797005 w 1888549"/>
                <a:gd name="connsiteY37" fmla="*/ 448628 h 775335"/>
                <a:gd name="connsiteX38" fmla="*/ 774145 w 1888549"/>
                <a:gd name="connsiteY38" fmla="*/ 425768 h 775335"/>
                <a:gd name="connsiteX39" fmla="*/ 797005 w 1888549"/>
                <a:gd name="connsiteY39" fmla="*/ 402908 h 775335"/>
                <a:gd name="connsiteX40" fmla="*/ 813078 w 1888549"/>
                <a:gd name="connsiteY40" fmla="*/ 409695 h 775335"/>
                <a:gd name="connsiteX41" fmla="*/ 814234 w 1888549"/>
                <a:gd name="connsiteY41" fmla="*/ 412432 h 775335"/>
                <a:gd name="connsiteX42" fmla="*/ 1053227 w 1888549"/>
                <a:gd name="connsiteY42" fmla="*/ 412432 h 775335"/>
                <a:gd name="connsiteX43" fmla="*/ 1118035 w 1888549"/>
                <a:gd name="connsiteY43" fmla="*/ 347625 h 775335"/>
                <a:gd name="connsiteX44" fmla="*/ 1072278 w 1888549"/>
                <a:gd name="connsiteY44" fmla="*/ 292418 h 775335"/>
                <a:gd name="connsiteX45" fmla="*/ 1019035 w 1888549"/>
                <a:gd name="connsiteY45" fmla="*/ 292418 h 775335"/>
                <a:gd name="connsiteX46" fmla="*/ 929403 w 1888549"/>
                <a:gd name="connsiteY46" fmla="*/ 382905 h 775335"/>
                <a:gd name="connsiteX47" fmla="*/ 662702 w 1888549"/>
                <a:gd name="connsiteY47" fmla="*/ 382905 h 775335"/>
                <a:gd name="connsiteX48" fmla="*/ 493157 w 1888549"/>
                <a:gd name="connsiteY48" fmla="*/ 552450 h 775335"/>
                <a:gd name="connsiteX49" fmla="*/ 321708 w 1888549"/>
                <a:gd name="connsiteY49" fmla="*/ 552450 h 775335"/>
                <a:gd name="connsiteX50" fmla="*/ 43766 w 1888549"/>
                <a:gd name="connsiteY50" fmla="*/ 694962 h 775335"/>
                <a:gd name="connsiteX51" fmla="*/ 38814 w 1888549"/>
                <a:gd name="connsiteY51" fmla="*/ 707707 h 775335"/>
                <a:gd name="connsiteX52" fmla="*/ 22622 w 1888549"/>
                <a:gd name="connsiteY52" fmla="*/ 714375 h 775335"/>
                <a:gd name="connsiteX53" fmla="*/ 6429 w 1888549"/>
                <a:gd name="connsiteY53" fmla="*/ 707707 h 775335"/>
                <a:gd name="connsiteX54" fmla="*/ 6429 w 1888549"/>
                <a:gd name="connsiteY54" fmla="*/ 675322 h 775335"/>
                <a:gd name="connsiteX55" fmla="*/ 22622 w 1888549"/>
                <a:gd name="connsiteY55" fmla="*/ 668655 h 775335"/>
                <a:gd name="connsiteX56" fmla="*/ 31555 w 1888549"/>
                <a:gd name="connsiteY56" fmla="*/ 672333 h 775335"/>
                <a:gd name="connsiteX57" fmla="*/ 314088 w 1888549"/>
                <a:gd name="connsiteY57" fmla="*/ 526733 h 775335"/>
                <a:gd name="connsiteX58" fmla="*/ 481728 w 1888549"/>
                <a:gd name="connsiteY58" fmla="*/ 526733 h 775335"/>
                <a:gd name="connsiteX59" fmla="*/ 652224 w 1888549"/>
                <a:gd name="connsiteY59" fmla="*/ 356235 h 775335"/>
                <a:gd name="connsiteX60" fmla="*/ 917972 w 1888549"/>
                <a:gd name="connsiteY60" fmla="*/ 356235 h 775335"/>
                <a:gd name="connsiteX61" fmla="*/ 982448 w 1888549"/>
                <a:gd name="connsiteY61" fmla="*/ 292418 h 775335"/>
                <a:gd name="connsiteX62" fmla="*/ 487443 w 1888549"/>
                <a:gd name="connsiteY62" fmla="*/ 292418 h 775335"/>
                <a:gd name="connsiteX63" fmla="*/ 137060 w 1888549"/>
                <a:gd name="connsiteY63" fmla="*/ 470305 h 775335"/>
                <a:gd name="connsiteX64" fmla="*/ 132160 w 1888549"/>
                <a:gd name="connsiteY64" fmla="*/ 482917 h 775335"/>
                <a:gd name="connsiteX65" fmla="*/ 115968 w 1888549"/>
                <a:gd name="connsiteY65" fmla="*/ 489585 h 775335"/>
                <a:gd name="connsiteX66" fmla="*/ 99775 w 1888549"/>
                <a:gd name="connsiteY66" fmla="*/ 482917 h 775335"/>
                <a:gd name="connsiteX67" fmla="*/ 99775 w 1888549"/>
                <a:gd name="connsiteY67" fmla="*/ 450532 h 775335"/>
                <a:gd name="connsiteX68" fmla="*/ 115968 w 1888549"/>
                <a:gd name="connsiteY68" fmla="*/ 443865 h 775335"/>
                <a:gd name="connsiteX69" fmla="*/ 125063 w 1888549"/>
                <a:gd name="connsiteY69" fmla="*/ 447610 h 775335"/>
                <a:gd name="connsiteX70" fmla="*/ 479823 w 1888549"/>
                <a:gd name="connsiteY70" fmla="*/ 266700 h 775335"/>
                <a:gd name="connsiteX71" fmla="*/ 1008431 w 1888549"/>
                <a:gd name="connsiteY71" fmla="*/ 266700 h 775335"/>
                <a:gd name="connsiteX72" fmla="*/ 1011317 w 1888549"/>
                <a:gd name="connsiteY72" fmla="*/ 263843 h 775335"/>
                <a:gd name="connsiteX73" fmla="*/ 1014174 w 1888549"/>
                <a:gd name="connsiteY73" fmla="*/ 266700 h 775335"/>
                <a:gd name="connsiteX74" fmla="*/ 1084660 w 1888549"/>
                <a:gd name="connsiteY74" fmla="*/ 266700 h 775335"/>
                <a:gd name="connsiteX75" fmla="*/ 1136151 w 1888549"/>
                <a:gd name="connsiteY75" fmla="*/ 329508 h 775335"/>
                <a:gd name="connsiteX76" fmla="*/ 1137999 w 1888549"/>
                <a:gd name="connsiteY76" fmla="*/ 327660 h 775335"/>
                <a:gd name="connsiteX77" fmla="*/ 1157049 w 1888549"/>
                <a:gd name="connsiteY77" fmla="*/ 346710 h 775335"/>
                <a:gd name="connsiteX78" fmla="*/ 1153297 w 1888549"/>
                <a:gd name="connsiteY78" fmla="*/ 350423 h 775335"/>
                <a:gd name="connsiteX79" fmla="*/ 1171338 w 1888549"/>
                <a:gd name="connsiteY79" fmla="*/ 372428 h 775335"/>
                <a:gd name="connsiteX80" fmla="*/ 1413273 w 1888549"/>
                <a:gd name="connsiteY80" fmla="*/ 372428 h 775335"/>
                <a:gd name="connsiteX81" fmla="*/ 1261825 w 1888549"/>
                <a:gd name="connsiteY81" fmla="*/ 220980 h 775335"/>
                <a:gd name="connsiteX82" fmla="*/ 876549 w 1888549"/>
                <a:gd name="connsiteY82" fmla="*/ 220980 h 775335"/>
                <a:gd name="connsiteX83" fmla="*/ 874990 w 1888549"/>
                <a:gd name="connsiteY83" fmla="*/ 224672 h 775335"/>
                <a:gd name="connsiteX84" fmla="*/ 858917 w 1888549"/>
                <a:gd name="connsiteY84" fmla="*/ 231458 h 775335"/>
                <a:gd name="connsiteX85" fmla="*/ 836057 w 1888549"/>
                <a:gd name="connsiteY85" fmla="*/ 208598 h 775335"/>
                <a:gd name="connsiteX86" fmla="*/ 858917 w 1888549"/>
                <a:gd name="connsiteY86" fmla="*/ 185738 h 775335"/>
                <a:gd name="connsiteX87" fmla="*/ 271226 w 1888549"/>
                <a:gd name="connsiteY87" fmla="*/ 0 h 775335"/>
                <a:gd name="connsiteX88" fmla="*/ 287390 w 1888549"/>
                <a:gd name="connsiteY88" fmla="*/ 6695 h 775335"/>
                <a:gd name="connsiteX89" fmla="*/ 288562 w 1888549"/>
                <a:gd name="connsiteY89" fmla="*/ 9525 h 775335"/>
                <a:gd name="connsiteX90" fmla="*/ 369333 w 1888549"/>
                <a:gd name="connsiteY90" fmla="*/ 9525 h 775335"/>
                <a:gd name="connsiteX91" fmla="*/ 489348 w 1888549"/>
                <a:gd name="connsiteY91" fmla="*/ 130492 h 775335"/>
                <a:gd name="connsiteX92" fmla="*/ 1072278 w 1888549"/>
                <a:gd name="connsiteY92" fmla="*/ 130492 h 775335"/>
                <a:gd name="connsiteX93" fmla="*/ 1139905 w 1888549"/>
                <a:gd name="connsiteY93" fmla="*/ 23812 h 775335"/>
                <a:gd name="connsiteX94" fmla="*/ 1284828 w 1888549"/>
                <a:gd name="connsiteY94" fmla="*/ 23812 h 775335"/>
                <a:gd name="connsiteX95" fmla="*/ 1287542 w 1888549"/>
                <a:gd name="connsiteY95" fmla="*/ 20955 h 775335"/>
                <a:gd name="connsiteX96" fmla="*/ 1290384 w 1888549"/>
                <a:gd name="connsiteY96" fmla="*/ 23812 h 775335"/>
                <a:gd name="connsiteX97" fmla="*/ 1553289 w 1888549"/>
                <a:gd name="connsiteY97" fmla="*/ 23812 h 775335"/>
                <a:gd name="connsiteX98" fmla="*/ 1612344 w 1888549"/>
                <a:gd name="connsiteY98" fmla="*/ 131445 h 775335"/>
                <a:gd name="connsiteX99" fmla="*/ 1888549 w 1888549"/>
                <a:gd name="connsiteY99" fmla="*/ 131445 h 775335"/>
                <a:gd name="connsiteX100" fmla="*/ 1888549 w 1888549"/>
                <a:gd name="connsiteY100" fmla="*/ 157162 h 775335"/>
                <a:gd name="connsiteX101" fmla="*/ 1598058 w 1888549"/>
                <a:gd name="connsiteY101" fmla="*/ 157162 h 775335"/>
                <a:gd name="connsiteX102" fmla="*/ 1539002 w 1888549"/>
                <a:gd name="connsiteY102" fmla="*/ 50482 h 775335"/>
                <a:gd name="connsiteX103" fmla="*/ 1316918 w 1888549"/>
                <a:gd name="connsiteY103" fmla="*/ 50482 h 775335"/>
                <a:gd name="connsiteX104" fmla="*/ 1472327 w 1888549"/>
                <a:gd name="connsiteY104" fmla="*/ 206692 h 775335"/>
                <a:gd name="connsiteX105" fmla="*/ 1888549 w 1888549"/>
                <a:gd name="connsiteY105" fmla="*/ 206692 h 775335"/>
                <a:gd name="connsiteX106" fmla="*/ 1888549 w 1888549"/>
                <a:gd name="connsiteY106" fmla="*/ 233054 h 775335"/>
                <a:gd name="connsiteX107" fmla="*/ 1461850 w 1888549"/>
                <a:gd name="connsiteY107" fmla="*/ 232410 h 775335"/>
                <a:gd name="connsiteX108" fmla="*/ 1279922 w 1888549"/>
                <a:gd name="connsiteY108" fmla="*/ 50482 h 775335"/>
                <a:gd name="connsiteX109" fmla="*/ 1153240 w 1888549"/>
                <a:gd name="connsiteY109" fmla="*/ 50482 h 775335"/>
                <a:gd name="connsiteX110" fmla="*/ 1085613 w 1888549"/>
                <a:gd name="connsiteY110" fmla="*/ 156210 h 775335"/>
                <a:gd name="connsiteX111" fmla="*/ 478870 w 1888549"/>
                <a:gd name="connsiteY111" fmla="*/ 156210 h 775335"/>
                <a:gd name="connsiteX112" fmla="*/ 357903 w 1888549"/>
                <a:gd name="connsiteY112" fmla="*/ 36195 h 775335"/>
                <a:gd name="connsiteX113" fmla="*/ 288562 w 1888549"/>
                <a:gd name="connsiteY113" fmla="*/ 36195 h 775335"/>
                <a:gd name="connsiteX114" fmla="*/ 287390 w 1888549"/>
                <a:gd name="connsiteY114" fmla="*/ 39024 h 775335"/>
                <a:gd name="connsiteX115" fmla="*/ 271226 w 1888549"/>
                <a:gd name="connsiteY115" fmla="*/ 45720 h 775335"/>
                <a:gd name="connsiteX116" fmla="*/ 248366 w 1888549"/>
                <a:gd name="connsiteY116" fmla="*/ 22860 h 775335"/>
                <a:gd name="connsiteX117" fmla="*/ 271226 w 1888549"/>
                <a:gd name="connsiteY117" fmla="*/ 0 h 77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</a:cxnLst>
              <a:rect l="l" t="t" r="r" b="b"/>
              <a:pathLst>
                <a:path w="1888549" h="775335">
                  <a:moveTo>
                    <a:pt x="858917" y="185738"/>
                  </a:moveTo>
                  <a:cubicBezTo>
                    <a:pt x="865108" y="185738"/>
                    <a:pt x="870823" y="188357"/>
                    <a:pt x="874990" y="192525"/>
                  </a:cubicBezTo>
                  <a:lnTo>
                    <a:pt x="876147" y="195263"/>
                  </a:lnTo>
                  <a:lnTo>
                    <a:pt x="1272302" y="195263"/>
                  </a:lnTo>
                  <a:lnTo>
                    <a:pt x="1449467" y="372428"/>
                  </a:lnTo>
                  <a:lnTo>
                    <a:pt x="1529477" y="372428"/>
                  </a:lnTo>
                  <a:lnTo>
                    <a:pt x="1598058" y="265748"/>
                  </a:lnTo>
                  <a:lnTo>
                    <a:pt x="1790447" y="265748"/>
                  </a:lnTo>
                  <a:lnTo>
                    <a:pt x="1793319" y="262890"/>
                  </a:lnTo>
                  <a:lnTo>
                    <a:pt x="1796177" y="265748"/>
                  </a:lnTo>
                  <a:lnTo>
                    <a:pt x="1888549" y="265748"/>
                  </a:lnTo>
                  <a:lnTo>
                    <a:pt x="1888549" y="291465"/>
                  </a:lnTo>
                  <a:lnTo>
                    <a:pt x="1800989" y="291465"/>
                  </a:lnTo>
                  <a:lnTo>
                    <a:pt x="1614249" y="479107"/>
                  </a:lnTo>
                  <a:lnTo>
                    <a:pt x="1321832" y="479107"/>
                  </a:lnTo>
                  <a:lnTo>
                    <a:pt x="1088382" y="747795"/>
                  </a:lnTo>
                  <a:lnTo>
                    <a:pt x="1090137" y="752118"/>
                  </a:lnTo>
                  <a:cubicBezTo>
                    <a:pt x="1090137" y="757952"/>
                    <a:pt x="1087994" y="763905"/>
                    <a:pt x="1083707" y="768667"/>
                  </a:cubicBezTo>
                  <a:cubicBezTo>
                    <a:pt x="1078946" y="773430"/>
                    <a:pt x="1073230" y="775335"/>
                    <a:pt x="1067515" y="775335"/>
                  </a:cubicBezTo>
                  <a:cubicBezTo>
                    <a:pt x="1061801" y="775335"/>
                    <a:pt x="1056085" y="773430"/>
                    <a:pt x="1051323" y="768667"/>
                  </a:cubicBezTo>
                  <a:cubicBezTo>
                    <a:pt x="1046561" y="764857"/>
                    <a:pt x="1044655" y="759142"/>
                    <a:pt x="1044655" y="752475"/>
                  </a:cubicBezTo>
                  <a:cubicBezTo>
                    <a:pt x="1044655" y="746760"/>
                    <a:pt x="1046561" y="741045"/>
                    <a:pt x="1051323" y="736282"/>
                  </a:cubicBezTo>
                  <a:cubicBezTo>
                    <a:pt x="1055133" y="732472"/>
                    <a:pt x="1060848" y="729615"/>
                    <a:pt x="1067515" y="729615"/>
                  </a:cubicBezTo>
                  <a:lnTo>
                    <a:pt x="1069567" y="730460"/>
                  </a:lnTo>
                  <a:lnTo>
                    <a:pt x="1310402" y="452437"/>
                  </a:lnTo>
                  <a:lnTo>
                    <a:pt x="1602819" y="452437"/>
                  </a:lnTo>
                  <a:lnTo>
                    <a:pt x="1764600" y="291465"/>
                  </a:lnTo>
                  <a:lnTo>
                    <a:pt x="1611392" y="291465"/>
                  </a:lnTo>
                  <a:lnTo>
                    <a:pt x="1542813" y="398145"/>
                  </a:lnTo>
                  <a:lnTo>
                    <a:pt x="1442800" y="398145"/>
                  </a:lnTo>
                  <a:lnTo>
                    <a:pt x="1440895" y="400050"/>
                  </a:lnTo>
                  <a:lnTo>
                    <a:pt x="1438990" y="398145"/>
                  </a:lnTo>
                  <a:lnTo>
                    <a:pt x="1159908" y="398145"/>
                  </a:lnTo>
                  <a:lnTo>
                    <a:pt x="1135200" y="368334"/>
                  </a:lnTo>
                  <a:lnTo>
                    <a:pt x="1064657" y="438150"/>
                  </a:lnTo>
                  <a:lnTo>
                    <a:pt x="814637" y="438150"/>
                  </a:lnTo>
                  <a:lnTo>
                    <a:pt x="813078" y="441842"/>
                  </a:lnTo>
                  <a:cubicBezTo>
                    <a:pt x="808911" y="446009"/>
                    <a:pt x="803196" y="448628"/>
                    <a:pt x="797005" y="448628"/>
                  </a:cubicBezTo>
                  <a:cubicBezTo>
                    <a:pt x="784622" y="448628"/>
                    <a:pt x="774145" y="438150"/>
                    <a:pt x="774145" y="425768"/>
                  </a:cubicBezTo>
                  <a:cubicBezTo>
                    <a:pt x="774145" y="413385"/>
                    <a:pt x="784622" y="402908"/>
                    <a:pt x="797005" y="402908"/>
                  </a:cubicBezTo>
                  <a:cubicBezTo>
                    <a:pt x="803196" y="402908"/>
                    <a:pt x="808911" y="405527"/>
                    <a:pt x="813078" y="409695"/>
                  </a:cubicBezTo>
                  <a:lnTo>
                    <a:pt x="814234" y="412432"/>
                  </a:lnTo>
                  <a:lnTo>
                    <a:pt x="1053227" y="412432"/>
                  </a:lnTo>
                  <a:lnTo>
                    <a:pt x="1118035" y="347625"/>
                  </a:lnTo>
                  <a:lnTo>
                    <a:pt x="1072278" y="292418"/>
                  </a:lnTo>
                  <a:lnTo>
                    <a:pt x="1019035" y="292418"/>
                  </a:lnTo>
                  <a:lnTo>
                    <a:pt x="929403" y="382905"/>
                  </a:lnTo>
                  <a:lnTo>
                    <a:pt x="662702" y="382905"/>
                  </a:lnTo>
                  <a:lnTo>
                    <a:pt x="493157" y="552450"/>
                  </a:lnTo>
                  <a:lnTo>
                    <a:pt x="321708" y="552450"/>
                  </a:lnTo>
                  <a:lnTo>
                    <a:pt x="43766" y="694962"/>
                  </a:lnTo>
                  <a:lnTo>
                    <a:pt x="38814" y="707707"/>
                  </a:lnTo>
                  <a:cubicBezTo>
                    <a:pt x="34052" y="711517"/>
                    <a:pt x="28337" y="714375"/>
                    <a:pt x="22622" y="714375"/>
                  </a:cubicBezTo>
                  <a:cubicBezTo>
                    <a:pt x="16907" y="714375"/>
                    <a:pt x="11192" y="712470"/>
                    <a:pt x="6429" y="707707"/>
                  </a:cubicBezTo>
                  <a:cubicBezTo>
                    <a:pt x="-2143" y="699135"/>
                    <a:pt x="-2143" y="684847"/>
                    <a:pt x="6429" y="675322"/>
                  </a:cubicBezTo>
                  <a:cubicBezTo>
                    <a:pt x="10239" y="670560"/>
                    <a:pt x="15954" y="668655"/>
                    <a:pt x="22622" y="668655"/>
                  </a:cubicBezTo>
                  <a:lnTo>
                    <a:pt x="31555" y="672333"/>
                  </a:lnTo>
                  <a:lnTo>
                    <a:pt x="314088" y="526733"/>
                  </a:lnTo>
                  <a:lnTo>
                    <a:pt x="481728" y="526733"/>
                  </a:lnTo>
                  <a:lnTo>
                    <a:pt x="652224" y="356235"/>
                  </a:lnTo>
                  <a:lnTo>
                    <a:pt x="917972" y="356235"/>
                  </a:lnTo>
                  <a:lnTo>
                    <a:pt x="982448" y="292418"/>
                  </a:lnTo>
                  <a:lnTo>
                    <a:pt x="487443" y="292418"/>
                  </a:lnTo>
                  <a:lnTo>
                    <a:pt x="137060" y="470305"/>
                  </a:lnTo>
                  <a:lnTo>
                    <a:pt x="132160" y="482917"/>
                  </a:lnTo>
                  <a:cubicBezTo>
                    <a:pt x="127398" y="486727"/>
                    <a:pt x="121683" y="489585"/>
                    <a:pt x="115968" y="489585"/>
                  </a:cubicBezTo>
                  <a:cubicBezTo>
                    <a:pt x="110253" y="489585"/>
                    <a:pt x="104538" y="487680"/>
                    <a:pt x="99775" y="482917"/>
                  </a:cubicBezTo>
                  <a:cubicBezTo>
                    <a:pt x="91203" y="474345"/>
                    <a:pt x="91203" y="460057"/>
                    <a:pt x="99775" y="450532"/>
                  </a:cubicBezTo>
                  <a:cubicBezTo>
                    <a:pt x="104538" y="445770"/>
                    <a:pt x="109300" y="443865"/>
                    <a:pt x="115968" y="443865"/>
                  </a:cubicBezTo>
                  <a:lnTo>
                    <a:pt x="125063" y="447610"/>
                  </a:lnTo>
                  <a:lnTo>
                    <a:pt x="479823" y="266700"/>
                  </a:lnTo>
                  <a:lnTo>
                    <a:pt x="1008431" y="266700"/>
                  </a:lnTo>
                  <a:lnTo>
                    <a:pt x="1011317" y="263843"/>
                  </a:lnTo>
                  <a:lnTo>
                    <a:pt x="1014174" y="266700"/>
                  </a:lnTo>
                  <a:lnTo>
                    <a:pt x="1084660" y="266700"/>
                  </a:lnTo>
                  <a:lnTo>
                    <a:pt x="1136151" y="329508"/>
                  </a:lnTo>
                  <a:lnTo>
                    <a:pt x="1137999" y="327660"/>
                  </a:lnTo>
                  <a:lnTo>
                    <a:pt x="1157049" y="346710"/>
                  </a:lnTo>
                  <a:lnTo>
                    <a:pt x="1153297" y="350423"/>
                  </a:lnTo>
                  <a:lnTo>
                    <a:pt x="1171338" y="372428"/>
                  </a:lnTo>
                  <a:lnTo>
                    <a:pt x="1413273" y="372428"/>
                  </a:lnTo>
                  <a:lnTo>
                    <a:pt x="1261825" y="220980"/>
                  </a:lnTo>
                  <a:lnTo>
                    <a:pt x="876549" y="220980"/>
                  </a:lnTo>
                  <a:lnTo>
                    <a:pt x="874990" y="224672"/>
                  </a:lnTo>
                  <a:cubicBezTo>
                    <a:pt x="870823" y="228839"/>
                    <a:pt x="865108" y="231458"/>
                    <a:pt x="858917" y="231458"/>
                  </a:cubicBezTo>
                  <a:cubicBezTo>
                    <a:pt x="846534" y="231458"/>
                    <a:pt x="836057" y="220980"/>
                    <a:pt x="836057" y="208598"/>
                  </a:cubicBezTo>
                  <a:cubicBezTo>
                    <a:pt x="836057" y="196215"/>
                    <a:pt x="846534" y="185738"/>
                    <a:pt x="858917" y="185738"/>
                  </a:cubicBezTo>
                  <a:close/>
                  <a:moveTo>
                    <a:pt x="271226" y="0"/>
                  </a:moveTo>
                  <a:cubicBezTo>
                    <a:pt x="277538" y="0"/>
                    <a:pt x="283253" y="2559"/>
                    <a:pt x="287390" y="6695"/>
                  </a:cubicBezTo>
                  <a:lnTo>
                    <a:pt x="288562" y="9525"/>
                  </a:lnTo>
                  <a:lnTo>
                    <a:pt x="369333" y="9525"/>
                  </a:lnTo>
                  <a:lnTo>
                    <a:pt x="489348" y="130492"/>
                  </a:lnTo>
                  <a:lnTo>
                    <a:pt x="1072278" y="130492"/>
                  </a:lnTo>
                  <a:lnTo>
                    <a:pt x="1139905" y="23812"/>
                  </a:lnTo>
                  <a:lnTo>
                    <a:pt x="1284828" y="23812"/>
                  </a:lnTo>
                  <a:lnTo>
                    <a:pt x="1287542" y="20955"/>
                  </a:lnTo>
                  <a:lnTo>
                    <a:pt x="1290384" y="23812"/>
                  </a:lnTo>
                  <a:lnTo>
                    <a:pt x="1553289" y="23812"/>
                  </a:lnTo>
                  <a:lnTo>
                    <a:pt x="1612344" y="131445"/>
                  </a:lnTo>
                  <a:lnTo>
                    <a:pt x="1888549" y="131445"/>
                  </a:lnTo>
                  <a:lnTo>
                    <a:pt x="1888549" y="157162"/>
                  </a:lnTo>
                  <a:lnTo>
                    <a:pt x="1598058" y="157162"/>
                  </a:lnTo>
                  <a:lnTo>
                    <a:pt x="1539002" y="50482"/>
                  </a:lnTo>
                  <a:lnTo>
                    <a:pt x="1316918" y="50482"/>
                  </a:lnTo>
                  <a:lnTo>
                    <a:pt x="1472327" y="206692"/>
                  </a:lnTo>
                  <a:lnTo>
                    <a:pt x="1888549" y="206692"/>
                  </a:lnTo>
                  <a:lnTo>
                    <a:pt x="1888549" y="233054"/>
                  </a:lnTo>
                  <a:lnTo>
                    <a:pt x="1461850" y="232410"/>
                  </a:lnTo>
                  <a:lnTo>
                    <a:pt x="1279922" y="50482"/>
                  </a:lnTo>
                  <a:lnTo>
                    <a:pt x="1153240" y="50482"/>
                  </a:lnTo>
                  <a:lnTo>
                    <a:pt x="1085613" y="156210"/>
                  </a:lnTo>
                  <a:lnTo>
                    <a:pt x="478870" y="156210"/>
                  </a:lnTo>
                  <a:lnTo>
                    <a:pt x="357903" y="36195"/>
                  </a:lnTo>
                  <a:lnTo>
                    <a:pt x="288562" y="36195"/>
                  </a:lnTo>
                  <a:lnTo>
                    <a:pt x="287390" y="39024"/>
                  </a:lnTo>
                  <a:cubicBezTo>
                    <a:pt x="283253" y="43161"/>
                    <a:pt x="277538" y="45720"/>
                    <a:pt x="271226" y="45720"/>
                  </a:cubicBezTo>
                  <a:cubicBezTo>
                    <a:pt x="258601" y="45720"/>
                    <a:pt x="248366" y="35485"/>
                    <a:pt x="248366" y="22860"/>
                  </a:cubicBezTo>
                  <a:cubicBezTo>
                    <a:pt x="248366" y="10235"/>
                    <a:pt x="258601" y="0"/>
                    <a:pt x="271226" y="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093177" y="4613033"/>
              <a:ext cx="10005646" cy="67708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191608" y="4848677"/>
            <a:ext cx="5808784" cy="43053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THANK YO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878147" y="5475018"/>
            <a:ext cx="8435706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GB" altLang="ko-KR" sz="2400" dirty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ANY QUAESTION ???</a:t>
            </a:r>
            <a:endParaRPr lang="ko-KR" altLang="en-US" sz="2400" dirty="0">
              <a:solidFill>
                <a:schemeClr val="accent1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6" name="Graphic 2"/>
          <p:cNvSpPr/>
          <p:nvPr/>
        </p:nvSpPr>
        <p:spPr>
          <a:xfrm flipH="1">
            <a:off x="6009760" y="1136303"/>
            <a:ext cx="2626881" cy="3412491"/>
          </a:xfrm>
          <a:custGeom>
            <a:avLst/>
            <a:gdLst>
              <a:gd name="connsiteX0" fmla="*/ 198332 w 800100"/>
              <a:gd name="connsiteY0" fmla="*/ 961703 h 962025"/>
              <a:gd name="connsiteX1" fmla="*/ 646959 w 800100"/>
              <a:gd name="connsiteY1" fmla="*/ 961703 h 962025"/>
              <a:gd name="connsiteX2" fmla="*/ 610764 w 800100"/>
              <a:gd name="connsiteY2" fmla="*/ 885503 h 962025"/>
              <a:gd name="connsiteX3" fmla="*/ 686964 w 800100"/>
              <a:gd name="connsiteY3" fmla="*/ 625471 h 962025"/>
              <a:gd name="connsiteX4" fmla="*/ 786024 w 800100"/>
              <a:gd name="connsiteY4" fmla="*/ 283523 h 962025"/>
              <a:gd name="connsiteX5" fmla="*/ 359304 w 800100"/>
              <a:gd name="connsiteY5" fmla="*/ 14918 h 962025"/>
              <a:gd name="connsiteX6" fmla="*/ 124037 w 800100"/>
              <a:gd name="connsiteY6" fmla="*/ 211133 h 962025"/>
              <a:gd name="connsiteX7" fmla="*/ 116417 w 800100"/>
              <a:gd name="connsiteY7" fmla="*/ 270188 h 962025"/>
              <a:gd name="connsiteX8" fmla="*/ 59267 w 800100"/>
              <a:gd name="connsiteY8" fmla="*/ 367343 h 962025"/>
              <a:gd name="connsiteX9" fmla="*/ 13547 w 800100"/>
              <a:gd name="connsiteY9" fmla="*/ 427351 h 962025"/>
              <a:gd name="connsiteX10" fmla="*/ 24024 w 800100"/>
              <a:gd name="connsiteY10" fmla="*/ 515933 h 962025"/>
              <a:gd name="connsiteX11" fmla="*/ 63077 w 800100"/>
              <a:gd name="connsiteY11" fmla="*/ 552128 h 962025"/>
              <a:gd name="connsiteX12" fmla="*/ 18309 w 800100"/>
              <a:gd name="connsiteY12" fmla="*/ 570226 h 962025"/>
              <a:gd name="connsiteX13" fmla="*/ 30692 w 800100"/>
              <a:gd name="connsiteY13" fmla="*/ 609278 h 962025"/>
              <a:gd name="connsiteX14" fmla="*/ 29739 w 800100"/>
              <a:gd name="connsiteY14" fmla="*/ 673096 h 962025"/>
              <a:gd name="connsiteX15" fmla="*/ 85937 w 800100"/>
              <a:gd name="connsiteY15" fmla="*/ 744533 h 962025"/>
              <a:gd name="connsiteX16" fmla="*/ 225002 w 800100"/>
              <a:gd name="connsiteY16" fmla="*/ 764536 h 962025"/>
              <a:gd name="connsiteX17" fmla="*/ 198332 w 800100"/>
              <a:gd name="connsiteY17" fmla="*/ 961703 h 962025"/>
              <a:gd name="connsiteX0-1" fmla="*/ 173835 w 788240"/>
              <a:gd name="connsiteY0-2" fmla="*/ 1023975 h 1023975"/>
              <a:gd name="connsiteX1-3" fmla="*/ 639815 w 788240"/>
              <a:gd name="connsiteY1-4" fmla="*/ 954560 h 1023975"/>
              <a:gd name="connsiteX2-5" fmla="*/ 603620 w 788240"/>
              <a:gd name="connsiteY2-6" fmla="*/ 878360 h 1023975"/>
              <a:gd name="connsiteX3-7" fmla="*/ 679820 w 788240"/>
              <a:gd name="connsiteY3-8" fmla="*/ 618328 h 1023975"/>
              <a:gd name="connsiteX4-9" fmla="*/ 778880 w 788240"/>
              <a:gd name="connsiteY4-10" fmla="*/ 276380 h 1023975"/>
              <a:gd name="connsiteX5-11" fmla="*/ 352160 w 788240"/>
              <a:gd name="connsiteY5-12" fmla="*/ 7775 h 1023975"/>
              <a:gd name="connsiteX6-13" fmla="*/ 116893 w 788240"/>
              <a:gd name="connsiteY6-14" fmla="*/ 203990 h 1023975"/>
              <a:gd name="connsiteX7-15" fmla="*/ 109273 w 788240"/>
              <a:gd name="connsiteY7-16" fmla="*/ 263045 h 1023975"/>
              <a:gd name="connsiteX8-17" fmla="*/ 52123 w 788240"/>
              <a:gd name="connsiteY8-18" fmla="*/ 360200 h 1023975"/>
              <a:gd name="connsiteX9-19" fmla="*/ 6403 w 788240"/>
              <a:gd name="connsiteY9-20" fmla="*/ 420208 h 1023975"/>
              <a:gd name="connsiteX10-21" fmla="*/ 16880 w 788240"/>
              <a:gd name="connsiteY10-22" fmla="*/ 508790 h 1023975"/>
              <a:gd name="connsiteX11-23" fmla="*/ 55933 w 788240"/>
              <a:gd name="connsiteY11-24" fmla="*/ 544985 h 1023975"/>
              <a:gd name="connsiteX12-25" fmla="*/ 11165 w 788240"/>
              <a:gd name="connsiteY12-26" fmla="*/ 563083 h 1023975"/>
              <a:gd name="connsiteX13-27" fmla="*/ 23548 w 788240"/>
              <a:gd name="connsiteY13-28" fmla="*/ 602135 h 1023975"/>
              <a:gd name="connsiteX14-29" fmla="*/ 22595 w 788240"/>
              <a:gd name="connsiteY14-30" fmla="*/ 665953 h 1023975"/>
              <a:gd name="connsiteX15-31" fmla="*/ 78793 w 788240"/>
              <a:gd name="connsiteY15-32" fmla="*/ 737390 h 1023975"/>
              <a:gd name="connsiteX16-33" fmla="*/ 217858 w 788240"/>
              <a:gd name="connsiteY16-34" fmla="*/ 757393 h 1023975"/>
              <a:gd name="connsiteX17-35" fmla="*/ 173835 w 788240"/>
              <a:gd name="connsiteY17-36" fmla="*/ 1023975 h 1023975"/>
              <a:gd name="connsiteX0-37" fmla="*/ 173835 w 788240"/>
              <a:gd name="connsiteY0-38" fmla="*/ 1023975 h 1028932"/>
              <a:gd name="connsiteX1-39" fmla="*/ 654690 w 788240"/>
              <a:gd name="connsiteY1-40" fmla="*/ 1028932 h 1028932"/>
              <a:gd name="connsiteX2-41" fmla="*/ 603620 w 788240"/>
              <a:gd name="connsiteY2-42" fmla="*/ 878360 h 1028932"/>
              <a:gd name="connsiteX3-43" fmla="*/ 679820 w 788240"/>
              <a:gd name="connsiteY3-44" fmla="*/ 618328 h 1028932"/>
              <a:gd name="connsiteX4-45" fmla="*/ 778880 w 788240"/>
              <a:gd name="connsiteY4-46" fmla="*/ 276380 h 1028932"/>
              <a:gd name="connsiteX5-47" fmla="*/ 352160 w 788240"/>
              <a:gd name="connsiteY5-48" fmla="*/ 7775 h 1028932"/>
              <a:gd name="connsiteX6-49" fmla="*/ 116893 w 788240"/>
              <a:gd name="connsiteY6-50" fmla="*/ 203990 h 1028932"/>
              <a:gd name="connsiteX7-51" fmla="*/ 109273 w 788240"/>
              <a:gd name="connsiteY7-52" fmla="*/ 263045 h 1028932"/>
              <a:gd name="connsiteX8-53" fmla="*/ 52123 w 788240"/>
              <a:gd name="connsiteY8-54" fmla="*/ 360200 h 1028932"/>
              <a:gd name="connsiteX9-55" fmla="*/ 6403 w 788240"/>
              <a:gd name="connsiteY9-56" fmla="*/ 420208 h 1028932"/>
              <a:gd name="connsiteX10-57" fmla="*/ 16880 w 788240"/>
              <a:gd name="connsiteY10-58" fmla="*/ 508790 h 1028932"/>
              <a:gd name="connsiteX11-59" fmla="*/ 55933 w 788240"/>
              <a:gd name="connsiteY11-60" fmla="*/ 544985 h 1028932"/>
              <a:gd name="connsiteX12-61" fmla="*/ 11165 w 788240"/>
              <a:gd name="connsiteY12-62" fmla="*/ 563083 h 1028932"/>
              <a:gd name="connsiteX13-63" fmla="*/ 23548 w 788240"/>
              <a:gd name="connsiteY13-64" fmla="*/ 602135 h 1028932"/>
              <a:gd name="connsiteX14-65" fmla="*/ 22595 w 788240"/>
              <a:gd name="connsiteY14-66" fmla="*/ 665953 h 1028932"/>
              <a:gd name="connsiteX15-67" fmla="*/ 78793 w 788240"/>
              <a:gd name="connsiteY15-68" fmla="*/ 737390 h 1028932"/>
              <a:gd name="connsiteX16-69" fmla="*/ 217858 w 788240"/>
              <a:gd name="connsiteY16-70" fmla="*/ 757393 h 1028932"/>
              <a:gd name="connsiteX17-71" fmla="*/ 173835 w 788240"/>
              <a:gd name="connsiteY17-72" fmla="*/ 1023975 h 1028932"/>
              <a:gd name="connsiteX0-73" fmla="*/ 173835 w 788240"/>
              <a:gd name="connsiteY0-74" fmla="*/ 1023975 h 1023975"/>
              <a:gd name="connsiteX1-75" fmla="*/ 674523 w 788240"/>
              <a:gd name="connsiteY1-76" fmla="*/ 1023974 h 1023975"/>
              <a:gd name="connsiteX2-77" fmla="*/ 603620 w 788240"/>
              <a:gd name="connsiteY2-78" fmla="*/ 878360 h 1023975"/>
              <a:gd name="connsiteX3-79" fmla="*/ 679820 w 788240"/>
              <a:gd name="connsiteY3-80" fmla="*/ 618328 h 1023975"/>
              <a:gd name="connsiteX4-81" fmla="*/ 778880 w 788240"/>
              <a:gd name="connsiteY4-82" fmla="*/ 276380 h 1023975"/>
              <a:gd name="connsiteX5-83" fmla="*/ 352160 w 788240"/>
              <a:gd name="connsiteY5-84" fmla="*/ 7775 h 1023975"/>
              <a:gd name="connsiteX6-85" fmla="*/ 116893 w 788240"/>
              <a:gd name="connsiteY6-86" fmla="*/ 203990 h 1023975"/>
              <a:gd name="connsiteX7-87" fmla="*/ 109273 w 788240"/>
              <a:gd name="connsiteY7-88" fmla="*/ 263045 h 1023975"/>
              <a:gd name="connsiteX8-89" fmla="*/ 52123 w 788240"/>
              <a:gd name="connsiteY8-90" fmla="*/ 360200 h 1023975"/>
              <a:gd name="connsiteX9-91" fmla="*/ 6403 w 788240"/>
              <a:gd name="connsiteY9-92" fmla="*/ 420208 h 1023975"/>
              <a:gd name="connsiteX10-93" fmla="*/ 16880 w 788240"/>
              <a:gd name="connsiteY10-94" fmla="*/ 508790 h 1023975"/>
              <a:gd name="connsiteX11-95" fmla="*/ 55933 w 788240"/>
              <a:gd name="connsiteY11-96" fmla="*/ 544985 h 1023975"/>
              <a:gd name="connsiteX12-97" fmla="*/ 11165 w 788240"/>
              <a:gd name="connsiteY12-98" fmla="*/ 563083 h 1023975"/>
              <a:gd name="connsiteX13-99" fmla="*/ 23548 w 788240"/>
              <a:gd name="connsiteY13-100" fmla="*/ 602135 h 1023975"/>
              <a:gd name="connsiteX14-101" fmla="*/ 22595 w 788240"/>
              <a:gd name="connsiteY14-102" fmla="*/ 665953 h 1023975"/>
              <a:gd name="connsiteX15-103" fmla="*/ 78793 w 788240"/>
              <a:gd name="connsiteY15-104" fmla="*/ 737390 h 1023975"/>
              <a:gd name="connsiteX16-105" fmla="*/ 217858 w 788240"/>
              <a:gd name="connsiteY16-106" fmla="*/ 757393 h 1023975"/>
              <a:gd name="connsiteX17-107" fmla="*/ 173835 w 788240"/>
              <a:gd name="connsiteY17-108" fmla="*/ 1023975 h 1023975"/>
              <a:gd name="connsiteX0-109" fmla="*/ 173835 w 788240"/>
              <a:gd name="connsiteY0-110" fmla="*/ 1023975 h 1023975"/>
              <a:gd name="connsiteX1-111" fmla="*/ 679481 w 788240"/>
              <a:gd name="connsiteY1-112" fmla="*/ 1014058 h 1023975"/>
              <a:gd name="connsiteX2-113" fmla="*/ 603620 w 788240"/>
              <a:gd name="connsiteY2-114" fmla="*/ 878360 h 1023975"/>
              <a:gd name="connsiteX3-115" fmla="*/ 679820 w 788240"/>
              <a:gd name="connsiteY3-116" fmla="*/ 618328 h 1023975"/>
              <a:gd name="connsiteX4-117" fmla="*/ 778880 w 788240"/>
              <a:gd name="connsiteY4-118" fmla="*/ 276380 h 1023975"/>
              <a:gd name="connsiteX5-119" fmla="*/ 352160 w 788240"/>
              <a:gd name="connsiteY5-120" fmla="*/ 7775 h 1023975"/>
              <a:gd name="connsiteX6-121" fmla="*/ 116893 w 788240"/>
              <a:gd name="connsiteY6-122" fmla="*/ 203990 h 1023975"/>
              <a:gd name="connsiteX7-123" fmla="*/ 109273 w 788240"/>
              <a:gd name="connsiteY7-124" fmla="*/ 263045 h 1023975"/>
              <a:gd name="connsiteX8-125" fmla="*/ 52123 w 788240"/>
              <a:gd name="connsiteY8-126" fmla="*/ 360200 h 1023975"/>
              <a:gd name="connsiteX9-127" fmla="*/ 6403 w 788240"/>
              <a:gd name="connsiteY9-128" fmla="*/ 420208 h 1023975"/>
              <a:gd name="connsiteX10-129" fmla="*/ 16880 w 788240"/>
              <a:gd name="connsiteY10-130" fmla="*/ 508790 h 1023975"/>
              <a:gd name="connsiteX11-131" fmla="*/ 55933 w 788240"/>
              <a:gd name="connsiteY11-132" fmla="*/ 544985 h 1023975"/>
              <a:gd name="connsiteX12-133" fmla="*/ 11165 w 788240"/>
              <a:gd name="connsiteY12-134" fmla="*/ 563083 h 1023975"/>
              <a:gd name="connsiteX13-135" fmla="*/ 23548 w 788240"/>
              <a:gd name="connsiteY13-136" fmla="*/ 602135 h 1023975"/>
              <a:gd name="connsiteX14-137" fmla="*/ 22595 w 788240"/>
              <a:gd name="connsiteY14-138" fmla="*/ 665953 h 1023975"/>
              <a:gd name="connsiteX15-139" fmla="*/ 78793 w 788240"/>
              <a:gd name="connsiteY15-140" fmla="*/ 737390 h 1023975"/>
              <a:gd name="connsiteX16-141" fmla="*/ 217858 w 788240"/>
              <a:gd name="connsiteY16-142" fmla="*/ 757393 h 1023975"/>
              <a:gd name="connsiteX17-143" fmla="*/ 173835 w 788240"/>
              <a:gd name="connsiteY17-144" fmla="*/ 1023975 h 1023975"/>
              <a:gd name="connsiteX0-145" fmla="*/ 173835 w 788240"/>
              <a:gd name="connsiteY0-146" fmla="*/ 1023975 h 1023975"/>
              <a:gd name="connsiteX1-147" fmla="*/ 679481 w 788240"/>
              <a:gd name="connsiteY1-148" fmla="*/ 1019016 h 1023975"/>
              <a:gd name="connsiteX2-149" fmla="*/ 603620 w 788240"/>
              <a:gd name="connsiteY2-150" fmla="*/ 878360 h 1023975"/>
              <a:gd name="connsiteX3-151" fmla="*/ 679820 w 788240"/>
              <a:gd name="connsiteY3-152" fmla="*/ 618328 h 1023975"/>
              <a:gd name="connsiteX4-153" fmla="*/ 778880 w 788240"/>
              <a:gd name="connsiteY4-154" fmla="*/ 276380 h 1023975"/>
              <a:gd name="connsiteX5-155" fmla="*/ 352160 w 788240"/>
              <a:gd name="connsiteY5-156" fmla="*/ 7775 h 1023975"/>
              <a:gd name="connsiteX6-157" fmla="*/ 116893 w 788240"/>
              <a:gd name="connsiteY6-158" fmla="*/ 203990 h 1023975"/>
              <a:gd name="connsiteX7-159" fmla="*/ 109273 w 788240"/>
              <a:gd name="connsiteY7-160" fmla="*/ 263045 h 1023975"/>
              <a:gd name="connsiteX8-161" fmla="*/ 52123 w 788240"/>
              <a:gd name="connsiteY8-162" fmla="*/ 360200 h 1023975"/>
              <a:gd name="connsiteX9-163" fmla="*/ 6403 w 788240"/>
              <a:gd name="connsiteY9-164" fmla="*/ 420208 h 1023975"/>
              <a:gd name="connsiteX10-165" fmla="*/ 16880 w 788240"/>
              <a:gd name="connsiteY10-166" fmla="*/ 508790 h 1023975"/>
              <a:gd name="connsiteX11-167" fmla="*/ 55933 w 788240"/>
              <a:gd name="connsiteY11-168" fmla="*/ 544985 h 1023975"/>
              <a:gd name="connsiteX12-169" fmla="*/ 11165 w 788240"/>
              <a:gd name="connsiteY12-170" fmla="*/ 563083 h 1023975"/>
              <a:gd name="connsiteX13-171" fmla="*/ 23548 w 788240"/>
              <a:gd name="connsiteY13-172" fmla="*/ 602135 h 1023975"/>
              <a:gd name="connsiteX14-173" fmla="*/ 22595 w 788240"/>
              <a:gd name="connsiteY14-174" fmla="*/ 665953 h 1023975"/>
              <a:gd name="connsiteX15-175" fmla="*/ 78793 w 788240"/>
              <a:gd name="connsiteY15-176" fmla="*/ 737390 h 1023975"/>
              <a:gd name="connsiteX16-177" fmla="*/ 217858 w 788240"/>
              <a:gd name="connsiteY16-178" fmla="*/ 757393 h 1023975"/>
              <a:gd name="connsiteX17-179" fmla="*/ 173835 w 788240"/>
              <a:gd name="connsiteY17-180" fmla="*/ 1023975 h 1023975"/>
              <a:gd name="connsiteX0-181" fmla="*/ 173835 w 788240"/>
              <a:gd name="connsiteY0-182" fmla="*/ 1023975 h 1023975"/>
              <a:gd name="connsiteX1-183" fmla="*/ 679481 w 788240"/>
              <a:gd name="connsiteY1-184" fmla="*/ 1021495 h 1023975"/>
              <a:gd name="connsiteX2-185" fmla="*/ 603620 w 788240"/>
              <a:gd name="connsiteY2-186" fmla="*/ 878360 h 1023975"/>
              <a:gd name="connsiteX3-187" fmla="*/ 679820 w 788240"/>
              <a:gd name="connsiteY3-188" fmla="*/ 618328 h 1023975"/>
              <a:gd name="connsiteX4-189" fmla="*/ 778880 w 788240"/>
              <a:gd name="connsiteY4-190" fmla="*/ 276380 h 1023975"/>
              <a:gd name="connsiteX5-191" fmla="*/ 352160 w 788240"/>
              <a:gd name="connsiteY5-192" fmla="*/ 7775 h 1023975"/>
              <a:gd name="connsiteX6-193" fmla="*/ 116893 w 788240"/>
              <a:gd name="connsiteY6-194" fmla="*/ 203990 h 1023975"/>
              <a:gd name="connsiteX7-195" fmla="*/ 109273 w 788240"/>
              <a:gd name="connsiteY7-196" fmla="*/ 263045 h 1023975"/>
              <a:gd name="connsiteX8-197" fmla="*/ 52123 w 788240"/>
              <a:gd name="connsiteY8-198" fmla="*/ 360200 h 1023975"/>
              <a:gd name="connsiteX9-199" fmla="*/ 6403 w 788240"/>
              <a:gd name="connsiteY9-200" fmla="*/ 420208 h 1023975"/>
              <a:gd name="connsiteX10-201" fmla="*/ 16880 w 788240"/>
              <a:gd name="connsiteY10-202" fmla="*/ 508790 h 1023975"/>
              <a:gd name="connsiteX11-203" fmla="*/ 55933 w 788240"/>
              <a:gd name="connsiteY11-204" fmla="*/ 544985 h 1023975"/>
              <a:gd name="connsiteX12-205" fmla="*/ 11165 w 788240"/>
              <a:gd name="connsiteY12-206" fmla="*/ 563083 h 1023975"/>
              <a:gd name="connsiteX13-207" fmla="*/ 23548 w 788240"/>
              <a:gd name="connsiteY13-208" fmla="*/ 602135 h 1023975"/>
              <a:gd name="connsiteX14-209" fmla="*/ 22595 w 788240"/>
              <a:gd name="connsiteY14-210" fmla="*/ 665953 h 1023975"/>
              <a:gd name="connsiteX15-211" fmla="*/ 78793 w 788240"/>
              <a:gd name="connsiteY15-212" fmla="*/ 737390 h 1023975"/>
              <a:gd name="connsiteX16-213" fmla="*/ 217858 w 788240"/>
              <a:gd name="connsiteY16-214" fmla="*/ 757393 h 1023975"/>
              <a:gd name="connsiteX17-215" fmla="*/ 173835 w 788240"/>
              <a:gd name="connsiteY17-216" fmla="*/ 1023975 h 102397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</a:cxnLst>
            <a:rect l="l" t="t" r="r" b="b"/>
            <a:pathLst>
              <a:path w="788240" h="1023975">
                <a:moveTo>
                  <a:pt x="173835" y="1023975"/>
                </a:moveTo>
                <a:lnTo>
                  <a:pt x="679481" y="1021495"/>
                </a:lnTo>
                <a:cubicBezTo>
                  <a:pt x="666146" y="995778"/>
                  <a:pt x="612193" y="896458"/>
                  <a:pt x="603620" y="878360"/>
                </a:cubicBezTo>
                <a:cubicBezTo>
                  <a:pt x="579808" y="822163"/>
                  <a:pt x="596953" y="699290"/>
                  <a:pt x="679820" y="618328"/>
                </a:cubicBezTo>
                <a:cubicBezTo>
                  <a:pt x="758878" y="541175"/>
                  <a:pt x="810313" y="391633"/>
                  <a:pt x="778880" y="276380"/>
                </a:cubicBezTo>
                <a:cubicBezTo>
                  <a:pt x="727445" y="85880"/>
                  <a:pt x="555995" y="-32230"/>
                  <a:pt x="352160" y="7775"/>
                </a:cubicBezTo>
                <a:cubicBezTo>
                  <a:pt x="352160" y="7775"/>
                  <a:pt x="175948" y="29683"/>
                  <a:pt x="116893" y="203990"/>
                </a:cubicBezTo>
                <a:cubicBezTo>
                  <a:pt x="116893" y="203990"/>
                  <a:pt x="107368" y="229708"/>
                  <a:pt x="109273" y="263045"/>
                </a:cubicBezTo>
                <a:cubicBezTo>
                  <a:pt x="114035" y="316385"/>
                  <a:pt x="75935" y="347818"/>
                  <a:pt x="52123" y="360200"/>
                </a:cubicBezTo>
                <a:cubicBezTo>
                  <a:pt x="27358" y="373535"/>
                  <a:pt x="-16457" y="395443"/>
                  <a:pt x="6403" y="420208"/>
                </a:cubicBezTo>
                <a:cubicBezTo>
                  <a:pt x="34025" y="450688"/>
                  <a:pt x="32120" y="489740"/>
                  <a:pt x="16880" y="508790"/>
                </a:cubicBezTo>
                <a:cubicBezTo>
                  <a:pt x="-2170" y="531650"/>
                  <a:pt x="53075" y="532603"/>
                  <a:pt x="55933" y="544985"/>
                </a:cubicBezTo>
                <a:cubicBezTo>
                  <a:pt x="58790" y="558320"/>
                  <a:pt x="14975" y="547843"/>
                  <a:pt x="11165" y="563083"/>
                </a:cubicBezTo>
                <a:cubicBezTo>
                  <a:pt x="7355" y="579275"/>
                  <a:pt x="19738" y="583085"/>
                  <a:pt x="23548" y="602135"/>
                </a:cubicBezTo>
                <a:cubicBezTo>
                  <a:pt x="27358" y="621185"/>
                  <a:pt x="24500" y="656428"/>
                  <a:pt x="22595" y="665953"/>
                </a:cubicBezTo>
                <a:cubicBezTo>
                  <a:pt x="20690" y="675478"/>
                  <a:pt x="26405" y="732628"/>
                  <a:pt x="78793" y="737390"/>
                </a:cubicBezTo>
                <a:cubicBezTo>
                  <a:pt x="131180" y="742153"/>
                  <a:pt x="196903" y="731675"/>
                  <a:pt x="217858" y="757393"/>
                </a:cubicBezTo>
                <a:cubicBezTo>
                  <a:pt x="236908" y="783110"/>
                  <a:pt x="197647" y="952538"/>
                  <a:pt x="173835" y="1023975"/>
                </a:cubicBezTo>
                <a:close/>
              </a:path>
            </a:pathLst>
          </a:custGeom>
          <a:solidFill>
            <a:schemeClr val="accent1">
              <a:lumMod val="50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8884" y="1639219"/>
            <a:ext cx="3310877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altLang="ko-KR" sz="3200" dirty="0">
                <a:solidFill>
                  <a:schemeClr val="bg1"/>
                </a:solidFill>
                <a:cs typeface="Arial" panose="020B0604020202020204" pitchFamily="34" charset="0"/>
              </a:rPr>
              <a:t>WHAT IS ???</a:t>
            </a:r>
            <a:endParaRPr lang="ko-KR" altLang="en-US" sz="32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" name="Freeform: Shape 6"/>
          <p:cNvSpPr/>
          <p:nvPr/>
        </p:nvSpPr>
        <p:spPr>
          <a:xfrm rot="2914269" flipH="1">
            <a:off x="7343972" y="814459"/>
            <a:ext cx="2091480" cy="965298"/>
          </a:xfrm>
          <a:custGeom>
            <a:avLst/>
            <a:gdLst>
              <a:gd name="connsiteX0" fmla="*/ 7144 w 371475"/>
              <a:gd name="connsiteY0" fmla="*/ 145256 h 171450"/>
              <a:gd name="connsiteX1" fmla="*/ 90011 w 371475"/>
              <a:gd name="connsiteY1" fmla="*/ 32861 h 171450"/>
              <a:gd name="connsiteX2" fmla="*/ 250984 w 371475"/>
              <a:gd name="connsiteY2" fmla="*/ 7144 h 171450"/>
              <a:gd name="connsiteX3" fmla="*/ 361474 w 371475"/>
              <a:gd name="connsiteY3" fmla="*/ 103346 h 171450"/>
              <a:gd name="connsiteX4" fmla="*/ 367189 w 371475"/>
              <a:gd name="connsiteY4" fmla="*/ 139541 h 171450"/>
              <a:gd name="connsiteX5" fmla="*/ 343376 w 371475"/>
              <a:gd name="connsiteY5" fmla="*/ 143351 h 171450"/>
              <a:gd name="connsiteX6" fmla="*/ 234791 w 371475"/>
              <a:gd name="connsiteY6" fmla="*/ 58579 h 171450"/>
              <a:gd name="connsiteX7" fmla="*/ 117634 w 371475"/>
              <a:gd name="connsiteY7" fmla="*/ 76676 h 171450"/>
              <a:gd name="connsiteX8" fmla="*/ 58579 w 371475"/>
              <a:gd name="connsiteY8" fmla="*/ 167164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1475" h="171450">
                <a:moveTo>
                  <a:pt x="7144" y="145256"/>
                </a:moveTo>
                <a:lnTo>
                  <a:pt x="90011" y="32861"/>
                </a:lnTo>
                <a:lnTo>
                  <a:pt x="250984" y="7144"/>
                </a:lnTo>
                <a:lnTo>
                  <a:pt x="361474" y="103346"/>
                </a:lnTo>
                <a:lnTo>
                  <a:pt x="367189" y="139541"/>
                </a:lnTo>
                <a:lnTo>
                  <a:pt x="343376" y="143351"/>
                </a:lnTo>
                <a:lnTo>
                  <a:pt x="234791" y="58579"/>
                </a:lnTo>
                <a:lnTo>
                  <a:pt x="117634" y="76676"/>
                </a:lnTo>
                <a:lnTo>
                  <a:pt x="58579" y="167164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" name="Freeform: Shape 7"/>
          <p:cNvSpPr/>
          <p:nvPr/>
        </p:nvSpPr>
        <p:spPr>
          <a:xfrm rot="18276566" flipH="1">
            <a:off x="7220052" y="2293408"/>
            <a:ext cx="2037854" cy="1126178"/>
          </a:xfrm>
          <a:custGeom>
            <a:avLst/>
            <a:gdLst>
              <a:gd name="connsiteX0" fmla="*/ 7144 w 361950"/>
              <a:gd name="connsiteY0" fmla="*/ 114776 h 200025"/>
              <a:gd name="connsiteX1" fmla="*/ 120491 w 361950"/>
              <a:gd name="connsiteY1" fmla="*/ 194786 h 200025"/>
              <a:gd name="connsiteX2" fmla="*/ 281464 w 361950"/>
              <a:gd name="connsiteY2" fmla="*/ 169069 h 200025"/>
              <a:gd name="connsiteX3" fmla="*/ 355759 w 361950"/>
              <a:gd name="connsiteY3" fmla="*/ 43339 h 200025"/>
              <a:gd name="connsiteX4" fmla="*/ 350044 w 361950"/>
              <a:gd name="connsiteY4" fmla="*/ 7144 h 200025"/>
              <a:gd name="connsiteX5" fmla="*/ 327184 w 361950"/>
              <a:gd name="connsiteY5" fmla="*/ 10954 h 200025"/>
              <a:gd name="connsiteX6" fmla="*/ 250031 w 361950"/>
              <a:gd name="connsiteY6" fmla="*/ 125254 h 200025"/>
              <a:gd name="connsiteX7" fmla="*/ 132874 w 361950"/>
              <a:gd name="connsiteY7" fmla="*/ 144304 h 200025"/>
              <a:gd name="connsiteX8" fmla="*/ 48101 w 361950"/>
              <a:gd name="connsiteY8" fmla="*/ 77629 h 200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1950" h="200025">
                <a:moveTo>
                  <a:pt x="7144" y="114776"/>
                </a:moveTo>
                <a:lnTo>
                  <a:pt x="120491" y="194786"/>
                </a:lnTo>
                <a:lnTo>
                  <a:pt x="281464" y="169069"/>
                </a:lnTo>
                <a:lnTo>
                  <a:pt x="355759" y="43339"/>
                </a:lnTo>
                <a:lnTo>
                  <a:pt x="350044" y="7144"/>
                </a:lnTo>
                <a:lnTo>
                  <a:pt x="327184" y="10954"/>
                </a:lnTo>
                <a:lnTo>
                  <a:pt x="250031" y="125254"/>
                </a:lnTo>
                <a:lnTo>
                  <a:pt x="132874" y="144304"/>
                </a:lnTo>
                <a:lnTo>
                  <a:pt x="48101" y="77629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8071338" y="1797556"/>
            <a:ext cx="3062742" cy="4604897"/>
            <a:chOff x="8071338" y="1797556"/>
            <a:chExt cx="3062742" cy="4604897"/>
          </a:xfrm>
        </p:grpSpPr>
        <p:sp>
          <p:nvSpPr>
            <p:cNvPr id="6" name="Freeform: Shape 5"/>
            <p:cNvSpPr/>
            <p:nvPr/>
          </p:nvSpPr>
          <p:spPr>
            <a:xfrm flipH="1">
              <a:off x="8563708" y="2003884"/>
              <a:ext cx="2440002" cy="1449856"/>
            </a:xfrm>
            <a:custGeom>
              <a:avLst/>
              <a:gdLst>
                <a:gd name="connsiteX0" fmla="*/ 558641 w 657225"/>
                <a:gd name="connsiteY0" fmla="*/ 7144 h 390525"/>
                <a:gd name="connsiteX1" fmla="*/ 7144 w 657225"/>
                <a:gd name="connsiteY1" fmla="*/ 382429 h 390525"/>
                <a:gd name="connsiteX2" fmla="*/ 220504 w 657225"/>
                <a:gd name="connsiteY2" fmla="*/ 390049 h 390525"/>
                <a:gd name="connsiteX3" fmla="*/ 651986 w 657225"/>
                <a:gd name="connsiteY3" fmla="*/ 100489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7225" h="390525">
                  <a:moveTo>
                    <a:pt x="558641" y="7144"/>
                  </a:moveTo>
                  <a:lnTo>
                    <a:pt x="7144" y="382429"/>
                  </a:lnTo>
                  <a:lnTo>
                    <a:pt x="220504" y="390049"/>
                  </a:lnTo>
                  <a:lnTo>
                    <a:pt x="651986" y="100489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/>
            <p:cNvSpPr/>
            <p:nvPr/>
          </p:nvSpPr>
          <p:spPr>
            <a:xfrm flipH="1">
              <a:off x="8215716" y="3284575"/>
              <a:ext cx="2918364" cy="1377468"/>
            </a:xfrm>
            <a:custGeom>
              <a:avLst/>
              <a:gdLst>
                <a:gd name="connsiteX0" fmla="*/ 1037597 w 1190625"/>
                <a:gd name="connsiteY0" fmla="*/ 429536 h 561975"/>
                <a:gd name="connsiteX1" fmla="*/ 1146182 w 1190625"/>
                <a:gd name="connsiteY1" fmla="*/ 340953 h 561975"/>
                <a:gd name="connsiteX2" fmla="*/ 1179519 w 1190625"/>
                <a:gd name="connsiteY2" fmla="*/ 350478 h 561975"/>
                <a:gd name="connsiteX3" fmla="*/ 1187139 w 1190625"/>
                <a:gd name="connsiteY3" fmla="*/ 328571 h 561975"/>
                <a:gd name="connsiteX4" fmla="*/ 167012 w 1190625"/>
                <a:gd name="connsiteY4" fmla="*/ 13293 h 561975"/>
                <a:gd name="connsiteX5" fmla="*/ 13659 w 1190625"/>
                <a:gd name="connsiteY5" fmla="*/ 90446 h 561975"/>
                <a:gd name="connsiteX6" fmla="*/ 90812 w 1190625"/>
                <a:gd name="connsiteY6" fmla="*/ 244751 h 561975"/>
                <a:gd name="connsiteX7" fmla="*/ 1111892 w 1190625"/>
                <a:gd name="connsiteY7" fmla="*/ 560028 h 561975"/>
                <a:gd name="connsiteX8" fmla="*/ 1119512 w 1190625"/>
                <a:gd name="connsiteY8" fmla="*/ 537168 h 561975"/>
                <a:gd name="connsiteX9" fmla="*/ 1037597 w 1190625"/>
                <a:gd name="connsiteY9" fmla="*/ 429536 h 561975"/>
                <a:gd name="connsiteX10" fmla="*/ 153677 w 1190625"/>
                <a:gd name="connsiteY10" fmla="*/ 163788 h 561975"/>
                <a:gd name="connsiteX11" fmla="*/ 96527 w 1190625"/>
                <a:gd name="connsiteY11" fmla="*/ 93303 h 561975"/>
                <a:gd name="connsiteX12" fmla="*/ 153677 w 1190625"/>
                <a:gd name="connsiteY12" fmla="*/ 163788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90625" h="561975">
                  <a:moveTo>
                    <a:pt x="1037597" y="429536"/>
                  </a:moveTo>
                  <a:cubicBezTo>
                    <a:pt x="1043312" y="375243"/>
                    <a:pt x="1091889" y="335238"/>
                    <a:pt x="1146182" y="340953"/>
                  </a:cubicBezTo>
                  <a:cubicBezTo>
                    <a:pt x="1158564" y="341906"/>
                    <a:pt x="1169994" y="345716"/>
                    <a:pt x="1179519" y="350478"/>
                  </a:cubicBezTo>
                  <a:lnTo>
                    <a:pt x="1187139" y="328571"/>
                  </a:lnTo>
                  <a:lnTo>
                    <a:pt x="167012" y="13293"/>
                  </a:lnTo>
                  <a:cubicBezTo>
                    <a:pt x="103194" y="-7662"/>
                    <a:pt x="34614" y="26628"/>
                    <a:pt x="13659" y="90446"/>
                  </a:cubicBezTo>
                  <a:cubicBezTo>
                    <a:pt x="-8248" y="155216"/>
                    <a:pt x="26994" y="223796"/>
                    <a:pt x="90812" y="244751"/>
                  </a:cubicBezTo>
                  <a:lnTo>
                    <a:pt x="1111892" y="560028"/>
                  </a:lnTo>
                  <a:lnTo>
                    <a:pt x="1119512" y="537168"/>
                  </a:lnTo>
                  <a:cubicBezTo>
                    <a:pt x="1068077" y="527643"/>
                    <a:pt x="1032834" y="481923"/>
                    <a:pt x="1037597" y="429536"/>
                  </a:cubicBezTo>
                  <a:close/>
                  <a:moveTo>
                    <a:pt x="153677" y="163788"/>
                  </a:moveTo>
                  <a:cubicBezTo>
                    <a:pt x="103194" y="194268"/>
                    <a:pt x="56522" y="136166"/>
                    <a:pt x="96527" y="93303"/>
                  </a:cubicBezTo>
                  <a:cubicBezTo>
                    <a:pt x="147009" y="62823"/>
                    <a:pt x="194634" y="120926"/>
                    <a:pt x="153677" y="163788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/>
            <p:cNvSpPr/>
            <p:nvPr/>
          </p:nvSpPr>
          <p:spPr>
            <a:xfrm flipH="1">
              <a:off x="8363825" y="1797556"/>
              <a:ext cx="726668" cy="726668"/>
            </a:xfrm>
            <a:custGeom>
              <a:avLst/>
              <a:gdLst>
                <a:gd name="connsiteX0" fmla="*/ 102790 w 238125"/>
                <a:gd name="connsiteY0" fmla="*/ 8493 h 238125"/>
                <a:gd name="connsiteX1" fmla="*/ 8493 w 238125"/>
                <a:gd name="connsiteY1" fmla="*/ 138985 h 238125"/>
                <a:gd name="connsiteX2" fmla="*/ 138985 w 238125"/>
                <a:gd name="connsiteY2" fmla="*/ 233283 h 238125"/>
                <a:gd name="connsiteX3" fmla="*/ 233283 w 238125"/>
                <a:gd name="connsiteY3" fmla="*/ 102790 h 238125"/>
                <a:gd name="connsiteX4" fmla="*/ 102790 w 238125"/>
                <a:gd name="connsiteY4" fmla="*/ 8493 h 238125"/>
                <a:gd name="connsiteX5" fmla="*/ 128508 w 238125"/>
                <a:gd name="connsiteY5" fmla="*/ 164703 h 238125"/>
                <a:gd name="connsiteX6" fmla="*/ 78025 w 238125"/>
                <a:gd name="connsiteY6" fmla="*/ 128508 h 238125"/>
                <a:gd name="connsiteX7" fmla="*/ 114220 w 238125"/>
                <a:gd name="connsiteY7" fmla="*/ 78025 h 238125"/>
                <a:gd name="connsiteX8" fmla="*/ 164703 w 238125"/>
                <a:gd name="connsiteY8" fmla="*/ 114220 h 238125"/>
                <a:gd name="connsiteX9" fmla="*/ 128508 w 238125"/>
                <a:gd name="connsiteY9" fmla="*/ 164703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38125" h="238125">
                  <a:moveTo>
                    <a:pt x="102790" y="8493"/>
                  </a:moveTo>
                  <a:cubicBezTo>
                    <a:pt x="40878" y="18018"/>
                    <a:pt x="-1032" y="77073"/>
                    <a:pt x="8493" y="138985"/>
                  </a:cubicBezTo>
                  <a:cubicBezTo>
                    <a:pt x="18018" y="200898"/>
                    <a:pt x="77073" y="242808"/>
                    <a:pt x="138985" y="233283"/>
                  </a:cubicBezTo>
                  <a:cubicBezTo>
                    <a:pt x="200898" y="223758"/>
                    <a:pt x="242808" y="164703"/>
                    <a:pt x="233283" y="102790"/>
                  </a:cubicBezTo>
                  <a:cubicBezTo>
                    <a:pt x="222805" y="40878"/>
                    <a:pt x="164703" y="-1032"/>
                    <a:pt x="102790" y="8493"/>
                  </a:cubicBezTo>
                  <a:close/>
                  <a:moveTo>
                    <a:pt x="128508" y="164703"/>
                  </a:moveTo>
                  <a:cubicBezTo>
                    <a:pt x="104695" y="168513"/>
                    <a:pt x="81835" y="152320"/>
                    <a:pt x="78025" y="128508"/>
                  </a:cubicBezTo>
                  <a:cubicBezTo>
                    <a:pt x="74215" y="104695"/>
                    <a:pt x="90408" y="81835"/>
                    <a:pt x="114220" y="78025"/>
                  </a:cubicBezTo>
                  <a:cubicBezTo>
                    <a:pt x="138033" y="74215"/>
                    <a:pt x="160893" y="90408"/>
                    <a:pt x="164703" y="114220"/>
                  </a:cubicBezTo>
                  <a:cubicBezTo>
                    <a:pt x="169465" y="138033"/>
                    <a:pt x="152320" y="160893"/>
                    <a:pt x="128508" y="164703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/>
            <p:cNvSpPr/>
            <p:nvPr/>
          </p:nvSpPr>
          <p:spPr>
            <a:xfrm flipH="1">
              <a:off x="8071338" y="4014940"/>
              <a:ext cx="1494202" cy="1634284"/>
            </a:xfrm>
            <a:custGeom>
              <a:avLst/>
              <a:gdLst>
                <a:gd name="connsiteX0" fmla="*/ 564356 w 609600"/>
                <a:gd name="connsiteY0" fmla="*/ 35362 h 666750"/>
                <a:gd name="connsiteX1" fmla="*/ 392906 w 609600"/>
                <a:gd name="connsiteY1" fmla="*/ 50602 h 666750"/>
                <a:gd name="connsiteX2" fmla="*/ 7144 w 609600"/>
                <a:gd name="connsiteY2" fmla="*/ 512564 h 666750"/>
                <a:gd name="connsiteX3" fmla="*/ 193834 w 609600"/>
                <a:gd name="connsiteY3" fmla="*/ 668774 h 666750"/>
                <a:gd name="connsiteX4" fmla="*/ 579596 w 609600"/>
                <a:gd name="connsiteY4" fmla="*/ 206812 h 666750"/>
                <a:gd name="connsiteX5" fmla="*/ 564356 w 609600"/>
                <a:gd name="connsiteY5" fmla="*/ 35362 h 666750"/>
                <a:gd name="connsiteX6" fmla="*/ 497681 w 609600"/>
                <a:gd name="connsiteY6" fmla="*/ 168712 h 666750"/>
                <a:gd name="connsiteX7" fmla="*/ 450056 w 609600"/>
                <a:gd name="connsiteY7" fmla="*/ 128707 h 666750"/>
                <a:gd name="connsiteX8" fmla="*/ 490061 w 609600"/>
                <a:gd name="connsiteY8" fmla="*/ 81082 h 666750"/>
                <a:gd name="connsiteX9" fmla="*/ 537686 w 609600"/>
                <a:gd name="connsiteY9" fmla="*/ 121087 h 666750"/>
                <a:gd name="connsiteX10" fmla="*/ 497681 w 609600"/>
                <a:gd name="connsiteY10" fmla="*/ 168712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09600" h="666750">
                  <a:moveTo>
                    <a:pt x="564356" y="35362"/>
                  </a:moveTo>
                  <a:cubicBezTo>
                    <a:pt x="512921" y="-7501"/>
                    <a:pt x="436721" y="-833"/>
                    <a:pt x="392906" y="50602"/>
                  </a:cubicBezTo>
                  <a:lnTo>
                    <a:pt x="7144" y="512564"/>
                  </a:lnTo>
                  <a:lnTo>
                    <a:pt x="193834" y="668774"/>
                  </a:lnTo>
                  <a:lnTo>
                    <a:pt x="579596" y="206812"/>
                  </a:lnTo>
                  <a:cubicBezTo>
                    <a:pt x="623411" y="155377"/>
                    <a:pt x="615791" y="78224"/>
                    <a:pt x="564356" y="35362"/>
                  </a:cubicBezTo>
                  <a:close/>
                  <a:moveTo>
                    <a:pt x="497681" y="168712"/>
                  </a:moveTo>
                  <a:cubicBezTo>
                    <a:pt x="473869" y="170617"/>
                    <a:pt x="451961" y="153472"/>
                    <a:pt x="450056" y="128707"/>
                  </a:cubicBezTo>
                  <a:cubicBezTo>
                    <a:pt x="448151" y="104894"/>
                    <a:pt x="465296" y="82987"/>
                    <a:pt x="490061" y="81082"/>
                  </a:cubicBezTo>
                  <a:cubicBezTo>
                    <a:pt x="513874" y="79177"/>
                    <a:pt x="535781" y="96322"/>
                    <a:pt x="537686" y="121087"/>
                  </a:cubicBezTo>
                  <a:cubicBezTo>
                    <a:pt x="539591" y="145852"/>
                    <a:pt x="522446" y="166807"/>
                    <a:pt x="497681" y="168712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/>
            <p:cNvSpPr/>
            <p:nvPr/>
          </p:nvSpPr>
          <p:spPr>
            <a:xfrm flipH="1">
              <a:off x="8960854" y="5081018"/>
              <a:ext cx="1447508" cy="1167346"/>
            </a:xfrm>
            <a:custGeom>
              <a:avLst/>
              <a:gdLst>
                <a:gd name="connsiteX0" fmla="*/ 558641 w 590550"/>
                <a:gd name="connsiteY0" fmla="*/ 470059 h 476250"/>
                <a:gd name="connsiteX1" fmla="*/ 37624 w 590550"/>
                <a:gd name="connsiteY1" fmla="*/ 470059 h 476250"/>
                <a:gd name="connsiteX2" fmla="*/ 7144 w 590550"/>
                <a:gd name="connsiteY2" fmla="*/ 439579 h 476250"/>
                <a:gd name="connsiteX3" fmla="*/ 7144 w 590550"/>
                <a:gd name="connsiteY3" fmla="*/ 98584 h 476250"/>
                <a:gd name="connsiteX4" fmla="*/ 98584 w 590550"/>
                <a:gd name="connsiteY4" fmla="*/ 7144 h 476250"/>
                <a:gd name="connsiteX5" fmla="*/ 498634 w 590550"/>
                <a:gd name="connsiteY5" fmla="*/ 7144 h 476250"/>
                <a:gd name="connsiteX6" fmla="*/ 590074 w 590550"/>
                <a:gd name="connsiteY6" fmla="*/ 98584 h 476250"/>
                <a:gd name="connsiteX7" fmla="*/ 590074 w 590550"/>
                <a:gd name="connsiteY7" fmla="*/ 440531 h 476250"/>
                <a:gd name="connsiteX8" fmla="*/ 558641 w 590550"/>
                <a:gd name="connsiteY8" fmla="*/ 470059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90550" h="476250">
                  <a:moveTo>
                    <a:pt x="558641" y="470059"/>
                  </a:moveTo>
                  <a:lnTo>
                    <a:pt x="37624" y="470059"/>
                  </a:lnTo>
                  <a:cubicBezTo>
                    <a:pt x="20479" y="470059"/>
                    <a:pt x="7144" y="456724"/>
                    <a:pt x="7144" y="439579"/>
                  </a:cubicBezTo>
                  <a:lnTo>
                    <a:pt x="7144" y="98584"/>
                  </a:lnTo>
                  <a:cubicBezTo>
                    <a:pt x="7144" y="48101"/>
                    <a:pt x="48101" y="7144"/>
                    <a:pt x="98584" y="7144"/>
                  </a:cubicBezTo>
                  <a:lnTo>
                    <a:pt x="498634" y="7144"/>
                  </a:lnTo>
                  <a:cubicBezTo>
                    <a:pt x="549116" y="7144"/>
                    <a:pt x="590074" y="48101"/>
                    <a:pt x="590074" y="98584"/>
                  </a:cubicBezTo>
                  <a:lnTo>
                    <a:pt x="590074" y="440531"/>
                  </a:lnTo>
                  <a:cubicBezTo>
                    <a:pt x="589121" y="456724"/>
                    <a:pt x="574834" y="470059"/>
                    <a:pt x="558641" y="470059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/>
            <p:cNvSpPr/>
            <p:nvPr/>
          </p:nvSpPr>
          <p:spPr>
            <a:xfrm flipH="1">
              <a:off x="8762407" y="6075596"/>
              <a:ext cx="1821059" cy="326857"/>
            </a:xfrm>
            <a:custGeom>
              <a:avLst/>
              <a:gdLst>
                <a:gd name="connsiteX0" fmla="*/ 711994 w 742950"/>
                <a:gd name="connsiteY0" fmla="*/ 129064 h 133350"/>
                <a:gd name="connsiteX1" fmla="*/ 37624 w 742950"/>
                <a:gd name="connsiteY1" fmla="*/ 129064 h 133350"/>
                <a:gd name="connsiteX2" fmla="*/ 7144 w 742950"/>
                <a:gd name="connsiteY2" fmla="*/ 98584 h 133350"/>
                <a:gd name="connsiteX3" fmla="*/ 7144 w 742950"/>
                <a:gd name="connsiteY3" fmla="*/ 98584 h 133350"/>
                <a:gd name="connsiteX4" fmla="*/ 98584 w 742950"/>
                <a:gd name="connsiteY4" fmla="*/ 7144 h 133350"/>
                <a:gd name="connsiteX5" fmla="*/ 651986 w 742950"/>
                <a:gd name="connsiteY5" fmla="*/ 7144 h 133350"/>
                <a:gd name="connsiteX6" fmla="*/ 743426 w 742950"/>
                <a:gd name="connsiteY6" fmla="*/ 98584 h 133350"/>
                <a:gd name="connsiteX7" fmla="*/ 743426 w 742950"/>
                <a:gd name="connsiteY7" fmla="*/ 98584 h 133350"/>
                <a:gd name="connsiteX8" fmla="*/ 711994 w 742950"/>
                <a:gd name="connsiteY8" fmla="*/ 129064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2950" h="133350">
                  <a:moveTo>
                    <a:pt x="711994" y="129064"/>
                  </a:moveTo>
                  <a:lnTo>
                    <a:pt x="37624" y="129064"/>
                  </a:lnTo>
                  <a:cubicBezTo>
                    <a:pt x="20479" y="129064"/>
                    <a:pt x="7144" y="115729"/>
                    <a:pt x="7144" y="98584"/>
                  </a:cubicBezTo>
                  <a:lnTo>
                    <a:pt x="7144" y="98584"/>
                  </a:lnTo>
                  <a:cubicBezTo>
                    <a:pt x="7144" y="48101"/>
                    <a:pt x="48101" y="7144"/>
                    <a:pt x="98584" y="7144"/>
                  </a:cubicBezTo>
                  <a:lnTo>
                    <a:pt x="651986" y="7144"/>
                  </a:lnTo>
                  <a:cubicBezTo>
                    <a:pt x="702469" y="7144"/>
                    <a:pt x="743426" y="48101"/>
                    <a:pt x="743426" y="98584"/>
                  </a:cubicBezTo>
                  <a:lnTo>
                    <a:pt x="743426" y="98584"/>
                  </a:lnTo>
                  <a:cubicBezTo>
                    <a:pt x="742474" y="115729"/>
                    <a:pt x="729139" y="129064"/>
                    <a:pt x="711994" y="129064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/>
            <p:cNvSpPr/>
            <p:nvPr/>
          </p:nvSpPr>
          <p:spPr>
            <a:xfrm flipH="1">
              <a:off x="9084594" y="5209427"/>
              <a:ext cx="233469" cy="233469"/>
            </a:xfrm>
            <a:custGeom>
              <a:avLst/>
              <a:gdLst>
                <a:gd name="connsiteX0" fmla="*/ 94774 w 95250"/>
                <a:gd name="connsiteY0" fmla="*/ 50959 h 95250"/>
                <a:gd name="connsiteX1" fmla="*/ 50959 w 95250"/>
                <a:gd name="connsiteY1" fmla="*/ 94774 h 95250"/>
                <a:gd name="connsiteX2" fmla="*/ 7144 w 95250"/>
                <a:gd name="connsiteY2" fmla="*/ 50959 h 95250"/>
                <a:gd name="connsiteX3" fmla="*/ 50959 w 95250"/>
                <a:gd name="connsiteY3" fmla="*/ 7144 h 95250"/>
                <a:gd name="connsiteX4" fmla="*/ 94774 w 95250"/>
                <a:gd name="connsiteY4" fmla="*/ 50959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250" h="95250">
                  <a:moveTo>
                    <a:pt x="94774" y="50959"/>
                  </a:moveTo>
                  <a:cubicBezTo>
                    <a:pt x="94774" y="74771"/>
                    <a:pt x="74771" y="94774"/>
                    <a:pt x="50959" y="94774"/>
                  </a:cubicBezTo>
                  <a:cubicBezTo>
                    <a:pt x="27146" y="94774"/>
                    <a:pt x="7144" y="74771"/>
                    <a:pt x="7144" y="50959"/>
                  </a:cubicBezTo>
                  <a:cubicBezTo>
                    <a:pt x="7144" y="27146"/>
                    <a:pt x="27146" y="7144"/>
                    <a:pt x="50959" y="7144"/>
                  </a:cubicBezTo>
                  <a:cubicBezTo>
                    <a:pt x="74771" y="7144"/>
                    <a:pt x="94774" y="27146"/>
                    <a:pt x="94774" y="5095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510027" y="605297"/>
            <a:ext cx="2769296" cy="2769297"/>
            <a:chOff x="984620" y="2262130"/>
            <a:chExt cx="3448947" cy="3448948"/>
          </a:xfrm>
        </p:grpSpPr>
        <p:sp>
          <p:nvSpPr>
            <p:cNvPr id="17" name="Oval 8"/>
            <p:cNvSpPr/>
            <p:nvPr/>
          </p:nvSpPr>
          <p:spPr>
            <a:xfrm>
              <a:off x="984620" y="2262130"/>
              <a:ext cx="3448947" cy="3448948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/>
            </a:p>
          </p:txBody>
        </p:sp>
        <p:sp>
          <p:nvSpPr>
            <p:cNvPr id="18" name="Oval 9"/>
            <p:cNvSpPr/>
            <p:nvPr/>
          </p:nvSpPr>
          <p:spPr>
            <a:xfrm>
              <a:off x="984620" y="2262130"/>
              <a:ext cx="3448947" cy="3448948"/>
            </a:xfrm>
            <a:prstGeom prst="ellipse">
              <a:avLst/>
            </a:prstGeom>
            <a:blipFill>
              <a:blip r:embed="rId1">
                <a:extLst>
                  <a:ext uri="{BEBA8EAE-BF5A-486C-A8C5-ECC9F3942E4B}">
                    <a14:imgProps xmlns:a14="http://schemas.microsoft.com/office/drawing/2010/main">
                      <a14:imgLayer r:embed="rId2">
                        <a14:imgEffect>
                          <a14:brightnessContrast bright="10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 l="-23305" r="-42566" b="5592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169286" y="1451336"/>
            <a:ext cx="2021136" cy="107721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Machine Learning</a:t>
            </a:r>
            <a:endParaRPr lang="en-US" sz="3200" dirty="0">
              <a:solidFill>
                <a:schemeClr val="accent4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014233" y="1611624"/>
            <a:ext cx="86235" cy="756643"/>
            <a:chOff x="705340" y="3177056"/>
            <a:chExt cx="86235" cy="756643"/>
          </a:xfrm>
          <a:solidFill>
            <a:schemeClr val="accent4"/>
          </a:solidFill>
        </p:grpSpPr>
        <p:sp>
          <p:nvSpPr>
            <p:cNvPr id="23" name="Rectangle 22"/>
            <p:cNvSpPr/>
            <p:nvPr/>
          </p:nvSpPr>
          <p:spPr>
            <a:xfrm>
              <a:off x="755575" y="3177699"/>
              <a:ext cx="36000" cy="756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>
                <a:solidFill>
                  <a:srgbClr val="22AAE4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05340" y="3177056"/>
              <a:ext cx="36000" cy="756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>
                <a:solidFill>
                  <a:srgbClr val="22AAE4"/>
                </a:solidFill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966646" y="2408795"/>
            <a:ext cx="4046788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400" dirty="0">
                <a:solidFill>
                  <a:schemeClr val="bg1"/>
                </a:solidFill>
                <a:cs typeface="Arial" panose="020B0604020202020204" pitchFamily="34" charset="0"/>
              </a:rPr>
              <a:t>Applications from artificial intelligence (AI) that use statistical techniques to produce an automatic </a:t>
            </a:r>
            <a:r>
              <a:rPr lang="en-US" altLang="ko-KR" sz="2400" b="1" u="sng" dirty="0">
                <a:solidFill>
                  <a:schemeClr val="bg1"/>
                </a:solidFill>
                <a:cs typeface="Arial" panose="020B0604020202020204" pitchFamily="34" charset="0"/>
              </a:rPr>
              <a:t>model</a:t>
            </a:r>
            <a:r>
              <a:rPr lang="en-US" altLang="ko-KR" sz="2400" dirty="0">
                <a:solidFill>
                  <a:schemeClr val="bg1"/>
                </a:solidFill>
                <a:cs typeface="Arial" panose="020B0604020202020204" pitchFamily="34" charset="0"/>
              </a:rPr>
              <a:t> of a set of data with the aim of giving computers the ability to "learn"</a:t>
            </a:r>
            <a:endParaRPr lang="en-US" altLang="ko-KR" sz="24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6029" y="884204"/>
            <a:ext cx="3310877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altLang="ko-KR" sz="3200" dirty="0">
                <a:solidFill>
                  <a:schemeClr val="bg1"/>
                </a:solidFill>
                <a:cs typeface="Arial" panose="020B0604020202020204" pitchFamily="34" charset="0"/>
              </a:rPr>
              <a:t>WHAT IS ???</a:t>
            </a:r>
            <a:endParaRPr lang="ko-KR" altLang="en-US" sz="32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" name="Freeform: Shape 6"/>
          <p:cNvSpPr/>
          <p:nvPr/>
        </p:nvSpPr>
        <p:spPr>
          <a:xfrm rot="2914269" flipH="1">
            <a:off x="7343972" y="814459"/>
            <a:ext cx="2091480" cy="965298"/>
          </a:xfrm>
          <a:custGeom>
            <a:avLst/>
            <a:gdLst>
              <a:gd name="connsiteX0" fmla="*/ 7144 w 371475"/>
              <a:gd name="connsiteY0" fmla="*/ 145256 h 171450"/>
              <a:gd name="connsiteX1" fmla="*/ 90011 w 371475"/>
              <a:gd name="connsiteY1" fmla="*/ 32861 h 171450"/>
              <a:gd name="connsiteX2" fmla="*/ 250984 w 371475"/>
              <a:gd name="connsiteY2" fmla="*/ 7144 h 171450"/>
              <a:gd name="connsiteX3" fmla="*/ 361474 w 371475"/>
              <a:gd name="connsiteY3" fmla="*/ 103346 h 171450"/>
              <a:gd name="connsiteX4" fmla="*/ 367189 w 371475"/>
              <a:gd name="connsiteY4" fmla="*/ 139541 h 171450"/>
              <a:gd name="connsiteX5" fmla="*/ 343376 w 371475"/>
              <a:gd name="connsiteY5" fmla="*/ 143351 h 171450"/>
              <a:gd name="connsiteX6" fmla="*/ 234791 w 371475"/>
              <a:gd name="connsiteY6" fmla="*/ 58579 h 171450"/>
              <a:gd name="connsiteX7" fmla="*/ 117634 w 371475"/>
              <a:gd name="connsiteY7" fmla="*/ 76676 h 171450"/>
              <a:gd name="connsiteX8" fmla="*/ 58579 w 371475"/>
              <a:gd name="connsiteY8" fmla="*/ 167164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1475" h="171450">
                <a:moveTo>
                  <a:pt x="7144" y="145256"/>
                </a:moveTo>
                <a:lnTo>
                  <a:pt x="90011" y="32861"/>
                </a:lnTo>
                <a:lnTo>
                  <a:pt x="250984" y="7144"/>
                </a:lnTo>
                <a:lnTo>
                  <a:pt x="361474" y="103346"/>
                </a:lnTo>
                <a:lnTo>
                  <a:pt x="367189" y="139541"/>
                </a:lnTo>
                <a:lnTo>
                  <a:pt x="343376" y="143351"/>
                </a:lnTo>
                <a:lnTo>
                  <a:pt x="234791" y="58579"/>
                </a:lnTo>
                <a:lnTo>
                  <a:pt x="117634" y="76676"/>
                </a:lnTo>
                <a:lnTo>
                  <a:pt x="58579" y="167164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" name="Freeform: Shape 7"/>
          <p:cNvSpPr/>
          <p:nvPr/>
        </p:nvSpPr>
        <p:spPr>
          <a:xfrm rot="18276566" flipH="1">
            <a:off x="7220052" y="2293408"/>
            <a:ext cx="2037854" cy="1126178"/>
          </a:xfrm>
          <a:custGeom>
            <a:avLst/>
            <a:gdLst>
              <a:gd name="connsiteX0" fmla="*/ 7144 w 361950"/>
              <a:gd name="connsiteY0" fmla="*/ 114776 h 200025"/>
              <a:gd name="connsiteX1" fmla="*/ 120491 w 361950"/>
              <a:gd name="connsiteY1" fmla="*/ 194786 h 200025"/>
              <a:gd name="connsiteX2" fmla="*/ 281464 w 361950"/>
              <a:gd name="connsiteY2" fmla="*/ 169069 h 200025"/>
              <a:gd name="connsiteX3" fmla="*/ 355759 w 361950"/>
              <a:gd name="connsiteY3" fmla="*/ 43339 h 200025"/>
              <a:gd name="connsiteX4" fmla="*/ 350044 w 361950"/>
              <a:gd name="connsiteY4" fmla="*/ 7144 h 200025"/>
              <a:gd name="connsiteX5" fmla="*/ 327184 w 361950"/>
              <a:gd name="connsiteY5" fmla="*/ 10954 h 200025"/>
              <a:gd name="connsiteX6" fmla="*/ 250031 w 361950"/>
              <a:gd name="connsiteY6" fmla="*/ 125254 h 200025"/>
              <a:gd name="connsiteX7" fmla="*/ 132874 w 361950"/>
              <a:gd name="connsiteY7" fmla="*/ 144304 h 200025"/>
              <a:gd name="connsiteX8" fmla="*/ 48101 w 361950"/>
              <a:gd name="connsiteY8" fmla="*/ 77629 h 200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1950" h="200025">
                <a:moveTo>
                  <a:pt x="7144" y="114776"/>
                </a:moveTo>
                <a:lnTo>
                  <a:pt x="120491" y="194786"/>
                </a:lnTo>
                <a:lnTo>
                  <a:pt x="281464" y="169069"/>
                </a:lnTo>
                <a:lnTo>
                  <a:pt x="355759" y="43339"/>
                </a:lnTo>
                <a:lnTo>
                  <a:pt x="350044" y="7144"/>
                </a:lnTo>
                <a:lnTo>
                  <a:pt x="327184" y="10954"/>
                </a:lnTo>
                <a:lnTo>
                  <a:pt x="250031" y="125254"/>
                </a:lnTo>
                <a:lnTo>
                  <a:pt x="132874" y="144304"/>
                </a:lnTo>
                <a:lnTo>
                  <a:pt x="48101" y="77629"/>
                </a:lnTo>
                <a:close/>
              </a:path>
            </a:pathLst>
          </a:custGeom>
          <a:solidFill>
            <a:schemeClr val="bg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8071338" y="1797556"/>
            <a:ext cx="3062742" cy="4604897"/>
            <a:chOff x="8071338" y="1797556"/>
            <a:chExt cx="3062742" cy="4604897"/>
          </a:xfrm>
        </p:grpSpPr>
        <p:sp>
          <p:nvSpPr>
            <p:cNvPr id="6" name="Freeform: Shape 5"/>
            <p:cNvSpPr/>
            <p:nvPr/>
          </p:nvSpPr>
          <p:spPr>
            <a:xfrm flipH="1">
              <a:off x="8563708" y="2003884"/>
              <a:ext cx="2440002" cy="1449856"/>
            </a:xfrm>
            <a:custGeom>
              <a:avLst/>
              <a:gdLst>
                <a:gd name="connsiteX0" fmla="*/ 558641 w 657225"/>
                <a:gd name="connsiteY0" fmla="*/ 7144 h 390525"/>
                <a:gd name="connsiteX1" fmla="*/ 7144 w 657225"/>
                <a:gd name="connsiteY1" fmla="*/ 382429 h 390525"/>
                <a:gd name="connsiteX2" fmla="*/ 220504 w 657225"/>
                <a:gd name="connsiteY2" fmla="*/ 390049 h 390525"/>
                <a:gd name="connsiteX3" fmla="*/ 651986 w 657225"/>
                <a:gd name="connsiteY3" fmla="*/ 100489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7225" h="390525">
                  <a:moveTo>
                    <a:pt x="558641" y="7144"/>
                  </a:moveTo>
                  <a:lnTo>
                    <a:pt x="7144" y="382429"/>
                  </a:lnTo>
                  <a:lnTo>
                    <a:pt x="220504" y="390049"/>
                  </a:lnTo>
                  <a:lnTo>
                    <a:pt x="651986" y="100489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/>
            <p:cNvSpPr/>
            <p:nvPr/>
          </p:nvSpPr>
          <p:spPr>
            <a:xfrm flipH="1">
              <a:off x="8215716" y="3284575"/>
              <a:ext cx="2918364" cy="1377468"/>
            </a:xfrm>
            <a:custGeom>
              <a:avLst/>
              <a:gdLst>
                <a:gd name="connsiteX0" fmla="*/ 1037597 w 1190625"/>
                <a:gd name="connsiteY0" fmla="*/ 429536 h 561975"/>
                <a:gd name="connsiteX1" fmla="*/ 1146182 w 1190625"/>
                <a:gd name="connsiteY1" fmla="*/ 340953 h 561975"/>
                <a:gd name="connsiteX2" fmla="*/ 1179519 w 1190625"/>
                <a:gd name="connsiteY2" fmla="*/ 350478 h 561975"/>
                <a:gd name="connsiteX3" fmla="*/ 1187139 w 1190625"/>
                <a:gd name="connsiteY3" fmla="*/ 328571 h 561975"/>
                <a:gd name="connsiteX4" fmla="*/ 167012 w 1190625"/>
                <a:gd name="connsiteY4" fmla="*/ 13293 h 561975"/>
                <a:gd name="connsiteX5" fmla="*/ 13659 w 1190625"/>
                <a:gd name="connsiteY5" fmla="*/ 90446 h 561975"/>
                <a:gd name="connsiteX6" fmla="*/ 90812 w 1190625"/>
                <a:gd name="connsiteY6" fmla="*/ 244751 h 561975"/>
                <a:gd name="connsiteX7" fmla="*/ 1111892 w 1190625"/>
                <a:gd name="connsiteY7" fmla="*/ 560028 h 561975"/>
                <a:gd name="connsiteX8" fmla="*/ 1119512 w 1190625"/>
                <a:gd name="connsiteY8" fmla="*/ 537168 h 561975"/>
                <a:gd name="connsiteX9" fmla="*/ 1037597 w 1190625"/>
                <a:gd name="connsiteY9" fmla="*/ 429536 h 561975"/>
                <a:gd name="connsiteX10" fmla="*/ 153677 w 1190625"/>
                <a:gd name="connsiteY10" fmla="*/ 163788 h 561975"/>
                <a:gd name="connsiteX11" fmla="*/ 96527 w 1190625"/>
                <a:gd name="connsiteY11" fmla="*/ 93303 h 561975"/>
                <a:gd name="connsiteX12" fmla="*/ 153677 w 1190625"/>
                <a:gd name="connsiteY12" fmla="*/ 163788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90625" h="561975">
                  <a:moveTo>
                    <a:pt x="1037597" y="429536"/>
                  </a:moveTo>
                  <a:cubicBezTo>
                    <a:pt x="1043312" y="375243"/>
                    <a:pt x="1091889" y="335238"/>
                    <a:pt x="1146182" y="340953"/>
                  </a:cubicBezTo>
                  <a:cubicBezTo>
                    <a:pt x="1158564" y="341906"/>
                    <a:pt x="1169994" y="345716"/>
                    <a:pt x="1179519" y="350478"/>
                  </a:cubicBezTo>
                  <a:lnTo>
                    <a:pt x="1187139" y="328571"/>
                  </a:lnTo>
                  <a:lnTo>
                    <a:pt x="167012" y="13293"/>
                  </a:lnTo>
                  <a:cubicBezTo>
                    <a:pt x="103194" y="-7662"/>
                    <a:pt x="34614" y="26628"/>
                    <a:pt x="13659" y="90446"/>
                  </a:cubicBezTo>
                  <a:cubicBezTo>
                    <a:pt x="-8248" y="155216"/>
                    <a:pt x="26994" y="223796"/>
                    <a:pt x="90812" y="244751"/>
                  </a:cubicBezTo>
                  <a:lnTo>
                    <a:pt x="1111892" y="560028"/>
                  </a:lnTo>
                  <a:lnTo>
                    <a:pt x="1119512" y="537168"/>
                  </a:lnTo>
                  <a:cubicBezTo>
                    <a:pt x="1068077" y="527643"/>
                    <a:pt x="1032834" y="481923"/>
                    <a:pt x="1037597" y="429536"/>
                  </a:cubicBezTo>
                  <a:close/>
                  <a:moveTo>
                    <a:pt x="153677" y="163788"/>
                  </a:moveTo>
                  <a:cubicBezTo>
                    <a:pt x="103194" y="194268"/>
                    <a:pt x="56522" y="136166"/>
                    <a:pt x="96527" y="93303"/>
                  </a:cubicBezTo>
                  <a:cubicBezTo>
                    <a:pt x="147009" y="62823"/>
                    <a:pt x="194634" y="120926"/>
                    <a:pt x="153677" y="163788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/>
            <p:cNvSpPr/>
            <p:nvPr/>
          </p:nvSpPr>
          <p:spPr>
            <a:xfrm flipH="1">
              <a:off x="8363825" y="1797556"/>
              <a:ext cx="726668" cy="726668"/>
            </a:xfrm>
            <a:custGeom>
              <a:avLst/>
              <a:gdLst>
                <a:gd name="connsiteX0" fmla="*/ 102790 w 238125"/>
                <a:gd name="connsiteY0" fmla="*/ 8493 h 238125"/>
                <a:gd name="connsiteX1" fmla="*/ 8493 w 238125"/>
                <a:gd name="connsiteY1" fmla="*/ 138985 h 238125"/>
                <a:gd name="connsiteX2" fmla="*/ 138985 w 238125"/>
                <a:gd name="connsiteY2" fmla="*/ 233283 h 238125"/>
                <a:gd name="connsiteX3" fmla="*/ 233283 w 238125"/>
                <a:gd name="connsiteY3" fmla="*/ 102790 h 238125"/>
                <a:gd name="connsiteX4" fmla="*/ 102790 w 238125"/>
                <a:gd name="connsiteY4" fmla="*/ 8493 h 238125"/>
                <a:gd name="connsiteX5" fmla="*/ 128508 w 238125"/>
                <a:gd name="connsiteY5" fmla="*/ 164703 h 238125"/>
                <a:gd name="connsiteX6" fmla="*/ 78025 w 238125"/>
                <a:gd name="connsiteY6" fmla="*/ 128508 h 238125"/>
                <a:gd name="connsiteX7" fmla="*/ 114220 w 238125"/>
                <a:gd name="connsiteY7" fmla="*/ 78025 h 238125"/>
                <a:gd name="connsiteX8" fmla="*/ 164703 w 238125"/>
                <a:gd name="connsiteY8" fmla="*/ 114220 h 238125"/>
                <a:gd name="connsiteX9" fmla="*/ 128508 w 238125"/>
                <a:gd name="connsiteY9" fmla="*/ 164703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38125" h="238125">
                  <a:moveTo>
                    <a:pt x="102790" y="8493"/>
                  </a:moveTo>
                  <a:cubicBezTo>
                    <a:pt x="40878" y="18018"/>
                    <a:pt x="-1032" y="77073"/>
                    <a:pt x="8493" y="138985"/>
                  </a:cubicBezTo>
                  <a:cubicBezTo>
                    <a:pt x="18018" y="200898"/>
                    <a:pt x="77073" y="242808"/>
                    <a:pt x="138985" y="233283"/>
                  </a:cubicBezTo>
                  <a:cubicBezTo>
                    <a:pt x="200898" y="223758"/>
                    <a:pt x="242808" y="164703"/>
                    <a:pt x="233283" y="102790"/>
                  </a:cubicBezTo>
                  <a:cubicBezTo>
                    <a:pt x="222805" y="40878"/>
                    <a:pt x="164703" y="-1032"/>
                    <a:pt x="102790" y="8493"/>
                  </a:cubicBezTo>
                  <a:close/>
                  <a:moveTo>
                    <a:pt x="128508" y="164703"/>
                  </a:moveTo>
                  <a:cubicBezTo>
                    <a:pt x="104695" y="168513"/>
                    <a:pt x="81835" y="152320"/>
                    <a:pt x="78025" y="128508"/>
                  </a:cubicBezTo>
                  <a:cubicBezTo>
                    <a:pt x="74215" y="104695"/>
                    <a:pt x="90408" y="81835"/>
                    <a:pt x="114220" y="78025"/>
                  </a:cubicBezTo>
                  <a:cubicBezTo>
                    <a:pt x="138033" y="74215"/>
                    <a:pt x="160893" y="90408"/>
                    <a:pt x="164703" y="114220"/>
                  </a:cubicBezTo>
                  <a:cubicBezTo>
                    <a:pt x="169465" y="138033"/>
                    <a:pt x="152320" y="160893"/>
                    <a:pt x="128508" y="164703"/>
                  </a:cubicBezTo>
                  <a:close/>
                </a:path>
              </a:pathLst>
            </a:custGeom>
            <a:solidFill>
              <a:schemeClr val="accent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/>
            <p:cNvSpPr/>
            <p:nvPr/>
          </p:nvSpPr>
          <p:spPr>
            <a:xfrm flipH="1">
              <a:off x="8071338" y="4014940"/>
              <a:ext cx="1494202" cy="1634284"/>
            </a:xfrm>
            <a:custGeom>
              <a:avLst/>
              <a:gdLst>
                <a:gd name="connsiteX0" fmla="*/ 564356 w 609600"/>
                <a:gd name="connsiteY0" fmla="*/ 35362 h 666750"/>
                <a:gd name="connsiteX1" fmla="*/ 392906 w 609600"/>
                <a:gd name="connsiteY1" fmla="*/ 50602 h 666750"/>
                <a:gd name="connsiteX2" fmla="*/ 7144 w 609600"/>
                <a:gd name="connsiteY2" fmla="*/ 512564 h 666750"/>
                <a:gd name="connsiteX3" fmla="*/ 193834 w 609600"/>
                <a:gd name="connsiteY3" fmla="*/ 668774 h 666750"/>
                <a:gd name="connsiteX4" fmla="*/ 579596 w 609600"/>
                <a:gd name="connsiteY4" fmla="*/ 206812 h 666750"/>
                <a:gd name="connsiteX5" fmla="*/ 564356 w 609600"/>
                <a:gd name="connsiteY5" fmla="*/ 35362 h 666750"/>
                <a:gd name="connsiteX6" fmla="*/ 497681 w 609600"/>
                <a:gd name="connsiteY6" fmla="*/ 168712 h 666750"/>
                <a:gd name="connsiteX7" fmla="*/ 450056 w 609600"/>
                <a:gd name="connsiteY7" fmla="*/ 128707 h 666750"/>
                <a:gd name="connsiteX8" fmla="*/ 490061 w 609600"/>
                <a:gd name="connsiteY8" fmla="*/ 81082 h 666750"/>
                <a:gd name="connsiteX9" fmla="*/ 537686 w 609600"/>
                <a:gd name="connsiteY9" fmla="*/ 121087 h 666750"/>
                <a:gd name="connsiteX10" fmla="*/ 497681 w 609600"/>
                <a:gd name="connsiteY10" fmla="*/ 168712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09600" h="666750">
                  <a:moveTo>
                    <a:pt x="564356" y="35362"/>
                  </a:moveTo>
                  <a:cubicBezTo>
                    <a:pt x="512921" y="-7501"/>
                    <a:pt x="436721" y="-833"/>
                    <a:pt x="392906" y="50602"/>
                  </a:cubicBezTo>
                  <a:lnTo>
                    <a:pt x="7144" y="512564"/>
                  </a:lnTo>
                  <a:lnTo>
                    <a:pt x="193834" y="668774"/>
                  </a:lnTo>
                  <a:lnTo>
                    <a:pt x="579596" y="206812"/>
                  </a:lnTo>
                  <a:cubicBezTo>
                    <a:pt x="623411" y="155377"/>
                    <a:pt x="615791" y="78224"/>
                    <a:pt x="564356" y="35362"/>
                  </a:cubicBezTo>
                  <a:close/>
                  <a:moveTo>
                    <a:pt x="497681" y="168712"/>
                  </a:moveTo>
                  <a:cubicBezTo>
                    <a:pt x="473869" y="170617"/>
                    <a:pt x="451961" y="153472"/>
                    <a:pt x="450056" y="128707"/>
                  </a:cubicBezTo>
                  <a:cubicBezTo>
                    <a:pt x="448151" y="104894"/>
                    <a:pt x="465296" y="82987"/>
                    <a:pt x="490061" y="81082"/>
                  </a:cubicBezTo>
                  <a:cubicBezTo>
                    <a:pt x="513874" y="79177"/>
                    <a:pt x="535781" y="96322"/>
                    <a:pt x="537686" y="121087"/>
                  </a:cubicBezTo>
                  <a:cubicBezTo>
                    <a:pt x="539591" y="145852"/>
                    <a:pt x="522446" y="166807"/>
                    <a:pt x="497681" y="168712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/>
            <p:cNvSpPr/>
            <p:nvPr/>
          </p:nvSpPr>
          <p:spPr>
            <a:xfrm flipH="1">
              <a:off x="8960854" y="5081018"/>
              <a:ext cx="1447508" cy="1167346"/>
            </a:xfrm>
            <a:custGeom>
              <a:avLst/>
              <a:gdLst>
                <a:gd name="connsiteX0" fmla="*/ 558641 w 590550"/>
                <a:gd name="connsiteY0" fmla="*/ 470059 h 476250"/>
                <a:gd name="connsiteX1" fmla="*/ 37624 w 590550"/>
                <a:gd name="connsiteY1" fmla="*/ 470059 h 476250"/>
                <a:gd name="connsiteX2" fmla="*/ 7144 w 590550"/>
                <a:gd name="connsiteY2" fmla="*/ 439579 h 476250"/>
                <a:gd name="connsiteX3" fmla="*/ 7144 w 590550"/>
                <a:gd name="connsiteY3" fmla="*/ 98584 h 476250"/>
                <a:gd name="connsiteX4" fmla="*/ 98584 w 590550"/>
                <a:gd name="connsiteY4" fmla="*/ 7144 h 476250"/>
                <a:gd name="connsiteX5" fmla="*/ 498634 w 590550"/>
                <a:gd name="connsiteY5" fmla="*/ 7144 h 476250"/>
                <a:gd name="connsiteX6" fmla="*/ 590074 w 590550"/>
                <a:gd name="connsiteY6" fmla="*/ 98584 h 476250"/>
                <a:gd name="connsiteX7" fmla="*/ 590074 w 590550"/>
                <a:gd name="connsiteY7" fmla="*/ 440531 h 476250"/>
                <a:gd name="connsiteX8" fmla="*/ 558641 w 590550"/>
                <a:gd name="connsiteY8" fmla="*/ 470059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90550" h="476250">
                  <a:moveTo>
                    <a:pt x="558641" y="470059"/>
                  </a:moveTo>
                  <a:lnTo>
                    <a:pt x="37624" y="470059"/>
                  </a:lnTo>
                  <a:cubicBezTo>
                    <a:pt x="20479" y="470059"/>
                    <a:pt x="7144" y="456724"/>
                    <a:pt x="7144" y="439579"/>
                  </a:cubicBezTo>
                  <a:lnTo>
                    <a:pt x="7144" y="98584"/>
                  </a:lnTo>
                  <a:cubicBezTo>
                    <a:pt x="7144" y="48101"/>
                    <a:pt x="48101" y="7144"/>
                    <a:pt x="98584" y="7144"/>
                  </a:cubicBezTo>
                  <a:lnTo>
                    <a:pt x="498634" y="7144"/>
                  </a:lnTo>
                  <a:cubicBezTo>
                    <a:pt x="549116" y="7144"/>
                    <a:pt x="590074" y="48101"/>
                    <a:pt x="590074" y="98584"/>
                  </a:cubicBezTo>
                  <a:lnTo>
                    <a:pt x="590074" y="440531"/>
                  </a:lnTo>
                  <a:cubicBezTo>
                    <a:pt x="589121" y="456724"/>
                    <a:pt x="574834" y="470059"/>
                    <a:pt x="558641" y="470059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/>
            <p:cNvSpPr/>
            <p:nvPr/>
          </p:nvSpPr>
          <p:spPr>
            <a:xfrm flipH="1">
              <a:off x="8762407" y="6075596"/>
              <a:ext cx="1821059" cy="326857"/>
            </a:xfrm>
            <a:custGeom>
              <a:avLst/>
              <a:gdLst>
                <a:gd name="connsiteX0" fmla="*/ 711994 w 742950"/>
                <a:gd name="connsiteY0" fmla="*/ 129064 h 133350"/>
                <a:gd name="connsiteX1" fmla="*/ 37624 w 742950"/>
                <a:gd name="connsiteY1" fmla="*/ 129064 h 133350"/>
                <a:gd name="connsiteX2" fmla="*/ 7144 w 742950"/>
                <a:gd name="connsiteY2" fmla="*/ 98584 h 133350"/>
                <a:gd name="connsiteX3" fmla="*/ 7144 w 742950"/>
                <a:gd name="connsiteY3" fmla="*/ 98584 h 133350"/>
                <a:gd name="connsiteX4" fmla="*/ 98584 w 742950"/>
                <a:gd name="connsiteY4" fmla="*/ 7144 h 133350"/>
                <a:gd name="connsiteX5" fmla="*/ 651986 w 742950"/>
                <a:gd name="connsiteY5" fmla="*/ 7144 h 133350"/>
                <a:gd name="connsiteX6" fmla="*/ 743426 w 742950"/>
                <a:gd name="connsiteY6" fmla="*/ 98584 h 133350"/>
                <a:gd name="connsiteX7" fmla="*/ 743426 w 742950"/>
                <a:gd name="connsiteY7" fmla="*/ 98584 h 133350"/>
                <a:gd name="connsiteX8" fmla="*/ 711994 w 742950"/>
                <a:gd name="connsiteY8" fmla="*/ 129064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2950" h="133350">
                  <a:moveTo>
                    <a:pt x="711994" y="129064"/>
                  </a:moveTo>
                  <a:lnTo>
                    <a:pt x="37624" y="129064"/>
                  </a:lnTo>
                  <a:cubicBezTo>
                    <a:pt x="20479" y="129064"/>
                    <a:pt x="7144" y="115729"/>
                    <a:pt x="7144" y="98584"/>
                  </a:cubicBezTo>
                  <a:lnTo>
                    <a:pt x="7144" y="98584"/>
                  </a:lnTo>
                  <a:cubicBezTo>
                    <a:pt x="7144" y="48101"/>
                    <a:pt x="48101" y="7144"/>
                    <a:pt x="98584" y="7144"/>
                  </a:cubicBezTo>
                  <a:lnTo>
                    <a:pt x="651986" y="7144"/>
                  </a:lnTo>
                  <a:cubicBezTo>
                    <a:pt x="702469" y="7144"/>
                    <a:pt x="743426" y="48101"/>
                    <a:pt x="743426" y="98584"/>
                  </a:cubicBezTo>
                  <a:lnTo>
                    <a:pt x="743426" y="98584"/>
                  </a:lnTo>
                  <a:cubicBezTo>
                    <a:pt x="742474" y="115729"/>
                    <a:pt x="729139" y="129064"/>
                    <a:pt x="711994" y="129064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/>
            <p:cNvSpPr/>
            <p:nvPr/>
          </p:nvSpPr>
          <p:spPr>
            <a:xfrm flipH="1">
              <a:off x="9084594" y="5209427"/>
              <a:ext cx="233469" cy="233469"/>
            </a:xfrm>
            <a:custGeom>
              <a:avLst/>
              <a:gdLst>
                <a:gd name="connsiteX0" fmla="*/ 94774 w 95250"/>
                <a:gd name="connsiteY0" fmla="*/ 50959 h 95250"/>
                <a:gd name="connsiteX1" fmla="*/ 50959 w 95250"/>
                <a:gd name="connsiteY1" fmla="*/ 94774 h 95250"/>
                <a:gd name="connsiteX2" fmla="*/ 7144 w 95250"/>
                <a:gd name="connsiteY2" fmla="*/ 50959 h 95250"/>
                <a:gd name="connsiteX3" fmla="*/ 50959 w 95250"/>
                <a:gd name="connsiteY3" fmla="*/ 7144 h 95250"/>
                <a:gd name="connsiteX4" fmla="*/ 94774 w 95250"/>
                <a:gd name="connsiteY4" fmla="*/ 50959 h 95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250" h="95250">
                  <a:moveTo>
                    <a:pt x="94774" y="50959"/>
                  </a:moveTo>
                  <a:cubicBezTo>
                    <a:pt x="94774" y="74771"/>
                    <a:pt x="74771" y="94774"/>
                    <a:pt x="50959" y="94774"/>
                  </a:cubicBezTo>
                  <a:cubicBezTo>
                    <a:pt x="27146" y="94774"/>
                    <a:pt x="7144" y="74771"/>
                    <a:pt x="7144" y="50959"/>
                  </a:cubicBezTo>
                  <a:cubicBezTo>
                    <a:pt x="7144" y="27146"/>
                    <a:pt x="27146" y="7144"/>
                    <a:pt x="50959" y="7144"/>
                  </a:cubicBezTo>
                  <a:cubicBezTo>
                    <a:pt x="74771" y="7144"/>
                    <a:pt x="94774" y="27146"/>
                    <a:pt x="94774" y="5095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510027" y="605297"/>
            <a:ext cx="2769296" cy="2769297"/>
            <a:chOff x="984620" y="2262130"/>
            <a:chExt cx="3448947" cy="3448948"/>
          </a:xfrm>
        </p:grpSpPr>
        <p:sp>
          <p:nvSpPr>
            <p:cNvPr id="17" name="Oval 8"/>
            <p:cNvSpPr/>
            <p:nvPr/>
          </p:nvSpPr>
          <p:spPr>
            <a:xfrm>
              <a:off x="984620" y="2262130"/>
              <a:ext cx="3448947" cy="3448948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/>
            </a:p>
          </p:txBody>
        </p:sp>
        <p:sp>
          <p:nvSpPr>
            <p:cNvPr id="18" name="Oval 9"/>
            <p:cNvSpPr/>
            <p:nvPr/>
          </p:nvSpPr>
          <p:spPr>
            <a:xfrm>
              <a:off x="984620" y="2262130"/>
              <a:ext cx="3448947" cy="3448948"/>
            </a:xfrm>
            <a:prstGeom prst="ellipse">
              <a:avLst/>
            </a:prstGeom>
            <a:blipFill>
              <a:blip r:embed="rId1">
                <a:extLst>
                  <a:ext uri="{BEBA8EAE-BF5A-486C-A8C5-ECC9F3942E4B}">
                    <a14:imgProps xmlns:a14="http://schemas.microsoft.com/office/drawing/2010/main">
                      <a14:imgLayer r:embed="rId2">
                        <a14:imgEffect>
                          <a14:brightnessContrast bright="100000"/>
                        </a14:imgEffect>
                      </a14:imgLayer>
                    </a14:imgProps>
                  </a:ext>
                </a:extLst>
              </a:blip>
              <a:srcRect/>
              <a:stretch>
                <a:fillRect l="-23305" r="-42566" b="5592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169286" y="1697557"/>
            <a:ext cx="2021136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Statistics</a:t>
            </a:r>
            <a:endParaRPr lang="en-US" sz="3200" dirty="0">
              <a:solidFill>
                <a:schemeClr val="accent4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014233" y="1611624"/>
            <a:ext cx="86235" cy="756643"/>
            <a:chOff x="705340" y="3177056"/>
            <a:chExt cx="86235" cy="756643"/>
          </a:xfrm>
          <a:solidFill>
            <a:schemeClr val="accent4"/>
          </a:solidFill>
        </p:grpSpPr>
        <p:sp>
          <p:nvSpPr>
            <p:cNvPr id="23" name="Rectangle 22"/>
            <p:cNvSpPr/>
            <p:nvPr/>
          </p:nvSpPr>
          <p:spPr>
            <a:xfrm>
              <a:off x="755575" y="3177699"/>
              <a:ext cx="36000" cy="756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>
                <a:solidFill>
                  <a:srgbClr val="22AAE4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05340" y="3177056"/>
              <a:ext cx="36000" cy="756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ko-KR" altLang="en-US" sz="2700">
                <a:solidFill>
                  <a:srgbClr val="22AAE4"/>
                </a:solidFill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979346" y="1618220"/>
            <a:ext cx="4046788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Science or art that studies how to plan, 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collect, 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r>
              <a:rPr lang="en-US" altLang="ko-KR" sz="2000" b="1" dirty="0">
                <a:solidFill>
                  <a:schemeClr val="bg1"/>
                </a:solidFill>
                <a:cs typeface="Arial" panose="020B0604020202020204" pitchFamily="34" charset="0"/>
              </a:rPr>
              <a:t>analyze</a:t>
            </a:r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, 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interpret, and give a conclusion from data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24"/>
          <p:cNvSpPr txBox="1"/>
          <p:nvPr/>
        </p:nvSpPr>
        <p:spPr>
          <a:xfrm>
            <a:off x="979170" y="3830320"/>
            <a:ext cx="427291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altLang="ko-KR" sz="2000" b="1" dirty="0">
                <a:solidFill>
                  <a:schemeClr val="bg1"/>
                </a:solidFill>
                <a:cs typeface="Arial" panose="020B0604020202020204" pitchFamily="34" charset="0"/>
              </a:rPr>
              <a:t>Statistics Descriptive</a:t>
            </a:r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,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summarize data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r>
              <a:rPr lang="en-US" altLang="ko-KR" sz="2000" b="1" dirty="0">
                <a:solidFill>
                  <a:schemeClr val="bg1"/>
                </a:solidFill>
                <a:cs typeface="Arial" panose="020B0604020202020204" pitchFamily="34" charset="0"/>
              </a:rPr>
              <a:t>Statistics Inferens,</a:t>
            </a:r>
            <a:endParaRPr lang="en-US" altLang="ko-KR" sz="2000" b="1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draw conclusions from sample data to represent the population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just"/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755015" y="2729230"/>
            <a:ext cx="5715" cy="2210435"/>
          </a:xfrm>
          <a:prstGeom prst="line">
            <a:avLst/>
          </a:prstGeom>
          <a:ln w="28575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70255" y="3972560"/>
            <a:ext cx="226060" cy="0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65810" y="4932045"/>
            <a:ext cx="226060" cy="0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84860" y="2747010"/>
            <a:ext cx="166370" cy="0"/>
          </a:xfrm>
          <a:prstGeom prst="line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472180" y="4940300"/>
            <a:ext cx="1994535" cy="0"/>
          </a:xfrm>
          <a:prstGeom prst="straightConnector1">
            <a:avLst/>
          </a:prstGeom>
          <a:ln w="28575">
            <a:tailEnd type="arrow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2" name="TextBox 20"/>
          <p:cNvSpPr txBox="1"/>
          <p:nvPr/>
        </p:nvSpPr>
        <p:spPr>
          <a:xfrm>
            <a:off x="5510156" y="4516928"/>
            <a:ext cx="2021136" cy="82994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p>
            <a:r>
              <a:rPr lang="en-US" sz="2400" dirty="0">
                <a:solidFill>
                  <a:schemeClr val="bg1"/>
                </a:solidFill>
              </a:rPr>
              <a:t>Machine Learning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Graphic 3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59807" y="2043377"/>
            <a:ext cx="2689294" cy="246362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" y="339509"/>
            <a:ext cx="12192000" cy="792605"/>
          </a:xfrm>
        </p:spPr>
        <p:txBody>
          <a:bodyPr/>
          <a:lstStyle/>
          <a:p>
            <a:r>
              <a:rPr lang="en-US" dirty="0"/>
              <a:t>DIFFERENCE MINDSET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033001" y="3985363"/>
            <a:ext cx="4284000" cy="14108"/>
          </a:xfrm>
          <a:prstGeom prst="line">
            <a:avLst/>
          </a:prstGeom>
          <a:ln w="15875">
            <a:solidFill>
              <a:schemeClr val="accent1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6884444" y="3332570"/>
            <a:ext cx="4284000" cy="14108"/>
          </a:xfrm>
          <a:prstGeom prst="line">
            <a:avLst/>
          </a:prstGeom>
          <a:ln w="15875">
            <a:solidFill>
              <a:schemeClr val="accent1"/>
            </a:solidFill>
            <a:prstDash val="sysDash"/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그룹 18"/>
          <p:cNvGrpSpPr/>
          <p:nvPr/>
        </p:nvGrpSpPr>
        <p:grpSpPr>
          <a:xfrm>
            <a:off x="649605" y="2563495"/>
            <a:ext cx="3951605" cy="1301115"/>
            <a:chOff x="1187794" y="2191075"/>
            <a:chExt cx="1773004" cy="1301284"/>
          </a:xfrm>
        </p:grpSpPr>
        <p:sp>
          <p:nvSpPr>
            <p:cNvPr id="6" name="TextBox 5"/>
            <p:cNvSpPr txBox="1"/>
            <p:nvPr/>
          </p:nvSpPr>
          <p:spPr>
            <a:xfrm>
              <a:off x="1187794" y="2384775"/>
              <a:ext cx="1773004" cy="11075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  <a:p>
              <a:r>
                <a:rPr lang="en-US" altLang="ko-KR" sz="2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- Theory </a:t>
              </a:r>
              <a:endPara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  <a:p>
              <a:r>
                <a:rPr lang="en-US" altLang="ko-KR" sz="2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- Hypothesis and Asumption</a:t>
              </a:r>
              <a:endPara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96204" y="2191075"/>
              <a:ext cx="1652623" cy="43058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ko-KR" sz="2800" b="1" dirty="0">
                  <a:solidFill>
                    <a:schemeClr val="accent1"/>
                  </a:solidFill>
                </a:rPr>
                <a:t>STATISTIKA</a:t>
              </a:r>
              <a:endParaRPr lang="en-US" altLang="ko-KR" sz="2800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8" name="그룹 13"/>
          <p:cNvGrpSpPr/>
          <p:nvPr/>
        </p:nvGrpSpPr>
        <p:grpSpPr>
          <a:xfrm>
            <a:off x="3849788" y="3462930"/>
            <a:ext cx="7438389" cy="1958341"/>
            <a:chOff x="9200245" y="2152037"/>
            <a:chExt cx="1690370" cy="1185561"/>
          </a:xfrm>
        </p:grpSpPr>
        <p:sp>
          <p:nvSpPr>
            <p:cNvPr id="9" name="TextBox 8"/>
            <p:cNvSpPr txBox="1"/>
            <p:nvPr/>
          </p:nvSpPr>
          <p:spPr>
            <a:xfrm>
              <a:off x="9741094" y="2443430"/>
              <a:ext cx="1149521" cy="89416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2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- The algorithm performance for model estimation</a:t>
              </a:r>
              <a:endPara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  <a:p>
              <a:pPr algn="r"/>
              <a:r>
                <a:rPr lang="en-US" altLang="ko-KR" sz="2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- Faster development model</a:t>
              </a:r>
              <a:endPara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  <a:p>
              <a:pPr algn="r"/>
              <a:r>
                <a:rPr lang="en-US" altLang="ko-KR" sz="24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- Big Data</a:t>
              </a:r>
              <a:endParaRPr lang="en-US" altLang="ko-KR" sz="24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200245" y="2152037"/>
              <a:ext cx="1652623" cy="52166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2800" b="1" dirty="0">
                  <a:solidFill>
                    <a:schemeClr val="accent1"/>
                  </a:solidFill>
                </a:rPr>
                <a:t>MACHINE LEARNING</a:t>
              </a:r>
              <a:endParaRPr lang="en-US" altLang="ko-KR" sz="2800" b="1" dirty="0">
                <a:solidFill>
                  <a:schemeClr val="accent1"/>
                </a:solidFill>
              </a:endParaRPr>
            </a:p>
            <a:p>
              <a:pPr algn="r"/>
              <a:endParaRPr lang="en-US" altLang="ko-KR" sz="2800" b="1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" y="339509"/>
            <a:ext cx="12192000" cy="792605"/>
          </a:xfrm>
        </p:spPr>
        <p:txBody>
          <a:bodyPr/>
          <a:lstStyle/>
          <a:p>
            <a:r>
              <a:rPr lang="en-US" sz="3200" dirty="0"/>
              <a:t>HOW IMPORTANT STATISTICS IN MACHINE LEARNING</a:t>
            </a:r>
            <a:endParaRPr lang="en-US" sz="3200" dirty="0"/>
          </a:p>
        </p:txBody>
      </p:sp>
      <p:sp>
        <p:nvSpPr>
          <p:cNvPr id="45" name="Rounded Rectangle 96"/>
          <p:cNvSpPr/>
          <p:nvPr/>
        </p:nvSpPr>
        <p:spPr>
          <a:xfrm>
            <a:off x="2193290" y="5015865"/>
            <a:ext cx="951865" cy="1898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978660" y="5039360"/>
            <a:ext cx="1142365" cy="996315"/>
          </a:xfrm>
          <a:prstGeom prst="ellipse">
            <a:avLst/>
          </a:prstGeom>
          <a:noFill/>
          <a:ln w="139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7" name="Rounded Rectangle 96"/>
          <p:cNvSpPr/>
          <p:nvPr/>
        </p:nvSpPr>
        <p:spPr>
          <a:xfrm>
            <a:off x="-292735" y="5857240"/>
            <a:ext cx="2538730" cy="17843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2" name="TextBox 35"/>
          <p:cNvSpPr txBox="1"/>
          <p:nvPr/>
        </p:nvSpPr>
        <p:spPr>
          <a:xfrm>
            <a:off x="6374765" y="1732915"/>
            <a:ext cx="465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St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atistics in Data Preparation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4" name="Circle: Hollow 43"/>
          <p:cNvSpPr/>
          <p:nvPr/>
        </p:nvSpPr>
        <p:spPr>
          <a:xfrm>
            <a:off x="1699260" y="5024120"/>
            <a:ext cx="1125855" cy="1007745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Circle: Hollow 43"/>
          <p:cNvSpPr/>
          <p:nvPr/>
        </p:nvSpPr>
        <p:spPr>
          <a:xfrm>
            <a:off x="2548890" y="4197985"/>
            <a:ext cx="1125855" cy="1007745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ounded Rectangle 96"/>
          <p:cNvSpPr/>
          <p:nvPr/>
        </p:nvSpPr>
        <p:spPr>
          <a:xfrm>
            <a:off x="2999105" y="4205605"/>
            <a:ext cx="951865" cy="1898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4" name="Circle: Hollow 43"/>
          <p:cNvSpPr/>
          <p:nvPr/>
        </p:nvSpPr>
        <p:spPr>
          <a:xfrm>
            <a:off x="3420745" y="3387725"/>
            <a:ext cx="1125855" cy="1007745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Rounded Rectangle 96"/>
          <p:cNvSpPr/>
          <p:nvPr/>
        </p:nvSpPr>
        <p:spPr>
          <a:xfrm>
            <a:off x="3930015" y="3381375"/>
            <a:ext cx="951865" cy="1898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6" name="Circle: Hollow 43"/>
          <p:cNvSpPr/>
          <p:nvPr/>
        </p:nvSpPr>
        <p:spPr>
          <a:xfrm>
            <a:off x="4351655" y="2563495"/>
            <a:ext cx="1125855" cy="1007745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Rounded Rectangle 96"/>
          <p:cNvSpPr/>
          <p:nvPr/>
        </p:nvSpPr>
        <p:spPr>
          <a:xfrm>
            <a:off x="4827270" y="2550795"/>
            <a:ext cx="951865" cy="1898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8" name="Circle: Hollow 43"/>
          <p:cNvSpPr/>
          <p:nvPr/>
        </p:nvSpPr>
        <p:spPr>
          <a:xfrm>
            <a:off x="5248910" y="1732915"/>
            <a:ext cx="1125855" cy="1007745"/>
          </a:xfrm>
          <a:prstGeom prst="donu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TextBox 35"/>
          <p:cNvSpPr txBox="1"/>
          <p:nvPr/>
        </p:nvSpPr>
        <p:spPr>
          <a:xfrm>
            <a:off x="5531485" y="2769870"/>
            <a:ext cx="465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Statistics in Model Evaluation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70" name="Text Box 69"/>
          <p:cNvSpPr txBox="1"/>
          <p:nvPr/>
        </p:nvSpPr>
        <p:spPr>
          <a:xfrm>
            <a:off x="5531485" y="2056130"/>
            <a:ext cx="5334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  <a:sym typeface="+mn-ea"/>
              </a:rPr>
              <a:t>1</a:t>
            </a:r>
            <a:endParaRPr lang="en-US"/>
          </a:p>
        </p:txBody>
      </p:sp>
      <p:sp>
        <p:nvSpPr>
          <p:cNvPr id="71" name="Text Box 70"/>
          <p:cNvSpPr txBox="1"/>
          <p:nvPr/>
        </p:nvSpPr>
        <p:spPr>
          <a:xfrm>
            <a:off x="4624070" y="2890520"/>
            <a:ext cx="5334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b="1"/>
              <a:t>2</a:t>
            </a:r>
            <a:endParaRPr lang="en-US" b="1"/>
          </a:p>
        </p:txBody>
      </p:sp>
      <p:sp>
        <p:nvSpPr>
          <p:cNvPr id="72" name="Text Box 71"/>
          <p:cNvSpPr txBox="1"/>
          <p:nvPr/>
        </p:nvSpPr>
        <p:spPr>
          <a:xfrm>
            <a:off x="3692525" y="3714750"/>
            <a:ext cx="5334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b="1"/>
              <a:t>3</a:t>
            </a:r>
            <a:endParaRPr lang="en-US" b="1"/>
          </a:p>
        </p:txBody>
      </p:sp>
      <p:sp>
        <p:nvSpPr>
          <p:cNvPr id="73" name="Text Box 72"/>
          <p:cNvSpPr txBox="1"/>
          <p:nvPr/>
        </p:nvSpPr>
        <p:spPr>
          <a:xfrm>
            <a:off x="2821305" y="4525010"/>
            <a:ext cx="5334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b="1"/>
              <a:t>4</a:t>
            </a:r>
            <a:endParaRPr lang="en-US" b="1"/>
          </a:p>
        </p:txBody>
      </p:sp>
      <p:sp>
        <p:nvSpPr>
          <p:cNvPr id="74" name="Text Box 73"/>
          <p:cNvSpPr txBox="1"/>
          <p:nvPr/>
        </p:nvSpPr>
        <p:spPr>
          <a:xfrm>
            <a:off x="1971040" y="5351145"/>
            <a:ext cx="5334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b="1"/>
              <a:t>5</a:t>
            </a:r>
            <a:endParaRPr lang="en-US" b="1"/>
          </a:p>
        </p:txBody>
      </p:sp>
      <p:sp>
        <p:nvSpPr>
          <p:cNvPr id="75" name="TextBox 35"/>
          <p:cNvSpPr txBox="1"/>
          <p:nvPr/>
        </p:nvSpPr>
        <p:spPr>
          <a:xfrm>
            <a:off x="4624070" y="3648710"/>
            <a:ext cx="465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Statistics in Model Selection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76" name="TextBox 35"/>
          <p:cNvSpPr txBox="1"/>
          <p:nvPr/>
        </p:nvSpPr>
        <p:spPr>
          <a:xfrm>
            <a:off x="3692525" y="4542790"/>
            <a:ext cx="465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Statistics in Model Presentation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77" name="TextBox 35"/>
          <p:cNvSpPr txBox="1"/>
          <p:nvPr/>
        </p:nvSpPr>
        <p:spPr>
          <a:xfrm>
            <a:off x="2821305" y="5272405"/>
            <a:ext cx="465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rPr>
              <a:t>Statistics in Prediction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77000" y="2070735"/>
            <a:ext cx="4974590" cy="4921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eparation of train &amp; testing 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sym typeface="+mn-ea"/>
              </a:rPr>
              <a:t>data 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or your 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  <a:sym typeface="+mn-ea"/>
              </a:rPr>
              <a:t>machine learning </a:t>
            </a:r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el 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Box 5"/>
          <p:cNvSpPr txBox="1"/>
          <p:nvPr/>
        </p:nvSpPr>
        <p:spPr>
          <a:xfrm>
            <a:off x="5640070" y="3103245"/>
            <a:ext cx="5392420" cy="4921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valuating the skill of machine learning model on data not seen during training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TextBox 5"/>
          <p:cNvSpPr txBox="1"/>
          <p:nvPr/>
        </p:nvSpPr>
        <p:spPr>
          <a:xfrm>
            <a:off x="4711700" y="3961765"/>
            <a:ext cx="4974590" cy="4921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ing a final model to use for a predictive modeling problem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3796030" y="4879340"/>
            <a:ext cx="4974590" cy="2457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esenting the skill of a final model to stakeholder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2925445" y="5563870"/>
            <a:ext cx="4974590" cy="4921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ko-KR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ing a final model to use for a predictive modeling problem</a:t>
            </a: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3954636" y="4453358"/>
            <a:ext cx="4284000" cy="14108"/>
          </a:xfrm>
          <a:prstGeom prst="line">
            <a:avLst/>
          </a:prstGeom>
          <a:ln w="15875">
            <a:solidFill>
              <a:schemeClr val="accent1"/>
            </a:solidFill>
            <a:prstDash val="sys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6685" y="3448050"/>
            <a:ext cx="11899900" cy="6769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ko-KR" sz="4400" b="1" dirty="0">
                <a:solidFill>
                  <a:schemeClr val="accent1"/>
                </a:solidFill>
              </a:rPr>
              <a:t>What's process behind the R lm() function??</a:t>
            </a:r>
            <a:endParaRPr lang="en-US" altLang="ko-KR" sz="4400" b="1" dirty="0">
              <a:solidFill>
                <a:schemeClr val="accent1"/>
              </a:solidFill>
            </a:endParaRPr>
          </a:p>
        </p:txBody>
      </p:sp>
      <p:sp>
        <p:nvSpPr>
          <p:cNvPr id="92" name="Rounded Rectangle 51"/>
          <p:cNvSpPr/>
          <p:nvPr/>
        </p:nvSpPr>
        <p:spPr>
          <a:xfrm rot="16200000" flipH="1">
            <a:off x="4966335" y="800100"/>
            <a:ext cx="2259965" cy="2379345"/>
          </a:xfrm>
          <a:custGeom>
            <a:avLst/>
            <a:gdLst/>
            <a:ahLst/>
            <a:cxnLst/>
            <a:rect l="l" t="t" r="r" b="b"/>
            <a:pathLst>
              <a:path w="2928608" h="2758049">
                <a:moveTo>
                  <a:pt x="2797052" y="1199936"/>
                </a:moveTo>
                <a:lnTo>
                  <a:pt x="2797052" y="1541978"/>
                </a:lnTo>
                <a:cubicBezTo>
                  <a:pt x="2797052" y="1578306"/>
                  <a:pt x="2826502" y="1607756"/>
                  <a:pt x="2862830" y="1607756"/>
                </a:cubicBezTo>
                <a:lnTo>
                  <a:pt x="2862830" y="1607755"/>
                </a:lnTo>
                <a:cubicBezTo>
                  <a:pt x="2899158" y="1607755"/>
                  <a:pt x="2928608" y="1578305"/>
                  <a:pt x="2928608" y="1541977"/>
                </a:cubicBezTo>
                <a:lnTo>
                  <a:pt x="2928607" y="1199936"/>
                </a:lnTo>
                <a:cubicBezTo>
                  <a:pt x="2928607" y="1163608"/>
                  <a:pt x="2899158" y="1134159"/>
                  <a:pt x="2862830" y="1134158"/>
                </a:cubicBezTo>
                <a:cubicBezTo>
                  <a:pt x="2826502" y="1134159"/>
                  <a:pt x="2797052" y="1163608"/>
                  <a:pt x="2797052" y="1199936"/>
                </a:cubicBezTo>
                <a:close/>
                <a:moveTo>
                  <a:pt x="2593193" y="1147315"/>
                </a:moveTo>
                <a:lnTo>
                  <a:pt x="2593193" y="1594601"/>
                </a:lnTo>
                <a:cubicBezTo>
                  <a:pt x="2593193" y="1630929"/>
                  <a:pt x="2622643" y="1660379"/>
                  <a:pt x="2658971" y="1660379"/>
                </a:cubicBezTo>
                <a:lnTo>
                  <a:pt x="2658971" y="1660378"/>
                </a:lnTo>
                <a:cubicBezTo>
                  <a:pt x="2695299" y="1660378"/>
                  <a:pt x="2724749" y="1630928"/>
                  <a:pt x="2724749" y="1594600"/>
                </a:cubicBezTo>
                <a:lnTo>
                  <a:pt x="2724748" y="1147315"/>
                </a:lnTo>
                <a:cubicBezTo>
                  <a:pt x="2724748" y="1110987"/>
                  <a:pt x="2695299" y="1081538"/>
                  <a:pt x="2658971" y="1081537"/>
                </a:cubicBezTo>
                <a:cubicBezTo>
                  <a:pt x="2622643" y="1081538"/>
                  <a:pt x="2593193" y="1110987"/>
                  <a:pt x="2593193" y="1147315"/>
                </a:cubicBezTo>
                <a:close/>
                <a:moveTo>
                  <a:pt x="2389334" y="1121004"/>
                </a:moveTo>
                <a:lnTo>
                  <a:pt x="2389334" y="1620912"/>
                </a:lnTo>
                <a:cubicBezTo>
                  <a:pt x="2389334" y="1657240"/>
                  <a:pt x="2418784" y="1686690"/>
                  <a:pt x="2455112" y="1686690"/>
                </a:cubicBezTo>
                <a:lnTo>
                  <a:pt x="2455112" y="1686689"/>
                </a:lnTo>
                <a:cubicBezTo>
                  <a:pt x="2491440" y="1686689"/>
                  <a:pt x="2520890" y="1657239"/>
                  <a:pt x="2520890" y="1620911"/>
                </a:cubicBezTo>
                <a:lnTo>
                  <a:pt x="2520889" y="1121004"/>
                </a:lnTo>
                <a:cubicBezTo>
                  <a:pt x="2520889" y="1084676"/>
                  <a:pt x="2491440" y="1055227"/>
                  <a:pt x="2455112" y="1055226"/>
                </a:cubicBezTo>
                <a:cubicBezTo>
                  <a:pt x="2418784" y="1055227"/>
                  <a:pt x="2389334" y="1084676"/>
                  <a:pt x="2389334" y="1121004"/>
                </a:cubicBezTo>
                <a:close/>
                <a:moveTo>
                  <a:pt x="1314382" y="1247024"/>
                </a:moveTo>
                <a:cubicBezTo>
                  <a:pt x="1314381" y="1225915"/>
                  <a:pt x="1331494" y="1208803"/>
                  <a:pt x="1352603" y="1208803"/>
                </a:cubicBezTo>
                <a:lnTo>
                  <a:pt x="1410313" y="1208803"/>
                </a:lnTo>
                <a:lnTo>
                  <a:pt x="1410313" y="1146778"/>
                </a:lnTo>
                <a:cubicBezTo>
                  <a:pt x="1410313" y="1145599"/>
                  <a:pt x="1410393" y="1144438"/>
                  <a:pt x="1411688" y="1143457"/>
                </a:cubicBezTo>
                <a:lnTo>
                  <a:pt x="1408531" y="1133444"/>
                </a:lnTo>
                <a:cubicBezTo>
                  <a:pt x="1410371" y="1112415"/>
                  <a:pt x="1428909" y="1096860"/>
                  <a:pt x="1449938" y="1098699"/>
                </a:cubicBezTo>
                <a:lnTo>
                  <a:pt x="2236821" y="1167543"/>
                </a:lnTo>
                <a:cubicBezTo>
                  <a:pt x="2257849" y="1169383"/>
                  <a:pt x="2273405" y="1187920"/>
                  <a:pt x="2271565" y="1208950"/>
                </a:cubicBezTo>
                <a:cubicBezTo>
                  <a:pt x="2269725" y="1229978"/>
                  <a:pt x="2251187" y="1245533"/>
                  <a:pt x="2230159" y="1243693"/>
                </a:cubicBezTo>
                <a:cubicBezTo>
                  <a:pt x="1973864" y="1221271"/>
                  <a:pt x="1717570" y="1198849"/>
                  <a:pt x="1461275" y="1176426"/>
                </a:cubicBezTo>
                <a:lnTo>
                  <a:pt x="1461274" y="1208803"/>
                </a:lnTo>
                <a:lnTo>
                  <a:pt x="1518985" y="1208803"/>
                </a:lnTo>
                <a:cubicBezTo>
                  <a:pt x="1540095" y="1208802"/>
                  <a:pt x="1557205" y="1225915"/>
                  <a:pt x="1557206" y="1247025"/>
                </a:cubicBezTo>
                <a:lnTo>
                  <a:pt x="1557207" y="1247023"/>
                </a:lnTo>
                <a:cubicBezTo>
                  <a:pt x="1557207" y="1268132"/>
                  <a:pt x="1540095" y="1285244"/>
                  <a:pt x="1518986" y="1285244"/>
                </a:cubicBezTo>
                <a:cubicBezTo>
                  <a:pt x="1499749" y="1285244"/>
                  <a:pt x="1480511" y="1285243"/>
                  <a:pt x="1461275" y="1285244"/>
                </a:cubicBezTo>
                <a:lnTo>
                  <a:pt x="1461275" y="1337600"/>
                </a:lnTo>
                <a:lnTo>
                  <a:pt x="1518985" y="1337600"/>
                </a:lnTo>
                <a:cubicBezTo>
                  <a:pt x="1540095" y="1337600"/>
                  <a:pt x="1557206" y="1354713"/>
                  <a:pt x="1557206" y="1375821"/>
                </a:cubicBezTo>
                <a:lnTo>
                  <a:pt x="1557207" y="1375820"/>
                </a:lnTo>
                <a:cubicBezTo>
                  <a:pt x="1557206" y="1396928"/>
                  <a:pt x="1540095" y="1414041"/>
                  <a:pt x="1518986" y="1414041"/>
                </a:cubicBezTo>
                <a:cubicBezTo>
                  <a:pt x="1499750" y="1414041"/>
                  <a:pt x="1480511" y="1414041"/>
                  <a:pt x="1461275" y="1414042"/>
                </a:cubicBezTo>
                <a:lnTo>
                  <a:pt x="1461275" y="1466398"/>
                </a:lnTo>
                <a:lnTo>
                  <a:pt x="1518985" y="1466398"/>
                </a:lnTo>
                <a:cubicBezTo>
                  <a:pt x="1540095" y="1466398"/>
                  <a:pt x="1557206" y="1483509"/>
                  <a:pt x="1557206" y="1504618"/>
                </a:cubicBezTo>
                <a:lnTo>
                  <a:pt x="1557207" y="1504619"/>
                </a:lnTo>
                <a:cubicBezTo>
                  <a:pt x="1557207" y="1525727"/>
                  <a:pt x="1540094" y="1542838"/>
                  <a:pt x="1518986" y="1542839"/>
                </a:cubicBezTo>
                <a:cubicBezTo>
                  <a:pt x="1499749" y="1542839"/>
                  <a:pt x="1480511" y="1542838"/>
                  <a:pt x="1461275" y="1542839"/>
                </a:cubicBezTo>
                <a:lnTo>
                  <a:pt x="1461274" y="1575412"/>
                </a:lnTo>
                <a:lnTo>
                  <a:pt x="2226550" y="1494978"/>
                </a:lnTo>
                <a:cubicBezTo>
                  <a:pt x="2247542" y="1492772"/>
                  <a:pt x="2266350" y="1508001"/>
                  <a:pt x="2268556" y="1528995"/>
                </a:cubicBezTo>
                <a:cubicBezTo>
                  <a:pt x="2270763" y="1549988"/>
                  <a:pt x="2255534" y="1568794"/>
                  <a:pt x="2234542" y="1571000"/>
                </a:cubicBezTo>
                <a:cubicBezTo>
                  <a:pt x="1972686" y="1598522"/>
                  <a:pt x="1710833" y="1626046"/>
                  <a:pt x="1448978" y="1653567"/>
                </a:cubicBezTo>
                <a:cubicBezTo>
                  <a:pt x="1427984" y="1655774"/>
                  <a:pt x="1409178" y="1640544"/>
                  <a:pt x="1406971" y="1619551"/>
                </a:cubicBezTo>
                <a:cubicBezTo>
                  <a:pt x="1406474" y="1614827"/>
                  <a:pt x="1406862" y="1610214"/>
                  <a:pt x="1410805" y="1606610"/>
                </a:cubicBezTo>
                <a:lnTo>
                  <a:pt x="1410312" y="1605422"/>
                </a:lnTo>
                <a:lnTo>
                  <a:pt x="1410312" y="1542839"/>
                </a:lnTo>
                <a:lnTo>
                  <a:pt x="1352603" y="1542841"/>
                </a:lnTo>
                <a:cubicBezTo>
                  <a:pt x="1331494" y="1542841"/>
                  <a:pt x="1314382" y="1525729"/>
                  <a:pt x="1314382" y="1504619"/>
                </a:cubicBezTo>
                <a:cubicBezTo>
                  <a:pt x="1314382" y="1483510"/>
                  <a:pt x="1331493" y="1466397"/>
                  <a:pt x="1352603" y="1466398"/>
                </a:cubicBezTo>
                <a:lnTo>
                  <a:pt x="1410312" y="1466398"/>
                </a:lnTo>
                <a:lnTo>
                  <a:pt x="1410313" y="1414042"/>
                </a:lnTo>
                <a:lnTo>
                  <a:pt x="1352603" y="1414042"/>
                </a:lnTo>
                <a:cubicBezTo>
                  <a:pt x="1331494" y="1414041"/>
                  <a:pt x="1314383" y="1396930"/>
                  <a:pt x="1314382" y="1375820"/>
                </a:cubicBezTo>
                <a:cubicBezTo>
                  <a:pt x="1314383" y="1354713"/>
                  <a:pt x="1331494" y="1337600"/>
                  <a:pt x="1352603" y="1337601"/>
                </a:cubicBezTo>
                <a:lnTo>
                  <a:pt x="1410312" y="1337600"/>
                </a:lnTo>
                <a:lnTo>
                  <a:pt x="1410312" y="1285244"/>
                </a:lnTo>
                <a:lnTo>
                  <a:pt x="1352603" y="1285244"/>
                </a:lnTo>
                <a:cubicBezTo>
                  <a:pt x="1331494" y="1285244"/>
                  <a:pt x="1314381" y="1268133"/>
                  <a:pt x="1314382" y="1247024"/>
                </a:cubicBezTo>
                <a:close/>
                <a:moveTo>
                  <a:pt x="1171967" y="72000"/>
                </a:moveTo>
                <a:lnTo>
                  <a:pt x="1171967" y="288000"/>
                </a:lnTo>
                <a:cubicBezTo>
                  <a:pt x="1171967" y="327765"/>
                  <a:pt x="1204202" y="360000"/>
                  <a:pt x="1243967" y="360000"/>
                </a:cubicBezTo>
                <a:cubicBezTo>
                  <a:pt x="1283732" y="360000"/>
                  <a:pt x="1315967" y="327765"/>
                  <a:pt x="1315967" y="288000"/>
                </a:cubicBezTo>
                <a:lnTo>
                  <a:pt x="1315967" y="72000"/>
                </a:lnTo>
                <a:cubicBezTo>
                  <a:pt x="1315967" y="32235"/>
                  <a:pt x="1283732" y="0"/>
                  <a:pt x="1243967" y="0"/>
                </a:cubicBezTo>
                <a:cubicBezTo>
                  <a:pt x="1204202" y="0"/>
                  <a:pt x="1171967" y="32235"/>
                  <a:pt x="1171967" y="72000"/>
                </a:cubicBezTo>
                <a:close/>
                <a:moveTo>
                  <a:pt x="1171966" y="2470049"/>
                </a:moveTo>
                <a:lnTo>
                  <a:pt x="1171966" y="2686049"/>
                </a:lnTo>
                <a:cubicBezTo>
                  <a:pt x="1171966" y="2725814"/>
                  <a:pt x="1204201" y="2758049"/>
                  <a:pt x="1243966" y="2758049"/>
                </a:cubicBezTo>
                <a:cubicBezTo>
                  <a:pt x="1283731" y="2758049"/>
                  <a:pt x="1315966" y="2725814"/>
                  <a:pt x="1315966" y="2686049"/>
                </a:cubicBezTo>
                <a:lnTo>
                  <a:pt x="1315966" y="2470049"/>
                </a:lnTo>
                <a:cubicBezTo>
                  <a:pt x="1315966" y="2430284"/>
                  <a:pt x="1283731" y="2398049"/>
                  <a:pt x="1243966" y="2398049"/>
                </a:cubicBezTo>
                <a:cubicBezTo>
                  <a:pt x="1204201" y="2398049"/>
                  <a:pt x="1171966" y="2430284"/>
                  <a:pt x="1171966" y="2470049"/>
                </a:cubicBezTo>
                <a:close/>
                <a:moveTo>
                  <a:pt x="515345" y="1370958"/>
                </a:moveTo>
                <a:cubicBezTo>
                  <a:pt x="515344" y="1558300"/>
                  <a:pt x="586814" y="1745642"/>
                  <a:pt x="729750" y="1888579"/>
                </a:cubicBezTo>
                <a:cubicBezTo>
                  <a:pt x="1015625" y="2174454"/>
                  <a:pt x="1479119" y="2174454"/>
                  <a:pt x="1764994" y="1888580"/>
                </a:cubicBezTo>
                <a:lnTo>
                  <a:pt x="1940572" y="1713001"/>
                </a:lnTo>
                <a:lnTo>
                  <a:pt x="2136413" y="1713002"/>
                </a:lnTo>
                <a:cubicBezTo>
                  <a:pt x="2215124" y="1713001"/>
                  <a:pt x="2278929" y="1649195"/>
                  <a:pt x="2278929" y="1570486"/>
                </a:cubicBezTo>
                <a:lnTo>
                  <a:pt x="2278929" y="1374645"/>
                </a:lnTo>
                <a:lnTo>
                  <a:pt x="2282614" y="1370959"/>
                </a:lnTo>
                <a:lnTo>
                  <a:pt x="2278929" y="1367272"/>
                </a:lnTo>
                <a:lnTo>
                  <a:pt x="2278929" y="1171432"/>
                </a:lnTo>
                <a:cubicBezTo>
                  <a:pt x="2278929" y="1092722"/>
                  <a:pt x="2215123" y="1028916"/>
                  <a:pt x="2136413" y="1028916"/>
                </a:cubicBezTo>
                <a:lnTo>
                  <a:pt x="1940571" y="1028916"/>
                </a:lnTo>
                <a:cubicBezTo>
                  <a:pt x="1882045" y="970390"/>
                  <a:pt x="1823519" y="911862"/>
                  <a:pt x="1764993" y="853336"/>
                </a:cubicBezTo>
                <a:cubicBezTo>
                  <a:pt x="1479118" y="567461"/>
                  <a:pt x="1015625" y="567462"/>
                  <a:pt x="729750" y="853336"/>
                </a:cubicBezTo>
                <a:cubicBezTo>
                  <a:pt x="586813" y="996273"/>
                  <a:pt x="515344" y="1183616"/>
                  <a:pt x="515345" y="1370958"/>
                </a:cubicBezTo>
                <a:close/>
                <a:moveTo>
                  <a:pt x="388776" y="2386770"/>
                </a:moveTo>
                <a:cubicBezTo>
                  <a:pt x="388776" y="2405196"/>
                  <a:pt x="395805" y="2423622"/>
                  <a:pt x="409865" y="2437681"/>
                </a:cubicBezTo>
                <a:cubicBezTo>
                  <a:pt x="437983" y="2465800"/>
                  <a:pt x="483570" y="2465800"/>
                  <a:pt x="511688" y="2437681"/>
                </a:cubicBezTo>
                <a:lnTo>
                  <a:pt x="664423" y="2284946"/>
                </a:lnTo>
                <a:cubicBezTo>
                  <a:pt x="692541" y="2256828"/>
                  <a:pt x="692541" y="2211241"/>
                  <a:pt x="664423" y="2183123"/>
                </a:cubicBezTo>
                <a:cubicBezTo>
                  <a:pt x="636305" y="2155005"/>
                  <a:pt x="590718" y="2155005"/>
                  <a:pt x="562599" y="2183123"/>
                </a:cubicBezTo>
                <a:lnTo>
                  <a:pt x="409865" y="2335858"/>
                </a:lnTo>
                <a:cubicBezTo>
                  <a:pt x="395805" y="2349917"/>
                  <a:pt x="388776" y="2368343"/>
                  <a:pt x="388776" y="2386770"/>
                </a:cubicBezTo>
                <a:close/>
                <a:moveTo>
                  <a:pt x="388776" y="365689"/>
                </a:moveTo>
                <a:cubicBezTo>
                  <a:pt x="388776" y="384115"/>
                  <a:pt x="395805" y="402541"/>
                  <a:pt x="409865" y="416600"/>
                </a:cubicBezTo>
                <a:lnTo>
                  <a:pt x="562599" y="569335"/>
                </a:lnTo>
                <a:cubicBezTo>
                  <a:pt x="590718" y="597454"/>
                  <a:pt x="636305" y="597454"/>
                  <a:pt x="664423" y="569335"/>
                </a:cubicBezTo>
                <a:cubicBezTo>
                  <a:pt x="692541" y="541217"/>
                  <a:pt x="692541" y="495630"/>
                  <a:pt x="664423" y="467512"/>
                </a:cubicBezTo>
                <a:lnTo>
                  <a:pt x="511688" y="314777"/>
                </a:lnTo>
                <a:cubicBezTo>
                  <a:pt x="483570" y="286659"/>
                  <a:pt x="437983" y="286659"/>
                  <a:pt x="409865" y="314777"/>
                </a:cubicBezTo>
                <a:cubicBezTo>
                  <a:pt x="395805" y="328836"/>
                  <a:pt x="388776" y="347262"/>
                  <a:pt x="388776" y="365689"/>
                </a:cubicBezTo>
                <a:close/>
                <a:moveTo>
                  <a:pt x="0" y="1379024"/>
                </a:moveTo>
                <a:cubicBezTo>
                  <a:pt x="0" y="1418789"/>
                  <a:pt x="32235" y="1451024"/>
                  <a:pt x="72000" y="1451024"/>
                </a:cubicBezTo>
                <a:lnTo>
                  <a:pt x="288000" y="1451024"/>
                </a:lnTo>
                <a:cubicBezTo>
                  <a:pt x="327765" y="1451024"/>
                  <a:pt x="360000" y="1418789"/>
                  <a:pt x="360000" y="1379024"/>
                </a:cubicBezTo>
                <a:cubicBezTo>
                  <a:pt x="360000" y="1339259"/>
                  <a:pt x="327765" y="1307024"/>
                  <a:pt x="288000" y="1307024"/>
                </a:cubicBezTo>
                <a:lnTo>
                  <a:pt x="72000" y="1307024"/>
                </a:lnTo>
                <a:cubicBezTo>
                  <a:pt x="32235" y="1307024"/>
                  <a:pt x="0" y="1339259"/>
                  <a:pt x="0" y="137902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p>
            <a:pPr algn="ctr"/>
            <a:endParaRPr lang="ko-KR" altLang="en-US" sz="27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91608" y="998677"/>
            <a:ext cx="5808784" cy="430530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lIns="36000" tIns="0" rIns="36000" bIns="0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STUDY CAS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63006" y="3079638"/>
            <a:ext cx="4727904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ID" altLang="ko-KR" sz="3200" dirty="0">
                <a:solidFill>
                  <a:schemeClr val="bg1"/>
                </a:solidFill>
                <a:cs typeface="Arial" panose="020B0604020202020204" pitchFamily="34" charset="0"/>
              </a:rPr>
              <a:t>LINEAR REGRESSION</a:t>
            </a:r>
            <a:endParaRPr lang="ko-KR" altLang="en-US" sz="32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123518" y="2671927"/>
            <a:ext cx="589085" cy="589085"/>
            <a:chOff x="1582614" y="2839915"/>
            <a:chExt cx="589085" cy="589085"/>
          </a:xfrm>
        </p:grpSpPr>
        <p:sp>
          <p:nvSpPr>
            <p:cNvPr id="9" name="Rectangle 8"/>
            <p:cNvSpPr/>
            <p:nvPr/>
          </p:nvSpPr>
          <p:spPr>
            <a:xfrm>
              <a:off x="1582614" y="2839915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>
              <a:off x="1808577" y="2613952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 rot="5400000">
            <a:off x="4037022" y="2671927"/>
            <a:ext cx="589085" cy="589085"/>
            <a:chOff x="1582614" y="2839915"/>
            <a:chExt cx="589085" cy="589085"/>
          </a:xfrm>
        </p:grpSpPr>
        <p:sp>
          <p:nvSpPr>
            <p:cNvPr id="13" name="Rectangle 12"/>
            <p:cNvSpPr/>
            <p:nvPr/>
          </p:nvSpPr>
          <p:spPr>
            <a:xfrm>
              <a:off x="1582614" y="2839915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5400000">
              <a:off x="1808577" y="2613952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flipV="1">
            <a:off x="2123518" y="4970710"/>
            <a:ext cx="589085" cy="589085"/>
            <a:chOff x="1582614" y="2839915"/>
            <a:chExt cx="589085" cy="589085"/>
          </a:xfrm>
        </p:grpSpPr>
        <p:sp>
          <p:nvSpPr>
            <p:cNvPr id="16" name="Rectangle 15"/>
            <p:cNvSpPr/>
            <p:nvPr/>
          </p:nvSpPr>
          <p:spPr>
            <a:xfrm>
              <a:off x="1582614" y="2839915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 rot="5400000">
              <a:off x="1808577" y="2613952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 rot="16200000" flipV="1">
            <a:off x="4059621" y="4970710"/>
            <a:ext cx="589085" cy="589085"/>
            <a:chOff x="1582614" y="2839915"/>
            <a:chExt cx="589085" cy="589085"/>
          </a:xfrm>
        </p:grpSpPr>
        <p:sp>
          <p:nvSpPr>
            <p:cNvPr id="19" name="Rectangle 18"/>
            <p:cNvSpPr/>
            <p:nvPr/>
          </p:nvSpPr>
          <p:spPr>
            <a:xfrm>
              <a:off x="1582614" y="2839915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5400000">
              <a:off x="1808577" y="2613952"/>
              <a:ext cx="137160" cy="5890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409690" y="3745865"/>
            <a:ext cx="5635625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The concept of regression analysis deals with finding the best relationship between Y and x, quantifying the strength of that relationship, and using methods that allow for prediction of the response values given values of the regressor x.</a:t>
            </a:r>
            <a:endParaRPr lang="en-US" altLang="ko-KR"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98837" y="4467965"/>
            <a:ext cx="1037562" cy="756408"/>
            <a:chOff x="3509379" y="4293096"/>
            <a:chExt cx="1008112" cy="734938"/>
          </a:xfrm>
        </p:grpSpPr>
        <p:sp>
          <p:nvSpPr>
            <p:cNvPr id="26" name="Rounded Rectangle 10"/>
            <p:cNvSpPr/>
            <p:nvPr/>
          </p:nvSpPr>
          <p:spPr>
            <a:xfrm>
              <a:off x="3509379" y="4293096"/>
              <a:ext cx="1008112" cy="180000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700"/>
            </a:p>
          </p:txBody>
        </p:sp>
        <p:sp>
          <p:nvSpPr>
            <p:cNvPr id="27" name="Rounded Rectangle 13"/>
            <p:cNvSpPr/>
            <p:nvPr/>
          </p:nvSpPr>
          <p:spPr>
            <a:xfrm>
              <a:off x="3581435" y="4537695"/>
              <a:ext cx="864000" cy="180000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700"/>
            </a:p>
          </p:txBody>
        </p:sp>
        <p:sp>
          <p:nvSpPr>
            <p:cNvPr id="28" name="Chord 27"/>
            <p:cNvSpPr/>
            <p:nvPr/>
          </p:nvSpPr>
          <p:spPr>
            <a:xfrm>
              <a:off x="3766973" y="4535109"/>
              <a:ext cx="492925" cy="492925"/>
            </a:xfrm>
            <a:prstGeom prst="chord">
              <a:avLst>
                <a:gd name="adj1" fmla="val 21471232"/>
                <a:gd name="adj2" fmla="val 10878117"/>
              </a:avLst>
            </a:prstGeom>
            <a:solidFill>
              <a:schemeClr val="tx2">
                <a:lumMod val="5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700"/>
            </a:p>
          </p:txBody>
        </p:sp>
      </p:grpSp>
      <p:grpSp>
        <p:nvGrpSpPr>
          <p:cNvPr id="29" name="Graphic 33"/>
          <p:cNvGrpSpPr/>
          <p:nvPr/>
        </p:nvGrpSpPr>
        <p:grpSpPr>
          <a:xfrm>
            <a:off x="2718140" y="3060296"/>
            <a:ext cx="1373029" cy="1269683"/>
            <a:chOff x="7424910" y="2405641"/>
            <a:chExt cx="1771650" cy="1638300"/>
          </a:xfrm>
          <a:solidFill>
            <a:schemeClr val="accent4"/>
          </a:solidFill>
        </p:grpSpPr>
        <p:sp>
          <p:nvSpPr>
            <p:cNvPr id="30" name="Freeform: Shape 29"/>
            <p:cNvSpPr/>
            <p:nvPr/>
          </p:nvSpPr>
          <p:spPr>
            <a:xfrm>
              <a:off x="7417766" y="2398092"/>
              <a:ext cx="885825" cy="1647825"/>
            </a:xfrm>
            <a:custGeom>
              <a:avLst/>
              <a:gdLst>
                <a:gd name="connsiteX0" fmla="*/ 749141 w 885825"/>
                <a:gd name="connsiteY0" fmla="*/ 1281042 h 1647825"/>
                <a:gd name="connsiteX1" fmla="*/ 858679 w 885825"/>
                <a:gd name="connsiteY1" fmla="*/ 1312474 h 1647825"/>
                <a:gd name="connsiteX2" fmla="*/ 858679 w 885825"/>
                <a:gd name="connsiteY2" fmla="*/ 1287709 h 1647825"/>
                <a:gd name="connsiteX3" fmla="*/ 861536 w 885825"/>
                <a:gd name="connsiteY3" fmla="*/ 1006722 h 1647825"/>
                <a:gd name="connsiteX4" fmla="*/ 855821 w 885825"/>
                <a:gd name="connsiteY4" fmla="*/ 975289 h 1647825"/>
                <a:gd name="connsiteX5" fmla="*/ 791051 w 885825"/>
                <a:gd name="connsiteY5" fmla="*/ 885754 h 1647825"/>
                <a:gd name="connsiteX6" fmla="*/ 770096 w 885825"/>
                <a:gd name="connsiteY6" fmla="*/ 880039 h 1647825"/>
                <a:gd name="connsiteX7" fmla="*/ 745331 w 885825"/>
                <a:gd name="connsiteY7" fmla="*/ 880039 h 1647825"/>
                <a:gd name="connsiteX8" fmla="*/ 718661 w 885825"/>
                <a:gd name="connsiteY8" fmla="*/ 884802 h 1647825"/>
                <a:gd name="connsiteX9" fmla="*/ 630079 w 885825"/>
                <a:gd name="connsiteY9" fmla="*/ 1042917 h 1647825"/>
                <a:gd name="connsiteX10" fmla="*/ 618649 w 885825"/>
                <a:gd name="connsiteY10" fmla="*/ 1060062 h 1647825"/>
                <a:gd name="connsiteX11" fmla="*/ 604361 w 885825"/>
                <a:gd name="connsiteY11" fmla="*/ 1049584 h 1647825"/>
                <a:gd name="connsiteX12" fmla="*/ 711041 w 885825"/>
                <a:gd name="connsiteY12" fmla="*/ 859084 h 1647825"/>
                <a:gd name="connsiteX13" fmla="*/ 737711 w 885825"/>
                <a:gd name="connsiteY13" fmla="*/ 854322 h 1647825"/>
                <a:gd name="connsiteX14" fmla="*/ 768191 w 885825"/>
                <a:gd name="connsiteY14" fmla="*/ 857179 h 1647825"/>
                <a:gd name="connsiteX15" fmla="*/ 846296 w 885825"/>
                <a:gd name="connsiteY15" fmla="*/ 891469 h 1647825"/>
                <a:gd name="connsiteX16" fmla="*/ 855821 w 885825"/>
                <a:gd name="connsiteY16" fmla="*/ 707637 h 1647825"/>
                <a:gd name="connsiteX17" fmla="*/ 856774 w 885825"/>
                <a:gd name="connsiteY17" fmla="*/ 681919 h 1647825"/>
                <a:gd name="connsiteX18" fmla="*/ 863441 w 885825"/>
                <a:gd name="connsiteY18" fmla="*/ 650487 h 1647825"/>
                <a:gd name="connsiteX19" fmla="*/ 868204 w 885825"/>
                <a:gd name="connsiteY19" fmla="*/ 619054 h 1647825"/>
                <a:gd name="connsiteX20" fmla="*/ 856774 w 885825"/>
                <a:gd name="connsiteY20" fmla="*/ 311397 h 1647825"/>
                <a:gd name="connsiteX21" fmla="*/ 856774 w 885825"/>
                <a:gd name="connsiteY21" fmla="*/ 280917 h 1647825"/>
                <a:gd name="connsiteX22" fmla="*/ 856774 w 885825"/>
                <a:gd name="connsiteY22" fmla="*/ 220909 h 1647825"/>
                <a:gd name="connsiteX23" fmla="*/ 854869 w 885825"/>
                <a:gd name="connsiteY23" fmla="*/ 221862 h 1647825"/>
                <a:gd name="connsiteX24" fmla="*/ 776764 w 885825"/>
                <a:gd name="connsiteY24" fmla="*/ 71367 h 1647825"/>
                <a:gd name="connsiteX25" fmla="*/ 750094 w 885825"/>
                <a:gd name="connsiteY25" fmla="*/ 50412 h 1647825"/>
                <a:gd name="connsiteX26" fmla="*/ 656749 w 885825"/>
                <a:gd name="connsiteY26" fmla="*/ 12312 h 1647825"/>
                <a:gd name="connsiteX27" fmla="*/ 623411 w 885825"/>
                <a:gd name="connsiteY27" fmla="*/ 8502 h 1647825"/>
                <a:gd name="connsiteX28" fmla="*/ 391954 w 885825"/>
                <a:gd name="connsiteY28" fmla="*/ 227577 h 1647825"/>
                <a:gd name="connsiteX29" fmla="*/ 405289 w 885825"/>
                <a:gd name="connsiteY29" fmla="*/ 253294 h 1647825"/>
                <a:gd name="connsiteX30" fmla="*/ 520541 w 885825"/>
                <a:gd name="connsiteY30" fmla="*/ 332352 h 1647825"/>
                <a:gd name="connsiteX31" fmla="*/ 551021 w 885825"/>
                <a:gd name="connsiteY31" fmla="*/ 335209 h 1647825"/>
                <a:gd name="connsiteX32" fmla="*/ 718661 w 885825"/>
                <a:gd name="connsiteY32" fmla="*/ 198049 h 1647825"/>
                <a:gd name="connsiteX33" fmla="*/ 722471 w 885825"/>
                <a:gd name="connsiteY33" fmla="*/ 163759 h 1647825"/>
                <a:gd name="connsiteX34" fmla="*/ 743426 w 885825"/>
                <a:gd name="connsiteY34" fmla="*/ 146614 h 1647825"/>
                <a:gd name="connsiteX35" fmla="*/ 758666 w 885825"/>
                <a:gd name="connsiteY35" fmla="*/ 164712 h 1647825"/>
                <a:gd name="connsiteX36" fmla="*/ 635794 w 885825"/>
                <a:gd name="connsiteY36" fmla="*/ 353307 h 1647825"/>
                <a:gd name="connsiteX37" fmla="*/ 708184 w 885825"/>
                <a:gd name="connsiteY37" fmla="*/ 407599 h 1647825"/>
                <a:gd name="connsiteX38" fmla="*/ 726281 w 885825"/>
                <a:gd name="connsiteY38" fmla="*/ 432364 h 1647825"/>
                <a:gd name="connsiteX39" fmla="*/ 757714 w 885825"/>
                <a:gd name="connsiteY39" fmla="*/ 584764 h 1647825"/>
                <a:gd name="connsiteX40" fmla="*/ 751046 w 885825"/>
                <a:gd name="connsiteY40" fmla="*/ 611434 h 1647825"/>
                <a:gd name="connsiteX41" fmla="*/ 741521 w 885825"/>
                <a:gd name="connsiteY41" fmla="*/ 637152 h 1647825"/>
                <a:gd name="connsiteX42" fmla="*/ 727234 w 885825"/>
                <a:gd name="connsiteY42" fmla="*/ 661917 h 1647825"/>
                <a:gd name="connsiteX43" fmla="*/ 687229 w 885825"/>
                <a:gd name="connsiteY43" fmla="*/ 706684 h 1647825"/>
                <a:gd name="connsiteX44" fmla="*/ 737711 w 885825"/>
                <a:gd name="connsiteY44" fmla="*/ 786694 h 1647825"/>
                <a:gd name="connsiteX45" fmla="*/ 760571 w 885825"/>
                <a:gd name="connsiteY45" fmla="*/ 796219 h 1647825"/>
                <a:gd name="connsiteX46" fmla="*/ 788194 w 885825"/>
                <a:gd name="connsiteY46" fmla="*/ 799077 h 1647825"/>
                <a:gd name="connsiteX47" fmla="*/ 783431 w 885825"/>
                <a:gd name="connsiteY47" fmla="*/ 835272 h 1647825"/>
                <a:gd name="connsiteX48" fmla="*/ 752951 w 885825"/>
                <a:gd name="connsiteY48" fmla="*/ 830509 h 1647825"/>
                <a:gd name="connsiteX49" fmla="*/ 724376 w 885825"/>
                <a:gd name="connsiteY49" fmla="*/ 820032 h 1647825"/>
                <a:gd name="connsiteX50" fmla="*/ 653891 w 885825"/>
                <a:gd name="connsiteY50" fmla="*/ 728592 h 1647825"/>
                <a:gd name="connsiteX51" fmla="*/ 381476 w 885825"/>
                <a:gd name="connsiteY51" fmla="*/ 658107 h 1647825"/>
                <a:gd name="connsiteX52" fmla="*/ 384334 w 885825"/>
                <a:gd name="connsiteY52" fmla="*/ 635247 h 1647825"/>
                <a:gd name="connsiteX53" fmla="*/ 411004 w 885825"/>
                <a:gd name="connsiteY53" fmla="*/ 639057 h 1647825"/>
                <a:gd name="connsiteX54" fmla="*/ 541496 w 885825"/>
                <a:gd name="connsiteY54" fmla="*/ 717162 h 1647825"/>
                <a:gd name="connsiteX55" fmla="*/ 552926 w 885825"/>
                <a:gd name="connsiteY55" fmla="*/ 716209 h 1647825"/>
                <a:gd name="connsiteX56" fmla="*/ 693896 w 885825"/>
                <a:gd name="connsiteY56" fmla="*/ 638104 h 1647825"/>
                <a:gd name="connsiteX57" fmla="*/ 710089 w 885825"/>
                <a:gd name="connsiteY57" fmla="*/ 608577 h 1647825"/>
                <a:gd name="connsiteX58" fmla="*/ 710089 w 885825"/>
                <a:gd name="connsiteY58" fmla="*/ 475227 h 1647825"/>
                <a:gd name="connsiteX59" fmla="*/ 693896 w 885825"/>
                <a:gd name="connsiteY59" fmla="*/ 445699 h 1647825"/>
                <a:gd name="connsiteX60" fmla="*/ 551974 w 885825"/>
                <a:gd name="connsiteY60" fmla="*/ 370452 h 1647825"/>
                <a:gd name="connsiteX61" fmla="*/ 532924 w 885825"/>
                <a:gd name="connsiteY61" fmla="*/ 368547 h 1647825"/>
                <a:gd name="connsiteX62" fmla="*/ 397669 w 885825"/>
                <a:gd name="connsiteY62" fmla="*/ 301872 h 1647825"/>
                <a:gd name="connsiteX63" fmla="*/ 371951 w 885825"/>
                <a:gd name="connsiteY63" fmla="*/ 293299 h 1647825"/>
                <a:gd name="connsiteX64" fmla="*/ 180499 w 885825"/>
                <a:gd name="connsiteY64" fmla="*/ 376167 h 1647825"/>
                <a:gd name="connsiteX65" fmla="*/ 175736 w 885825"/>
                <a:gd name="connsiteY65" fmla="*/ 505707 h 1647825"/>
                <a:gd name="connsiteX66" fmla="*/ 181451 w 885825"/>
                <a:gd name="connsiteY66" fmla="*/ 532377 h 1647825"/>
                <a:gd name="connsiteX67" fmla="*/ 202406 w 885825"/>
                <a:gd name="connsiteY67" fmla="*/ 580954 h 1647825"/>
                <a:gd name="connsiteX68" fmla="*/ 217646 w 885825"/>
                <a:gd name="connsiteY68" fmla="*/ 581907 h 1647825"/>
                <a:gd name="connsiteX69" fmla="*/ 239554 w 885825"/>
                <a:gd name="connsiteY69" fmla="*/ 580002 h 1647825"/>
                <a:gd name="connsiteX70" fmla="*/ 260509 w 885825"/>
                <a:gd name="connsiteY70" fmla="*/ 575239 h 1647825"/>
                <a:gd name="connsiteX71" fmla="*/ 344329 w 885825"/>
                <a:gd name="connsiteY71" fmla="*/ 490467 h 1647825"/>
                <a:gd name="connsiteX72" fmla="*/ 351949 w 885825"/>
                <a:gd name="connsiteY72" fmla="*/ 465702 h 1647825"/>
                <a:gd name="connsiteX73" fmla="*/ 361474 w 885825"/>
                <a:gd name="connsiteY73" fmla="*/ 415219 h 1647825"/>
                <a:gd name="connsiteX74" fmla="*/ 390049 w 885825"/>
                <a:gd name="connsiteY74" fmla="*/ 424744 h 1647825"/>
                <a:gd name="connsiteX75" fmla="*/ 325279 w 885825"/>
                <a:gd name="connsiteY75" fmla="*/ 580954 h 1647825"/>
                <a:gd name="connsiteX76" fmla="*/ 301466 w 885825"/>
                <a:gd name="connsiteY76" fmla="*/ 597147 h 1647825"/>
                <a:gd name="connsiteX77" fmla="*/ 218599 w 885825"/>
                <a:gd name="connsiteY77" fmla="*/ 618102 h 1647825"/>
                <a:gd name="connsiteX78" fmla="*/ 145256 w 885825"/>
                <a:gd name="connsiteY78" fmla="*/ 600957 h 1647825"/>
                <a:gd name="connsiteX79" fmla="*/ 7144 w 885825"/>
                <a:gd name="connsiteY79" fmla="*/ 817174 h 1647825"/>
                <a:gd name="connsiteX80" fmla="*/ 164306 w 885825"/>
                <a:gd name="connsiteY80" fmla="*/ 1041964 h 1647825"/>
                <a:gd name="connsiteX81" fmla="*/ 174784 w 885825"/>
                <a:gd name="connsiteY81" fmla="*/ 1041964 h 1647825"/>
                <a:gd name="connsiteX82" fmla="*/ 346234 w 885825"/>
                <a:gd name="connsiteY82" fmla="*/ 870514 h 1647825"/>
                <a:gd name="connsiteX83" fmla="*/ 367189 w 885825"/>
                <a:gd name="connsiteY83" fmla="*/ 853369 h 1647825"/>
                <a:gd name="connsiteX84" fmla="*/ 382429 w 885825"/>
                <a:gd name="connsiteY84" fmla="*/ 871467 h 1647825"/>
                <a:gd name="connsiteX85" fmla="*/ 346234 w 885825"/>
                <a:gd name="connsiteY85" fmla="*/ 987672 h 1647825"/>
                <a:gd name="connsiteX86" fmla="*/ 350044 w 885825"/>
                <a:gd name="connsiteY86" fmla="*/ 1021009 h 1647825"/>
                <a:gd name="connsiteX87" fmla="*/ 360521 w 885825"/>
                <a:gd name="connsiteY87" fmla="*/ 1052442 h 1647825"/>
                <a:gd name="connsiteX88" fmla="*/ 451009 w 885825"/>
                <a:gd name="connsiteY88" fmla="*/ 1141024 h 1647825"/>
                <a:gd name="connsiteX89" fmla="*/ 482441 w 885825"/>
                <a:gd name="connsiteY89" fmla="*/ 1150549 h 1647825"/>
                <a:gd name="connsiteX90" fmla="*/ 516731 w 885825"/>
                <a:gd name="connsiteY90" fmla="*/ 1154359 h 1647825"/>
                <a:gd name="connsiteX91" fmla="*/ 688181 w 885825"/>
                <a:gd name="connsiteY91" fmla="*/ 982909 h 1647825"/>
                <a:gd name="connsiteX92" fmla="*/ 709136 w 885825"/>
                <a:gd name="connsiteY92" fmla="*/ 965764 h 1647825"/>
                <a:gd name="connsiteX93" fmla="*/ 724376 w 885825"/>
                <a:gd name="connsiteY93" fmla="*/ 983862 h 1647825"/>
                <a:gd name="connsiteX94" fmla="*/ 721519 w 885825"/>
                <a:gd name="connsiteY94" fmla="*/ 1017199 h 1647825"/>
                <a:gd name="connsiteX95" fmla="*/ 684371 w 885825"/>
                <a:gd name="connsiteY95" fmla="*/ 1105782 h 1647825"/>
                <a:gd name="connsiteX96" fmla="*/ 663416 w 885825"/>
                <a:gd name="connsiteY96" fmla="*/ 1129595 h 1647825"/>
                <a:gd name="connsiteX97" fmla="*/ 517684 w 885825"/>
                <a:gd name="connsiteY97" fmla="*/ 1189602 h 1647825"/>
                <a:gd name="connsiteX98" fmla="*/ 488156 w 885825"/>
                <a:gd name="connsiteY98" fmla="*/ 1187697 h 1647825"/>
                <a:gd name="connsiteX99" fmla="*/ 459581 w 885825"/>
                <a:gd name="connsiteY99" fmla="*/ 1181982 h 1647825"/>
                <a:gd name="connsiteX100" fmla="*/ 315754 w 885825"/>
                <a:gd name="connsiteY100" fmla="*/ 1023867 h 1647825"/>
                <a:gd name="connsiteX101" fmla="*/ 172879 w 885825"/>
                <a:gd name="connsiteY101" fmla="*/ 1185792 h 1647825"/>
                <a:gd name="connsiteX102" fmla="*/ 341471 w 885825"/>
                <a:gd name="connsiteY102" fmla="*/ 1345812 h 1647825"/>
                <a:gd name="connsiteX103" fmla="*/ 373856 w 885825"/>
                <a:gd name="connsiteY103" fmla="*/ 1348670 h 1647825"/>
                <a:gd name="connsiteX104" fmla="*/ 386239 w 885825"/>
                <a:gd name="connsiteY104" fmla="*/ 1348670 h 1647825"/>
                <a:gd name="connsiteX105" fmla="*/ 383381 w 885825"/>
                <a:gd name="connsiteY105" fmla="*/ 1369624 h 1647825"/>
                <a:gd name="connsiteX106" fmla="*/ 382429 w 885825"/>
                <a:gd name="connsiteY106" fmla="*/ 1391532 h 1647825"/>
                <a:gd name="connsiteX107" fmla="*/ 527209 w 885825"/>
                <a:gd name="connsiteY107" fmla="*/ 1625847 h 1647825"/>
                <a:gd name="connsiteX108" fmla="*/ 558641 w 885825"/>
                <a:gd name="connsiteY108" fmla="*/ 1636324 h 1647825"/>
                <a:gd name="connsiteX109" fmla="*/ 756761 w 885825"/>
                <a:gd name="connsiteY109" fmla="*/ 1596320 h 1647825"/>
                <a:gd name="connsiteX110" fmla="*/ 777716 w 885825"/>
                <a:gd name="connsiteY110" fmla="*/ 1584890 h 1647825"/>
                <a:gd name="connsiteX111" fmla="*/ 858679 w 885825"/>
                <a:gd name="connsiteY111" fmla="*/ 1491545 h 1647825"/>
                <a:gd name="connsiteX112" fmla="*/ 791051 w 885825"/>
                <a:gd name="connsiteY112" fmla="*/ 1321999 h 1647825"/>
                <a:gd name="connsiteX113" fmla="*/ 771049 w 885825"/>
                <a:gd name="connsiteY113" fmla="*/ 1318190 h 1647825"/>
                <a:gd name="connsiteX114" fmla="*/ 750094 w 885825"/>
                <a:gd name="connsiteY114" fmla="*/ 1317237 h 1647825"/>
                <a:gd name="connsiteX115" fmla="*/ 608171 w 885825"/>
                <a:gd name="connsiteY115" fmla="*/ 1392484 h 1647825"/>
                <a:gd name="connsiteX116" fmla="*/ 591979 w 885825"/>
                <a:gd name="connsiteY116" fmla="*/ 1422012 h 1647825"/>
                <a:gd name="connsiteX117" fmla="*/ 576739 w 885825"/>
                <a:gd name="connsiteY117" fmla="*/ 1497259 h 1647825"/>
                <a:gd name="connsiteX118" fmla="*/ 552926 w 885825"/>
                <a:gd name="connsiteY118" fmla="*/ 1501070 h 1647825"/>
                <a:gd name="connsiteX119" fmla="*/ 546259 w 885825"/>
                <a:gd name="connsiteY119" fmla="*/ 1447729 h 1647825"/>
                <a:gd name="connsiteX120" fmla="*/ 552926 w 885825"/>
                <a:gd name="connsiteY120" fmla="*/ 1422965 h 1647825"/>
                <a:gd name="connsiteX121" fmla="*/ 565309 w 885825"/>
                <a:gd name="connsiteY121" fmla="*/ 1393437 h 1647825"/>
                <a:gd name="connsiteX122" fmla="*/ 749141 w 885825"/>
                <a:gd name="connsiteY122" fmla="*/ 1281042 h 1647825"/>
                <a:gd name="connsiteX123" fmla="*/ 164306 w 885825"/>
                <a:gd name="connsiteY123" fmla="*/ 969574 h 1647825"/>
                <a:gd name="connsiteX124" fmla="*/ 140494 w 885825"/>
                <a:gd name="connsiteY124" fmla="*/ 968622 h 1647825"/>
                <a:gd name="connsiteX125" fmla="*/ 118586 w 885825"/>
                <a:gd name="connsiteY125" fmla="*/ 678109 h 1647825"/>
                <a:gd name="connsiteX126" fmla="*/ 133826 w 885825"/>
                <a:gd name="connsiteY126" fmla="*/ 661917 h 1647825"/>
                <a:gd name="connsiteX127" fmla="*/ 134779 w 885825"/>
                <a:gd name="connsiteY127" fmla="*/ 661917 h 1647825"/>
                <a:gd name="connsiteX128" fmla="*/ 153829 w 885825"/>
                <a:gd name="connsiteY128" fmla="*/ 691444 h 1647825"/>
                <a:gd name="connsiteX129" fmla="*/ 153829 w 885825"/>
                <a:gd name="connsiteY129" fmla="*/ 692397 h 1647825"/>
                <a:gd name="connsiteX130" fmla="*/ 146209 w 885825"/>
                <a:gd name="connsiteY130" fmla="*/ 700969 h 1647825"/>
                <a:gd name="connsiteX131" fmla="*/ 165259 w 885825"/>
                <a:gd name="connsiteY131" fmla="*/ 942904 h 1647825"/>
                <a:gd name="connsiteX132" fmla="*/ 164306 w 885825"/>
                <a:gd name="connsiteY132" fmla="*/ 969574 h 1647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</a:cxnLst>
              <a:rect l="l" t="t" r="r" b="b"/>
              <a:pathLst>
                <a:path w="885825" h="1647825">
                  <a:moveTo>
                    <a:pt x="749141" y="1281042"/>
                  </a:moveTo>
                  <a:cubicBezTo>
                    <a:pt x="789146" y="1281042"/>
                    <a:pt x="827246" y="1292472"/>
                    <a:pt x="858679" y="1312474"/>
                  </a:cubicBezTo>
                  <a:cubicBezTo>
                    <a:pt x="858679" y="1312474"/>
                    <a:pt x="858679" y="1302949"/>
                    <a:pt x="858679" y="1287709"/>
                  </a:cubicBezTo>
                  <a:cubicBezTo>
                    <a:pt x="874871" y="1196270"/>
                    <a:pt x="875824" y="1101972"/>
                    <a:pt x="861536" y="1006722"/>
                  </a:cubicBezTo>
                  <a:cubicBezTo>
                    <a:pt x="859631" y="996244"/>
                    <a:pt x="857726" y="985767"/>
                    <a:pt x="855821" y="975289"/>
                  </a:cubicBezTo>
                  <a:cubicBezTo>
                    <a:pt x="847249" y="938142"/>
                    <a:pt x="828199" y="900042"/>
                    <a:pt x="791051" y="885754"/>
                  </a:cubicBezTo>
                  <a:cubicBezTo>
                    <a:pt x="784384" y="882897"/>
                    <a:pt x="777716" y="880992"/>
                    <a:pt x="770096" y="880039"/>
                  </a:cubicBezTo>
                  <a:cubicBezTo>
                    <a:pt x="762476" y="879087"/>
                    <a:pt x="753904" y="879087"/>
                    <a:pt x="745331" y="880039"/>
                  </a:cubicBezTo>
                  <a:cubicBezTo>
                    <a:pt x="736759" y="880992"/>
                    <a:pt x="727234" y="881944"/>
                    <a:pt x="718661" y="884802"/>
                  </a:cubicBezTo>
                  <a:cubicBezTo>
                    <a:pt x="651034" y="903852"/>
                    <a:pt x="611029" y="975289"/>
                    <a:pt x="630079" y="1042917"/>
                  </a:cubicBezTo>
                  <a:cubicBezTo>
                    <a:pt x="631984" y="1050537"/>
                    <a:pt x="627221" y="1059109"/>
                    <a:pt x="618649" y="1060062"/>
                  </a:cubicBezTo>
                  <a:cubicBezTo>
                    <a:pt x="611981" y="1061014"/>
                    <a:pt x="606266" y="1056252"/>
                    <a:pt x="604361" y="1049584"/>
                  </a:cubicBezTo>
                  <a:cubicBezTo>
                    <a:pt x="581501" y="967669"/>
                    <a:pt x="629126" y="881944"/>
                    <a:pt x="711041" y="859084"/>
                  </a:cubicBezTo>
                  <a:cubicBezTo>
                    <a:pt x="719614" y="856227"/>
                    <a:pt x="729139" y="855274"/>
                    <a:pt x="737711" y="854322"/>
                  </a:cubicBezTo>
                  <a:cubicBezTo>
                    <a:pt x="748189" y="854322"/>
                    <a:pt x="758666" y="855274"/>
                    <a:pt x="768191" y="857179"/>
                  </a:cubicBezTo>
                  <a:cubicBezTo>
                    <a:pt x="798671" y="853369"/>
                    <a:pt x="817721" y="891469"/>
                    <a:pt x="846296" y="891469"/>
                  </a:cubicBezTo>
                  <a:cubicBezTo>
                    <a:pt x="827246" y="834319"/>
                    <a:pt x="855821" y="767644"/>
                    <a:pt x="855821" y="707637"/>
                  </a:cubicBezTo>
                  <a:cubicBezTo>
                    <a:pt x="856774" y="699064"/>
                    <a:pt x="856774" y="690492"/>
                    <a:pt x="856774" y="681919"/>
                  </a:cubicBezTo>
                  <a:cubicBezTo>
                    <a:pt x="859631" y="671442"/>
                    <a:pt x="861536" y="660964"/>
                    <a:pt x="863441" y="650487"/>
                  </a:cubicBezTo>
                  <a:cubicBezTo>
                    <a:pt x="865346" y="640009"/>
                    <a:pt x="866299" y="629532"/>
                    <a:pt x="868204" y="619054"/>
                  </a:cubicBezTo>
                  <a:cubicBezTo>
                    <a:pt x="893921" y="510469"/>
                    <a:pt x="865346" y="415219"/>
                    <a:pt x="856774" y="311397"/>
                  </a:cubicBezTo>
                  <a:cubicBezTo>
                    <a:pt x="856774" y="300919"/>
                    <a:pt x="856774" y="290442"/>
                    <a:pt x="856774" y="280917"/>
                  </a:cubicBezTo>
                  <a:cubicBezTo>
                    <a:pt x="856774" y="243769"/>
                    <a:pt x="856774" y="220909"/>
                    <a:pt x="856774" y="220909"/>
                  </a:cubicBezTo>
                  <a:lnTo>
                    <a:pt x="854869" y="221862"/>
                  </a:lnTo>
                  <a:cubicBezTo>
                    <a:pt x="848201" y="162807"/>
                    <a:pt x="819626" y="109467"/>
                    <a:pt x="776764" y="71367"/>
                  </a:cubicBezTo>
                  <a:cubicBezTo>
                    <a:pt x="768191" y="63747"/>
                    <a:pt x="759619" y="57079"/>
                    <a:pt x="750094" y="50412"/>
                  </a:cubicBezTo>
                  <a:cubicBezTo>
                    <a:pt x="721519" y="31362"/>
                    <a:pt x="690086" y="18027"/>
                    <a:pt x="656749" y="12312"/>
                  </a:cubicBezTo>
                  <a:cubicBezTo>
                    <a:pt x="645319" y="10407"/>
                    <a:pt x="634841" y="9454"/>
                    <a:pt x="623411" y="8502"/>
                  </a:cubicBezTo>
                  <a:cubicBezTo>
                    <a:pt x="502444" y="-4833"/>
                    <a:pt x="359569" y="80892"/>
                    <a:pt x="391954" y="227577"/>
                  </a:cubicBezTo>
                  <a:cubicBezTo>
                    <a:pt x="395764" y="236149"/>
                    <a:pt x="399574" y="244722"/>
                    <a:pt x="405289" y="253294"/>
                  </a:cubicBezTo>
                  <a:cubicBezTo>
                    <a:pt x="427196" y="290442"/>
                    <a:pt x="474821" y="328542"/>
                    <a:pt x="520541" y="332352"/>
                  </a:cubicBezTo>
                  <a:cubicBezTo>
                    <a:pt x="530066" y="334257"/>
                    <a:pt x="540544" y="335209"/>
                    <a:pt x="551021" y="335209"/>
                  </a:cubicBezTo>
                  <a:cubicBezTo>
                    <a:pt x="633889" y="335209"/>
                    <a:pt x="702469" y="276154"/>
                    <a:pt x="718661" y="198049"/>
                  </a:cubicBezTo>
                  <a:cubicBezTo>
                    <a:pt x="720566" y="186619"/>
                    <a:pt x="722471" y="175189"/>
                    <a:pt x="722471" y="163759"/>
                  </a:cubicBezTo>
                  <a:cubicBezTo>
                    <a:pt x="722471" y="153282"/>
                    <a:pt x="731996" y="144709"/>
                    <a:pt x="743426" y="146614"/>
                  </a:cubicBezTo>
                  <a:cubicBezTo>
                    <a:pt x="751999" y="147567"/>
                    <a:pt x="758666" y="156139"/>
                    <a:pt x="758666" y="164712"/>
                  </a:cubicBezTo>
                  <a:cubicBezTo>
                    <a:pt x="758666" y="248532"/>
                    <a:pt x="708184" y="320922"/>
                    <a:pt x="635794" y="353307"/>
                  </a:cubicBezTo>
                  <a:cubicBezTo>
                    <a:pt x="664369" y="365689"/>
                    <a:pt x="689134" y="384739"/>
                    <a:pt x="708184" y="407599"/>
                  </a:cubicBezTo>
                  <a:cubicBezTo>
                    <a:pt x="714851" y="415219"/>
                    <a:pt x="720566" y="423792"/>
                    <a:pt x="726281" y="432364"/>
                  </a:cubicBezTo>
                  <a:cubicBezTo>
                    <a:pt x="771049" y="473322"/>
                    <a:pt x="761524" y="530472"/>
                    <a:pt x="757714" y="584764"/>
                  </a:cubicBezTo>
                  <a:cubicBezTo>
                    <a:pt x="755809" y="593337"/>
                    <a:pt x="753904" y="602862"/>
                    <a:pt x="751046" y="611434"/>
                  </a:cubicBezTo>
                  <a:cubicBezTo>
                    <a:pt x="748189" y="620007"/>
                    <a:pt x="745331" y="628579"/>
                    <a:pt x="741521" y="637152"/>
                  </a:cubicBezTo>
                  <a:cubicBezTo>
                    <a:pt x="737711" y="645724"/>
                    <a:pt x="732949" y="654297"/>
                    <a:pt x="727234" y="661917"/>
                  </a:cubicBezTo>
                  <a:cubicBezTo>
                    <a:pt x="716756" y="678109"/>
                    <a:pt x="703421" y="693349"/>
                    <a:pt x="687229" y="706684"/>
                  </a:cubicBezTo>
                  <a:cubicBezTo>
                    <a:pt x="689134" y="740974"/>
                    <a:pt x="709136" y="771454"/>
                    <a:pt x="737711" y="786694"/>
                  </a:cubicBezTo>
                  <a:cubicBezTo>
                    <a:pt x="744379" y="790504"/>
                    <a:pt x="752951" y="794314"/>
                    <a:pt x="760571" y="796219"/>
                  </a:cubicBezTo>
                  <a:cubicBezTo>
                    <a:pt x="771049" y="791457"/>
                    <a:pt x="780574" y="794314"/>
                    <a:pt x="788194" y="799077"/>
                  </a:cubicBezTo>
                  <a:cubicBezTo>
                    <a:pt x="810101" y="816222"/>
                    <a:pt x="800576" y="825747"/>
                    <a:pt x="783431" y="835272"/>
                  </a:cubicBezTo>
                  <a:cubicBezTo>
                    <a:pt x="773906" y="838129"/>
                    <a:pt x="762476" y="837177"/>
                    <a:pt x="752951" y="830509"/>
                  </a:cubicBezTo>
                  <a:cubicBezTo>
                    <a:pt x="743426" y="827652"/>
                    <a:pt x="733901" y="824794"/>
                    <a:pt x="724376" y="820032"/>
                  </a:cubicBezTo>
                  <a:cubicBezTo>
                    <a:pt x="689134" y="801934"/>
                    <a:pt x="662464" y="768597"/>
                    <a:pt x="653891" y="728592"/>
                  </a:cubicBezTo>
                  <a:cubicBezTo>
                    <a:pt x="559594" y="780027"/>
                    <a:pt x="439579" y="750499"/>
                    <a:pt x="381476" y="658107"/>
                  </a:cubicBezTo>
                  <a:cubicBezTo>
                    <a:pt x="376714" y="650487"/>
                    <a:pt x="377666" y="640962"/>
                    <a:pt x="384334" y="635247"/>
                  </a:cubicBezTo>
                  <a:cubicBezTo>
                    <a:pt x="392906" y="627627"/>
                    <a:pt x="405289" y="629532"/>
                    <a:pt x="411004" y="639057"/>
                  </a:cubicBezTo>
                  <a:cubicBezTo>
                    <a:pt x="440531" y="685729"/>
                    <a:pt x="490061" y="713352"/>
                    <a:pt x="541496" y="717162"/>
                  </a:cubicBezTo>
                  <a:cubicBezTo>
                    <a:pt x="545306" y="715257"/>
                    <a:pt x="548164" y="716209"/>
                    <a:pt x="552926" y="716209"/>
                  </a:cubicBezTo>
                  <a:cubicBezTo>
                    <a:pt x="611981" y="716209"/>
                    <a:pt x="663416" y="684777"/>
                    <a:pt x="693896" y="638104"/>
                  </a:cubicBezTo>
                  <a:cubicBezTo>
                    <a:pt x="699611" y="628579"/>
                    <a:pt x="705326" y="619054"/>
                    <a:pt x="710089" y="608577"/>
                  </a:cubicBezTo>
                  <a:cubicBezTo>
                    <a:pt x="732949" y="557142"/>
                    <a:pt x="723424" y="519042"/>
                    <a:pt x="710089" y="475227"/>
                  </a:cubicBezTo>
                  <a:cubicBezTo>
                    <a:pt x="705326" y="464749"/>
                    <a:pt x="700564" y="455224"/>
                    <a:pt x="693896" y="445699"/>
                  </a:cubicBezTo>
                  <a:cubicBezTo>
                    <a:pt x="663416" y="399979"/>
                    <a:pt x="611029" y="370452"/>
                    <a:pt x="551974" y="370452"/>
                  </a:cubicBezTo>
                  <a:cubicBezTo>
                    <a:pt x="546259" y="370452"/>
                    <a:pt x="539591" y="369499"/>
                    <a:pt x="532924" y="368547"/>
                  </a:cubicBezTo>
                  <a:cubicBezTo>
                    <a:pt x="485299" y="347592"/>
                    <a:pt x="440531" y="319017"/>
                    <a:pt x="397669" y="301872"/>
                  </a:cubicBezTo>
                  <a:cubicBezTo>
                    <a:pt x="389096" y="298062"/>
                    <a:pt x="380524" y="295204"/>
                    <a:pt x="371951" y="293299"/>
                  </a:cubicBezTo>
                  <a:cubicBezTo>
                    <a:pt x="294799" y="280917"/>
                    <a:pt x="209074" y="299967"/>
                    <a:pt x="180499" y="376167"/>
                  </a:cubicBezTo>
                  <a:cubicBezTo>
                    <a:pt x="170974" y="423792"/>
                    <a:pt x="161449" y="461892"/>
                    <a:pt x="175736" y="505707"/>
                  </a:cubicBezTo>
                  <a:cubicBezTo>
                    <a:pt x="177641" y="515232"/>
                    <a:pt x="179546" y="523804"/>
                    <a:pt x="181451" y="532377"/>
                  </a:cubicBezTo>
                  <a:cubicBezTo>
                    <a:pt x="186214" y="549522"/>
                    <a:pt x="193834" y="565714"/>
                    <a:pt x="202406" y="580954"/>
                  </a:cubicBezTo>
                  <a:cubicBezTo>
                    <a:pt x="207169" y="581907"/>
                    <a:pt x="211931" y="581907"/>
                    <a:pt x="217646" y="581907"/>
                  </a:cubicBezTo>
                  <a:cubicBezTo>
                    <a:pt x="225266" y="581907"/>
                    <a:pt x="231934" y="580954"/>
                    <a:pt x="239554" y="580002"/>
                  </a:cubicBezTo>
                  <a:cubicBezTo>
                    <a:pt x="247174" y="579049"/>
                    <a:pt x="253841" y="577144"/>
                    <a:pt x="260509" y="575239"/>
                  </a:cubicBezTo>
                  <a:cubicBezTo>
                    <a:pt x="305276" y="563809"/>
                    <a:pt x="330041" y="530472"/>
                    <a:pt x="344329" y="490467"/>
                  </a:cubicBezTo>
                  <a:cubicBezTo>
                    <a:pt x="347186" y="482847"/>
                    <a:pt x="350044" y="474274"/>
                    <a:pt x="351949" y="465702"/>
                  </a:cubicBezTo>
                  <a:cubicBezTo>
                    <a:pt x="361474" y="443794"/>
                    <a:pt x="361474" y="434269"/>
                    <a:pt x="361474" y="415219"/>
                  </a:cubicBezTo>
                  <a:cubicBezTo>
                    <a:pt x="370999" y="415219"/>
                    <a:pt x="390049" y="415219"/>
                    <a:pt x="390049" y="424744"/>
                  </a:cubicBezTo>
                  <a:cubicBezTo>
                    <a:pt x="399574" y="481894"/>
                    <a:pt x="361474" y="539044"/>
                    <a:pt x="325279" y="580954"/>
                  </a:cubicBezTo>
                  <a:cubicBezTo>
                    <a:pt x="317659" y="587622"/>
                    <a:pt x="310039" y="592384"/>
                    <a:pt x="301466" y="597147"/>
                  </a:cubicBezTo>
                  <a:cubicBezTo>
                    <a:pt x="276701" y="610482"/>
                    <a:pt x="248126" y="618102"/>
                    <a:pt x="218599" y="618102"/>
                  </a:cubicBezTo>
                  <a:cubicBezTo>
                    <a:pt x="191929" y="618102"/>
                    <a:pt x="168116" y="611434"/>
                    <a:pt x="145256" y="600957"/>
                  </a:cubicBezTo>
                  <a:cubicBezTo>
                    <a:pt x="64294" y="638104"/>
                    <a:pt x="7144" y="720972"/>
                    <a:pt x="7144" y="817174"/>
                  </a:cubicBezTo>
                  <a:cubicBezTo>
                    <a:pt x="7144" y="920044"/>
                    <a:pt x="72866" y="1008627"/>
                    <a:pt x="164306" y="1041964"/>
                  </a:cubicBezTo>
                  <a:cubicBezTo>
                    <a:pt x="168116" y="1041964"/>
                    <a:pt x="170974" y="1041964"/>
                    <a:pt x="174784" y="1041964"/>
                  </a:cubicBezTo>
                  <a:cubicBezTo>
                    <a:pt x="269081" y="1041964"/>
                    <a:pt x="346234" y="964812"/>
                    <a:pt x="346234" y="870514"/>
                  </a:cubicBezTo>
                  <a:cubicBezTo>
                    <a:pt x="346234" y="860037"/>
                    <a:pt x="355759" y="851464"/>
                    <a:pt x="367189" y="853369"/>
                  </a:cubicBezTo>
                  <a:cubicBezTo>
                    <a:pt x="375761" y="854322"/>
                    <a:pt x="382429" y="862894"/>
                    <a:pt x="382429" y="871467"/>
                  </a:cubicBezTo>
                  <a:cubicBezTo>
                    <a:pt x="382429" y="914329"/>
                    <a:pt x="369094" y="954334"/>
                    <a:pt x="346234" y="987672"/>
                  </a:cubicBezTo>
                  <a:cubicBezTo>
                    <a:pt x="346234" y="999102"/>
                    <a:pt x="348139" y="1010532"/>
                    <a:pt x="350044" y="1021009"/>
                  </a:cubicBezTo>
                  <a:cubicBezTo>
                    <a:pt x="352901" y="1031487"/>
                    <a:pt x="355759" y="1041964"/>
                    <a:pt x="360521" y="1052442"/>
                  </a:cubicBezTo>
                  <a:cubicBezTo>
                    <a:pt x="372904" y="1100067"/>
                    <a:pt x="401479" y="1128642"/>
                    <a:pt x="451009" y="1141024"/>
                  </a:cubicBezTo>
                  <a:cubicBezTo>
                    <a:pt x="461486" y="1144834"/>
                    <a:pt x="471964" y="1148645"/>
                    <a:pt x="482441" y="1150549"/>
                  </a:cubicBezTo>
                  <a:cubicBezTo>
                    <a:pt x="493871" y="1152454"/>
                    <a:pt x="504349" y="1154359"/>
                    <a:pt x="516731" y="1154359"/>
                  </a:cubicBezTo>
                  <a:cubicBezTo>
                    <a:pt x="611029" y="1154359"/>
                    <a:pt x="688181" y="1077207"/>
                    <a:pt x="688181" y="982909"/>
                  </a:cubicBezTo>
                  <a:cubicBezTo>
                    <a:pt x="688181" y="972432"/>
                    <a:pt x="697706" y="963859"/>
                    <a:pt x="709136" y="965764"/>
                  </a:cubicBezTo>
                  <a:cubicBezTo>
                    <a:pt x="717709" y="966717"/>
                    <a:pt x="724376" y="975289"/>
                    <a:pt x="724376" y="983862"/>
                  </a:cubicBezTo>
                  <a:cubicBezTo>
                    <a:pt x="724376" y="995292"/>
                    <a:pt x="723424" y="1006722"/>
                    <a:pt x="721519" y="1017199"/>
                  </a:cubicBezTo>
                  <a:cubicBezTo>
                    <a:pt x="725329" y="1052442"/>
                    <a:pt x="696754" y="1071492"/>
                    <a:pt x="684371" y="1105782"/>
                  </a:cubicBezTo>
                  <a:cubicBezTo>
                    <a:pt x="677704" y="1114354"/>
                    <a:pt x="671036" y="1121974"/>
                    <a:pt x="663416" y="1129595"/>
                  </a:cubicBezTo>
                  <a:cubicBezTo>
                    <a:pt x="626269" y="1166742"/>
                    <a:pt x="574834" y="1189602"/>
                    <a:pt x="517684" y="1189602"/>
                  </a:cubicBezTo>
                  <a:cubicBezTo>
                    <a:pt x="507206" y="1189602"/>
                    <a:pt x="497681" y="1188649"/>
                    <a:pt x="488156" y="1187697"/>
                  </a:cubicBezTo>
                  <a:cubicBezTo>
                    <a:pt x="478631" y="1186745"/>
                    <a:pt x="469106" y="1183887"/>
                    <a:pt x="459581" y="1181982"/>
                  </a:cubicBezTo>
                  <a:cubicBezTo>
                    <a:pt x="382429" y="1166742"/>
                    <a:pt x="334804" y="1100067"/>
                    <a:pt x="315754" y="1023867"/>
                  </a:cubicBezTo>
                  <a:cubicBezTo>
                    <a:pt x="249079" y="1071492"/>
                    <a:pt x="153829" y="1071492"/>
                    <a:pt x="172879" y="1185792"/>
                  </a:cubicBezTo>
                  <a:cubicBezTo>
                    <a:pt x="191929" y="1271517"/>
                    <a:pt x="258604" y="1338192"/>
                    <a:pt x="341471" y="1345812"/>
                  </a:cubicBezTo>
                  <a:cubicBezTo>
                    <a:pt x="351949" y="1347717"/>
                    <a:pt x="362426" y="1348670"/>
                    <a:pt x="373856" y="1348670"/>
                  </a:cubicBezTo>
                  <a:cubicBezTo>
                    <a:pt x="377666" y="1348670"/>
                    <a:pt x="381476" y="1348670"/>
                    <a:pt x="386239" y="1348670"/>
                  </a:cubicBezTo>
                  <a:cubicBezTo>
                    <a:pt x="385286" y="1355337"/>
                    <a:pt x="384334" y="1362957"/>
                    <a:pt x="383381" y="1369624"/>
                  </a:cubicBezTo>
                  <a:cubicBezTo>
                    <a:pt x="382429" y="1376292"/>
                    <a:pt x="382429" y="1383912"/>
                    <a:pt x="382429" y="1391532"/>
                  </a:cubicBezTo>
                  <a:cubicBezTo>
                    <a:pt x="373856" y="1500117"/>
                    <a:pt x="421481" y="1595367"/>
                    <a:pt x="527209" y="1625847"/>
                  </a:cubicBezTo>
                  <a:cubicBezTo>
                    <a:pt x="537686" y="1629657"/>
                    <a:pt x="548164" y="1633467"/>
                    <a:pt x="558641" y="1636324"/>
                  </a:cubicBezTo>
                  <a:cubicBezTo>
                    <a:pt x="623411" y="1652517"/>
                    <a:pt x="698659" y="1636324"/>
                    <a:pt x="756761" y="1596320"/>
                  </a:cubicBezTo>
                  <a:cubicBezTo>
                    <a:pt x="764381" y="1592509"/>
                    <a:pt x="771049" y="1588699"/>
                    <a:pt x="777716" y="1584890"/>
                  </a:cubicBezTo>
                  <a:cubicBezTo>
                    <a:pt x="812006" y="1563934"/>
                    <a:pt x="841534" y="1533454"/>
                    <a:pt x="858679" y="1491545"/>
                  </a:cubicBezTo>
                  <a:cubicBezTo>
                    <a:pt x="887254" y="1424870"/>
                    <a:pt x="877729" y="1339145"/>
                    <a:pt x="791051" y="1321999"/>
                  </a:cubicBezTo>
                  <a:cubicBezTo>
                    <a:pt x="784384" y="1320095"/>
                    <a:pt x="777716" y="1319142"/>
                    <a:pt x="771049" y="1318190"/>
                  </a:cubicBezTo>
                  <a:cubicBezTo>
                    <a:pt x="764381" y="1317237"/>
                    <a:pt x="757714" y="1317237"/>
                    <a:pt x="750094" y="1317237"/>
                  </a:cubicBezTo>
                  <a:cubicBezTo>
                    <a:pt x="691039" y="1317237"/>
                    <a:pt x="638651" y="1347717"/>
                    <a:pt x="608171" y="1392484"/>
                  </a:cubicBezTo>
                  <a:cubicBezTo>
                    <a:pt x="602456" y="1402009"/>
                    <a:pt x="596741" y="1411534"/>
                    <a:pt x="591979" y="1422012"/>
                  </a:cubicBezTo>
                  <a:cubicBezTo>
                    <a:pt x="577691" y="1445824"/>
                    <a:pt x="590074" y="1483924"/>
                    <a:pt x="576739" y="1497259"/>
                  </a:cubicBezTo>
                  <a:cubicBezTo>
                    <a:pt x="571976" y="1502022"/>
                    <a:pt x="565309" y="1503927"/>
                    <a:pt x="552926" y="1501070"/>
                  </a:cubicBezTo>
                  <a:cubicBezTo>
                    <a:pt x="543401" y="1482020"/>
                    <a:pt x="543401" y="1462970"/>
                    <a:pt x="546259" y="1447729"/>
                  </a:cubicBezTo>
                  <a:cubicBezTo>
                    <a:pt x="548164" y="1439157"/>
                    <a:pt x="551021" y="1430584"/>
                    <a:pt x="552926" y="1422965"/>
                  </a:cubicBezTo>
                  <a:cubicBezTo>
                    <a:pt x="556736" y="1412487"/>
                    <a:pt x="560546" y="1402962"/>
                    <a:pt x="565309" y="1393437"/>
                  </a:cubicBezTo>
                  <a:cubicBezTo>
                    <a:pt x="600551" y="1326762"/>
                    <a:pt x="669131" y="1281042"/>
                    <a:pt x="749141" y="1281042"/>
                  </a:cubicBezTo>
                  <a:close/>
                  <a:moveTo>
                    <a:pt x="164306" y="969574"/>
                  </a:moveTo>
                  <a:cubicBezTo>
                    <a:pt x="157639" y="975289"/>
                    <a:pt x="147161" y="975289"/>
                    <a:pt x="140494" y="968622"/>
                  </a:cubicBezTo>
                  <a:cubicBezTo>
                    <a:pt x="54769" y="894327"/>
                    <a:pt x="45244" y="763834"/>
                    <a:pt x="118586" y="678109"/>
                  </a:cubicBezTo>
                  <a:cubicBezTo>
                    <a:pt x="123349" y="672394"/>
                    <a:pt x="129064" y="667632"/>
                    <a:pt x="133826" y="661917"/>
                  </a:cubicBezTo>
                  <a:cubicBezTo>
                    <a:pt x="133826" y="661917"/>
                    <a:pt x="134779" y="661917"/>
                    <a:pt x="134779" y="661917"/>
                  </a:cubicBezTo>
                  <a:lnTo>
                    <a:pt x="153829" y="691444"/>
                  </a:lnTo>
                  <a:cubicBezTo>
                    <a:pt x="153829" y="691444"/>
                    <a:pt x="153829" y="691444"/>
                    <a:pt x="153829" y="692397"/>
                  </a:cubicBezTo>
                  <a:cubicBezTo>
                    <a:pt x="150971" y="695254"/>
                    <a:pt x="148114" y="698112"/>
                    <a:pt x="146209" y="700969"/>
                  </a:cubicBezTo>
                  <a:cubicBezTo>
                    <a:pt x="84296" y="772407"/>
                    <a:pt x="92869" y="880992"/>
                    <a:pt x="165259" y="942904"/>
                  </a:cubicBezTo>
                  <a:cubicBezTo>
                    <a:pt x="172879" y="949572"/>
                    <a:pt x="172879" y="961954"/>
                    <a:pt x="164306" y="96957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reeform: Shape 30"/>
            <p:cNvSpPr/>
            <p:nvPr/>
          </p:nvSpPr>
          <p:spPr>
            <a:xfrm>
              <a:off x="8319409" y="2396187"/>
              <a:ext cx="885825" cy="1647825"/>
            </a:xfrm>
            <a:custGeom>
              <a:avLst/>
              <a:gdLst>
                <a:gd name="connsiteX0" fmla="*/ 320891 w 885825"/>
                <a:gd name="connsiteY0" fmla="*/ 1394389 h 1647825"/>
                <a:gd name="connsiteX1" fmla="*/ 333274 w 885825"/>
                <a:gd name="connsiteY1" fmla="*/ 1423917 h 1647825"/>
                <a:gd name="connsiteX2" fmla="*/ 339941 w 885825"/>
                <a:gd name="connsiteY2" fmla="*/ 1448682 h 1647825"/>
                <a:gd name="connsiteX3" fmla="*/ 333274 w 885825"/>
                <a:gd name="connsiteY3" fmla="*/ 1502022 h 1647825"/>
                <a:gd name="connsiteX4" fmla="*/ 309461 w 885825"/>
                <a:gd name="connsiteY4" fmla="*/ 1498212 h 1647825"/>
                <a:gd name="connsiteX5" fmla="*/ 294221 w 885825"/>
                <a:gd name="connsiteY5" fmla="*/ 1422964 h 1647825"/>
                <a:gd name="connsiteX6" fmla="*/ 278029 w 885825"/>
                <a:gd name="connsiteY6" fmla="*/ 1393437 h 1647825"/>
                <a:gd name="connsiteX7" fmla="*/ 136106 w 885825"/>
                <a:gd name="connsiteY7" fmla="*/ 1318189 h 1647825"/>
                <a:gd name="connsiteX8" fmla="*/ 115151 w 885825"/>
                <a:gd name="connsiteY8" fmla="*/ 1319142 h 1647825"/>
                <a:gd name="connsiteX9" fmla="*/ 95149 w 885825"/>
                <a:gd name="connsiteY9" fmla="*/ 1322952 h 1647825"/>
                <a:gd name="connsiteX10" fmla="*/ 27521 w 885825"/>
                <a:gd name="connsiteY10" fmla="*/ 1492497 h 1647825"/>
                <a:gd name="connsiteX11" fmla="*/ 108484 w 885825"/>
                <a:gd name="connsiteY11" fmla="*/ 1585842 h 1647825"/>
                <a:gd name="connsiteX12" fmla="*/ 129439 w 885825"/>
                <a:gd name="connsiteY12" fmla="*/ 1597272 h 1647825"/>
                <a:gd name="connsiteX13" fmla="*/ 327559 w 885825"/>
                <a:gd name="connsiteY13" fmla="*/ 1637277 h 1647825"/>
                <a:gd name="connsiteX14" fmla="*/ 358991 w 885825"/>
                <a:gd name="connsiteY14" fmla="*/ 1626800 h 1647825"/>
                <a:gd name="connsiteX15" fmla="*/ 503771 w 885825"/>
                <a:gd name="connsiteY15" fmla="*/ 1392484 h 1647825"/>
                <a:gd name="connsiteX16" fmla="*/ 502819 w 885825"/>
                <a:gd name="connsiteY16" fmla="*/ 1370577 h 1647825"/>
                <a:gd name="connsiteX17" fmla="*/ 499961 w 885825"/>
                <a:gd name="connsiteY17" fmla="*/ 1349622 h 1647825"/>
                <a:gd name="connsiteX18" fmla="*/ 512344 w 885825"/>
                <a:gd name="connsiteY18" fmla="*/ 1349622 h 1647825"/>
                <a:gd name="connsiteX19" fmla="*/ 544729 w 885825"/>
                <a:gd name="connsiteY19" fmla="*/ 1346764 h 1647825"/>
                <a:gd name="connsiteX20" fmla="*/ 713321 w 885825"/>
                <a:gd name="connsiteY20" fmla="*/ 1186744 h 1647825"/>
                <a:gd name="connsiteX21" fmla="*/ 570446 w 885825"/>
                <a:gd name="connsiteY21" fmla="*/ 1024819 h 1647825"/>
                <a:gd name="connsiteX22" fmla="*/ 426619 w 885825"/>
                <a:gd name="connsiteY22" fmla="*/ 1182934 h 1647825"/>
                <a:gd name="connsiteX23" fmla="*/ 398044 w 885825"/>
                <a:gd name="connsiteY23" fmla="*/ 1188650 h 1647825"/>
                <a:gd name="connsiteX24" fmla="*/ 368516 w 885825"/>
                <a:gd name="connsiteY24" fmla="*/ 1190554 h 1647825"/>
                <a:gd name="connsiteX25" fmla="*/ 222784 w 885825"/>
                <a:gd name="connsiteY25" fmla="*/ 1130547 h 1647825"/>
                <a:gd name="connsiteX26" fmla="*/ 201829 w 885825"/>
                <a:gd name="connsiteY26" fmla="*/ 1106734 h 1647825"/>
                <a:gd name="connsiteX27" fmla="*/ 164681 w 885825"/>
                <a:gd name="connsiteY27" fmla="*/ 1018152 h 1647825"/>
                <a:gd name="connsiteX28" fmla="*/ 161824 w 885825"/>
                <a:gd name="connsiteY28" fmla="*/ 984814 h 1647825"/>
                <a:gd name="connsiteX29" fmla="*/ 177064 w 885825"/>
                <a:gd name="connsiteY29" fmla="*/ 966717 h 1647825"/>
                <a:gd name="connsiteX30" fmla="*/ 198019 w 885825"/>
                <a:gd name="connsiteY30" fmla="*/ 983862 h 1647825"/>
                <a:gd name="connsiteX31" fmla="*/ 369469 w 885825"/>
                <a:gd name="connsiteY31" fmla="*/ 1155312 h 1647825"/>
                <a:gd name="connsiteX32" fmla="*/ 403759 w 885825"/>
                <a:gd name="connsiteY32" fmla="*/ 1151502 h 1647825"/>
                <a:gd name="connsiteX33" fmla="*/ 435191 w 885825"/>
                <a:gd name="connsiteY33" fmla="*/ 1141977 h 1647825"/>
                <a:gd name="connsiteX34" fmla="*/ 525679 w 885825"/>
                <a:gd name="connsiteY34" fmla="*/ 1053394 h 1647825"/>
                <a:gd name="connsiteX35" fmla="*/ 536156 w 885825"/>
                <a:gd name="connsiteY35" fmla="*/ 1021962 h 1647825"/>
                <a:gd name="connsiteX36" fmla="*/ 539966 w 885825"/>
                <a:gd name="connsiteY36" fmla="*/ 988624 h 1647825"/>
                <a:gd name="connsiteX37" fmla="*/ 503771 w 885825"/>
                <a:gd name="connsiteY37" fmla="*/ 872419 h 1647825"/>
                <a:gd name="connsiteX38" fmla="*/ 519011 w 885825"/>
                <a:gd name="connsiteY38" fmla="*/ 854322 h 1647825"/>
                <a:gd name="connsiteX39" fmla="*/ 539966 w 885825"/>
                <a:gd name="connsiteY39" fmla="*/ 871467 h 1647825"/>
                <a:gd name="connsiteX40" fmla="*/ 711416 w 885825"/>
                <a:gd name="connsiteY40" fmla="*/ 1042917 h 1647825"/>
                <a:gd name="connsiteX41" fmla="*/ 721894 w 885825"/>
                <a:gd name="connsiteY41" fmla="*/ 1042917 h 1647825"/>
                <a:gd name="connsiteX42" fmla="*/ 879056 w 885825"/>
                <a:gd name="connsiteY42" fmla="*/ 818127 h 1647825"/>
                <a:gd name="connsiteX43" fmla="*/ 739991 w 885825"/>
                <a:gd name="connsiteY43" fmla="*/ 600957 h 1647825"/>
                <a:gd name="connsiteX44" fmla="*/ 666649 w 885825"/>
                <a:gd name="connsiteY44" fmla="*/ 618102 h 1647825"/>
                <a:gd name="connsiteX45" fmla="*/ 583781 w 885825"/>
                <a:gd name="connsiteY45" fmla="*/ 597147 h 1647825"/>
                <a:gd name="connsiteX46" fmla="*/ 559969 w 885825"/>
                <a:gd name="connsiteY46" fmla="*/ 580954 h 1647825"/>
                <a:gd name="connsiteX47" fmla="*/ 495199 w 885825"/>
                <a:gd name="connsiteY47" fmla="*/ 424744 h 1647825"/>
                <a:gd name="connsiteX48" fmla="*/ 523774 w 885825"/>
                <a:gd name="connsiteY48" fmla="*/ 415219 h 1647825"/>
                <a:gd name="connsiteX49" fmla="*/ 533299 w 885825"/>
                <a:gd name="connsiteY49" fmla="*/ 465702 h 1647825"/>
                <a:gd name="connsiteX50" fmla="*/ 540919 w 885825"/>
                <a:gd name="connsiteY50" fmla="*/ 490467 h 1647825"/>
                <a:gd name="connsiteX51" fmla="*/ 624739 w 885825"/>
                <a:gd name="connsiteY51" fmla="*/ 575239 h 1647825"/>
                <a:gd name="connsiteX52" fmla="*/ 645694 w 885825"/>
                <a:gd name="connsiteY52" fmla="*/ 580002 h 1647825"/>
                <a:gd name="connsiteX53" fmla="*/ 667601 w 885825"/>
                <a:gd name="connsiteY53" fmla="*/ 581907 h 1647825"/>
                <a:gd name="connsiteX54" fmla="*/ 682841 w 885825"/>
                <a:gd name="connsiteY54" fmla="*/ 580954 h 1647825"/>
                <a:gd name="connsiteX55" fmla="*/ 703796 w 885825"/>
                <a:gd name="connsiteY55" fmla="*/ 532377 h 1647825"/>
                <a:gd name="connsiteX56" fmla="*/ 709511 w 885825"/>
                <a:gd name="connsiteY56" fmla="*/ 505707 h 1647825"/>
                <a:gd name="connsiteX57" fmla="*/ 704749 w 885825"/>
                <a:gd name="connsiteY57" fmla="*/ 376167 h 1647825"/>
                <a:gd name="connsiteX58" fmla="*/ 513296 w 885825"/>
                <a:gd name="connsiteY58" fmla="*/ 293299 h 1647825"/>
                <a:gd name="connsiteX59" fmla="*/ 487579 w 885825"/>
                <a:gd name="connsiteY59" fmla="*/ 301872 h 1647825"/>
                <a:gd name="connsiteX60" fmla="*/ 352324 w 885825"/>
                <a:gd name="connsiteY60" fmla="*/ 368547 h 1647825"/>
                <a:gd name="connsiteX61" fmla="*/ 333274 w 885825"/>
                <a:gd name="connsiteY61" fmla="*/ 370452 h 1647825"/>
                <a:gd name="connsiteX62" fmla="*/ 191351 w 885825"/>
                <a:gd name="connsiteY62" fmla="*/ 445699 h 1647825"/>
                <a:gd name="connsiteX63" fmla="*/ 175159 w 885825"/>
                <a:gd name="connsiteY63" fmla="*/ 475227 h 1647825"/>
                <a:gd name="connsiteX64" fmla="*/ 175159 w 885825"/>
                <a:gd name="connsiteY64" fmla="*/ 608577 h 1647825"/>
                <a:gd name="connsiteX65" fmla="*/ 191351 w 885825"/>
                <a:gd name="connsiteY65" fmla="*/ 638104 h 1647825"/>
                <a:gd name="connsiteX66" fmla="*/ 332321 w 885825"/>
                <a:gd name="connsiteY66" fmla="*/ 716209 h 1647825"/>
                <a:gd name="connsiteX67" fmla="*/ 343751 w 885825"/>
                <a:gd name="connsiteY67" fmla="*/ 717162 h 1647825"/>
                <a:gd name="connsiteX68" fmla="*/ 474244 w 885825"/>
                <a:gd name="connsiteY68" fmla="*/ 639057 h 1647825"/>
                <a:gd name="connsiteX69" fmla="*/ 500914 w 885825"/>
                <a:gd name="connsiteY69" fmla="*/ 635247 h 1647825"/>
                <a:gd name="connsiteX70" fmla="*/ 503771 w 885825"/>
                <a:gd name="connsiteY70" fmla="*/ 658107 h 1647825"/>
                <a:gd name="connsiteX71" fmla="*/ 231356 w 885825"/>
                <a:gd name="connsiteY71" fmla="*/ 728592 h 1647825"/>
                <a:gd name="connsiteX72" fmla="*/ 160871 w 885825"/>
                <a:gd name="connsiteY72" fmla="*/ 820032 h 1647825"/>
                <a:gd name="connsiteX73" fmla="*/ 132296 w 885825"/>
                <a:gd name="connsiteY73" fmla="*/ 830509 h 1647825"/>
                <a:gd name="connsiteX74" fmla="*/ 101816 w 885825"/>
                <a:gd name="connsiteY74" fmla="*/ 835272 h 1647825"/>
                <a:gd name="connsiteX75" fmla="*/ 97054 w 885825"/>
                <a:gd name="connsiteY75" fmla="*/ 799077 h 1647825"/>
                <a:gd name="connsiteX76" fmla="*/ 124676 w 885825"/>
                <a:gd name="connsiteY76" fmla="*/ 796219 h 1647825"/>
                <a:gd name="connsiteX77" fmla="*/ 147536 w 885825"/>
                <a:gd name="connsiteY77" fmla="*/ 786694 h 1647825"/>
                <a:gd name="connsiteX78" fmla="*/ 198019 w 885825"/>
                <a:gd name="connsiteY78" fmla="*/ 706684 h 1647825"/>
                <a:gd name="connsiteX79" fmla="*/ 158014 w 885825"/>
                <a:gd name="connsiteY79" fmla="*/ 661917 h 1647825"/>
                <a:gd name="connsiteX80" fmla="*/ 143726 w 885825"/>
                <a:gd name="connsiteY80" fmla="*/ 637152 h 1647825"/>
                <a:gd name="connsiteX81" fmla="*/ 134201 w 885825"/>
                <a:gd name="connsiteY81" fmla="*/ 611434 h 1647825"/>
                <a:gd name="connsiteX82" fmla="*/ 127534 w 885825"/>
                <a:gd name="connsiteY82" fmla="*/ 584764 h 1647825"/>
                <a:gd name="connsiteX83" fmla="*/ 158966 w 885825"/>
                <a:gd name="connsiteY83" fmla="*/ 432364 h 1647825"/>
                <a:gd name="connsiteX84" fmla="*/ 177064 w 885825"/>
                <a:gd name="connsiteY84" fmla="*/ 407599 h 1647825"/>
                <a:gd name="connsiteX85" fmla="*/ 249454 w 885825"/>
                <a:gd name="connsiteY85" fmla="*/ 353307 h 1647825"/>
                <a:gd name="connsiteX86" fmla="*/ 126581 w 885825"/>
                <a:gd name="connsiteY86" fmla="*/ 164712 h 1647825"/>
                <a:gd name="connsiteX87" fmla="*/ 141821 w 885825"/>
                <a:gd name="connsiteY87" fmla="*/ 146614 h 1647825"/>
                <a:gd name="connsiteX88" fmla="*/ 162776 w 885825"/>
                <a:gd name="connsiteY88" fmla="*/ 163759 h 1647825"/>
                <a:gd name="connsiteX89" fmla="*/ 166586 w 885825"/>
                <a:gd name="connsiteY89" fmla="*/ 198049 h 1647825"/>
                <a:gd name="connsiteX90" fmla="*/ 334226 w 885825"/>
                <a:gd name="connsiteY90" fmla="*/ 335209 h 1647825"/>
                <a:gd name="connsiteX91" fmla="*/ 364706 w 885825"/>
                <a:gd name="connsiteY91" fmla="*/ 332352 h 1647825"/>
                <a:gd name="connsiteX92" fmla="*/ 479959 w 885825"/>
                <a:gd name="connsiteY92" fmla="*/ 253294 h 1647825"/>
                <a:gd name="connsiteX93" fmla="*/ 493294 w 885825"/>
                <a:gd name="connsiteY93" fmla="*/ 227577 h 1647825"/>
                <a:gd name="connsiteX94" fmla="*/ 261836 w 885825"/>
                <a:gd name="connsiteY94" fmla="*/ 8502 h 1647825"/>
                <a:gd name="connsiteX95" fmla="*/ 228499 w 885825"/>
                <a:gd name="connsiteY95" fmla="*/ 12312 h 1647825"/>
                <a:gd name="connsiteX96" fmla="*/ 135154 w 885825"/>
                <a:gd name="connsiteY96" fmla="*/ 50412 h 1647825"/>
                <a:gd name="connsiteX97" fmla="*/ 108484 w 885825"/>
                <a:gd name="connsiteY97" fmla="*/ 71367 h 1647825"/>
                <a:gd name="connsiteX98" fmla="*/ 30379 w 885825"/>
                <a:gd name="connsiteY98" fmla="*/ 221862 h 1647825"/>
                <a:gd name="connsiteX99" fmla="*/ 28474 w 885825"/>
                <a:gd name="connsiteY99" fmla="*/ 220909 h 1647825"/>
                <a:gd name="connsiteX100" fmla="*/ 28474 w 885825"/>
                <a:gd name="connsiteY100" fmla="*/ 280917 h 1647825"/>
                <a:gd name="connsiteX101" fmla="*/ 28474 w 885825"/>
                <a:gd name="connsiteY101" fmla="*/ 311397 h 1647825"/>
                <a:gd name="connsiteX102" fmla="*/ 17044 w 885825"/>
                <a:gd name="connsiteY102" fmla="*/ 619054 h 1647825"/>
                <a:gd name="connsiteX103" fmla="*/ 21806 w 885825"/>
                <a:gd name="connsiteY103" fmla="*/ 650487 h 1647825"/>
                <a:gd name="connsiteX104" fmla="*/ 28474 w 885825"/>
                <a:gd name="connsiteY104" fmla="*/ 681919 h 1647825"/>
                <a:gd name="connsiteX105" fmla="*/ 29426 w 885825"/>
                <a:gd name="connsiteY105" fmla="*/ 707637 h 1647825"/>
                <a:gd name="connsiteX106" fmla="*/ 38951 w 885825"/>
                <a:gd name="connsiteY106" fmla="*/ 891469 h 1647825"/>
                <a:gd name="connsiteX107" fmla="*/ 117056 w 885825"/>
                <a:gd name="connsiteY107" fmla="*/ 857179 h 1647825"/>
                <a:gd name="connsiteX108" fmla="*/ 147536 w 885825"/>
                <a:gd name="connsiteY108" fmla="*/ 854322 h 1647825"/>
                <a:gd name="connsiteX109" fmla="*/ 174206 w 885825"/>
                <a:gd name="connsiteY109" fmla="*/ 859084 h 1647825"/>
                <a:gd name="connsiteX110" fmla="*/ 280886 w 885825"/>
                <a:gd name="connsiteY110" fmla="*/ 1049584 h 1647825"/>
                <a:gd name="connsiteX111" fmla="*/ 266599 w 885825"/>
                <a:gd name="connsiteY111" fmla="*/ 1060062 h 1647825"/>
                <a:gd name="connsiteX112" fmla="*/ 255169 w 885825"/>
                <a:gd name="connsiteY112" fmla="*/ 1042917 h 1647825"/>
                <a:gd name="connsiteX113" fmla="*/ 166586 w 885825"/>
                <a:gd name="connsiteY113" fmla="*/ 884802 h 1647825"/>
                <a:gd name="connsiteX114" fmla="*/ 139916 w 885825"/>
                <a:gd name="connsiteY114" fmla="*/ 880039 h 1647825"/>
                <a:gd name="connsiteX115" fmla="*/ 115151 w 885825"/>
                <a:gd name="connsiteY115" fmla="*/ 880039 h 1647825"/>
                <a:gd name="connsiteX116" fmla="*/ 94196 w 885825"/>
                <a:gd name="connsiteY116" fmla="*/ 885754 h 1647825"/>
                <a:gd name="connsiteX117" fmla="*/ 29426 w 885825"/>
                <a:gd name="connsiteY117" fmla="*/ 975289 h 1647825"/>
                <a:gd name="connsiteX118" fmla="*/ 23711 w 885825"/>
                <a:gd name="connsiteY118" fmla="*/ 1006722 h 1647825"/>
                <a:gd name="connsiteX119" fmla="*/ 26569 w 885825"/>
                <a:gd name="connsiteY119" fmla="*/ 1287709 h 1647825"/>
                <a:gd name="connsiteX120" fmla="*/ 26569 w 885825"/>
                <a:gd name="connsiteY120" fmla="*/ 1312475 h 1647825"/>
                <a:gd name="connsiteX121" fmla="*/ 136106 w 885825"/>
                <a:gd name="connsiteY121" fmla="*/ 1281042 h 1647825"/>
                <a:gd name="connsiteX122" fmla="*/ 320891 w 885825"/>
                <a:gd name="connsiteY122" fmla="*/ 1394389 h 1647825"/>
                <a:gd name="connsiteX123" fmla="*/ 721894 w 885825"/>
                <a:gd name="connsiteY123" fmla="*/ 944809 h 1647825"/>
                <a:gd name="connsiteX124" fmla="*/ 740944 w 885825"/>
                <a:gd name="connsiteY124" fmla="*/ 702874 h 1647825"/>
                <a:gd name="connsiteX125" fmla="*/ 733324 w 885825"/>
                <a:gd name="connsiteY125" fmla="*/ 694302 h 1647825"/>
                <a:gd name="connsiteX126" fmla="*/ 733324 w 885825"/>
                <a:gd name="connsiteY126" fmla="*/ 693349 h 1647825"/>
                <a:gd name="connsiteX127" fmla="*/ 752374 w 885825"/>
                <a:gd name="connsiteY127" fmla="*/ 663822 h 1647825"/>
                <a:gd name="connsiteX128" fmla="*/ 753326 w 885825"/>
                <a:gd name="connsiteY128" fmla="*/ 663822 h 1647825"/>
                <a:gd name="connsiteX129" fmla="*/ 768566 w 885825"/>
                <a:gd name="connsiteY129" fmla="*/ 680014 h 1647825"/>
                <a:gd name="connsiteX130" fmla="*/ 746659 w 885825"/>
                <a:gd name="connsiteY130" fmla="*/ 970527 h 1647825"/>
                <a:gd name="connsiteX131" fmla="*/ 722846 w 885825"/>
                <a:gd name="connsiteY131" fmla="*/ 971479 h 1647825"/>
                <a:gd name="connsiteX132" fmla="*/ 721894 w 885825"/>
                <a:gd name="connsiteY132" fmla="*/ 944809 h 1647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</a:cxnLst>
              <a:rect l="l" t="t" r="r" b="b"/>
              <a:pathLst>
                <a:path w="885825" h="1647825">
                  <a:moveTo>
                    <a:pt x="320891" y="1394389"/>
                  </a:moveTo>
                  <a:cubicBezTo>
                    <a:pt x="325654" y="1403914"/>
                    <a:pt x="330416" y="1413439"/>
                    <a:pt x="333274" y="1423917"/>
                  </a:cubicBezTo>
                  <a:cubicBezTo>
                    <a:pt x="336131" y="1431537"/>
                    <a:pt x="338036" y="1440109"/>
                    <a:pt x="339941" y="1448682"/>
                  </a:cubicBezTo>
                  <a:cubicBezTo>
                    <a:pt x="342799" y="1463922"/>
                    <a:pt x="342799" y="1482972"/>
                    <a:pt x="333274" y="1502022"/>
                  </a:cubicBezTo>
                  <a:cubicBezTo>
                    <a:pt x="320891" y="1503927"/>
                    <a:pt x="314224" y="1502022"/>
                    <a:pt x="309461" y="1498212"/>
                  </a:cubicBezTo>
                  <a:cubicBezTo>
                    <a:pt x="296126" y="1484877"/>
                    <a:pt x="308509" y="1446777"/>
                    <a:pt x="294221" y="1422964"/>
                  </a:cubicBezTo>
                  <a:cubicBezTo>
                    <a:pt x="289459" y="1412487"/>
                    <a:pt x="284696" y="1402962"/>
                    <a:pt x="278029" y="1393437"/>
                  </a:cubicBezTo>
                  <a:cubicBezTo>
                    <a:pt x="247549" y="1347717"/>
                    <a:pt x="195161" y="1318189"/>
                    <a:pt x="136106" y="1318189"/>
                  </a:cubicBezTo>
                  <a:cubicBezTo>
                    <a:pt x="129439" y="1318189"/>
                    <a:pt x="121819" y="1318189"/>
                    <a:pt x="115151" y="1319142"/>
                  </a:cubicBezTo>
                  <a:cubicBezTo>
                    <a:pt x="108484" y="1320095"/>
                    <a:pt x="101816" y="1321047"/>
                    <a:pt x="95149" y="1322952"/>
                  </a:cubicBezTo>
                  <a:cubicBezTo>
                    <a:pt x="8471" y="1340097"/>
                    <a:pt x="-1054" y="1425822"/>
                    <a:pt x="27521" y="1492497"/>
                  </a:cubicBezTo>
                  <a:cubicBezTo>
                    <a:pt x="45619" y="1534407"/>
                    <a:pt x="74194" y="1564887"/>
                    <a:pt x="108484" y="1585842"/>
                  </a:cubicBezTo>
                  <a:cubicBezTo>
                    <a:pt x="115151" y="1589652"/>
                    <a:pt x="122771" y="1593462"/>
                    <a:pt x="129439" y="1597272"/>
                  </a:cubicBezTo>
                  <a:cubicBezTo>
                    <a:pt x="187541" y="1637277"/>
                    <a:pt x="262789" y="1653470"/>
                    <a:pt x="327559" y="1637277"/>
                  </a:cubicBezTo>
                  <a:cubicBezTo>
                    <a:pt x="338036" y="1634420"/>
                    <a:pt x="348514" y="1631562"/>
                    <a:pt x="358991" y="1626800"/>
                  </a:cubicBezTo>
                  <a:cubicBezTo>
                    <a:pt x="464719" y="1596320"/>
                    <a:pt x="512344" y="1501070"/>
                    <a:pt x="503771" y="1392484"/>
                  </a:cubicBezTo>
                  <a:cubicBezTo>
                    <a:pt x="503771" y="1384864"/>
                    <a:pt x="503771" y="1378197"/>
                    <a:pt x="502819" y="1370577"/>
                  </a:cubicBezTo>
                  <a:cubicBezTo>
                    <a:pt x="501866" y="1362957"/>
                    <a:pt x="500914" y="1356289"/>
                    <a:pt x="499961" y="1349622"/>
                  </a:cubicBezTo>
                  <a:cubicBezTo>
                    <a:pt x="503771" y="1349622"/>
                    <a:pt x="507581" y="1349622"/>
                    <a:pt x="512344" y="1349622"/>
                  </a:cubicBezTo>
                  <a:cubicBezTo>
                    <a:pt x="522821" y="1349622"/>
                    <a:pt x="534251" y="1348670"/>
                    <a:pt x="544729" y="1346764"/>
                  </a:cubicBezTo>
                  <a:cubicBezTo>
                    <a:pt x="627596" y="1339145"/>
                    <a:pt x="694271" y="1272470"/>
                    <a:pt x="713321" y="1186744"/>
                  </a:cubicBezTo>
                  <a:cubicBezTo>
                    <a:pt x="732371" y="1072444"/>
                    <a:pt x="637121" y="1072444"/>
                    <a:pt x="570446" y="1024819"/>
                  </a:cubicBezTo>
                  <a:cubicBezTo>
                    <a:pt x="551396" y="1101019"/>
                    <a:pt x="503771" y="1167694"/>
                    <a:pt x="426619" y="1182934"/>
                  </a:cubicBezTo>
                  <a:cubicBezTo>
                    <a:pt x="417094" y="1185792"/>
                    <a:pt x="407569" y="1187697"/>
                    <a:pt x="398044" y="1188650"/>
                  </a:cubicBezTo>
                  <a:cubicBezTo>
                    <a:pt x="388519" y="1189602"/>
                    <a:pt x="378994" y="1190554"/>
                    <a:pt x="368516" y="1190554"/>
                  </a:cubicBezTo>
                  <a:cubicBezTo>
                    <a:pt x="311366" y="1190554"/>
                    <a:pt x="259931" y="1167694"/>
                    <a:pt x="222784" y="1130547"/>
                  </a:cubicBezTo>
                  <a:cubicBezTo>
                    <a:pt x="215164" y="1122927"/>
                    <a:pt x="208496" y="1115307"/>
                    <a:pt x="201829" y="1106734"/>
                  </a:cubicBezTo>
                  <a:cubicBezTo>
                    <a:pt x="189446" y="1072444"/>
                    <a:pt x="160871" y="1053394"/>
                    <a:pt x="164681" y="1018152"/>
                  </a:cubicBezTo>
                  <a:cubicBezTo>
                    <a:pt x="162776" y="1007674"/>
                    <a:pt x="161824" y="996244"/>
                    <a:pt x="161824" y="984814"/>
                  </a:cubicBezTo>
                  <a:cubicBezTo>
                    <a:pt x="161824" y="976242"/>
                    <a:pt x="168491" y="967669"/>
                    <a:pt x="177064" y="966717"/>
                  </a:cubicBezTo>
                  <a:cubicBezTo>
                    <a:pt x="188494" y="964812"/>
                    <a:pt x="198019" y="973384"/>
                    <a:pt x="198019" y="983862"/>
                  </a:cubicBezTo>
                  <a:cubicBezTo>
                    <a:pt x="198019" y="1078159"/>
                    <a:pt x="275171" y="1155312"/>
                    <a:pt x="369469" y="1155312"/>
                  </a:cubicBezTo>
                  <a:cubicBezTo>
                    <a:pt x="380899" y="1155312"/>
                    <a:pt x="392329" y="1154359"/>
                    <a:pt x="403759" y="1151502"/>
                  </a:cubicBezTo>
                  <a:cubicBezTo>
                    <a:pt x="415189" y="1149597"/>
                    <a:pt x="425666" y="1145787"/>
                    <a:pt x="435191" y="1141977"/>
                  </a:cubicBezTo>
                  <a:cubicBezTo>
                    <a:pt x="485674" y="1129594"/>
                    <a:pt x="514249" y="1101019"/>
                    <a:pt x="525679" y="1053394"/>
                  </a:cubicBezTo>
                  <a:cubicBezTo>
                    <a:pt x="530441" y="1042917"/>
                    <a:pt x="533299" y="1032439"/>
                    <a:pt x="536156" y="1021962"/>
                  </a:cubicBezTo>
                  <a:cubicBezTo>
                    <a:pt x="539014" y="1011484"/>
                    <a:pt x="539966" y="1000054"/>
                    <a:pt x="539966" y="988624"/>
                  </a:cubicBezTo>
                  <a:cubicBezTo>
                    <a:pt x="517106" y="955287"/>
                    <a:pt x="503771" y="915282"/>
                    <a:pt x="503771" y="872419"/>
                  </a:cubicBezTo>
                  <a:cubicBezTo>
                    <a:pt x="503771" y="863847"/>
                    <a:pt x="510439" y="855274"/>
                    <a:pt x="519011" y="854322"/>
                  </a:cubicBezTo>
                  <a:cubicBezTo>
                    <a:pt x="530441" y="852417"/>
                    <a:pt x="539966" y="860989"/>
                    <a:pt x="539966" y="871467"/>
                  </a:cubicBezTo>
                  <a:cubicBezTo>
                    <a:pt x="539966" y="965764"/>
                    <a:pt x="617119" y="1042917"/>
                    <a:pt x="711416" y="1042917"/>
                  </a:cubicBezTo>
                  <a:cubicBezTo>
                    <a:pt x="715226" y="1042917"/>
                    <a:pt x="718084" y="1042917"/>
                    <a:pt x="721894" y="1042917"/>
                  </a:cubicBezTo>
                  <a:cubicBezTo>
                    <a:pt x="813334" y="1009579"/>
                    <a:pt x="879056" y="921949"/>
                    <a:pt x="879056" y="818127"/>
                  </a:cubicBezTo>
                  <a:cubicBezTo>
                    <a:pt x="879056" y="721924"/>
                    <a:pt x="821906" y="639057"/>
                    <a:pt x="739991" y="600957"/>
                  </a:cubicBezTo>
                  <a:cubicBezTo>
                    <a:pt x="718084" y="612387"/>
                    <a:pt x="693319" y="618102"/>
                    <a:pt x="666649" y="618102"/>
                  </a:cubicBezTo>
                  <a:cubicBezTo>
                    <a:pt x="637121" y="618102"/>
                    <a:pt x="608546" y="610482"/>
                    <a:pt x="583781" y="597147"/>
                  </a:cubicBezTo>
                  <a:cubicBezTo>
                    <a:pt x="575209" y="592384"/>
                    <a:pt x="567589" y="587622"/>
                    <a:pt x="559969" y="580954"/>
                  </a:cubicBezTo>
                  <a:cubicBezTo>
                    <a:pt x="523774" y="539044"/>
                    <a:pt x="485674" y="481894"/>
                    <a:pt x="495199" y="424744"/>
                  </a:cubicBezTo>
                  <a:cubicBezTo>
                    <a:pt x="495199" y="415219"/>
                    <a:pt x="514249" y="415219"/>
                    <a:pt x="523774" y="415219"/>
                  </a:cubicBezTo>
                  <a:cubicBezTo>
                    <a:pt x="523774" y="434269"/>
                    <a:pt x="523774" y="443794"/>
                    <a:pt x="533299" y="465702"/>
                  </a:cubicBezTo>
                  <a:cubicBezTo>
                    <a:pt x="535204" y="474274"/>
                    <a:pt x="538061" y="482847"/>
                    <a:pt x="540919" y="490467"/>
                  </a:cubicBezTo>
                  <a:cubicBezTo>
                    <a:pt x="555206" y="530472"/>
                    <a:pt x="579019" y="564762"/>
                    <a:pt x="624739" y="575239"/>
                  </a:cubicBezTo>
                  <a:cubicBezTo>
                    <a:pt x="631406" y="577144"/>
                    <a:pt x="639026" y="579049"/>
                    <a:pt x="645694" y="580002"/>
                  </a:cubicBezTo>
                  <a:cubicBezTo>
                    <a:pt x="653314" y="580954"/>
                    <a:pt x="659981" y="581907"/>
                    <a:pt x="667601" y="581907"/>
                  </a:cubicBezTo>
                  <a:cubicBezTo>
                    <a:pt x="672364" y="581907"/>
                    <a:pt x="677126" y="581907"/>
                    <a:pt x="682841" y="580954"/>
                  </a:cubicBezTo>
                  <a:cubicBezTo>
                    <a:pt x="692366" y="565714"/>
                    <a:pt x="699034" y="549522"/>
                    <a:pt x="703796" y="532377"/>
                  </a:cubicBezTo>
                  <a:cubicBezTo>
                    <a:pt x="706654" y="523804"/>
                    <a:pt x="708559" y="515232"/>
                    <a:pt x="709511" y="505707"/>
                  </a:cubicBezTo>
                  <a:cubicBezTo>
                    <a:pt x="723799" y="461892"/>
                    <a:pt x="714274" y="423792"/>
                    <a:pt x="704749" y="376167"/>
                  </a:cubicBezTo>
                  <a:cubicBezTo>
                    <a:pt x="676174" y="299967"/>
                    <a:pt x="590449" y="280917"/>
                    <a:pt x="513296" y="293299"/>
                  </a:cubicBezTo>
                  <a:cubicBezTo>
                    <a:pt x="504724" y="295204"/>
                    <a:pt x="496151" y="299014"/>
                    <a:pt x="487579" y="301872"/>
                  </a:cubicBezTo>
                  <a:cubicBezTo>
                    <a:pt x="444716" y="319017"/>
                    <a:pt x="399949" y="347592"/>
                    <a:pt x="352324" y="368547"/>
                  </a:cubicBezTo>
                  <a:cubicBezTo>
                    <a:pt x="345656" y="369499"/>
                    <a:pt x="338989" y="370452"/>
                    <a:pt x="333274" y="370452"/>
                  </a:cubicBezTo>
                  <a:cubicBezTo>
                    <a:pt x="274219" y="370452"/>
                    <a:pt x="221831" y="400932"/>
                    <a:pt x="191351" y="445699"/>
                  </a:cubicBezTo>
                  <a:cubicBezTo>
                    <a:pt x="185636" y="455224"/>
                    <a:pt x="179921" y="464749"/>
                    <a:pt x="175159" y="475227"/>
                  </a:cubicBezTo>
                  <a:cubicBezTo>
                    <a:pt x="161824" y="519042"/>
                    <a:pt x="152299" y="557142"/>
                    <a:pt x="175159" y="608577"/>
                  </a:cubicBezTo>
                  <a:cubicBezTo>
                    <a:pt x="179921" y="619054"/>
                    <a:pt x="184684" y="628579"/>
                    <a:pt x="191351" y="638104"/>
                  </a:cubicBezTo>
                  <a:cubicBezTo>
                    <a:pt x="221831" y="684777"/>
                    <a:pt x="274219" y="715257"/>
                    <a:pt x="332321" y="716209"/>
                  </a:cubicBezTo>
                  <a:cubicBezTo>
                    <a:pt x="336131" y="716209"/>
                    <a:pt x="339941" y="714304"/>
                    <a:pt x="343751" y="717162"/>
                  </a:cubicBezTo>
                  <a:cubicBezTo>
                    <a:pt x="395186" y="712399"/>
                    <a:pt x="444716" y="685729"/>
                    <a:pt x="474244" y="639057"/>
                  </a:cubicBezTo>
                  <a:cubicBezTo>
                    <a:pt x="479959" y="630484"/>
                    <a:pt x="492341" y="627627"/>
                    <a:pt x="500914" y="635247"/>
                  </a:cubicBezTo>
                  <a:cubicBezTo>
                    <a:pt x="507581" y="640962"/>
                    <a:pt x="508534" y="651439"/>
                    <a:pt x="503771" y="658107"/>
                  </a:cubicBezTo>
                  <a:cubicBezTo>
                    <a:pt x="444716" y="749547"/>
                    <a:pt x="325654" y="779074"/>
                    <a:pt x="231356" y="728592"/>
                  </a:cubicBezTo>
                  <a:cubicBezTo>
                    <a:pt x="222784" y="768597"/>
                    <a:pt x="196114" y="801934"/>
                    <a:pt x="160871" y="820032"/>
                  </a:cubicBezTo>
                  <a:cubicBezTo>
                    <a:pt x="152299" y="824794"/>
                    <a:pt x="142774" y="828604"/>
                    <a:pt x="132296" y="830509"/>
                  </a:cubicBezTo>
                  <a:cubicBezTo>
                    <a:pt x="123724" y="837177"/>
                    <a:pt x="111341" y="838129"/>
                    <a:pt x="101816" y="835272"/>
                  </a:cubicBezTo>
                  <a:cubicBezTo>
                    <a:pt x="85624" y="824794"/>
                    <a:pt x="76099" y="815269"/>
                    <a:pt x="97054" y="799077"/>
                  </a:cubicBezTo>
                  <a:cubicBezTo>
                    <a:pt x="104674" y="794314"/>
                    <a:pt x="114199" y="791457"/>
                    <a:pt x="124676" y="796219"/>
                  </a:cubicBezTo>
                  <a:cubicBezTo>
                    <a:pt x="132296" y="794314"/>
                    <a:pt x="140869" y="790504"/>
                    <a:pt x="147536" y="786694"/>
                  </a:cubicBezTo>
                  <a:cubicBezTo>
                    <a:pt x="176111" y="770502"/>
                    <a:pt x="196114" y="740974"/>
                    <a:pt x="198019" y="706684"/>
                  </a:cubicBezTo>
                  <a:cubicBezTo>
                    <a:pt x="181826" y="693349"/>
                    <a:pt x="168491" y="678109"/>
                    <a:pt x="158014" y="661917"/>
                  </a:cubicBezTo>
                  <a:cubicBezTo>
                    <a:pt x="152299" y="653344"/>
                    <a:pt x="147536" y="645724"/>
                    <a:pt x="143726" y="637152"/>
                  </a:cubicBezTo>
                  <a:cubicBezTo>
                    <a:pt x="139916" y="628579"/>
                    <a:pt x="137059" y="620007"/>
                    <a:pt x="134201" y="611434"/>
                  </a:cubicBezTo>
                  <a:cubicBezTo>
                    <a:pt x="131344" y="602862"/>
                    <a:pt x="129439" y="593337"/>
                    <a:pt x="127534" y="584764"/>
                  </a:cubicBezTo>
                  <a:cubicBezTo>
                    <a:pt x="123724" y="530472"/>
                    <a:pt x="114199" y="473322"/>
                    <a:pt x="158966" y="432364"/>
                  </a:cubicBezTo>
                  <a:cubicBezTo>
                    <a:pt x="164681" y="423792"/>
                    <a:pt x="170396" y="415219"/>
                    <a:pt x="177064" y="407599"/>
                  </a:cubicBezTo>
                  <a:cubicBezTo>
                    <a:pt x="197066" y="384739"/>
                    <a:pt x="221831" y="365689"/>
                    <a:pt x="249454" y="353307"/>
                  </a:cubicBezTo>
                  <a:cubicBezTo>
                    <a:pt x="177064" y="320922"/>
                    <a:pt x="126581" y="248532"/>
                    <a:pt x="126581" y="164712"/>
                  </a:cubicBezTo>
                  <a:cubicBezTo>
                    <a:pt x="126581" y="156139"/>
                    <a:pt x="133249" y="147567"/>
                    <a:pt x="141821" y="146614"/>
                  </a:cubicBezTo>
                  <a:cubicBezTo>
                    <a:pt x="153251" y="144709"/>
                    <a:pt x="162776" y="153282"/>
                    <a:pt x="162776" y="163759"/>
                  </a:cubicBezTo>
                  <a:cubicBezTo>
                    <a:pt x="162776" y="175189"/>
                    <a:pt x="163729" y="187572"/>
                    <a:pt x="166586" y="198049"/>
                  </a:cubicBezTo>
                  <a:cubicBezTo>
                    <a:pt x="182779" y="276154"/>
                    <a:pt x="251359" y="335209"/>
                    <a:pt x="334226" y="335209"/>
                  </a:cubicBezTo>
                  <a:cubicBezTo>
                    <a:pt x="344704" y="335209"/>
                    <a:pt x="354229" y="334257"/>
                    <a:pt x="364706" y="332352"/>
                  </a:cubicBezTo>
                  <a:cubicBezTo>
                    <a:pt x="410426" y="328542"/>
                    <a:pt x="458051" y="290442"/>
                    <a:pt x="479959" y="253294"/>
                  </a:cubicBezTo>
                  <a:cubicBezTo>
                    <a:pt x="484721" y="244722"/>
                    <a:pt x="489484" y="236149"/>
                    <a:pt x="493294" y="227577"/>
                  </a:cubicBezTo>
                  <a:cubicBezTo>
                    <a:pt x="524726" y="80892"/>
                    <a:pt x="381851" y="-4833"/>
                    <a:pt x="261836" y="8502"/>
                  </a:cubicBezTo>
                  <a:cubicBezTo>
                    <a:pt x="250406" y="8502"/>
                    <a:pt x="239929" y="10407"/>
                    <a:pt x="228499" y="12312"/>
                  </a:cubicBezTo>
                  <a:cubicBezTo>
                    <a:pt x="195161" y="18027"/>
                    <a:pt x="163729" y="30409"/>
                    <a:pt x="135154" y="50412"/>
                  </a:cubicBezTo>
                  <a:cubicBezTo>
                    <a:pt x="125629" y="57079"/>
                    <a:pt x="117056" y="63747"/>
                    <a:pt x="108484" y="71367"/>
                  </a:cubicBezTo>
                  <a:cubicBezTo>
                    <a:pt x="66574" y="109467"/>
                    <a:pt x="37046" y="161854"/>
                    <a:pt x="30379" y="221862"/>
                  </a:cubicBezTo>
                  <a:lnTo>
                    <a:pt x="28474" y="220909"/>
                  </a:lnTo>
                  <a:cubicBezTo>
                    <a:pt x="28474" y="220909"/>
                    <a:pt x="28474" y="243769"/>
                    <a:pt x="28474" y="280917"/>
                  </a:cubicBezTo>
                  <a:cubicBezTo>
                    <a:pt x="28474" y="290442"/>
                    <a:pt x="28474" y="299967"/>
                    <a:pt x="28474" y="311397"/>
                  </a:cubicBezTo>
                  <a:cubicBezTo>
                    <a:pt x="20854" y="415219"/>
                    <a:pt x="-7721" y="510469"/>
                    <a:pt x="17044" y="619054"/>
                  </a:cubicBezTo>
                  <a:cubicBezTo>
                    <a:pt x="17996" y="629532"/>
                    <a:pt x="19901" y="640009"/>
                    <a:pt x="21806" y="650487"/>
                  </a:cubicBezTo>
                  <a:cubicBezTo>
                    <a:pt x="23711" y="660964"/>
                    <a:pt x="25616" y="671442"/>
                    <a:pt x="28474" y="681919"/>
                  </a:cubicBezTo>
                  <a:cubicBezTo>
                    <a:pt x="28474" y="690492"/>
                    <a:pt x="29426" y="699064"/>
                    <a:pt x="29426" y="707637"/>
                  </a:cubicBezTo>
                  <a:cubicBezTo>
                    <a:pt x="29426" y="767644"/>
                    <a:pt x="58001" y="834319"/>
                    <a:pt x="38951" y="891469"/>
                  </a:cubicBezTo>
                  <a:cubicBezTo>
                    <a:pt x="67526" y="891469"/>
                    <a:pt x="86576" y="853369"/>
                    <a:pt x="117056" y="857179"/>
                  </a:cubicBezTo>
                  <a:cubicBezTo>
                    <a:pt x="126581" y="855274"/>
                    <a:pt x="137059" y="854322"/>
                    <a:pt x="147536" y="854322"/>
                  </a:cubicBezTo>
                  <a:cubicBezTo>
                    <a:pt x="156109" y="855274"/>
                    <a:pt x="165634" y="857179"/>
                    <a:pt x="174206" y="859084"/>
                  </a:cubicBezTo>
                  <a:cubicBezTo>
                    <a:pt x="256121" y="881944"/>
                    <a:pt x="303746" y="967669"/>
                    <a:pt x="280886" y="1049584"/>
                  </a:cubicBezTo>
                  <a:cubicBezTo>
                    <a:pt x="278981" y="1056252"/>
                    <a:pt x="273266" y="1060062"/>
                    <a:pt x="266599" y="1060062"/>
                  </a:cubicBezTo>
                  <a:cubicBezTo>
                    <a:pt x="258026" y="1059109"/>
                    <a:pt x="253264" y="1050537"/>
                    <a:pt x="255169" y="1042917"/>
                  </a:cubicBezTo>
                  <a:cubicBezTo>
                    <a:pt x="274219" y="974337"/>
                    <a:pt x="235166" y="903852"/>
                    <a:pt x="166586" y="884802"/>
                  </a:cubicBezTo>
                  <a:cubicBezTo>
                    <a:pt x="158014" y="881944"/>
                    <a:pt x="148489" y="880992"/>
                    <a:pt x="139916" y="880039"/>
                  </a:cubicBezTo>
                  <a:cubicBezTo>
                    <a:pt x="131344" y="879087"/>
                    <a:pt x="122771" y="879087"/>
                    <a:pt x="115151" y="880039"/>
                  </a:cubicBezTo>
                  <a:cubicBezTo>
                    <a:pt x="107531" y="880992"/>
                    <a:pt x="99911" y="882897"/>
                    <a:pt x="94196" y="885754"/>
                  </a:cubicBezTo>
                  <a:cubicBezTo>
                    <a:pt x="57049" y="900042"/>
                    <a:pt x="37999" y="938142"/>
                    <a:pt x="29426" y="975289"/>
                  </a:cubicBezTo>
                  <a:cubicBezTo>
                    <a:pt x="27521" y="985767"/>
                    <a:pt x="25616" y="996244"/>
                    <a:pt x="23711" y="1006722"/>
                  </a:cubicBezTo>
                  <a:cubicBezTo>
                    <a:pt x="9424" y="1101019"/>
                    <a:pt x="11329" y="1195317"/>
                    <a:pt x="26569" y="1287709"/>
                  </a:cubicBezTo>
                  <a:cubicBezTo>
                    <a:pt x="26569" y="1302950"/>
                    <a:pt x="26569" y="1312475"/>
                    <a:pt x="26569" y="1312475"/>
                  </a:cubicBezTo>
                  <a:cubicBezTo>
                    <a:pt x="58001" y="1292472"/>
                    <a:pt x="96101" y="1281042"/>
                    <a:pt x="136106" y="1281042"/>
                  </a:cubicBezTo>
                  <a:cubicBezTo>
                    <a:pt x="217069" y="1282947"/>
                    <a:pt x="285649" y="1328667"/>
                    <a:pt x="320891" y="1394389"/>
                  </a:cubicBezTo>
                  <a:close/>
                  <a:moveTo>
                    <a:pt x="721894" y="944809"/>
                  </a:moveTo>
                  <a:cubicBezTo>
                    <a:pt x="793331" y="882897"/>
                    <a:pt x="801904" y="775264"/>
                    <a:pt x="740944" y="702874"/>
                  </a:cubicBezTo>
                  <a:cubicBezTo>
                    <a:pt x="738086" y="700017"/>
                    <a:pt x="736181" y="697159"/>
                    <a:pt x="733324" y="694302"/>
                  </a:cubicBezTo>
                  <a:cubicBezTo>
                    <a:pt x="733324" y="694302"/>
                    <a:pt x="733324" y="694302"/>
                    <a:pt x="733324" y="693349"/>
                  </a:cubicBezTo>
                  <a:lnTo>
                    <a:pt x="752374" y="663822"/>
                  </a:lnTo>
                  <a:cubicBezTo>
                    <a:pt x="752374" y="663822"/>
                    <a:pt x="753326" y="663822"/>
                    <a:pt x="753326" y="663822"/>
                  </a:cubicBezTo>
                  <a:cubicBezTo>
                    <a:pt x="759041" y="668584"/>
                    <a:pt x="763804" y="674299"/>
                    <a:pt x="768566" y="680014"/>
                  </a:cubicBezTo>
                  <a:cubicBezTo>
                    <a:pt x="842861" y="766692"/>
                    <a:pt x="832384" y="896232"/>
                    <a:pt x="746659" y="970527"/>
                  </a:cubicBezTo>
                  <a:cubicBezTo>
                    <a:pt x="739991" y="976242"/>
                    <a:pt x="729514" y="977194"/>
                    <a:pt x="722846" y="971479"/>
                  </a:cubicBezTo>
                  <a:cubicBezTo>
                    <a:pt x="713321" y="963859"/>
                    <a:pt x="714274" y="951477"/>
                    <a:pt x="721894" y="944809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Cover and End Slide Master">
  <a:themeElements>
    <a:clrScheme name="AI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7ADDB"/>
      </a:accent1>
      <a:accent2>
        <a:srgbClr val="FEDC04"/>
      </a:accent2>
      <a:accent3>
        <a:srgbClr val="F77660"/>
      </a:accent3>
      <a:accent4>
        <a:srgbClr val="4C93DF"/>
      </a:accent4>
      <a:accent5>
        <a:srgbClr val="555A5C"/>
      </a:accent5>
      <a:accent6>
        <a:srgbClr val="737474"/>
      </a:accent6>
      <a:hlink>
        <a:srgbClr val="D8D8D8"/>
      </a:hlink>
      <a:folHlink>
        <a:srgbClr val="D8D8D8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Artificial Intelligen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7ADDB"/>
      </a:accent1>
      <a:accent2>
        <a:srgbClr val="FEDC04"/>
      </a:accent2>
      <a:accent3>
        <a:srgbClr val="4C93DF"/>
      </a:accent3>
      <a:accent4>
        <a:srgbClr val="F77660"/>
      </a:accent4>
      <a:accent5>
        <a:srgbClr val="555A5C"/>
      </a:accent5>
      <a:accent6>
        <a:srgbClr val="737474"/>
      </a:accent6>
      <a:hlink>
        <a:srgbClr val="D8D8D8"/>
      </a:hlink>
      <a:folHlink>
        <a:srgbClr val="D8D8D8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ection Break Slide Master">
  <a:themeElements>
    <a:clrScheme name="ALLPPT-Artificial Intelligen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7ADDB"/>
      </a:accent1>
      <a:accent2>
        <a:srgbClr val="FEDC04"/>
      </a:accent2>
      <a:accent3>
        <a:srgbClr val="F77660"/>
      </a:accent3>
      <a:accent4>
        <a:srgbClr val="4C93DF"/>
      </a:accent4>
      <a:accent5>
        <a:srgbClr val="555A5C"/>
      </a:accent5>
      <a:accent6>
        <a:srgbClr val="737474"/>
      </a:accent6>
      <a:hlink>
        <a:srgbClr val="D8D8D8"/>
      </a:hlink>
      <a:folHlink>
        <a:srgbClr val="D8D8D8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70</Words>
  <Application>WPS Presentation</Application>
  <PresentationFormat>Widescreen</PresentationFormat>
  <Paragraphs>294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2" baseType="lpstr">
      <vt:lpstr>Arial</vt:lpstr>
      <vt:lpstr>SimSun</vt:lpstr>
      <vt:lpstr>Wingdings</vt:lpstr>
      <vt:lpstr>Microsoft YaHei</vt:lpstr>
      <vt:lpstr>Arial Unicode MS</vt:lpstr>
      <vt:lpstr>Calibri</vt:lpstr>
      <vt:lpstr>Courier New</vt:lpstr>
      <vt:lpstr>Cover and End Slide Master</vt:lpstr>
      <vt:lpstr>Contents Slide Master</vt:lpstr>
      <vt:lpstr>Section Break Slide Master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;Googleslidesppt.com</dc:creator>
  <cp:lastModifiedBy>LENOVO</cp:lastModifiedBy>
  <cp:revision>281</cp:revision>
  <dcterms:created xsi:type="dcterms:W3CDTF">2018-04-24T17:14:00Z</dcterms:created>
  <dcterms:modified xsi:type="dcterms:W3CDTF">2018-12-29T02:0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587</vt:lpwstr>
  </property>
</Properties>
</file>